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fntdata" ContentType="application/x-fontdata"/>
  <Default Extension="wdp" ContentType="image/vnd.ms-photo"/>
  <Default Extension="gif" ContentType="image/gi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embedTrueTypeFonts="1" saveSubsetFonts="1">
  <p:sldMasterIdLst>
    <p:sldMasterId id="2147483651" r:id="rId1"/>
    <p:sldMasterId id="2147483665" r:id="rId2"/>
  </p:sldMasterIdLst>
  <p:notesMasterIdLst>
    <p:notesMasterId r:id="rId39"/>
  </p:notesMasterIdLst>
  <p:sldIdLst>
    <p:sldId id="340" r:id="rId3"/>
    <p:sldId id="593" r:id="rId4"/>
    <p:sldId id="325" r:id="rId5"/>
    <p:sldId id="606" r:id="rId6"/>
    <p:sldId id="608" r:id="rId7"/>
    <p:sldId id="443" r:id="rId8"/>
    <p:sldId id="609" r:id="rId9"/>
    <p:sldId id="329" r:id="rId10"/>
    <p:sldId id="420" r:id="rId11"/>
    <p:sldId id="421" r:id="rId12"/>
    <p:sldId id="440" r:id="rId13"/>
    <p:sldId id="403" r:id="rId14"/>
    <p:sldId id="595" r:id="rId15"/>
    <p:sldId id="596" r:id="rId16"/>
    <p:sldId id="499" r:id="rId17"/>
    <p:sldId id="484" r:id="rId18"/>
    <p:sldId id="291" r:id="rId19"/>
    <p:sldId id="307" r:id="rId20"/>
    <p:sldId id="368" r:id="rId21"/>
    <p:sldId id="602" r:id="rId22"/>
    <p:sldId id="601" r:id="rId23"/>
    <p:sldId id="604" r:id="rId24"/>
    <p:sldId id="600" r:id="rId25"/>
    <p:sldId id="358" r:id="rId26"/>
    <p:sldId id="359" r:id="rId27"/>
    <p:sldId id="360" r:id="rId28"/>
    <p:sldId id="379" r:id="rId29"/>
    <p:sldId id="362" r:id="rId30"/>
    <p:sldId id="430" r:id="rId31"/>
    <p:sldId id="363" r:id="rId32"/>
    <p:sldId id="326" r:id="rId33"/>
    <p:sldId id="504" r:id="rId34"/>
    <p:sldId id="611" r:id="rId35"/>
    <p:sldId id="612" r:id="rId36"/>
    <p:sldId id="607" r:id="rId37"/>
    <p:sldId id="605" r:id="rId38"/>
  </p:sldIdLst>
  <p:sldSz cx="9144000" cy="6858000" type="screen4x3"/>
  <p:notesSz cx="6807200" cy="9939338"/>
  <p:embeddedFontLst>
    <p:embeddedFont>
      <p:font typeface="AU Passata" panose="020B0600000101010101" charset="-127"/>
      <p:regular r:id="rId40"/>
      <p:bold r:id="rId41"/>
    </p:embeddedFont>
    <p:embeddedFont>
      <p:font typeface="Calibri" panose="020F0502020204030204" pitchFamily="34" charset="0"/>
      <p:regular r:id="rId42"/>
      <p:bold r:id="rId43"/>
      <p:italic r:id="rId44"/>
      <p:boldItalic r:id="rId45"/>
    </p:embeddedFont>
    <p:embeddedFont>
      <p:font typeface="Calibri Light" panose="020F0302020204030204" pitchFamily="34" charset="0"/>
      <p:regular r:id="rId46"/>
      <p:italic r:id="rId47"/>
    </p:embeddedFont>
    <p:embeddedFont>
      <p:font typeface="cmmi10" panose="020B0500000000000000" pitchFamily="34" charset="0"/>
      <p:regular r:id="rId48"/>
    </p:embeddedFont>
    <p:embeddedFont>
      <p:font typeface="cmsy10" panose="020B0500000000000000" pitchFamily="34" charset="0"/>
      <p:regular r:id="rId49"/>
    </p:embeddedFont>
    <p:embeddedFont>
      <p:font typeface="HY견고딕" panose="02030600000101010101" pitchFamily="18" charset="-127"/>
      <p:regular r:id="rId50"/>
    </p:embeddedFont>
    <p:embeddedFont>
      <p:font typeface="HY헤드라인M" panose="02030600000101010101" pitchFamily="18" charset="-127"/>
      <p:regular r:id="rId51"/>
    </p:embeddedFont>
    <p:embeddedFont>
      <p:font typeface="Wingdings 2" panose="05020102010507070707" pitchFamily="18" charset="2"/>
      <p:regular r:id="rId52"/>
    </p:embeddedFont>
    <p:embeddedFont>
      <p:font typeface="나눔바른고딕" panose="020B0603020101020101" pitchFamily="50" charset="-127"/>
      <p:regular r:id="rId53"/>
      <p:bold r:id="rId54"/>
    </p:embeddedFont>
    <p:embeddedFont>
      <p:font typeface="나눔스퀘어" panose="020B0600000101010101" pitchFamily="50" charset="-127"/>
      <p:regular r:id="rId55"/>
    </p:embeddedFont>
    <p:embeddedFont>
      <p:font typeface="나눔스퀘어 Bold" panose="020B0600000101010101" pitchFamily="50" charset="-127"/>
      <p:bold r:id="rId56"/>
    </p:embeddedFont>
    <p:embeddedFont>
      <p:font typeface="맑은 고딕" panose="020B0503020000020004" pitchFamily="50" charset="-127"/>
      <p:regular r:id="rId57"/>
      <p:bold r:id="rId58"/>
    </p:embeddedFont>
  </p:embeddedFontLst>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288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FE7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보통 스타일 2 - 강조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1196" autoAdjust="0"/>
    <p:restoredTop sz="92498" autoAdjust="0"/>
  </p:normalViewPr>
  <p:slideViewPr>
    <p:cSldViewPr snapToGrid="0">
      <p:cViewPr varScale="1">
        <p:scale>
          <a:sx n="107" d="100"/>
          <a:sy n="107" d="100"/>
        </p:scale>
        <p:origin x="78" y="3180"/>
      </p:cViewPr>
      <p:guideLst>
        <p:guide orient="horz" pos="2160"/>
        <p:guide pos="2880"/>
      </p:guideLst>
    </p:cSldViewPr>
  </p:slideViewPr>
  <p:outlineViewPr>
    <p:cViewPr>
      <p:scale>
        <a:sx n="33" d="100"/>
        <a:sy n="33" d="100"/>
      </p:scale>
      <p:origin x="0" y="0"/>
    </p:cViewPr>
  </p:outlineViewPr>
  <p:notesTextViewPr>
    <p:cViewPr>
      <p:scale>
        <a:sx n="3" d="2"/>
        <a:sy n="3" d="2"/>
      </p:scale>
      <p:origin x="0" y="0"/>
    </p:cViewPr>
  </p:notesTextViewPr>
  <p:sorterViewPr>
    <p:cViewPr>
      <p:scale>
        <a:sx n="66" d="100"/>
        <a:sy n="66" d="100"/>
      </p:scale>
      <p:origin x="0" y="0"/>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notesMaster" Target="notesMasters/notesMaster1.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font" Target="fonts/font3.fntdata"/><Relationship Id="rId47" Type="http://schemas.openxmlformats.org/officeDocument/2006/relationships/font" Target="fonts/font8.fntdata"/><Relationship Id="rId50" Type="http://schemas.openxmlformats.org/officeDocument/2006/relationships/font" Target="fonts/font11.fntdata"/><Relationship Id="rId55" Type="http://schemas.openxmlformats.org/officeDocument/2006/relationships/font" Target="fonts/font16.fntdata"/><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font" Target="fonts/font1.fntdata"/><Relationship Id="rId45" Type="http://schemas.openxmlformats.org/officeDocument/2006/relationships/font" Target="fonts/font6.fntdata"/><Relationship Id="rId53" Type="http://schemas.openxmlformats.org/officeDocument/2006/relationships/font" Target="fonts/font14.fntdata"/><Relationship Id="rId58" Type="http://schemas.openxmlformats.org/officeDocument/2006/relationships/font" Target="fonts/font19.fntdata"/><Relationship Id="rId5" Type="http://schemas.openxmlformats.org/officeDocument/2006/relationships/slide" Target="slides/slide3.xml"/><Relationship Id="rId61" Type="http://schemas.openxmlformats.org/officeDocument/2006/relationships/theme" Target="theme/theme1.xml"/><Relationship Id="rId19" Type="http://schemas.openxmlformats.org/officeDocument/2006/relationships/slide" Target="slides/slide1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font" Target="fonts/font4.fntdata"/><Relationship Id="rId48" Type="http://schemas.openxmlformats.org/officeDocument/2006/relationships/font" Target="fonts/font9.fntdata"/><Relationship Id="rId56" Type="http://schemas.openxmlformats.org/officeDocument/2006/relationships/font" Target="fonts/font17.fntdata"/><Relationship Id="rId8" Type="http://schemas.openxmlformats.org/officeDocument/2006/relationships/slide" Target="slides/slide6.xml"/><Relationship Id="rId51" Type="http://schemas.openxmlformats.org/officeDocument/2006/relationships/font" Target="fonts/font12.fntdata"/><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font" Target="fonts/font7.fntdata"/><Relationship Id="rId59" Type="http://schemas.openxmlformats.org/officeDocument/2006/relationships/presProps" Target="presProps.xml"/><Relationship Id="rId20" Type="http://schemas.openxmlformats.org/officeDocument/2006/relationships/slide" Target="slides/slide18.xml"/><Relationship Id="rId41" Type="http://schemas.openxmlformats.org/officeDocument/2006/relationships/font" Target="fonts/font2.fntdata"/><Relationship Id="rId54" Type="http://schemas.openxmlformats.org/officeDocument/2006/relationships/font" Target="fonts/font15.fntdata"/><Relationship Id="rId62"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font" Target="fonts/font10.fntdata"/><Relationship Id="rId57" Type="http://schemas.openxmlformats.org/officeDocument/2006/relationships/font" Target="fonts/font18.fntdata"/><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font" Target="fonts/font5.fntdata"/><Relationship Id="rId52" Type="http://schemas.openxmlformats.org/officeDocument/2006/relationships/font" Target="fonts/font13.fntdata"/><Relationship Id="rId60" Type="http://schemas.openxmlformats.org/officeDocument/2006/relationships/viewProps" Target="viewProps.xml"/><Relationship Id="rId4" Type="http://schemas.openxmlformats.org/officeDocument/2006/relationships/slide" Target="slides/slide2.xml"/><Relationship Id="rId9"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머리글 개체 틀 1"/>
          <p:cNvSpPr>
            <a:spLocks noGrp="1"/>
          </p:cNvSpPr>
          <p:nvPr>
            <p:ph type="hdr" sz="quarter"/>
          </p:nvPr>
        </p:nvSpPr>
        <p:spPr>
          <a:xfrm>
            <a:off x="1" y="2"/>
            <a:ext cx="2949786" cy="498693"/>
          </a:xfrm>
          <a:prstGeom prst="rect">
            <a:avLst/>
          </a:prstGeom>
        </p:spPr>
        <p:txBody>
          <a:bodyPr vert="horz" lIns="91539" tIns="45771" rIns="91539" bIns="45771" rtlCol="0"/>
          <a:lstStyle>
            <a:lvl1pPr algn="l">
              <a:defRPr sz="1200"/>
            </a:lvl1pPr>
          </a:lstStyle>
          <a:p>
            <a:endParaRPr lang="ko-KR" altLang="en-US"/>
          </a:p>
        </p:txBody>
      </p:sp>
      <p:sp>
        <p:nvSpPr>
          <p:cNvPr id="3" name="날짜 개체 틀 2"/>
          <p:cNvSpPr>
            <a:spLocks noGrp="1"/>
          </p:cNvSpPr>
          <p:nvPr>
            <p:ph type="dt" idx="1"/>
          </p:nvPr>
        </p:nvSpPr>
        <p:spPr>
          <a:xfrm>
            <a:off x="3855839" y="2"/>
            <a:ext cx="2949786" cy="498693"/>
          </a:xfrm>
          <a:prstGeom prst="rect">
            <a:avLst/>
          </a:prstGeom>
        </p:spPr>
        <p:txBody>
          <a:bodyPr vert="horz" lIns="91539" tIns="45771" rIns="91539" bIns="45771" rtlCol="0"/>
          <a:lstStyle>
            <a:lvl1pPr algn="r">
              <a:defRPr sz="1200"/>
            </a:lvl1pPr>
          </a:lstStyle>
          <a:p>
            <a:fld id="{E18CD65F-8177-4407-9AFC-69E38926D451}" type="datetimeFigureOut">
              <a:rPr lang="ko-KR" altLang="en-US" smtClean="0"/>
              <a:pPr/>
              <a:t>2023-09-12</a:t>
            </a:fld>
            <a:endParaRPr lang="ko-KR" altLang="en-US"/>
          </a:p>
        </p:txBody>
      </p:sp>
      <p:sp>
        <p:nvSpPr>
          <p:cNvPr id="4" name="슬라이드 이미지 개체 틀 3"/>
          <p:cNvSpPr>
            <a:spLocks noGrp="1" noRot="1" noChangeAspect="1"/>
          </p:cNvSpPr>
          <p:nvPr>
            <p:ph type="sldImg" idx="2"/>
          </p:nvPr>
        </p:nvSpPr>
        <p:spPr>
          <a:xfrm>
            <a:off x="1168400" y="1243013"/>
            <a:ext cx="4470400" cy="3354387"/>
          </a:xfrm>
          <a:prstGeom prst="rect">
            <a:avLst/>
          </a:prstGeom>
          <a:noFill/>
          <a:ln w="12700">
            <a:solidFill>
              <a:prstClr val="black"/>
            </a:solidFill>
          </a:ln>
        </p:spPr>
        <p:txBody>
          <a:bodyPr vert="horz" lIns="91539" tIns="45771" rIns="91539" bIns="45771" rtlCol="0" anchor="ctr"/>
          <a:lstStyle/>
          <a:p>
            <a:endParaRPr lang="ko-KR" altLang="en-US"/>
          </a:p>
        </p:txBody>
      </p:sp>
      <p:sp>
        <p:nvSpPr>
          <p:cNvPr id="5" name="슬라이드 노트 개체 틀 4"/>
          <p:cNvSpPr>
            <a:spLocks noGrp="1"/>
          </p:cNvSpPr>
          <p:nvPr>
            <p:ph type="body" sz="quarter" idx="3"/>
          </p:nvPr>
        </p:nvSpPr>
        <p:spPr>
          <a:xfrm>
            <a:off x="680721" y="4783308"/>
            <a:ext cx="5445760" cy="3913615"/>
          </a:xfrm>
          <a:prstGeom prst="rect">
            <a:avLst/>
          </a:prstGeom>
        </p:spPr>
        <p:txBody>
          <a:bodyPr vert="horz" lIns="91539" tIns="45771" rIns="91539" bIns="45771" rtlCol="0"/>
          <a:lstStyle/>
          <a:p>
            <a:pPr lvl="0"/>
            <a:r>
              <a:rPr lang="ko-KR" altLang="en-US"/>
              <a:t>마스터 텍스트 스타일 편집</a:t>
            </a:r>
          </a:p>
          <a:p>
            <a:pPr lvl="1"/>
            <a:r>
              <a:rPr lang="ko-KR" altLang="en-US"/>
              <a:t>둘째 수준</a:t>
            </a:r>
          </a:p>
          <a:p>
            <a:pPr lvl="2"/>
            <a:r>
              <a:rPr lang="ko-KR" altLang="en-US"/>
              <a:t>셋째 수준</a:t>
            </a:r>
          </a:p>
          <a:p>
            <a:pPr lvl="3"/>
            <a:r>
              <a:rPr lang="ko-KR" altLang="en-US"/>
              <a:t>넷째 수준</a:t>
            </a:r>
          </a:p>
          <a:p>
            <a:pPr lvl="4"/>
            <a:r>
              <a:rPr lang="ko-KR" altLang="en-US"/>
              <a:t>다섯째 수준</a:t>
            </a:r>
          </a:p>
        </p:txBody>
      </p:sp>
      <p:sp>
        <p:nvSpPr>
          <p:cNvPr id="6" name="바닥글 개체 틀 5"/>
          <p:cNvSpPr>
            <a:spLocks noGrp="1"/>
          </p:cNvSpPr>
          <p:nvPr>
            <p:ph type="ftr" sz="quarter" idx="4"/>
          </p:nvPr>
        </p:nvSpPr>
        <p:spPr>
          <a:xfrm>
            <a:off x="1" y="9440649"/>
            <a:ext cx="2949786" cy="498692"/>
          </a:xfrm>
          <a:prstGeom prst="rect">
            <a:avLst/>
          </a:prstGeom>
        </p:spPr>
        <p:txBody>
          <a:bodyPr vert="horz" lIns="91539" tIns="45771" rIns="91539" bIns="45771" rtlCol="0" anchor="b"/>
          <a:lstStyle>
            <a:lvl1pPr algn="l">
              <a:defRPr sz="1200"/>
            </a:lvl1pPr>
          </a:lstStyle>
          <a:p>
            <a:endParaRPr lang="ko-KR" altLang="en-US"/>
          </a:p>
        </p:txBody>
      </p:sp>
      <p:sp>
        <p:nvSpPr>
          <p:cNvPr id="7" name="슬라이드 번호 개체 틀 6"/>
          <p:cNvSpPr>
            <a:spLocks noGrp="1"/>
          </p:cNvSpPr>
          <p:nvPr>
            <p:ph type="sldNum" sz="quarter" idx="5"/>
          </p:nvPr>
        </p:nvSpPr>
        <p:spPr>
          <a:xfrm>
            <a:off x="3855839" y="9440649"/>
            <a:ext cx="2949786" cy="498692"/>
          </a:xfrm>
          <a:prstGeom prst="rect">
            <a:avLst/>
          </a:prstGeom>
        </p:spPr>
        <p:txBody>
          <a:bodyPr vert="horz" lIns="91539" tIns="45771" rIns="91539" bIns="45771" rtlCol="0" anchor="b"/>
          <a:lstStyle>
            <a:lvl1pPr algn="r">
              <a:defRPr sz="1200"/>
            </a:lvl1pPr>
          </a:lstStyle>
          <a:p>
            <a:fld id="{2677C717-9CA6-4EBE-A920-877D0D6EFB88}" type="slidenum">
              <a:rPr lang="ko-KR" altLang="en-US" smtClean="0"/>
              <a:pPr/>
              <a:t>‹#›</a:t>
            </a:fld>
            <a:endParaRPr lang="ko-KR" altLang="en-US"/>
          </a:p>
        </p:txBody>
      </p:sp>
    </p:spTree>
    <p:extLst>
      <p:ext uri="{BB962C8B-B14F-4D97-AF65-F5344CB8AC3E}">
        <p14:creationId xmlns:p14="http://schemas.microsoft.com/office/powerpoint/2010/main" val="2576690894"/>
      </p:ext>
    </p:extLst>
  </p:cSld>
  <p:clrMap bg1="lt1" tx1="dk1" bg2="lt2" tx2="dk2" accent1="accent1" accent2="accent2" accent3="accent3" accent4="accent4" accent5="accent5" accent6="accent6" hlink="hlink" folHlink="folHlink"/>
  <p:notesStyle>
    <a:lvl1pPr marL="0" algn="l" defTabSz="914400" rtl="0" eaLnBrk="1" latinLnBrk="1" hangingPunct="1">
      <a:defRPr sz="1200" kern="1200">
        <a:solidFill>
          <a:schemeClr val="tx1"/>
        </a:solidFill>
        <a:latin typeface="+mn-lt"/>
        <a:ea typeface="+mn-ea"/>
        <a:cs typeface="+mn-cs"/>
      </a:defRPr>
    </a:lvl1pPr>
    <a:lvl2pPr marL="457200" algn="l" defTabSz="914400" rtl="0" eaLnBrk="1" latinLnBrk="1" hangingPunct="1">
      <a:defRPr sz="1200" kern="1200">
        <a:solidFill>
          <a:schemeClr val="tx1"/>
        </a:solidFill>
        <a:latin typeface="+mn-lt"/>
        <a:ea typeface="+mn-ea"/>
        <a:cs typeface="+mn-cs"/>
      </a:defRPr>
    </a:lvl2pPr>
    <a:lvl3pPr marL="914400" algn="l" defTabSz="914400" rtl="0" eaLnBrk="1" latinLnBrk="1" hangingPunct="1">
      <a:defRPr sz="1200" kern="1200">
        <a:solidFill>
          <a:schemeClr val="tx1"/>
        </a:solidFill>
        <a:latin typeface="+mn-lt"/>
        <a:ea typeface="+mn-ea"/>
        <a:cs typeface="+mn-cs"/>
      </a:defRPr>
    </a:lvl3pPr>
    <a:lvl4pPr marL="1371600" algn="l" defTabSz="914400" rtl="0" eaLnBrk="1" latinLnBrk="1" hangingPunct="1">
      <a:defRPr sz="1200" kern="1200">
        <a:solidFill>
          <a:schemeClr val="tx1"/>
        </a:solidFill>
        <a:latin typeface="+mn-lt"/>
        <a:ea typeface="+mn-ea"/>
        <a:cs typeface="+mn-cs"/>
      </a:defRPr>
    </a:lvl4pPr>
    <a:lvl5pPr marL="1828800" algn="l" defTabSz="914400" rtl="0" eaLnBrk="1" latinLnBrk="1" hangingPunct="1">
      <a:defRPr sz="1200" kern="1200">
        <a:solidFill>
          <a:schemeClr val="tx1"/>
        </a:solidFill>
        <a:latin typeface="+mn-lt"/>
        <a:ea typeface="+mn-ea"/>
        <a:cs typeface="+mn-cs"/>
      </a:defRPr>
    </a:lvl5pPr>
    <a:lvl6pPr marL="2286000" algn="l" defTabSz="914400" rtl="0" eaLnBrk="1" latinLnBrk="1" hangingPunct="1">
      <a:defRPr sz="1200" kern="1200">
        <a:solidFill>
          <a:schemeClr val="tx1"/>
        </a:solidFill>
        <a:latin typeface="+mn-lt"/>
        <a:ea typeface="+mn-ea"/>
        <a:cs typeface="+mn-cs"/>
      </a:defRPr>
    </a:lvl6pPr>
    <a:lvl7pPr marL="2743200" algn="l" defTabSz="914400" rtl="0" eaLnBrk="1" latinLnBrk="1" hangingPunct="1">
      <a:defRPr sz="1200" kern="1200">
        <a:solidFill>
          <a:schemeClr val="tx1"/>
        </a:solidFill>
        <a:latin typeface="+mn-lt"/>
        <a:ea typeface="+mn-ea"/>
        <a:cs typeface="+mn-cs"/>
      </a:defRPr>
    </a:lvl7pPr>
    <a:lvl8pPr marL="3200400" algn="l" defTabSz="914400" rtl="0" eaLnBrk="1" latinLnBrk="1" hangingPunct="1">
      <a:defRPr sz="1200" kern="1200">
        <a:solidFill>
          <a:schemeClr val="tx1"/>
        </a:solidFill>
        <a:latin typeface="+mn-lt"/>
        <a:ea typeface="+mn-ea"/>
        <a:cs typeface="+mn-cs"/>
      </a:defRPr>
    </a:lvl8pPr>
    <a:lvl9pPr marL="3657600" algn="l" defTabSz="914400" rtl="0" eaLnBrk="1" latinLnBrk="1"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endParaRPr lang="en-US" altLang="ko-KR" dirty="0"/>
          </a:p>
        </p:txBody>
      </p:sp>
      <p:sp>
        <p:nvSpPr>
          <p:cNvPr id="8" name="날짜 개체 틀 7"/>
          <p:cNvSpPr>
            <a:spLocks noGrp="1"/>
          </p:cNvSpPr>
          <p:nvPr>
            <p:ph type="dt" idx="11"/>
          </p:nvPr>
        </p:nvSpPr>
        <p:spPr/>
        <p:txBody>
          <a:bodyPr/>
          <a:lstStyle/>
          <a:p>
            <a:r>
              <a:rPr lang="en-US" altLang="ko-KR"/>
              <a:t>World Champ 2014</a:t>
            </a:r>
            <a:endParaRPr lang="ko-KR" altLang="en-US"/>
          </a:p>
        </p:txBody>
      </p:sp>
      <p:sp>
        <p:nvSpPr>
          <p:cNvPr id="9" name="슬라이드 번호 개체 틀 8"/>
          <p:cNvSpPr>
            <a:spLocks noGrp="1"/>
          </p:cNvSpPr>
          <p:nvPr>
            <p:ph type="sldNum" sz="quarter" idx="12"/>
          </p:nvPr>
        </p:nvSpPr>
        <p:spPr/>
        <p:txBody>
          <a:bodyPr/>
          <a:lstStyle/>
          <a:p>
            <a:fld id="{47DE4CD5-8FF1-46AE-A18E-3BB60B89DB5E}" type="slidenum">
              <a:rPr lang="ko-KR" altLang="en-US" smtClean="0"/>
              <a:pPr/>
              <a:t>1</a:t>
            </a:fld>
            <a:endParaRPr lang="ko-KR" altLang="en-US"/>
          </a:p>
        </p:txBody>
      </p:sp>
    </p:spTree>
    <p:extLst>
      <p:ext uri="{BB962C8B-B14F-4D97-AF65-F5344CB8AC3E}">
        <p14:creationId xmlns:p14="http://schemas.microsoft.com/office/powerpoint/2010/main" val="958346698"/>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endParaRPr lang="ko-KR" altLang="en-US"/>
          </a:p>
        </p:txBody>
      </p:sp>
      <p:sp>
        <p:nvSpPr>
          <p:cNvPr id="4" name="슬라이드 번호 개체 틀 3"/>
          <p:cNvSpPr>
            <a:spLocks noGrp="1"/>
          </p:cNvSpPr>
          <p:nvPr>
            <p:ph type="sldNum" sz="quarter" idx="5"/>
          </p:nvPr>
        </p:nvSpPr>
        <p:spPr/>
        <p:txBody>
          <a:bodyPr/>
          <a:lstStyle/>
          <a:p>
            <a:fld id="{2677C717-9CA6-4EBE-A920-877D0D6EFB88}" type="slidenum">
              <a:rPr lang="ko-KR" altLang="en-US" smtClean="0"/>
              <a:pPr/>
              <a:t>27</a:t>
            </a:fld>
            <a:endParaRPr lang="ko-KR" altLang="en-US"/>
          </a:p>
        </p:txBody>
      </p:sp>
    </p:spTree>
    <p:extLst>
      <p:ext uri="{BB962C8B-B14F-4D97-AF65-F5344CB8AC3E}">
        <p14:creationId xmlns:p14="http://schemas.microsoft.com/office/powerpoint/2010/main" val="141554414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7"/>
          <p:cNvSpPr>
            <a:spLocks noGrp="1" noChangeArrowheads="1"/>
          </p:cNvSpPr>
          <p:nvPr>
            <p:ph type="sldNum" sz="quarter" idx="5"/>
          </p:nvPr>
        </p:nvSpPr>
        <p:spPr>
          <a:noFill/>
        </p:spPr>
        <p:txBody>
          <a:bodyPr/>
          <a:lstStyle/>
          <a:p>
            <a:fld id="{D6E13397-680F-4033-8A9D-F819BF310E37}" type="slidenum">
              <a:rPr lang="en-US" altLang="ko-KR" smtClean="0"/>
              <a:pPr/>
              <a:t>12</a:t>
            </a:fld>
            <a:endParaRPr lang="en-US" altLang="ko-KR"/>
          </a:p>
        </p:txBody>
      </p:sp>
      <p:sp>
        <p:nvSpPr>
          <p:cNvPr id="25603" name="Rectangle 2"/>
          <p:cNvSpPr>
            <a:spLocks noGrp="1" noRot="1" noChangeAspect="1" noChangeArrowheads="1" noTextEdit="1"/>
          </p:cNvSpPr>
          <p:nvPr>
            <p:ph type="sldImg"/>
          </p:nvPr>
        </p:nvSpPr>
        <p:spPr>
          <a:ln/>
        </p:spPr>
      </p:sp>
      <p:sp>
        <p:nvSpPr>
          <p:cNvPr id="25604" name="Rectangle 3"/>
          <p:cNvSpPr>
            <a:spLocks noGrp="1" noChangeArrowheads="1"/>
          </p:cNvSpPr>
          <p:nvPr>
            <p:ph type="body" idx="1"/>
          </p:nvPr>
        </p:nvSpPr>
        <p:spPr>
          <a:xfrm>
            <a:off x="907629" y="4722973"/>
            <a:ext cx="4991946" cy="4470719"/>
          </a:xfrm>
          <a:noFill/>
          <a:ln/>
        </p:spPr>
        <p:txBody>
          <a:bodyPr/>
          <a:lstStyle/>
          <a:p>
            <a:pPr eaLnBrk="1" hangingPunct="1"/>
            <a:endParaRPr lang="ko-KR" altLang="ko-KR"/>
          </a:p>
        </p:txBody>
      </p:sp>
    </p:spTree>
    <p:extLst>
      <p:ext uri="{BB962C8B-B14F-4D97-AF65-F5344CB8AC3E}">
        <p14:creationId xmlns:p14="http://schemas.microsoft.com/office/powerpoint/2010/main" val="295186166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a:xfrm>
            <a:off x="1168400" y="1243013"/>
            <a:ext cx="4470400" cy="3354387"/>
          </a:xfrm>
        </p:spPr>
      </p:sp>
      <p:sp>
        <p:nvSpPr>
          <p:cNvPr id="3" name="슬라이드 노트 개체 틀 2"/>
          <p:cNvSpPr>
            <a:spLocks noGrp="1"/>
          </p:cNvSpPr>
          <p:nvPr>
            <p:ph type="body" idx="1"/>
          </p:nvPr>
        </p:nvSpPr>
        <p:spPr/>
        <p:txBody>
          <a:bodyPr/>
          <a:lstStyle/>
          <a:p>
            <a:endParaRPr lang="ko-KR" altLang="en-US"/>
          </a:p>
        </p:txBody>
      </p:sp>
      <p:sp>
        <p:nvSpPr>
          <p:cNvPr id="4" name="슬라이드 번호 개체 틀 3"/>
          <p:cNvSpPr>
            <a:spLocks noGrp="1"/>
          </p:cNvSpPr>
          <p:nvPr>
            <p:ph type="sldNum" sz="quarter" idx="5"/>
          </p:nvPr>
        </p:nvSpPr>
        <p:spPr/>
        <p:txBody>
          <a:bodyPr/>
          <a:lstStyle/>
          <a:p>
            <a:fld id="{2677C717-9CA6-4EBE-A920-877D0D6EFB88}" type="slidenum">
              <a:rPr lang="ko-KR" altLang="en-US" smtClean="0"/>
              <a:pPr/>
              <a:t>13</a:t>
            </a:fld>
            <a:endParaRPr lang="ko-KR" altLang="en-US"/>
          </a:p>
        </p:txBody>
      </p:sp>
    </p:spTree>
    <p:extLst>
      <p:ext uri="{BB962C8B-B14F-4D97-AF65-F5344CB8AC3E}">
        <p14:creationId xmlns:p14="http://schemas.microsoft.com/office/powerpoint/2010/main" val="371634875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a:xfrm>
            <a:off x="1168400" y="1243013"/>
            <a:ext cx="4470400" cy="3354387"/>
          </a:xfrm>
        </p:spPr>
      </p:sp>
      <p:sp>
        <p:nvSpPr>
          <p:cNvPr id="3" name="슬라이드 노트 개체 틀 2"/>
          <p:cNvSpPr>
            <a:spLocks noGrp="1"/>
          </p:cNvSpPr>
          <p:nvPr>
            <p:ph type="body" idx="1"/>
          </p:nvPr>
        </p:nvSpPr>
        <p:spPr/>
        <p:txBody>
          <a:bodyPr/>
          <a:lstStyle/>
          <a:p>
            <a:r>
              <a:rPr lang="en-US" altLang="ko-KR" sz="3200"/>
              <a:t>def isLeapYear(year):</a:t>
            </a:r>
          </a:p>
          <a:p>
            <a:r>
              <a:rPr lang="en-US" altLang="ko-KR" sz="3200"/>
              <a:t>  if (year % 4 == 0  and year % 100 != 0 ) or</a:t>
            </a:r>
            <a:r>
              <a:rPr lang="ko-KR" altLang="en-US" sz="3200"/>
              <a:t> </a:t>
            </a:r>
            <a:r>
              <a:rPr lang="en-US" altLang="ko-KR" sz="3200"/>
              <a:t>(year % 400 == 0) :</a:t>
            </a:r>
          </a:p>
          <a:p>
            <a:r>
              <a:rPr lang="en-US" altLang="ko-KR" sz="3200"/>
              <a:t>    print ("</a:t>
            </a:r>
            <a:r>
              <a:rPr lang="ko-KR" altLang="en-US" sz="3200"/>
              <a:t>윤년</a:t>
            </a:r>
            <a:r>
              <a:rPr lang="en-US" altLang="ko-KR" sz="3200"/>
              <a:t>")</a:t>
            </a:r>
          </a:p>
          <a:p>
            <a:r>
              <a:rPr lang="en-US" altLang="ko-KR" sz="3200"/>
              <a:t>  else :</a:t>
            </a:r>
          </a:p>
          <a:p>
            <a:r>
              <a:rPr lang="en-US" altLang="ko-KR" sz="3200"/>
              <a:t>    print ("</a:t>
            </a:r>
            <a:r>
              <a:rPr lang="ko-KR" altLang="en-US" sz="3200"/>
              <a:t>평년</a:t>
            </a:r>
            <a:r>
              <a:rPr lang="en-US" altLang="ko-KR" sz="3200"/>
              <a:t>")</a:t>
            </a:r>
          </a:p>
          <a:p>
            <a:r>
              <a:rPr lang="en-US" altLang="ko-KR" sz="3200"/>
              <a:t>   </a:t>
            </a:r>
          </a:p>
          <a:p>
            <a:pPr defTabSz="913942">
              <a:defRPr/>
            </a:pPr>
            <a:endParaRPr lang="en-US" altLang="ko-KR" sz="3200" dirty="0"/>
          </a:p>
        </p:txBody>
      </p:sp>
      <p:sp>
        <p:nvSpPr>
          <p:cNvPr id="4" name="슬라이드 번호 개체 틀 3"/>
          <p:cNvSpPr>
            <a:spLocks noGrp="1"/>
          </p:cNvSpPr>
          <p:nvPr>
            <p:ph type="sldNum" sz="quarter" idx="5"/>
          </p:nvPr>
        </p:nvSpPr>
        <p:spPr/>
        <p:txBody>
          <a:bodyPr/>
          <a:lstStyle/>
          <a:p>
            <a:fld id="{A0D7A3B2-DA75-46A8-A169-4F5679BCEFD5}" type="slidenum">
              <a:rPr lang="ko-KR" altLang="en-US" smtClean="0"/>
              <a:t>15</a:t>
            </a:fld>
            <a:endParaRPr lang="ko-KR" altLang="en-US"/>
          </a:p>
        </p:txBody>
      </p:sp>
    </p:spTree>
    <p:extLst>
      <p:ext uri="{BB962C8B-B14F-4D97-AF65-F5344CB8AC3E}">
        <p14:creationId xmlns:p14="http://schemas.microsoft.com/office/powerpoint/2010/main" val="107632267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normAutofit/>
          </a:bodyPr>
          <a:lstStyle/>
          <a:p>
            <a:pPr>
              <a:lnSpc>
                <a:spcPct val="70000"/>
              </a:lnSpc>
            </a:pPr>
            <a:r>
              <a:rPr lang="ko-KR" altLang="en-US"/>
              <a:t>int triangle(int a, int b, int c) {</a:t>
            </a:r>
          </a:p>
          <a:p>
            <a:pPr>
              <a:lnSpc>
                <a:spcPct val="70000"/>
              </a:lnSpc>
            </a:pPr>
            <a:r>
              <a:rPr lang="ko-KR" altLang="en-US"/>
              <a:t>    int match=0, result=-1;</a:t>
            </a:r>
          </a:p>
          <a:p>
            <a:pPr>
              <a:lnSpc>
                <a:spcPct val="70000"/>
              </a:lnSpc>
            </a:pPr>
            <a:r>
              <a:rPr lang="ko-KR" altLang="en-US"/>
              <a:t>    if(a==b) match=match+1;</a:t>
            </a:r>
          </a:p>
          <a:p>
            <a:pPr>
              <a:lnSpc>
                <a:spcPct val="70000"/>
              </a:lnSpc>
            </a:pPr>
            <a:r>
              <a:rPr lang="ko-KR" altLang="en-US"/>
              <a:t>    if(a==c) match=match+2;</a:t>
            </a:r>
          </a:p>
          <a:p>
            <a:pPr>
              <a:lnSpc>
                <a:spcPct val="70000"/>
              </a:lnSpc>
            </a:pPr>
            <a:r>
              <a:rPr lang="ko-KR" altLang="en-US"/>
              <a:t>    if(b==c) match=match+3;</a:t>
            </a:r>
          </a:p>
          <a:p>
            <a:pPr>
              <a:lnSpc>
                <a:spcPct val="70000"/>
              </a:lnSpc>
            </a:pPr>
            <a:r>
              <a:rPr lang="ko-KR" altLang="en-US"/>
              <a:t>    if(match==0) {</a:t>
            </a:r>
          </a:p>
          <a:p>
            <a:pPr>
              <a:lnSpc>
                <a:spcPct val="70000"/>
              </a:lnSpc>
            </a:pPr>
            <a:r>
              <a:rPr lang="ko-KR" altLang="en-US"/>
              <a:t>        if( a+b &lt;= c) result=2;</a:t>
            </a:r>
          </a:p>
          <a:p>
            <a:pPr>
              <a:lnSpc>
                <a:spcPct val="70000"/>
              </a:lnSpc>
            </a:pPr>
            <a:r>
              <a:rPr lang="ko-KR" altLang="en-US"/>
              <a:t>        else if( b+c &lt;= a) result=2;</a:t>
            </a:r>
          </a:p>
          <a:p>
            <a:pPr>
              <a:lnSpc>
                <a:spcPct val="70000"/>
              </a:lnSpc>
            </a:pPr>
            <a:r>
              <a:rPr lang="ko-KR" altLang="en-US"/>
              <a:t>        else if(a+c &lt;= b) result =2;</a:t>
            </a:r>
          </a:p>
          <a:p>
            <a:pPr>
              <a:lnSpc>
                <a:spcPct val="70000"/>
              </a:lnSpc>
            </a:pPr>
            <a:r>
              <a:rPr lang="ko-KR" altLang="en-US"/>
              <a:t>        else result=3;</a:t>
            </a:r>
          </a:p>
          <a:p>
            <a:pPr>
              <a:lnSpc>
                <a:spcPct val="70000"/>
              </a:lnSpc>
            </a:pPr>
            <a:r>
              <a:rPr lang="ko-KR" altLang="en-US"/>
              <a:t>    } else {</a:t>
            </a:r>
            <a:endParaRPr lang="en-US" altLang="ko-KR"/>
          </a:p>
          <a:p>
            <a:pPr>
              <a:lnSpc>
                <a:spcPct val="70000"/>
              </a:lnSpc>
            </a:pPr>
            <a:r>
              <a:rPr lang="en-US" altLang="ko-KR"/>
              <a:t>     </a:t>
            </a:r>
            <a:r>
              <a:rPr lang="ko-KR" altLang="en-US"/>
              <a:t>   if(match == 1) {</a:t>
            </a:r>
          </a:p>
          <a:p>
            <a:pPr>
              <a:lnSpc>
                <a:spcPct val="70000"/>
              </a:lnSpc>
            </a:pPr>
            <a:r>
              <a:rPr lang="ko-KR" altLang="en-US"/>
              <a:t>            if(a+b &lt;= c) result =2;</a:t>
            </a:r>
          </a:p>
          <a:p>
            <a:pPr>
              <a:lnSpc>
                <a:spcPct val="70000"/>
              </a:lnSpc>
            </a:pPr>
            <a:r>
              <a:rPr lang="ko-KR" altLang="en-US"/>
              <a:t>            else result=1;</a:t>
            </a:r>
          </a:p>
          <a:p>
            <a:pPr>
              <a:lnSpc>
                <a:spcPct val="70000"/>
              </a:lnSpc>
            </a:pPr>
            <a:r>
              <a:rPr lang="ko-KR" altLang="en-US"/>
              <a:t>        } else {</a:t>
            </a:r>
          </a:p>
          <a:p>
            <a:pPr>
              <a:lnSpc>
                <a:spcPct val="70000"/>
              </a:lnSpc>
            </a:pPr>
            <a:r>
              <a:rPr lang="ko-KR" altLang="en-US"/>
              <a:t>            if(match ==2) {</a:t>
            </a:r>
          </a:p>
          <a:p>
            <a:pPr>
              <a:lnSpc>
                <a:spcPct val="70000"/>
              </a:lnSpc>
            </a:pPr>
            <a:r>
              <a:rPr lang="ko-KR" altLang="en-US"/>
              <a:t>                if(a+c &lt;=b) result = 2;</a:t>
            </a:r>
          </a:p>
          <a:p>
            <a:pPr>
              <a:lnSpc>
                <a:spcPct val="70000"/>
              </a:lnSpc>
            </a:pPr>
            <a:r>
              <a:rPr lang="ko-KR" altLang="en-US"/>
              <a:t>                else result=1;</a:t>
            </a:r>
          </a:p>
          <a:p>
            <a:pPr>
              <a:lnSpc>
                <a:spcPct val="70000"/>
              </a:lnSpc>
            </a:pPr>
            <a:r>
              <a:rPr lang="ko-KR" altLang="en-US"/>
              <a:t>            } else {</a:t>
            </a:r>
          </a:p>
          <a:p>
            <a:pPr>
              <a:lnSpc>
                <a:spcPct val="70000"/>
              </a:lnSpc>
            </a:pPr>
            <a:r>
              <a:rPr lang="ko-KR" altLang="en-US"/>
              <a:t>                if(match==3) {</a:t>
            </a:r>
          </a:p>
          <a:p>
            <a:pPr>
              <a:lnSpc>
                <a:spcPct val="70000"/>
              </a:lnSpc>
            </a:pPr>
            <a:r>
              <a:rPr lang="ko-KR" altLang="en-US"/>
              <a:t>                    if(b+c &lt;= a) result=2;</a:t>
            </a:r>
          </a:p>
          <a:p>
            <a:pPr>
              <a:lnSpc>
                <a:spcPct val="70000"/>
              </a:lnSpc>
            </a:pPr>
            <a:r>
              <a:rPr lang="ko-KR" altLang="en-US"/>
              <a:t>                    else result=1;</a:t>
            </a:r>
          </a:p>
          <a:p>
            <a:pPr>
              <a:lnSpc>
                <a:spcPct val="70000"/>
              </a:lnSpc>
            </a:pPr>
            <a:r>
              <a:rPr lang="ko-KR" altLang="en-US"/>
              <a:t>                } else result = 0;</a:t>
            </a:r>
          </a:p>
          <a:p>
            <a:pPr>
              <a:lnSpc>
                <a:spcPct val="70000"/>
              </a:lnSpc>
            </a:pPr>
            <a:r>
              <a:rPr lang="ko-KR" altLang="en-US"/>
              <a:t>            } }}</a:t>
            </a:r>
          </a:p>
          <a:p>
            <a:pPr>
              <a:lnSpc>
                <a:spcPct val="70000"/>
              </a:lnSpc>
            </a:pPr>
            <a:r>
              <a:rPr lang="ko-KR" altLang="en-US"/>
              <a:t>return result; }</a:t>
            </a:r>
          </a:p>
          <a:p>
            <a:endParaRPr lang="ko-KR" altLang="en-US" dirty="0"/>
          </a:p>
        </p:txBody>
      </p:sp>
      <p:sp>
        <p:nvSpPr>
          <p:cNvPr id="4" name="슬라이드 번호 개체 틀 3"/>
          <p:cNvSpPr>
            <a:spLocks noGrp="1"/>
          </p:cNvSpPr>
          <p:nvPr>
            <p:ph type="sldNum" sz="quarter" idx="10"/>
          </p:nvPr>
        </p:nvSpPr>
        <p:spPr/>
        <p:txBody>
          <a:bodyPr/>
          <a:lstStyle/>
          <a:p>
            <a:pPr defTabSz="913576" latinLnBrk="1">
              <a:defRPr/>
            </a:pPr>
            <a:fld id="{C1EC2DCC-8750-4A47-8AEC-5DB665F4C303}" type="slidenum">
              <a:rPr lang="ko-KR" altLang="en-US">
                <a:solidFill>
                  <a:prstClr val="black"/>
                </a:solidFill>
                <a:latin typeface="맑은 고딕" panose="020F0502020204030204"/>
                <a:ea typeface="맑은 고딕" panose="020B0503020000020004" pitchFamily="50" charset="-127"/>
              </a:rPr>
              <a:pPr defTabSz="913576" latinLnBrk="1">
                <a:defRPr/>
              </a:pPr>
              <a:t>19</a:t>
            </a:fld>
            <a:endParaRPr lang="ko-KR" altLang="en-US">
              <a:solidFill>
                <a:prstClr val="black"/>
              </a:solidFill>
              <a:latin typeface="맑은 고딕" panose="020F0502020204030204"/>
              <a:ea typeface="맑은 고딕" panose="020B0503020000020004" pitchFamily="50" charset="-127"/>
            </a:endParaRPr>
          </a:p>
        </p:txBody>
      </p:sp>
    </p:spTree>
    <p:extLst>
      <p:ext uri="{BB962C8B-B14F-4D97-AF65-F5344CB8AC3E}">
        <p14:creationId xmlns:p14="http://schemas.microsoft.com/office/powerpoint/2010/main" val="356520129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normAutofit/>
          </a:bodyPr>
          <a:lstStyle/>
          <a:p>
            <a:endParaRPr lang="ko-KR" altLang="en-US" dirty="0"/>
          </a:p>
        </p:txBody>
      </p:sp>
      <p:sp>
        <p:nvSpPr>
          <p:cNvPr id="4" name="슬라이드 번호 개체 틀 3"/>
          <p:cNvSpPr>
            <a:spLocks noGrp="1"/>
          </p:cNvSpPr>
          <p:nvPr>
            <p:ph type="sldNum" sz="quarter" idx="10"/>
          </p:nvPr>
        </p:nvSpPr>
        <p:spPr/>
        <p:txBody>
          <a:bodyPr/>
          <a:lstStyle/>
          <a:p>
            <a:pPr defTabSz="913576" latinLnBrk="1">
              <a:defRPr/>
            </a:pPr>
            <a:fld id="{C1EC2DCC-8750-4A47-8AEC-5DB665F4C303}" type="slidenum">
              <a:rPr lang="ko-KR" altLang="en-US">
                <a:solidFill>
                  <a:prstClr val="black"/>
                </a:solidFill>
                <a:latin typeface="맑은 고딕" panose="020F0502020204030204"/>
                <a:ea typeface="맑은 고딕" panose="020B0503020000020004" pitchFamily="50" charset="-127"/>
              </a:rPr>
              <a:pPr defTabSz="913576" latinLnBrk="1">
                <a:defRPr/>
              </a:pPr>
              <a:t>20</a:t>
            </a:fld>
            <a:endParaRPr lang="ko-KR" altLang="en-US">
              <a:solidFill>
                <a:prstClr val="black"/>
              </a:solidFill>
              <a:latin typeface="맑은 고딕" panose="020F0502020204030204"/>
              <a:ea typeface="맑은 고딕" panose="020B0503020000020004" pitchFamily="50" charset="-127"/>
            </a:endParaRPr>
          </a:p>
        </p:txBody>
      </p:sp>
    </p:spTree>
    <p:extLst>
      <p:ext uri="{BB962C8B-B14F-4D97-AF65-F5344CB8AC3E}">
        <p14:creationId xmlns:p14="http://schemas.microsoft.com/office/powerpoint/2010/main" val="40663750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normAutofit/>
          </a:bodyPr>
          <a:lstStyle/>
          <a:p>
            <a:r>
              <a:rPr lang="en-US" altLang="ko-KR"/>
              <a:t>a,b,c = 1,1,1:match=6:result=0:p1  </a:t>
            </a:r>
          </a:p>
          <a:p>
            <a:endParaRPr lang="en-US" altLang="ko-KR"/>
          </a:p>
          <a:p>
            <a:r>
              <a:rPr lang="en-US" altLang="ko-KR"/>
              <a:t>a,b,c = 3,2,2:match=3:result=1:p2</a:t>
            </a:r>
          </a:p>
          <a:p>
            <a:r>
              <a:rPr lang="en-US" altLang="ko-KR"/>
              <a:t>a,b,c = 2,1,2:match=2:result=1:p3</a:t>
            </a:r>
          </a:p>
          <a:p>
            <a:r>
              <a:rPr lang="en-US" altLang="ko-KR"/>
              <a:t>a,b,c = 2,2,1:match=1:result=1:p4</a:t>
            </a:r>
          </a:p>
          <a:p>
            <a:endParaRPr lang="en-US" altLang="ko-KR"/>
          </a:p>
          <a:p>
            <a:r>
              <a:rPr lang="en-US" altLang="ko-KR"/>
              <a:t>a,b,c = 2,1,1:match=3:result=2:p5</a:t>
            </a:r>
          </a:p>
          <a:p>
            <a:r>
              <a:rPr lang="en-US" altLang="ko-KR"/>
              <a:t>a,b,c = 1,2,1:match=2:result=2:p6</a:t>
            </a:r>
          </a:p>
          <a:p>
            <a:r>
              <a:rPr lang="en-US" altLang="ko-KR"/>
              <a:t>a,b,c = 1,1,2:match=1:result=2:p7</a:t>
            </a:r>
          </a:p>
          <a:p>
            <a:endParaRPr lang="en-US" altLang="ko-KR"/>
          </a:p>
          <a:p>
            <a:r>
              <a:rPr lang="en-US" altLang="ko-KR"/>
              <a:t>a,b,c = 2,1,3:match=0:result=2:p8</a:t>
            </a:r>
          </a:p>
          <a:p>
            <a:r>
              <a:rPr lang="en-US" altLang="ko-KR"/>
              <a:t>a,b,c = 3,2,1:match=0:result=2:p9</a:t>
            </a:r>
          </a:p>
          <a:p>
            <a:r>
              <a:rPr lang="en-US" altLang="ko-KR"/>
              <a:t>a,b,c = 2,3,1:match=0:result=2:p10</a:t>
            </a:r>
          </a:p>
          <a:p>
            <a:endParaRPr lang="en-US" altLang="ko-KR"/>
          </a:p>
          <a:p>
            <a:r>
              <a:rPr lang="en-US" altLang="ko-KR"/>
              <a:t>a,b,c = 4,3,2:match=0:result=3:p11</a:t>
            </a:r>
          </a:p>
          <a:p>
            <a:endParaRPr lang="ko-KR" altLang="en-US" dirty="0"/>
          </a:p>
        </p:txBody>
      </p:sp>
      <p:sp>
        <p:nvSpPr>
          <p:cNvPr id="4" name="슬라이드 번호 개체 틀 3"/>
          <p:cNvSpPr>
            <a:spLocks noGrp="1"/>
          </p:cNvSpPr>
          <p:nvPr>
            <p:ph type="sldNum" sz="quarter" idx="10"/>
          </p:nvPr>
        </p:nvSpPr>
        <p:spPr/>
        <p:txBody>
          <a:bodyPr/>
          <a:lstStyle/>
          <a:p>
            <a:pPr defTabSz="913576" latinLnBrk="1">
              <a:defRPr/>
            </a:pPr>
            <a:fld id="{C1EC2DCC-8750-4A47-8AEC-5DB665F4C303}" type="slidenum">
              <a:rPr lang="ko-KR" altLang="en-US">
                <a:solidFill>
                  <a:prstClr val="black"/>
                </a:solidFill>
                <a:latin typeface="맑은 고딕" panose="020F0502020204030204"/>
                <a:ea typeface="맑은 고딕" panose="020B0503020000020004" pitchFamily="50" charset="-127"/>
              </a:rPr>
              <a:pPr defTabSz="913576" latinLnBrk="1">
                <a:defRPr/>
              </a:pPr>
              <a:t>21</a:t>
            </a:fld>
            <a:endParaRPr lang="ko-KR" altLang="en-US">
              <a:solidFill>
                <a:prstClr val="black"/>
              </a:solidFill>
              <a:latin typeface="맑은 고딕" panose="020F0502020204030204"/>
              <a:ea typeface="맑은 고딕" panose="020B0503020000020004" pitchFamily="50" charset="-127"/>
            </a:endParaRPr>
          </a:p>
        </p:txBody>
      </p:sp>
    </p:spTree>
    <p:extLst>
      <p:ext uri="{BB962C8B-B14F-4D97-AF65-F5344CB8AC3E}">
        <p14:creationId xmlns:p14="http://schemas.microsoft.com/office/powerpoint/2010/main" val="317022518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normAutofit/>
          </a:bodyPr>
          <a:lstStyle/>
          <a:p>
            <a:r>
              <a:rPr lang="en-US" altLang="ko-KR"/>
              <a:t>a,b,c = 1,1,1:match=6:result=0:p1  </a:t>
            </a:r>
          </a:p>
          <a:p>
            <a:endParaRPr lang="en-US" altLang="ko-KR"/>
          </a:p>
          <a:p>
            <a:r>
              <a:rPr lang="en-US" altLang="ko-KR"/>
              <a:t>a,b,c = 3,2,2:match=3:result=1:p2</a:t>
            </a:r>
          </a:p>
          <a:p>
            <a:r>
              <a:rPr lang="en-US" altLang="ko-KR"/>
              <a:t>a,b,c = 2,1,2:match=2:result=1:p3</a:t>
            </a:r>
          </a:p>
          <a:p>
            <a:r>
              <a:rPr lang="en-US" altLang="ko-KR"/>
              <a:t>a,b,c = 2,2,1:match=1:result=1:p4</a:t>
            </a:r>
          </a:p>
          <a:p>
            <a:endParaRPr lang="en-US" altLang="ko-KR"/>
          </a:p>
          <a:p>
            <a:r>
              <a:rPr lang="en-US" altLang="ko-KR"/>
              <a:t>a,b,c = 2,1,1:match=3:result=2:p5</a:t>
            </a:r>
          </a:p>
          <a:p>
            <a:r>
              <a:rPr lang="en-US" altLang="ko-KR"/>
              <a:t>a,b,c = 1,2,1:match=2:result=2:p6</a:t>
            </a:r>
          </a:p>
          <a:p>
            <a:r>
              <a:rPr lang="en-US" altLang="ko-KR"/>
              <a:t>a,b,c = 1,1,2:match=1:result=2:p7</a:t>
            </a:r>
          </a:p>
          <a:p>
            <a:endParaRPr lang="en-US" altLang="ko-KR"/>
          </a:p>
          <a:p>
            <a:r>
              <a:rPr lang="en-US" altLang="ko-KR"/>
              <a:t>a,b,c = 2,1,3:match=0:result=2:p8</a:t>
            </a:r>
          </a:p>
          <a:p>
            <a:r>
              <a:rPr lang="en-US" altLang="ko-KR"/>
              <a:t>a,b,c = 3,2,1:match=0:result=2:p9</a:t>
            </a:r>
          </a:p>
          <a:p>
            <a:r>
              <a:rPr lang="en-US" altLang="ko-KR"/>
              <a:t>a,b,c = 2,3,1:match=0:result=2:p10</a:t>
            </a:r>
          </a:p>
          <a:p>
            <a:endParaRPr lang="en-US" altLang="ko-KR"/>
          </a:p>
          <a:p>
            <a:r>
              <a:rPr lang="en-US" altLang="ko-KR"/>
              <a:t>a,b,c = 4,3,2:match=0:result=3:p11</a:t>
            </a:r>
          </a:p>
          <a:p>
            <a:endParaRPr lang="ko-KR" altLang="en-US" dirty="0"/>
          </a:p>
        </p:txBody>
      </p:sp>
      <p:sp>
        <p:nvSpPr>
          <p:cNvPr id="4" name="슬라이드 번호 개체 틀 3"/>
          <p:cNvSpPr>
            <a:spLocks noGrp="1"/>
          </p:cNvSpPr>
          <p:nvPr>
            <p:ph type="sldNum" sz="quarter" idx="10"/>
          </p:nvPr>
        </p:nvSpPr>
        <p:spPr/>
        <p:txBody>
          <a:bodyPr/>
          <a:lstStyle/>
          <a:p>
            <a:pPr defTabSz="913576" latinLnBrk="1">
              <a:defRPr/>
            </a:pPr>
            <a:fld id="{C1EC2DCC-8750-4A47-8AEC-5DB665F4C303}" type="slidenum">
              <a:rPr lang="ko-KR" altLang="en-US">
                <a:solidFill>
                  <a:prstClr val="black"/>
                </a:solidFill>
                <a:latin typeface="맑은 고딕" panose="020F0502020204030204"/>
                <a:ea typeface="맑은 고딕" panose="020B0503020000020004" pitchFamily="50" charset="-127"/>
              </a:rPr>
              <a:pPr defTabSz="913576" latinLnBrk="1">
                <a:defRPr/>
              </a:pPr>
              <a:t>22</a:t>
            </a:fld>
            <a:endParaRPr lang="ko-KR" altLang="en-US">
              <a:solidFill>
                <a:prstClr val="black"/>
              </a:solidFill>
              <a:latin typeface="맑은 고딕" panose="020F0502020204030204"/>
              <a:ea typeface="맑은 고딕" panose="020B0503020000020004" pitchFamily="50" charset="-127"/>
            </a:endParaRPr>
          </a:p>
        </p:txBody>
      </p:sp>
    </p:spTree>
    <p:extLst>
      <p:ext uri="{BB962C8B-B14F-4D97-AF65-F5344CB8AC3E}">
        <p14:creationId xmlns:p14="http://schemas.microsoft.com/office/powerpoint/2010/main" val="235997093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normAutofit/>
          </a:bodyPr>
          <a:lstStyle/>
          <a:p>
            <a:endParaRPr lang="ko-KR" altLang="en-US" dirty="0"/>
          </a:p>
        </p:txBody>
      </p:sp>
      <p:sp>
        <p:nvSpPr>
          <p:cNvPr id="4" name="슬라이드 번호 개체 틀 3"/>
          <p:cNvSpPr>
            <a:spLocks noGrp="1"/>
          </p:cNvSpPr>
          <p:nvPr>
            <p:ph type="sldNum" sz="quarter" idx="10"/>
          </p:nvPr>
        </p:nvSpPr>
        <p:spPr/>
        <p:txBody>
          <a:bodyPr/>
          <a:lstStyle/>
          <a:p>
            <a:pPr defTabSz="913576" latinLnBrk="1">
              <a:defRPr/>
            </a:pPr>
            <a:fld id="{C1EC2DCC-8750-4A47-8AEC-5DB665F4C303}" type="slidenum">
              <a:rPr lang="ko-KR" altLang="en-US">
                <a:solidFill>
                  <a:prstClr val="black"/>
                </a:solidFill>
                <a:latin typeface="맑은 고딕" panose="020F0502020204030204"/>
                <a:ea typeface="맑은 고딕" panose="020B0503020000020004" pitchFamily="50" charset="-127"/>
              </a:rPr>
              <a:pPr defTabSz="913576" latinLnBrk="1">
                <a:defRPr/>
              </a:pPr>
              <a:t>23</a:t>
            </a:fld>
            <a:endParaRPr lang="ko-KR" altLang="en-US">
              <a:solidFill>
                <a:prstClr val="black"/>
              </a:solidFill>
              <a:latin typeface="맑은 고딕" panose="020F0502020204030204"/>
              <a:ea typeface="맑은 고딕" panose="020B0503020000020004" pitchFamily="50" charset="-127"/>
            </a:endParaRPr>
          </a:p>
        </p:txBody>
      </p:sp>
    </p:spTree>
    <p:extLst>
      <p:ext uri="{BB962C8B-B14F-4D97-AF65-F5344CB8AC3E}">
        <p14:creationId xmlns:p14="http://schemas.microsoft.com/office/powerpoint/2010/main" val="4241463556"/>
      </p:ext>
    </p:extLst>
  </p:cSld>
  <p:clrMapOvr>
    <a:masterClrMapping/>
  </p:clrMapOvr>
</p:notes>
</file>

<file path=ppt/slideLayouts/_rels/slideLayout1.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제목 슬라이드">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6000"/>
            </a:lvl1pPr>
          </a:lstStyle>
          <a:p>
            <a:r>
              <a:rPr lang="ko-KR" altLang="en-US"/>
              <a:t>마스터 제목 스타일 편집</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ko-KR" altLang="en-US"/>
              <a:t>클릭하여 마스터 부제목 스타일 편집</a:t>
            </a:r>
            <a:endParaRPr lang="en-US" dirty="0"/>
          </a:p>
        </p:txBody>
      </p:sp>
      <p:sp>
        <p:nvSpPr>
          <p:cNvPr id="4" name="Date Placeholder 3"/>
          <p:cNvSpPr>
            <a:spLocks noGrp="1"/>
          </p:cNvSpPr>
          <p:nvPr>
            <p:ph type="dt" sz="half" idx="10"/>
          </p:nvPr>
        </p:nvSpPr>
        <p:spPr/>
        <p:txBody>
          <a:bodyPr/>
          <a:lstStyle/>
          <a:p>
            <a:endParaRPr lang="ko-KR" altLang="en-US"/>
          </a:p>
        </p:txBody>
      </p:sp>
      <p:sp>
        <p:nvSpPr>
          <p:cNvPr id="5" name="Footer Placeholder 4"/>
          <p:cNvSpPr>
            <a:spLocks noGrp="1"/>
          </p:cNvSpPr>
          <p:nvPr>
            <p:ph type="ftr" sz="quarter" idx="11"/>
          </p:nvPr>
        </p:nvSpPr>
        <p:spPr/>
        <p:txBody>
          <a:bodyPr/>
          <a:lstStyle/>
          <a:p>
            <a:endParaRPr lang="ko-KR" altLang="en-US"/>
          </a:p>
        </p:txBody>
      </p:sp>
      <p:sp>
        <p:nvSpPr>
          <p:cNvPr id="6" name="Slide Number Placeholder 5"/>
          <p:cNvSpPr>
            <a:spLocks noGrp="1"/>
          </p:cNvSpPr>
          <p:nvPr>
            <p:ph type="sldNum" sz="quarter" idx="12"/>
          </p:nvPr>
        </p:nvSpPr>
        <p:spPr/>
        <p:txBody>
          <a:bodyPr/>
          <a:lstStyle/>
          <a:p>
            <a:fld id="{CC3F9E0C-DB97-4F1D-83F5-9E57D5CEC7CC}" type="slidenum">
              <a:rPr lang="ko-KR" altLang="en-US" smtClean="0"/>
              <a:pPr/>
              <a:t>‹#›</a:t>
            </a:fld>
            <a:endParaRPr lang="ko-KR" altLang="en-US" dirty="0"/>
          </a:p>
        </p:txBody>
      </p:sp>
      <p:pic>
        <p:nvPicPr>
          <p:cNvPr id="7" name="Picture 2" descr="https://download.hipwallpaper.com/desktop/1920/1080/74/27/GO5V1i.png">
            <a:extLst>
              <a:ext uri="{FF2B5EF4-FFF2-40B4-BE49-F238E27FC236}">
                <a16:creationId xmlns:a16="http://schemas.microsoft.com/office/drawing/2014/main" id="{76CDB012-9BE1-4C56-919B-3CB74F94A898}"/>
              </a:ext>
            </a:extLst>
          </p:cNvPr>
          <p:cNvPicPr>
            <a:picLocks noChangeAspect="1" noChangeArrowheads="1"/>
          </p:cNvPicPr>
          <p:nvPr userDrawn="1"/>
        </p:nvPicPr>
        <p:blipFill>
          <a:blip r:embed="rId2" cstate="print">
            <a:extLst>
              <a:ext uri="{BEBA8EAE-BF5A-486C-A8C5-ECC9F3942E4B}">
                <a14:imgProps xmlns:a14="http://schemas.microsoft.com/office/drawing/2010/main">
                  <a14:imgLayer r:embed="rId3">
                    <a14:imgEffect>
                      <a14:sharpenSoften amount="-50000"/>
                    </a14:imgEffect>
                    <a14:imgEffect>
                      <a14:saturation sat="400000"/>
                    </a14:imgEffect>
                    <a14:imgEffect>
                      <a14:brightnessContrast contrast="40000"/>
                    </a14:imgEffect>
                  </a14:imgLayer>
                </a14:imgProps>
              </a:ext>
              <a:ext uri="{28A0092B-C50C-407E-A947-70E740481C1C}">
                <a14:useLocalDpi xmlns:a14="http://schemas.microsoft.com/office/drawing/2010/main" val="0"/>
              </a:ext>
            </a:extLst>
          </a:blip>
          <a:srcRect/>
          <a:stretch>
            <a:fillRect/>
          </a:stretch>
        </p:blipFill>
        <p:spPr bwMode="hidden">
          <a:xfrm>
            <a:off x="1" y="802026"/>
            <a:ext cx="9143999" cy="6055975"/>
          </a:xfrm>
          <a:prstGeom prst="rect">
            <a:avLst/>
          </a:prstGeom>
          <a:noFill/>
          <a:extLst>
            <a:ext uri="{909E8E84-426E-40DD-AFC4-6F175D3DCCD1}">
              <a14:hiddenFill xmlns:a14="http://schemas.microsoft.com/office/drawing/2010/main">
                <a:solidFill>
                  <a:srgbClr val="FFFFFF"/>
                </a:solidFill>
              </a14:hiddenFill>
            </a:ext>
          </a:extLst>
        </p:spPr>
      </p:pic>
      <p:sp>
        <p:nvSpPr>
          <p:cNvPr id="8" name="TextBox 7">
            <a:extLst>
              <a:ext uri="{FF2B5EF4-FFF2-40B4-BE49-F238E27FC236}">
                <a16:creationId xmlns:a16="http://schemas.microsoft.com/office/drawing/2014/main" id="{08AEA5D7-86AF-4827-B1AD-1A0621616717}"/>
              </a:ext>
            </a:extLst>
          </p:cNvPr>
          <p:cNvSpPr txBox="1"/>
          <p:nvPr userDrawn="1"/>
        </p:nvSpPr>
        <p:spPr>
          <a:xfrm>
            <a:off x="216193" y="113943"/>
            <a:ext cx="7589702" cy="461665"/>
          </a:xfrm>
          <a:prstGeom prst="rect">
            <a:avLst/>
          </a:prstGeom>
          <a:noFill/>
          <a:effectLst>
            <a:outerShdw blurRad="88900" dist="38100" dir="2700000" algn="tl" rotWithShape="0">
              <a:prstClr val="black">
                <a:alpha val="80000"/>
              </a:prstClr>
            </a:outerShdw>
          </a:effectLst>
        </p:spPr>
        <p:txBody>
          <a:bodyPr wrap="square" rtlCol="0">
            <a:spAutoFit/>
          </a:bodyPr>
          <a:lstStyle/>
          <a:p>
            <a:pPr algn="ctr"/>
            <a:r>
              <a:rPr lang="ko-KR" altLang="en-US" sz="2400" b="1" dirty="0">
                <a:solidFill>
                  <a:schemeClr val="bg1"/>
                </a:solidFill>
                <a:latin typeface="HY헤드라인M" panose="02030600000101010101" pitchFamily="18" charset="-127"/>
                <a:ea typeface="HY헤드라인M" panose="02030600000101010101" pitchFamily="18" charset="-127"/>
              </a:rPr>
              <a:t>   </a:t>
            </a:r>
          </a:p>
        </p:txBody>
      </p:sp>
    </p:spTree>
    <p:extLst>
      <p:ext uri="{BB962C8B-B14F-4D97-AF65-F5344CB8AC3E}">
        <p14:creationId xmlns:p14="http://schemas.microsoft.com/office/powerpoint/2010/main" val="354347947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제목 및 세로 텍스트">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ko-KR" altLang="en-US"/>
              <a:t>마스터 제목 스타일 편집</a:t>
            </a:r>
            <a:endParaRPr lang="en-US" dirty="0"/>
          </a:p>
        </p:txBody>
      </p:sp>
      <p:sp>
        <p:nvSpPr>
          <p:cNvPr id="3" name="Vertical Text Placeholder 2"/>
          <p:cNvSpPr>
            <a:spLocks noGrp="1"/>
          </p:cNvSpPr>
          <p:nvPr>
            <p:ph type="body" orient="vert" idx="1"/>
          </p:nvPr>
        </p:nvSpPr>
        <p:spPr/>
        <p:txBody>
          <a:bodyPr vert="eaVert"/>
          <a:lstStyle/>
          <a:p>
            <a:pPr lvl="0"/>
            <a:r>
              <a:rPr lang="ko-KR" altLang="en-US"/>
              <a:t>마스터 텍스트 스타일을 편집하려면 클릭</a:t>
            </a:r>
          </a:p>
          <a:p>
            <a:pPr lvl="1"/>
            <a:r>
              <a:rPr lang="ko-KR" altLang="en-US"/>
              <a:t>두 번째 수준</a:t>
            </a:r>
          </a:p>
          <a:p>
            <a:pPr lvl="2"/>
            <a:r>
              <a:rPr lang="ko-KR" altLang="en-US"/>
              <a:t>세 번째 수준</a:t>
            </a:r>
          </a:p>
          <a:p>
            <a:pPr lvl="3"/>
            <a:r>
              <a:rPr lang="ko-KR" altLang="en-US"/>
              <a:t>네 번째 수준</a:t>
            </a:r>
          </a:p>
          <a:p>
            <a:pPr lvl="4"/>
            <a:r>
              <a:rPr lang="ko-KR" altLang="en-US"/>
              <a:t>다섯 번째 수준</a:t>
            </a:r>
            <a:endParaRPr lang="en-US" dirty="0"/>
          </a:p>
        </p:txBody>
      </p:sp>
      <p:sp>
        <p:nvSpPr>
          <p:cNvPr id="4" name="Date Placeholder 3"/>
          <p:cNvSpPr>
            <a:spLocks noGrp="1"/>
          </p:cNvSpPr>
          <p:nvPr>
            <p:ph type="dt" sz="half" idx="10"/>
          </p:nvPr>
        </p:nvSpPr>
        <p:spPr/>
        <p:txBody>
          <a:bodyPr/>
          <a:lstStyle/>
          <a:p>
            <a:endParaRPr lang="ko-KR" altLang="en-US"/>
          </a:p>
        </p:txBody>
      </p:sp>
      <p:sp>
        <p:nvSpPr>
          <p:cNvPr id="5" name="Footer Placeholder 4"/>
          <p:cNvSpPr>
            <a:spLocks noGrp="1"/>
          </p:cNvSpPr>
          <p:nvPr>
            <p:ph type="ftr" sz="quarter" idx="11"/>
          </p:nvPr>
        </p:nvSpPr>
        <p:spPr/>
        <p:txBody>
          <a:bodyPr/>
          <a:lstStyle/>
          <a:p>
            <a:endParaRPr lang="ko-KR" altLang="en-US"/>
          </a:p>
        </p:txBody>
      </p:sp>
      <p:sp>
        <p:nvSpPr>
          <p:cNvPr id="6" name="Slide Number Placeholder 5"/>
          <p:cNvSpPr>
            <a:spLocks noGrp="1"/>
          </p:cNvSpPr>
          <p:nvPr>
            <p:ph type="sldNum" sz="quarter" idx="12"/>
          </p:nvPr>
        </p:nvSpPr>
        <p:spPr/>
        <p:txBody>
          <a:bodyPr/>
          <a:lstStyle/>
          <a:p>
            <a:fld id="{CC3F9E0C-DB97-4F1D-83F5-9E57D5CEC7CC}" type="slidenum">
              <a:rPr lang="ko-KR" altLang="en-US" smtClean="0"/>
              <a:pPr/>
              <a:t>‹#›</a:t>
            </a:fld>
            <a:endParaRPr lang="ko-KR" altLang="en-US" dirty="0"/>
          </a:p>
        </p:txBody>
      </p:sp>
    </p:spTree>
    <p:extLst>
      <p:ext uri="{BB962C8B-B14F-4D97-AF65-F5344CB8AC3E}">
        <p14:creationId xmlns:p14="http://schemas.microsoft.com/office/powerpoint/2010/main" val="49345912"/>
      </p:ext>
    </p:extLst>
  </p:cSld>
  <p:clrMapOvr>
    <a:masterClrMapping/>
  </p:clrMapOvr>
  <p:hf hdr="0" ftr="0" dt="0"/>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세로 제목 및 텍스트">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ko-KR" altLang="en-US"/>
              <a:t>마스터 제목 스타일 편집</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ko-KR" altLang="en-US"/>
              <a:t>마스터 텍스트 스타일을 편집하려면 클릭</a:t>
            </a:r>
          </a:p>
          <a:p>
            <a:pPr lvl="1"/>
            <a:r>
              <a:rPr lang="ko-KR" altLang="en-US"/>
              <a:t>두 번째 수준</a:t>
            </a:r>
          </a:p>
          <a:p>
            <a:pPr lvl="2"/>
            <a:r>
              <a:rPr lang="ko-KR" altLang="en-US"/>
              <a:t>세 번째 수준</a:t>
            </a:r>
          </a:p>
          <a:p>
            <a:pPr lvl="3"/>
            <a:r>
              <a:rPr lang="ko-KR" altLang="en-US"/>
              <a:t>네 번째 수준</a:t>
            </a:r>
          </a:p>
          <a:p>
            <a:pPr lvl="4"/>
            <a:r>
              <a:rPr lang="ko-KR" altLang="en-US"/>
              <a:t>다섯 번째 수준</a:t>
            </a:r>
            <a:endParaRPr lang="en-US" dirty="0"/>
          </a:p>
        </p:txBody>
      </p:sp>
      <p:sp>
        <p:nvSpPr>
          <p:cNvPr id="4" name="Date Placeholder 3"/>
          <p:cNvSpPr>
            <a:spLocks noGrp="1"/>
          </p:cNvSpPr>
          <p:nvPr>
            <p:ph type="dt" sz="half" idx="10"/>
          </p:nvPr>
        </p:nvSpPr>
        <p:spPr/>
        <p:txBody>
          <a:bodyPr/>
          <a:lstStyle/>
          <a:p>
            <a:endParaRPr lang="ko-KR" altLang="en-US"/>
          </a:p>
        </p:txBody>
      </p:sp>
      <p:sp>
        <p:nvSpPr>
          <p:cNvPr id="5" name="Footer Placeholder 4"/>
          <p:cNvSpPr>
            <a:spLocks noGrp="1"/>
          </p:cNvSpPr>
          <p:nvPr>
            <p:ph type="ftr" sz="quarter" idx="11"/>
          </p:nvPr>
        </p:nvSpPr>
        <p:spPr/>
        <p:txBody>
          <a:bodyPr/>
          <a:lstStyle/>
          <a:p>
            <a:endParaRPr lang="ko-KR" altLang="en-US"/>
          </a:p>
        </p:txBody>
      </p:sp>
      <p:sp>
        <p:nvSpPr>
          <p:cNvPr id="6" name="Slide Number Placeholder 5"/>
          <p:cNvSpPr>
            <a:spLocks noGrp="1"/>
          </p:cNvSpPr>
          <p:nvPr>
            <p:ph type="sldNum" sz="quarter" idx="12"/>
          </p:nvPr>
        </p:nvSpPr>
        <p:spPr/>
        <p:txBody>
          <a:bodyPr/>
          <a:lstStyle/>
          <a:p>
            <a:fld id="{CC3F9E0C-DB97-4F1D-83F5-9E57D5CEC7CC}" type="slidenum">
              <a:rPr lang="ko-KR" altLang="en-US" smtClean="0"/>
              <a:pPr/>
              <a:t>‹#›</a:t>
            </a:fld>
            <a:endParaRPr lang="ko-KR" altLang="en-US" dirty="0"/>
          </a:p>
        </p:txBody>
      </p:sp>
    </p:spTree>
    <p:extLst>
      <p:ext uri="{BB962C8B-B14F-4D97-AF65-F5344CB8AC3E}">
        <p14:creationId xmlns:p14="http://schemas.microsoft.com/office/powerpoint/2010/main" val="1010078196"/>
      </p:ext>
    </p:extLst>
  </p:cSld>
  <p:clrMapOvr>
    <a:masterClrMapping/>
  </p:clrMapOvr>
  <p:hf hdr="0" ftr="0" dt="0"/>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1_제목 슬라이드">
    <p:spTree>
      <p:nvGrpSpPr>
        <p:cNvPr id="1" name=""/>
        <p:cNvGrpSpPr/>
        <p:nvPr/>
      </p:nvGrpSpPr>
      <p:grpSpPr>
        <a:xfrm>
          <a:off x="0" y="0"/>
          <a:ext cx="0" cy="0"/>
          <a:chOff x="0" y="0"/>
          <a:chExt cx="0" cy="0"/>
        </a:xfrm>
      </p:grpSpPr>
      <p:pic>
        <p:nvPicPr>
          <p:cNvPr id="7" name="Picture 2" descr="https://download.hipwallpaper.com/desktop/1920/1080/74/27/GO5V1i.png"/>
          <p:cNvPicPr>
            <a:picLocks noChangeAspect="1" noChangeArrowheads="1"/>
          </p:cNvPicPr>
          <p:nvPr userDrawn="1"/>
        </p:nvPicPr>
        <p:blipFill>
          <a:blip r:embed="rId2" cstate="print">
            <a:extLst>
              <a:ext uri="{BEBA8EAE-BF5A-486C-A8C5-ECC9F3942E4B}">
                <a14:imgProps xmlns:a14="http://schemas.microsoft.com/office/drawing/2010/main">
                  <a14:imgLayer r:embed="rId3">
                    <a14:imgEffect>
                      <a14:sharpenSoften amount="-50000"/>
                    </a14:imgEffect>
                    <a14:imgEffect>
                      <a14:saturation sat="400000"/>
                    </a14:imgEffect>
                    <a14:imgEffect>
                      <a14:brightnessContrast contrast="40000"/>
                    </a14:imgEffect>
                  </a14:imgLayer>
                </a14:imgProps>
              </a:ext>
              <a:ext uri="{28A0092B-C50C-407E-A947-70E740481C1C}">
                <a14:useLocalDpi xmlns:a14="http://schemas.microsoft.com/office/drawing/2010/main" val="0"/>
              </a:ext>
            </a:extLst>
          </a:blip>
          <a:srcRect/>
          <a:stretch>
            <a:fillRect/>
          </a:stretch>
        </p:blipFill>
        <p:spPr bwMode="hidden">
          <a:xfrm>
            <a:off x="1" y="802026"/>
            <a:ext cx="9143999" cy="6055975"/>
          </a:xfrm>
          <a:prstGeom prst="rect">
            <a:avLst/>
          </a:prstGeom>
          <a:noFill/>
          <a:extLst>
            <a:ext uri="{909E8E84-426E-40DD-AFC4-6F175D3DCCD1}">
              <a14:hiddenFill xmlns:a14="http://schemas.microsoft.com/office/drawing/2010/main">
                <a:solidFill>
                  <a:srgbClr val="FFFFFF"/>
                </a:solidFill>
              </a14:hiddenFill>
            </a:ext>
          </a:extLst>
        </p:spPr>
      </p:pic>
      <p:sp>
        <p:nvSpPr>
          <p:cNvPr id="3" name="부제목 2"/>
          <p:cNvSpPr>
            <a:spLocks noGrp="1"/>
          </p:cNvSpPr>
          <p:nvPr>
            <p:ph type="subTitle" idx="1"/>
          </p:nvPr>
        </p:nvSpPr>
        <p:spPr>
          <a:xfrm>
            <a:off x="1143000" y="3602038"/>
            <a:ext cx="6858000" cy="1655762"/>
          </a:xfrm>
        </p:spPr>
        <p:txBody>
          <a:bodyPr>
            <a:normAutofit/>
          </a:bodyPr>
          <a:lstStyle>
            <a:lvl1pPr marL="0" indent="0" algn="ctr">
              <a:buNone/>
              <a:defRPr sz="2100">
                <a:solidFill>
                  <a:schemeClr val="tx1"/>
                </a:solidFill>
              </a:defRPr>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ko-KR" altLang="en-US" dirty="0"/>
              <a:t>클릭하여 마스터 부제목 스타일 편집</a:t>
            </a:r>
          </a:p>
        </p:txBody>
      </p:sp>
      <p:sp>
        <p:nvSpPr>
          <p:cNvPr id="9" name="TextBox 8"/>
          <p:cNvSpPr txBox="1"/>
          <p:nvPr userDrawn="1"/>
        </p:nvSpPr>
        <p:spPr>
          <a:xfrm>
            <a:off x="216193" y="113943"/>
            <a:ext cx="7589702" cy="461665"/>
          </a:xfrm>
          <a:prstGeom prst="rect">
            <a:avLst/>
          </a:prstGeom>
          <a:noFill/>
          <a:effectLst>
            <a:outerShdw blurRad="88900" dist="38100" dir="2700000" algn="tl" rotWithShape="0">
              <a:prstClr val="black">
                <a:alpha val="80000"/>
              </a:prstClr>
            </a:outerShdw>
          </a:effectLst>
        </p:spPr>
        <p:txBody>
          <a:bodyPr wrap="square" rtlCol="0">
            <a:spAutoFit/>
          </a:bodyPr>
          <a:lstStyle/>
          <a:p>
            <a:pPr algn="ctr"/>
            <a:r>
              <a:rPr lang="ko-KR" altLang="en-US" sz="2400" b="1" dirty="0">
                <a:solidFill>
                  <a:schemeClr val="bg1"/>
                </a:solidFill>
                <a:latin typeface="HY헤드라인M" panose="02030600000101010101" pitchFamily="18" charset="-127"/>
                <a:ea typeface="HY헤드라인M" panose="02030600000101010101" pitchFamily="18" charset="-127"/>
              </a:rPr>
              <a:t>   </a:t>
            </a:r>
          </a:p>
        </p:txBody>
      </p:sp>
      <p:sp>
        <p:nvSpPr>
          <p:cNvPr id="10" name="날짜 개체 틀 9"/>
          <p:cNvSpPr>
            <a:spLocks noGrp="1"/>
          </p:cNvSpPr>
          <p:nvPr>
            <p:ph type="dt" sz="half" idx="10"/>
          </p:nvPr>
        </p:nvSpPr>
        <p:spPr/>
        <p:txBody>
          <a:bodyPr/>
          <a:lstStyle/>
          <a:p>
            <a:endParaRPr lang="ko-KR" altLang="en-US"/>
          </a:p>
        </p:txBody>
      </p:sp>
      <p:sp>
        <p:nvSpPr>
          <p:cNvPr id="11" name="슬라이드 번호 개체 틀 10"/>
          <p:cNvSpPr>
            <a:spLocks noGrp="1"/>
          </p:cNvSpPr>
          <p:nvPr>
            <p:ph type="sldNum" sz="quarter" idx="11"/>
          </p:nvPr>
        </p:nvSpPr>
        <p:spPr/>
        <p:txBody>
          <a:bodyPr/>
          <a:lstStyle/>
          <a:p>
            <a:fld id="{CC3F9E0C-DB97-4F1D-83F5-9E57D5CEC7CC}" type="slidenum">
              <a:rPr lang="ko-KR" altLang="en-US" smtClean="0"/>
              <a:pPr/>
              <a:t>‹#›</a:t>
            </a:fld>
            <a:endParaRPr lang="ko-KR" altLang="en-US" dirty="0"/>
          </a:p>
        </p:txBody>
      </p:sp>
      <p:sp>
        <p:nvSpPr>
          <p:cNvPr id="12" name="바닥글 개체 틀 11"/>
          <p:cNvSpPr>
            <a:spLocks noGrp="1"/>
          </p:cNvSpPr>
          <p:nvPr>
            <p:ph type="ftr" sz="quarter" idx="12"/>
          </p:nvPr>
        </p:nvSpPr>
        <p:spPr/>
        <p:txBody>
          <a:bodyPr/>
          <a:lstStyle/>
          <a:p>
            <a:endParaRPr lang="ko-KR" altLang="en-US"/>
          </a:p>
        </p:txBody>
      </p:sp>
      <p:sp>
        <p:nvSpPr>
          <p:cNvPr id="13" name="제목 12"/>
          <p:cNvSpPr>
            <a:spLocks noGrp="1"/>
          </p:cNvSpPr>
          <p:nvPr>
            <p:ph type="title"/>
          </p:nvPr>
        </p:nvSpPr>
        <p:spPr>
          <a:xfrm>
            <a:off x="457200" y="274638"/>
            <a:ext cx="8229600" cy="1143000"/>
          </a:xfrm>
          <a:prstGeom prst="rect">
            <a:avLst/>
          </a:prstGeom>
        </p:spPr>
        <p:txBody>
          <a:bodyPr/>
          <a:lstStyle/>
          <a:p>
            <a:r>
              <a:rPr lang="ko-KR" altLang="en-US"/>
              <a:t>마스터 제목 스타일 편집</a:t>
            </a:r>
          </a:p>
        </p:txBody>
      </p:sp>
    </p:spTree>
    <p:extLst>
      <p:ext uri="{BB962C8B-B14F-4D97-AF65-F5344CB8AC3E}">
        <p14:creationId xmlns:p14="http://schemas.microsoft.com/office/powerpoint/2010/main" val="1947927404"/>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1_제목 및 내용">
    <p:spTree>
      <p:nvGrpSpPr>
        <p:cNvPr id="1" name=""/>
        <p:cNvGrpSpPr/>
        <p:nvPr/>
      </p:nvGrpSpPr>
      <p:grpSpPr>
        <a:xfrm>
          <a:off x="0" y="0"/>
          <a:ext cx="0" cy="0"/>
          <a:chOff x="0" y="0"/>
          <a:chExt cx="0" cy="0"/>
        </a:xfrm>
      </p:grpSpPr>
      <p:pic>
        <p:nvPicPr>
          <p:cNvPr id="7" name="Picture 2" descr="https://download.hipwallpaper.com/desktop/1920/1080/74/27/GO5V1i.png"/>
          <p:cNvPicPr>
            <a:picLocks noChangeAspect="1" noChangeArrowheads="1"/>
          </p:cNvPicPr>
          <p:nvPr userDrawn="1"/>
        </p:nvPicPr>
        <p:blipFill>
          <a:blip r:embed="rId2" cstate="print">
            <a:extLst>
              <a:ext uri="{BEBA8EAE-BF5A-486C-A8C5-ECC9F3942E4B}">
                <a14:imgProps xmlns:a14="http://schemas.microsoft.com/office/drawing/2010/main">
                  <a14:imgLayer r:embed="rId3">
                    <a14:imgEffect>
                      <a14:sharpenSoften amount="-50000"/>
                    </a14:imgEffect>
                    <a14:imgEffect>
                      <a14:saturation sat="400000"/>
                    </a14:imgEffect>
                    <a14:imgEffect>
                      <a14:brightnessContrast contrast="40000"/>
                    </a14:imgEffect>
                  </a14:imgLayer>
                </a14:imgProps>
              </a:ext>
              <a:ext uri="{28A0092B-C50C-407E-A947-70E740481C1C}">
                <a14:useLocalDpi xmlns:a14="http://schemas.microsoft.com/office/drawing/2010/main" val="0"/>
              </a:ext>
            </a:extLst>
          </a:blip>
          <a:srcRect/>
          <a:stretch>
            <a:fillRect/>
          </a:stretch>
        </p:blipFill>
        <p:spPr bwMode="hidden">
          <a:xfrm>
            <a:off x="1" y="802026"/>
            <a:ext cx="9143999" cy="6055975"/>
          </a:xfrm>
          <a:prstGeom prst="rect">
            <a:avLst/>
          </a:prstGeom>
          <a:noFill/>
          <a:extLst>
            <a:ext uri="{909E8E84-426E-40DD-AFC4-6F175D3DCCD1}">
              <a14:hiddenFill xmlns:a14="http://schemas.microsoft.com/office/drawing/2010/main">
                <a:solidFill>
                  <a:srgbClr val="FFFFFF"/>
                </a:solidFill>
              </a14:hiddenFill>
            </a:ext>
          </a:extLst>
        </p:spPr>
      </p:pic>
      <p:sp>
        <p:nvSpPr>
          <p:cNvPr id="3" name="내용 개체 틀 2"/>
          <p:cNvSpPr>
            <a:spLocks noGrp="1"/>
          </p:cNvSpPr>
          <p:nvPr>
            <p:ph idx="1"/>
          </p:nvPr>
        </p:nvSpPr>
        <p:spPr>
          <a:xfrm>
            <a:off x="158159" y="953755"/>
            <a:ext cx="8725343" cy="5245026"/>
          </a:xfrm>
        </p:spPr>
        <p:txBody>
          <a:bodyPr/>
          <a:lstStyle/>
          <a:p>
            <a:pPr lvl="0"/>
            <a:r>
              <a:rPr lang="ko-KR" altLang="en-US"/>
              <a:t>마스터 텍스트 스타일 편집</a:t>
            </a:r>
          </a:p>
          <a:p>
            <a:pPr lvl="1"/>
            <a:r>
              <a:rPr lang="ko-KR" altLang="en-US"/>
              <a:t>둘째 수준</a:t>
            </a:r>
          </a:p>
          <a:p>
            <a:pPr lvl="2"/>
            <a:r>
              <a:rPr lang="ko-KR" altLang="en-US"/>
              <a:t>셋째 수준</a:t>
            </a:r>
          </a:p>
          <a:p>
            <a:pPr lvl="3"/>
            <a:r>
              <a:rPr lang="ko-KR" altLang="en-US"/>
              <a:t>넷째 수준</a:t>
            </a:r>
          </a:p>
          <a:p>
            <a:pPr lvl="4"/>
            <a:r>
              <a:rPr lang="ko-KR" altLang="en-US"/>
              <a:t>다섯째 수준</a:t>
            </a:r>
          </a:p>
        </p:txBody>
      </p:sp>
      <p:sp>
        <p:nvSpPr>
          <p:cNvPr id="4" name="날짜 개체 틀 3"/>
          <p:cNvSpPr>
            <a:spLocks noGrp="1"/>
          </p:cNvSpPr>
          <p:nvPr>
            <p:ph type="dt" sz="half" idx="10"/>
          </p:nvPr>
        </p:nvSpPr>
        <p:spPr/>
        <p:txBody>
          <a:bodyPr/>
          <a:lstStyle/>
          <a:p>
            <a:endParaRPr lang="ko-KR" altLang="en-US"/>
          </a:p>
        </p:txBody>
      </p:sp>
      <p:sp>
        <p:nvSpPr>
          <p:cNvPr id="5" name="바닥글 개체 틀 4"/>
          <p:cNvSpPr>
            <a:spLocks noGrp="1"/>
          </p:cNvSpPr>
          <p:nvPr>
            <p:ph type="ftr" sz="quarter" idx="11"/>
          </p:nvPr>
        </p:nvSpPr>
        <p:spPr/>
        <p:txBody>
          <a:bodyPr/>
          <a:lstStyle/>
          <a:p>
            <a:endParaRPr lang="ko-KR" altLang="en-US"/>
          </a:p>
        </p:txBody>
      </p:sp>
      <p:sp>
        <p:nvSpPr>
          <p:cNvPr id="8" name="TextBox 7"/>
          <p:cNvSpPr txBox="1"/>
          <p:nvPr userDrawn="1"/>
        </p:nvSpPr>
        <p:spPr>
          <a:xfrm>
            <a:off x="8795482" y="6542967"/>
            <a:ext cx="455253" cy="230832"/>
          </a:xfrm>
          <a:prstGeom prst="rect">
            <a:avLst/>
          </a:prstGeom>
          <a:noFill/>
          <a:ln w="12700">
            <a:noFill/>
          </a:ln>
        </p:spPr>
        <p:txBody>
          <a:bodyPr wrap="none" lIns="0" tIns="0" rIns="0" bIns="0" rtlCol="0">
            <a:spAutoFit/>
          </a:bodyPr>
          <a:lstStyle/>
          <a:p>
            <a:pPr algn="ctr"/>
            <a:fld id="{1E8EF55A-D651-4309-8E22-CE3674AD0D62}" type="slidenum">
              <a:rPr lang="ko-KR" altLang="en-US" sz="1500" smtClean="0">
                <a:latin typeface="나눔바른고딕" panose="020B0603020101020101" pitchFamily="50" charset="-127"/>
                <a:ea typeface="나눔바른고딕" panose="020B0603020101020101" pitchFamily="50" charset="-127"/>
              </a:rPr>
              <a:pPr algn="ctr"/>
              <a:t>‹#›</a:t>
            </a:fld>
            <a:endParaRPr lang="ko-KR" altLang="en-US" sz="1800" dirty="0">
              <a:latin typeface="나눔바른고딕" panose="020B0603020101020101" pitchFamily="50" charset="-127"/>
              <a:ea typeface="나눔바른고딕" panose="020B0603020101020101" pitchFamily="50" charset="-127"/>
            </a:endParaRPr>
          </a:p>
        </p:txBody>
      </p:sp>
      <p:sp>
        <p:nvSpPr>
          <p:cNvPr id="9" name="TextBox 8"/>
          <p:cNvSpPr txBox="1"/>
          <p:nvPr userDrawn="1"/>
        </p:nvSpPr>
        <p:spPr>
          <a:xfrm>
            <a:off x="216193" y="113943"/>
            <a:ext cx="7589702" cy="461665"/>
          </a:xfrm>
          <a:prstGeom prst="rect">
            <a:avLst/>
          </a:prstGeom>
          <a:noFill/>
          <a:effectLst>
            <a:outerShdw blurRad="88900" dist="38100" dir="2700000" algn="tl" rotWithShape="0">
              <a:prstClr val="black">
                <a:alpha val="80000"/>
              </a:prstClr>
            </a:outerShdw>
          </a:effectLst>
        </p:spPr>
        <p:txBody>
          <a:bodyPr wrap="square" rtlCol="0">
            <a:spAutoFit/>
          </a:bodyPr>
          <a:lstStyle/>
          <a:p>
            <a:pPr algn="ctr"/>
            <a:r>
              <a:rPr lang="ko-KR" altLang="en-US" sz="2400" b="1" dirty="0">
                <a:solidFill>
                  <a:schemeClr val="bg1"/>
                </a:solidFill>
                <a:latin typeface="HY헤드라인M" panose="02030600000101010101" pitchFamily="18" charset="-127"/>
                <a:ea typeface="HY헤드라인M" panose="02030600000101010101" pitchFamily="18" charset="-127"/>
              </a:rPr>
              <a:t> </a:t>
            </a:r>
          </a:p>
        </p:txBody>
      </p:sp>
      <p:sp>
        <p:nvSpPr>
          <p:cNvPr id="10" name="제목 9"/>
          <p:cNvSpPr>
            <a:spLocks noGrp="1"/>
          </p:cNvSpPr>
          <p:nvPr>
            <p:ph type="title"/>
          </p:nvPr>
        </p:nvSpPr>
        <p:spPr>
          <a:xfrm>
            <a:off x="138210" y="157675"/>
            <a:ext cx="8229600" cy="586604"/>
          </a:xfrm>
          <a:prstGeom prst="rect">
            <a:avLst/>
          </a:prstGeom>
        </p:spPr>
        <p:txBody>
          <a:bodyPr/>
          <a:lstStyle>
            <a:lvl1pPr>
              <a:defRPr sz="2400">
                <a:solidFill>
                  <a:schemeClr val="bg1"/>
                </a:solidFill>
              </a:defRPr>
            </a:lvl1pPr>
          </a:lstStyle>
          <a:p>
            <a:r>
              <a:rPr lang="ko-KR" altLang="en-US" dirty="0"/>
              <a:t>마스터 제목 스타일 편집</a:t>
            </a:r>
          </a:p>
        </p:txBody>
      </p:sp>
    </p:spTree>
    <p:extLst>
      <p:ext uri="{BB962C8B-B14F-4D97-AF65-F5344CB8AC3E}">
        <p14:creationId xmlns:p14="http://schemas.microsoft.com/office/powerpoint/2010/main" val="2123921729"/>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userDrawn="1">
  <p:cSld name="사용자 지정 레이아웃">
    <p:spTree>
      <p:nvGrpSpPr>
        <p:cNvPr id="1" name=""/>
        <p:cNvGrpSpPr/>
        <p:nvPr/>
      </p:nvGrpSpPr>
      <p:grpSpPr>
        <a:xfrm>
          <a:off x="0" y="0"/>
          <a:ext cx="0" cy="0"/>
          <a:chOff x="0" y="0"/>
          <a:chExt cx="0" cy="0"/>
        </a:xfrm>
      </p:grpSpPr>
      <p:sp>
        <p:nvSpPr>
          <p:cNvPr id="2" name="제목 1"/>
          <p:cNvSpPr>
            <a:spLocks noGrp="1"/>
          </p:cNvSpPr>
          <p:nvPr>
            <p:ph type="title"/>
          </p:nvPr>
        </p:nvSpPr>
        <p:spPr>
          <a:xfrm>
            <a:off x="0" y="142852"/>
            <a:ext cx="9144000" cy="857256"/>
          </a:xfrm>
        </p:spPr>
        <p:txBody>
          <a:bodyPr/>
          <a:lstStyle>
            <a:lvl1pPr>
              <a:defRPr>
                <a:latin typeface="Calibri" pitchFamily="34" charset="0"/>
              </a:defRPr>
            </a:lvl1pPr>
          </a:lstStyle>
          <a:p>
            <a:r>
              <a:rPr lang="ko-KR" altLang="en-US" dirty="0"/>
              <a:t>마스터 제목 스타일 편집</a:t>
            </a:r>
          </a:p>
        </p:txBody>
      </p:sp>
      <p:sp>
        <p:nvSpPr>
          <p:cNvPr id="3" name="날짜 개체 틀 2"/>
          <p:cNvSpPr>
            <a:spLocks noGrp="1"/>
          </p:cNvSpPr>
          <p:nvPr>
            <p:ph type="dt" sz="half" idx="10"/>
          </p:nvPr>
        </p:nvSpPr>
        <p:spPr/>
        <p:txBody>
          <a:bodyPr/>
          <a:lstStyle>
            <a:lvl1pPr>
              <a:defRPr>
                <a:latin typeface="Calibri" pitchFamily="34" charset="0"/>
              </a:defRPr>
            </a:lvl1pPr>
          </a:lstStyle>
          <a:p>
            <a:r>
              <a:rPr lang="en-US" altLang="ko-KR" dirty="0">
                <a:solidFill>
                  <a:prstClr val="black">
                    <a:tint val="75000"/>
                  </a:prstClr>
                </a:solidFill>
              </a:rPr>
              <a:t>Moonzoo Kim </a:t>
            </a:r>
          </a:p>
        </p:txBody>
      </p:sp>
      <p:sp>
        <p:nvSpPr>
          <p:cNvPr id="5" name="슬라이드 번호 개체 틀 4"/>
          <p:cNvSpPr>
            <a:spLocks noGrp="1"/>
          </p:cNvSpPr>
          <p:nvPr>
            <p:ph type="sldNum" sz="quarter" idx="12"/>
          </p:nvPr>
        </p:nvSpPr>
        <p:spPr/>
        <p:txBody>
          <a:bodyPr/>
          <a:lstStyle>
            <a:lvl1pPr>
              <a:defRPr>
                <a:latin typeface="Calibri" pitchFamily="34" charset="0"/>
              </a:defRPr>
            </a:lvl1pPr>
          </a:lstStyle>
          <a:p>
            <a:fld id="{653EB63F-210B-426B-8655-095B3862437C}" type="slidenum">
              <a:rPr lang="ko-KR" altLang="en-US" smtClean="0">
                <a:solidFill>
                  <a:prstClr val="black">
                    <a:tint val="75000"/>
                  </a:prstClr>
                </a:solidFill>
              </a:rPr>
              <a:pPr/>
              <a:t>‹#›</a:t>
            </a:fld>
            <a:r>
              <a:rPr lang="en-US" altLang="ko-KR" dirty="0">
                <a:solidFill>
                  <a:prstClr val="black">
                    <a:tint val="75000"/>
                  </a:prstClr>
                </a:solidFill>
              </a:rPr>
              <a:t>/11</a:t>
            </a:r>
            <a:endParaRPr lang="ko-KR" altLang="en-US" dirty="0">
              <a:solidFill>
                <a:prstClr val="black">
                  <a:tint val="75000"/>
                </a:prstClr>
              </a:solidFill>
            </a:endParaRPr>
          </a:p>
        </p:txBody>
      </p:sp>
      <p:sp>
        <p:nvSpPr>
          <p:cNvPr id="7" name="내용 개체 틀 6"/>
          <p:cNvSpPr>
            <a:spLocks noGrp="1"/>
          </p:cNvSpPr>
          <p:nvPr>
            <p:ph sz="quarter" idx="13"/>
          </p:nvPr>
        </p:nvSpPr>
        <p:spPr>
          <a:xfrm>
            <a:off x="285720" y="1214422"/>
            <a:ext cx="8429655" cy="5214974"/>
          </a:xfrm>
        </p:spPr>
        <p:txBody>
          <a:bodyPr/>
          <a:lstStyle>
            <a:lvl1pPr>
              <a:defRPr>
                <a:latin typeface="Calibri" pitchFamily="34" charset="0"/>
              </a:defRPr>
            </a:lvl1pPr>
            <a:lvl2pPr>
              <a:defRPr>
                <a:latin typeface="Calibri" pitchFamily="34" charset="0"/>
              </a:defRPr>
            </a:lvl2pPr>
            <a:lvl3pPr>
              <a:defRPr>
                <a:latin typeface="Calibri" pitchFamily="34" charset="0"/>
              </a:defRPr>
            </a:lvl3pPr>
            <a:lvl4pPr>
              <a:defRPr>
                <a:latin typeface="Calibri" pitchFamily="34" charset="0"/>
              </a:defRPr>
            </a:lvl4pPr>
            <a:lvl5pPr>
              <a:defRPr>
                <a:latin typeface="Calibri" pitchFamily="34" charset="0"/>
              </a:defRPr>
            </a:lvl5pPr>
          </a:lstStyle>
          <a:p>
            <a:pPr lvl="0"/>
            <a:r>
              <a:rPr lang="ko-KR" altLang="en-US" dirty="0"/>
              <a:t>마스터 텍스트 스타일을 편집합니다</a:t>
            </a:r>
          </a:p>
          <a:p>
            <a:pPr lvl="1"/>
            <a:r>
              <a:rPr lang="ko-KR" altLang="en-US" dirty="0"/>
              <a:t>둘째 수준</a:t>
            </a:r>
          </a:p>
          <a:p>
            <a:pPr lvl="2"/>
            <a:r>
              <a:rPr lang="ko-KR" altLang="en-US" dirty="0"/>
              <a:t>셋째 수준</a:t>
            </a:r>
          </a:p>
          <a:p>
            <a:pPr lvl="3"/>
            <a:r>
              <a:rPr lang="ko-KR" altLang="en-US" dirty="0"/>
              <a:t>넷째 수준</a:t>
            </a:r>
          </a:p>
          <a:p>
            <a:pPr lvl="4"/>
            <a:r>
              <a:rPr lang="ko-KR" altLang="en-US" dirty="0"/>
              <a:t>다섯째 수준</a:t>
            </a:r>
          </a:p>
        </p:txBody>
      </p:sp>
    </p:spTree>
    <p:extLst>
      <p:ext uri="{BB962C8B-B14F-4D97-AF65-F5344CB8AC3E}">
        <p14:creationId xmlns:p14="http://schemas.microsoft.com/office/powerpoint/2010/main" val="1313178482"/>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userDrawn="1">
  <p:cSld name="2_사용자 지정 레이아웃">
    <p:spTree>
      <p:nvGrpSpPr>
        <p:cNvPr id="1" name=""/>
        <p:cNvGrpSpPr/>
        <p:nvPr/>
      </p:nvGrpSpPr>
      <p:grpSpPr>
        <a:xfrm>
          <a:off x="0" y="0"/>
          <a:ext cx="0" cy="0"/>
          <a:chOff x="0" y="0"/>
          <a:chExt cx="0" cy="0"/>
        </a:xfrm>
      </p:grpSpPr>
      <p:pic>
        <p:nvPicPr>
          <p:cNvPr id="4" name="Picture 2" descr="https://download.hipwallpaper.com/desktop/1920/1080/74/27/GO5V1i.png"/>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hidden">
          <a:xfrm>
            <a:off x="1" y="802026"/>
            <a:ext cx="9143999" cy="6055975"/>
          </a:xfrm>
          <a:prstGeom prst="rect">
            <a:avLst/>
          </a:prstGeom>
          <a:noFill/>
          <a:extLst>
            <a:ext uri="{909E8E84-426E-40DD-AFC4-6F175D3DCCD1}">
              <a14:hiddenFill xmlns:a14="http://schemas.microsoft.com/office/drawing/2010/main">
                <a:solidFill>
                  <a:srgbClr val="FFFFFF"/>
                </a:solidFill>
              </a14:hiddenFill>
            </a:ext>
          </a:extLst>
        </p:spPr>
      </p:pic>
      <p:sp>
        <p:nvSpPr>
          <p:cNvPr id="7" name="내용 개체 틀 6"/>
          <p:cNvSpPr>
            <a:spLocks noGrp="1"/>
          </p:cNvSpPr>
          <p:nvPr>
            <p:ph sz="quarter" idx="13"/>
          </p:nvPr>
        </p:nvSpPr>
        <p:spPr>
          <a:xfrm>
            <a:off x="285721" y="1214422"/>
            <a:ext cx="8429655" cy="5214974"/>
          </a:xfrm>
        </p:spPr>
        <p:txBody>
          <a:bodyPr/>
          <a:lstStyle>
            <a:lvl1pPr>
              <a:defRPr>
                <a:latin typeface="Calibri" pitchFamily="34" charset="0"/>
              </a:defRPr>
            </a:lvl1pPr>
            <a:lvl2pPr>
              <a:defRPr>
                <a:latin typeface="Calibri" pitchFamily="34" charset="0"/>
              </a:defRPr>
            </a:lvl2pPr>
            <a:lvl3pPr>
              <a:defRPr>
                <a:latin typeface="Calibri" pitchFamily="34" charset="0"/>
              </a:defRPr>
            </a:lvl3pPr>
            <a:lvl4pPr>
              <a:defRPr>
                <a:latin typeface="Calibri" pitchFamily="34" charset="0"/>
              </a:defRPr>
            </a:lvl4pPr>
            <a:lvl5pPr>
              <a:defRPr>
                <a:latin typeface="Calibri" pitchFamily="34" charset="0"/>
              </a:defRPr>
            </a:lvl5pPr>
          </a:lstStyle>
          <a:p>
            <a:pPr lvl="0"/>
            <a:r>
              <a:rPr lang="ko-KR" altLang="en-US" dirty="0"/>
              <a:t>마스터 텍스트 스타일을 편집합니다</a:t>
            </a:r>
          </a:p>
          <a:p>
            <a:pPr lvl="1"/>
            <a:r>
              <a:rPr lang="ko-KR" altLang="en-US" dirty="0"/>
              <a:t>둘째 수준</a:t>
            </a:r>
          </a:p>
          <a:p>
            <a:pPr lvl="2"/>
            <a:r>
              <a:rPr lang="ko-KR" altLang="en-US" dirty="0"/>
              <a:t>셋째 수준</a:t>
            </a:r>
          </a:p>
          <a:p>
            <a:pPr lvl="3"/>
            <a:r>
              <a:rPr lang="ko-KR" altLang="en-US" dirty="0"/>
              <a:t>넷째 수준</a:t>
            </a:r>
          </a:p>
          <a:p>
            <a:pPr lvl="4"/>
            <a:r>
              <a:rPr lang="ko-KR" altLang="en-US" dirty="0"/>
              <a:t>다섯째 수준</a:t>
            </a:r>
          </a:p>
        </p:txBody>
      </p:sp>
      <p:sp>
        <p:nvSpPr>
          <p:cNvPr id="5" name="TextBox 4"/>
          <p:cNvSpPr txBox="1"/>
          <p:nvPr userDrawn="1"/>
        </p:nvSpPr>
        <p:spPr>
          <a:xfrm>
            <a:off x="8788486" y="6542970"/>
            <a:ext cx="455253" cy="230832"/>
          </a:xfrm>
          <a:prstGeom prst="rect">
            <a:avLst/>
          </a:prstGeom>
          <a:noFill/>
          <a:ln w="12700">
            <a:noFill/>
          </a:ln>
        </p:spPr>
        <p:txBody>
          <a:bodyPr wrap="none" lIns="0" tIns="0" rIns="0" bIns="0" rtlCol="0">
            <a:spAutoFit/>
          </a:bodyPr>
          <a:lstStyle/>
          <a:p>
            <a:pPr marL="0" marR="0" lvl="0" indent="0" algn="ctr" defTabSz="685800" rtl="0" eaLnBrk="1" fontAlgn="auto" latinLnBrk="1" hangingPunct="1">
              <a:lnSpc>
                <a:spcPct val="100000"/>
              </a:lnSpc>
              <a:spcBef>
                <a:spcPts val="0"/>
              </a:spcBef>
              <a:spcAft>
                <a:spcPts val="0"/>
              </a:spcAft>
              <a:buClrTx/>
              <a:buSzTx/>
              <a:buFontTx/>
              <a:buNone/>
              <a:tabLst/>
              <a:defRPr/>
            </a:pPr>
            <a:fld id="{1E8EF55A-D651-4309-8E22-CE3674AD0D62}" type="slidenum">
              <a:rPr kumimoji="0" lang="ko-KR" altLang="en-US" sz="1500" b="0" i="0" u="none" strike="noStrike" kern="1200" cap="none" spc="0" normalizeH="0" baseline="0" noProof="0" smtClean="0">
                <a:ln>
                  <a:noFill/>
                </a:ln>
                <a:solidFill>
                  <a:prstClr val="black"/>
                </a:solidFill>
                <a:effectLst/>
                <a:uLnTx/>
                <a:uFillTx/>
                <a:latin typeface="나눔바른고딕" panose="020B0603020101020101" pitchFamily="50" charset="-127"/>
                <a:ea typeface="나눔바른고딕" panose="020B0603020101020101" pitchFamily="50" charset="-127"/>
                <a:cs typeface="+mn-cs"/>
              </a:rPr>
              <a:pPr marL="0" marR="0" lvl="0" indent="0" algn="ctr" defTabSz="685800" rtl="0" eaLnBrk="1" fontAlgn="auto" latinLnBrk="1" hangingPunct="1">
                <a:lnSpc>
                  <a:spcPct val="100000"/>
                </a:lnSpc>
                <a:spcBef>
                  <a:spcPts val="0"/>
                </a:spcBef>
                <a:spcAft>
                  <a:spcPts val="0"/>
                </a:spcAft>
                <a:buClrTx/>
                <a:buSzTx/>
                <a:buFontTx/>
                <a:buNone/>
                <a:tabLst/>
                <a:defRPr/>
              </a:pPr>
              <a:t>‹#›</a:t>
            </a:fld>
            <a:endParaRPr kumimoji="0" lang="ko-KR" altLang="en-US" sz="1800" b="0" i="0" u="none" strike="noStrike" kern="1200" cap="none" spc="0" normalizeH="0" baseline="0" noProof="0" dirty="0">
              <a:ln>
                <a:noFill/>
              </a:ln>
              <a:solidFill>
                <a:prstClr val="black"/>
              </a:solidFill>
              <a:effectLst/>
              <a:uLnTx/>
              <a:uFillTx/>
              <a:latin typeface="나눔바른고딕" panose="020B0603020101020101" pitchFamily="50" charset="-127"/>
              <a:ea typeface="나눔바른고딕" panose="020B0603020101020101" pitchFamily="50" charset="-127"/>
              <a:cs typeface="+mn-cs"/>
            </a:endParaRPr>
          </a:p>
        </p:txBody>
      </p:sp>
      <p:sp>
        <p:nvSpPr>
          <p:cNvPr id="6" name="TextBox 5"/>
          <p:cNvSpPr txBox="1"/>
          <p:nvPr userDrawn="1"/>
        </p:nvSpPr>
        <p:spPr>
          <a:xfrm>
            <a:off x="216193" y="113943"/>
            <a:ext cx="7589702" cy="461665"/>
          </a:xfrm>
          <a:prstGeom prst="rect">
            <a:avLst/>
          </a:prstGeom>
          <a:noFill/>
          <a:effectLst>
            <a:outerShdw blurRad="88900" dist="38100" dir="2700000" algn="tl" rotWithShape="0">
              <a:prstClr val="black">
                <a:alpha val="80000"/>
              </a:prstClr>
            </a:outerShdw>
          </a:effectLst>
        </p:spPr>
        <p:txBody>
          <a:bodyPr wrap="square" rtlCol="0">
            <a:spAutoFit/>
          </a:bodyPr>
          <a:lstStyle/>
          <a:p>
            <a:pPr marL="0" marR="0" lvl="0" indent="0" algn="ctr" defTabSz="685800" rtl="0" eaLnBrk="1" fontAlgn="auto" latinLnBrk="1" hangingPunct="1">
              <a:lnSpc>
                <a:spcPct val="100000"/>
              </a:lnSpc>
              <a:spcBef>
                <a:spcPts val="0"/>
              </a:spcBef>
              <a:spcAft>
                <a:spcPts val="0"/>
              </a:spcAft>
              <a:buClrTx/>
              <a:buSzTx/>
              <a:buFontTx/>
              <a:buNone/>
              <a:tabLst/>
              <a:defRPr/>
            </a:pPr>
            <a:r>
              <a:rPr kumimoji="0" lang="ko-KR" altLang="en-US" sz="2400" b="1" i="0" u="none" strike="noStrike" kern="1200" cap="none" spc="0" normalizeH="0" baseline="0" noProof="0" dirty="0">
                <a:ln>
                  <a:noFill/>
                </a:ln>
                <a:solidFill>
                  <a:prstClr val="white"/>
                </a:solidFill>
                <a:effectLst/>
                <a:uLnTx/>
                <a:uFillTx/>
                <a:latin typeface="HY헤드라인M" panose="02030600000101010101" pitchFamily="18" charset="-127"/>
                <a:ea typeface="HY헤드라인M" panose="02030600000101010101" pitchFamily="18" charset="-127"/>
                <a:cs typeface="+mn-cs"/>
              </a:rPr>
              <a:t> </a:t>
            </a:r>
          </a:p>
        </p:txBody>
      </p:sp>
      <p:sp>
        <p:nvSpPr>
          <p:cNvPr id="8" name="TextBox 7"/>
          <p:cNvSpPr txBox="1"/>
          <p:nvPr userDrawn="1"/>
        </p:nvSpPr>
        <p:spPr>
          <a:xfrm>
            <a:off x="330493" y="117483"/>
            <a:ext cx="7589702" cy="461665"/>
          </a:xfrm>
          <a:prstGeom prst="rect">
            <a:avLst/>
          </a:prstGeom>
          <a:noFill/>
          <a:effectLst>
            <a:outerShdw blurRad="88900" dist="38100" dir="2700000" algn="tl" rotWithShape="0">
              <a:prstClr val="black">
                <a:alpha val="80000"/>
              </a:prstClr>
            </a:outerShdw>
          </a:effectLst>
        </p:spPr>
        <p:txBody>
          <a:bodyPr wrap="square" rtlCol="0">
            <a:spAutoFit/>
          </a:bodyPr>
          <a:lstStyle/>
          <a:p>
            <a:pPr marL="0" marR="0" lvl="0" indent="0" algn="ctr" defTabSz="685800" rtl="0" eaLnBrk="1" fontAlgn="auto" latinLnBrk="1" hangingPunct="1">
              <a:lnSpc>
                <a:spcPct val="100000"/>
              </a:lnSpc>
              <a:spcBef>
                <a:spcPts val="0"/>
              </a:spcBef>
              <a:spcAft>
                <a:spcPts val="0"/>
              </a:spcAft>
              <a:buClrTx/>
              <a:buSzTx/>
              <a:buFontTx/>
              <a:buNone/>
              <a:tabLst/>
              <a:defRPr/>
            </a:pPr>
            <a:r>
              <a:rPr kumimoji="0" lang="ko-KR" altLang="en-US" sz="2400" b="1" i="0" u="none" strike="noStrike" kern="1200" cap="none" spc="0" normalizeH="0" baseline="0" noProof="0" dirty="0">
                <a:ln>
                  <a:noFill/>
                </a:ln>
                <a:solidFill>
                  <a:prstClr val="white"/>
                </a:solidFill>
                <a:effectLst/>
                <a:uLnTx/>
                <a:uFillTx/>
                <a:latin typeface="HY헤드라인M" panose="02030600000101010101" pitchFamily="18" charset="-127"/>
                <a:ea typeface="HY헤드라인M" panose="02030600000101010101" pitchFamily="18" charset="-127"/>
                <a:cs typeface="+mn-cs"/>
              </a:rPr>
              <a:t> </a:t>
            </a:r>
          </a:p>
        </p:txBody>
      </p:sp>
      <p:sp>
        <p:nvSpPr>
          <p:cNvPr id="9" name="TextBox 8"/>
          <p:cNvSpPr txBox="1"/>
          <p:nvPr userDrawn="1"/>
        </p:nvSpPr>
        <p:spPr>
          <a:xfrm>
            <a:off x="216193" y="132605"/>
            <a:ext cx="7589702" cy="461665"/>
          </a:xfrm>
          <a:prstGeom prst="rect">
            <a:avLst/>
          </a:prstGeom>
          <a:noFill/>
          <a:effectLst>
            <a:outerShdw blurRad="88900" dist="38100" dir="2700000" algn="tl" rotWithShape="0">
              <a:prstClr val="black">
                <a:alpha val="80000"/>
              </a:prstClr>
            </a:outerShdw>
          </a:effectLst>
        </p:spPr>
        <p:txBody>
          <a:bodyPr wrap="square" rtlCol="0">
            <a:spAutoFit/>
          </a:bodyPr>
          <a:lstStyle/>
          <a:p>
            <a:pPr marL="0" marR="0" lvl="0" indent="0" algn="ctr" defTabSz="685800" rtl="0" eaLnBrk="1" fontAlgn="auto" latinLnBrk="1" hangingPunct="1">
              <a:lnSpc>
                <a:spcPct val="100000"/>
              </a:lnSpc>
              <a:spcBef>
                <a:spcPts val="0"/>
              </a:spcBef>
              <a:spcAft>
                <a:spcPts val="0"/>
              </a:spcAft>
              <a:buClrTx/>
              <a:buSzTx/>
              <a:buFontTx/>
              <a:buNone/>
              <a:tabLst/>
              <a:defRPr/>
            </a:pPr>
            <a:r>
              <a:rPr kumimoji="0" lang="en-US" altLang="ko-KR" sz="2400" b="1" i="0" u="none" strike="noStrike" kern="1200" cap="none" spc="0" normalizeH="0" baseline="0" noProof="0" dirty="0">
                <a:ln>
                  <a:noFill/>
                </a:ln>
                <a:solidFill>
                  <a:prstClr val="white"/>
                </a:solidFill>
                <a:effectLst/>
                <a:uLnTx/>
                <a:uFillTx/>
                <a:latin typeface="HY헤드라인M" panose="02030600000101010101" pitchFamily="18" charset="-127"/>
                <a:ea typeface="HY헤드라인M" panose="02030600000101010101" pitchFamily="18" charset="-127"/>
                <a:cs typeface="+mn-cs"/>
              </a:rPr>
              <a:t>   </a:t>
            </a:r>
            <a:endParaRPr kumimoji="0" lang="ko-KR" altLang="en-US" sz="2400" b="1" i="0" u="none" strike="noStrike" kern="1200" cap="none" spc="0" normalizeH="0" baseline="0" noProof="0" dirty="0">
              <a:ln>
                <a:noFill/>
              </a:ln>
              <a:solidFill>
                <a:prstClr val="white"/>
              </a:solidFill>
              <a:effectLst/>
              <a:uLnTx/>
              <a:uFillTx/>
              <a:latin typeface="HY헤드라인M" panose="02030600000101010101" pitchFamily="18" charset="-127"/>
              <a:ea typeface="HY헤드라인M" panose="02030600000101010101" pitchFamily="18" charset="-127"/>
              <a:cs typeface="+mn-cs"/>
            </a:endParaRPr>
          </a:p>
        </p:txBody>
      </p:sp>
      <p:sp>
        <p:nvSpPr>
          <p:cNvPr id="10" name="TextBox 9"/>
          <p:cNvSpPr txBox="1"/>
          <p:nvPr userDrawn="1"/>
        </p:nvSpPr>
        <p:spPr>
          <a:xfrm>
            <a:off x="330493" y="147727"/>
            <a:ext cx="7589702" cy="461665"/>
          </a:xfrm>
          <a:prstGeom prst="rect">
            <a:avLst/>
          </a:prstGeom>
          <a:noFill/>
          <a:effectLst>
            <a:outerShdw blurRad="88900" dist="38100" dir="2700000" algn="tl" rotWithShape="0">
              <a:prstClr val="black">
                <a:alpha val="80000"/>
              </a:prstClr>
            </a:outerShdw>
          </a:effectLst>
        </p:spPr>
        <p:txBody>
          <a:bodyPr wrap="square" rtlCol="0">
            <a:spAutoFit/>
          </a:bodyPr>
          <a:lstStyle/>
          <a:p>
            <a:pPr marL="0" marR="0" lvl="0" indent="0" algn="ctr" defTabSz="685800" rtl="0" eaLnBrk="1" fontAlgn="auto" latinLnBrk="1" hangingPunct="1">
              <a:lnSpc>
                <a:spcPct val="100000"/>
              </a:lnSpc>
              <a:spcBef>
                <a:spcPts val="0"/>
              </a:spcBef>
              <a:spcAft>
                <a:spcPts val="0"/>
              </a:spcAft>
              <a:buClrTx/>
              <a:buSzTx/>
              <a:buFontTx/>
              <a:buNone/>
              <a:tabLst/>
              <a:defRPr/>
            </a:pPr>
            <a:r>
              <a:rPr kumimoji="0" lang="ko-KR" altLang="en-US" sz="2400" b="1" i="0" u="none" strike="noStrike" kern="1200" cap="none" spc="0" normalizeH="0" baseline="0" noProof="0" dirty="0">
                <a:ln>
                  <a:noFill/>
                </a:ln>
                <a:solidFill>
                  <a:prstClr val="white"/>
                </a:solidFill>
                <a:effectLst/>
                <a:uLnTx/>
                <a:uFillTx/>
                <a:latin typeface="HY헤드라인M" panose="02030600000101010101" pitchFamily="18" charset="-127"/>
                <a:ea typeface="HY헤드라인M" panose="02030600000101010101" pitchFamily="18" charset="-127"/>
                <a:cs typeface="+mn-cs"/>
              </a:rPr>
              <a:t> </a:t>
            </a:r>
          </a:p>
        </p:txBody>
      </p:sp>
    </p:spTree>
    <p:extLst>
      <p:ext uri="{BB962C8B-B14F-4D97-AF65-F5344CB8AC3E}">
        <p14:creationId xmlns:p14="http://schemas.microsoft.com/office/powerpoint/2010/main" val="2276914666"/>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bl">
  <p:cSld name="제목 및 표">
    <p:spTree>
      <p:nvGrpSpPr>
        <p:cNvPr id="1" name=""/>
        <p:cNvGrpSpPr/>
        <p:nvPr/>
      </p:nvGrpSpPr>
      <p:grpSpPr>
        <a:xfrm>
          <a:off x="0" y="0"/>
          <a:ext cx="0" cy="0"/>
          <a:chOff x="0" y="0"/>
          <a:chExt cx="0" cy="0"/>
        </a:xfrm>
      </p:grpSpPr>
      <p:sp>
        <p:nvSpPr>
          <p:cNvPr id="2" name="제목 1"/>
          <p:cNvSpPr>
            <a:spLocks noGrp="1"/>
          </p:cNvSpPr>
          <p:nvPr>
            <p:ph type="title"/>
          </p:nvPr>
        </p:nvSpPr>
        <p:spPr>
          <a:xfrm>
            <a:off x="3048001" y="150019"/>
            <a:ext cx="5972175" cy="682228"/>
          </a:xfrm>
        </p:spPr>
        <p:txBody>
          <a:bodyPr/>
          <a:lstStyle/>
          <a:p>
            <a:r>
              <a:rPr lang="ko-KR" altLang="en-US"/>
              <a:t>마스터 제목 스타일 편집</a:t>
            </a:r>
          </a:p>
        </p:txBody>
      </p:sp>
      <p:sp>
        <p:nvSpPr>
          <p:cNvPr id="3" name="표 개체 틀 2"/>
          <p:cNvSpPr>
            <a:spLocks noGrp="1"/>
          </p:cNvSpPr>
          <p:nvPr>
            <p:ph type="tbl" idx="1"/>
          </p:nvPr>
        </p:nvSpPr>
        <p:spPr>
          <a:xfrm>
            <a:off x="457200" y="1600201"/>
            <a:ext cx="8229600" cy="4498777"/>
          </a:xfrm>
        </p:spPr>
        <p:txBody>
          <a:bodyPr/>
          <a:lstStyle/>
          <a:p>
            <a:pPr lvl="0"/>
            <a:endParaRPr lang="ko-KR" altLang="en-US" noProof="0"/>
          </a:p>
        </p:txBody>
      </p:sp>
      <p:sp>
        <p:nvSpPr>
          <p:cNvPr id="4" name="Rectangle 14">
            <a:extLst>
              <a:ext uri="{FF2B5EF4-FFF2-40B4-BE49-F238E27FC236}">
                <a16:creationId xmlns:a16="http://schemas.microsoft.com/office/drawing/2014/main" id="{4C841E3F-BFA8-4B73-B667-98954E63BFA7}"/>
              </a:ext>
            </a:extLst>
          </p:cNvPr>
          <p:cNvSpPr>
            <a:spLocks noGrp="1" noChangeArrowheads="1"/>
          </p:cNvSpPr>
          <p:nvPr>
            <p:ph type="ftr" sz="quarter" idx="10"/>
          </p:nvPr>
        </p:nvSpPr>
        <p:spPr>
          <a:ln/>
        </p:spPr>
        <p:txBody>
          <a:bodyPr/>
          <a:lstStyle>
            <a:lvl1pPr>
              <a:defRPr/>
            </a:lvl1pPr>
          </a:lstStyle>
          <a:p>
            <a:pPr>
              <a:defRPr/>
            </a:pPr>
            <a:r>
              <a:rPr lang="en-US" altLang="ko-KR"/>
              <a:t>Intro. to Logic CS402   </a:t>
            </a:r>
          </a:p>
        </p:txBody>
      </p:sp>
      <p:sp>
        <p:nvSpPr>
          <p:cNvPr id="5" name="Rectangle 15">
            <a:extLst>
              <a:ext uri="{FF2B5EF4-FFF2-40B4-BE49-F238E27FC236}">
                <a16:creationId xmlns:a16="http://schemas.microsoft.com/office/drawing/2014/main" id="{09F7F15D-4EDF-47A6-BF2E-235963CE9B9C}"/>
              </a:ext>
            </a:extLst>
          </p:cNvPr>
          <p:cNvSpPr>
            <a:spLocks noGrp="1" noChangeArrowheads="1"/>
          </p:cNvSpPr>
          <p:nvPr>
            <p:ph type="sldNum" sz="quarter" idx="11"/>
          </p:nvPr>
        </p:nvSpPr>
        <p:spPr>
          <a:ln/>
        </p:spPr>
        <p:txBody>
          <a:bodyPr/>
          <a:lstStyle>
            <a:lvl1pPr>
              <a:defRPr/>
            </a:lvl1pPr>
          </a:lstStyle>
          <a:p>
            <a:fld id="{2750AF7F-800E-4477-A26E-441C58A89CD8}" type="slidenum">
              <a:rPr lang="ko-KR" altLang="en-US"/>
              <a:pPr/>
              <a:t>‹#›</a:t>
            </a:fld>
            <a:endParaRPr lang="en-US" altLang="ko-KR"/>
          </a:p>
        </p:txBody>
      </p:sp>
    </p:spTree>
    <p:extLst>
      <p:ext uri="{BB962C8B-B14F-4D97-AF65-F5344CB8AC3E}">
        <p14:creationId xmlns:p14="http://schemas.microsoft.com/office/powerpoint/2010/main" val="4137248429"/>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 preserve="1">
  <p:cSld name="제목 슬라이드">
    <p:spTree>
      <p:nvGrpSpPr>
        <p:cNvPr id="1" name=""/>
        <p:cNvGrpSpPr/>
        <p:nvPr/>
      </p:nvGrpSpPr>
      <p:grpSpPr>
        <a:xfrm>
          <a:off x="0" y="0"/>
          <a:ext cx="0" cy="0"/>
          <a:chOff x="0" y="0"/>
          <a:chExt cx="0" cy="0"/>
        </a:xfrm>
      </p:grpSpPr>
      <p:sp>
        <p:nvSpPr>
          <p:cNvPr id="2" name="제목 1"/>
          <p:cNvSpPr>
            <a:spLocks noGrp="1"/>
          </p:cNvSpPr>
          <p:nvPr>
            <p:ph type="ctrTitle"/>
          </p:nvPr>
        </p:nvSpPr>
        <p:spPr>
          <a:xfrm>
            <a:off x="685800" y="2130425"/>
            <a:ext cx="7772400" cy="1470025"/>
          </a:xfrm>
        </p:spPr>
        <p:txBody>
          <a:bodyPr/>
          <a:lstStyle/>
          <a:p>
            <a:r>
              <a:rPr lang="ko-KR" altLang="en-US"/>
              <a:t>마스터 제목 스타일 편집</a:t>
            </a:r>
          </a:p>
        </p:txBody>
      </p:sp>
      <p:sp>
        <p:nvSpPr>
          <p:cNvPr id="3" name="부제목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ko-KR" altLang="en-US"/>
              <a:t>마스터 부제목 스타일 편집</a:t>
            </a:r>
          </a:p>
        </p:txBody>
      </p:sp>
      <p:sp>
        <p:nvSpPr>
          <p:cNvPr id="4" name="날짜 개체 틀 3"/>
          <p:cNvSpPr>
            <a:spLocks noGrp="1"/>
          </p:cNvSpPr>
          <p:nvPr>
            <p:ph type="dt" sz="half" idx="10"/>
          </p:nvPr>
        </p:nvSpPr>
        <p:spPr/>
        <p:txBody>
          <a:bodyPr/>
          <a:lstStyle>
            <a:lvl1pPr>
              <a:defRPr/>
            </a:lvl1pPr>
          </a:lstStyle>
          <a:p>
            <a:pPr>
              <a:defRPr/>
            </a:pPr>
            <a:fld id="{C7061021-A8E3-4532-835D-F7E0AD9DE048}" type="datetime11">
              <a:rPr lang="ko-KR" altLang="en-US"/>
              <a:pPr>
                <a:defRPr/>
              </a:pPr>
              <a:t>17:07:39</a:t>
            </a:fld>
            <a:endParaRPr lang="ko-KR" altLang="en-US"/>
          </a:p>
        </p:txBody>
      </p:sp>
      <p:sp>
        <p:nvSpPr>
          <p:cNvPr id="5" name="바닥글 개체 틀 4"/>
          <p:cNvSpPr>
            <a:spLocks noGrp="1"/>
          </p:cNvSpPr>
          <p:nvPr>
            <p:ph type="ftr" sz="quarter" idx="11"/>
          </p:nvPr>
        </p:nvSpPr>
        <p:spPr/>
        <p:txBody>
          <a:bodyPr/>
          <a:lstStyle>
            <a:lvl1pPr>
              <a:defRPr dirty="0" smtClean="0"/>
            </a:lvl1pPr>
          </a:lstStyle>
          <a:p>
            <a:pPr>
              <a:defRPr/>
            </a:pPr>
            <a:endParaRPr lang="ko-KR" altLang="en-US" dirty="0"/>
          </a:p>
        </p:txBody>
      </p:sp>
      <p:sp>
        <p:nvSpPr>
          <p:cNvPr id="6" name="슬라이드 번호 개체 틀 5"/>
          <p:cNvSpPr>
            <a:spLocks noGrp="1"/>
          </p:cNvSpPr>
          <p:nvPr>
            <p:ph type="sldNum" sz="quarter" idx="12"/>
          </p:nvPr>
        </p:nvSpPr>
        <p:spPr/>
        <p:txBody>
          <a:bodyPr/>
          <a:lstStyle>
            <a:lvl1pPr>
              <a:defRPr/>
            </a:lvl1pPr>
          </a:lstStyle>
          <a:p>
            <a:pPr>
              <a:defRPr/>
            </a:pPr>
            <a:fld id="{F2610295-E99B-4D15-A71C-9BBA76FC6FA5}" type="slidenum">
              <a:rPr lang="ko-KR" altLang="en-US"/>
              <a:pPr>
                <a:defRPr/>
              </a:pPr>
              <a:t>‹#›</a:t>
            </a:fld>
            <a:endParaRPr lang="ko-KR" altLang="en-US"/>
          </a:p>
        </p:txBody>
      </p:sp>
    </p:spTree>
    <p:extLst>
      <p:ext uri="{BB962C8B-B14F-4D97-AF65-F5344CB8AC3E}">
        <p14:creationId xmlns:p14="http://schemas.microsoft.com/office/powerpoint/2010/main" val="1588057462"/>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obj" preserve="1">
  <p:cSld name="제목 및 내용">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ko-KR" altLang="en-US"/>
              <a:t>마스터 제목 스타일 편집</a:t>
            </a:r>
          </a:p>
        </p:txBody>
      </p:sp>
      <p:sp>
        <p:nvSpPr>
          <p:cNvPr id="3" name="내용 개체 틀 2"/>
          <p:cNvSpPr>
            <a:spLocks noGrp="1"/>
          </p:cNvSpPr>
          <p:nvPr>
            <p:ph idx="1"/>
          </p:nvPr>
        </p:nvSpPr>
        <p:spPr/>
        <p:txBody>
          <a:bodyPr/>
          <a:lstStyle/>
          <a:p>
            <a:pPr lvl="0"/>
            <a:r>
              <a:rPr lang="ko-KR" altLang="en-US"/>
              <a:t>마스터 텍스트 스타일을 편집합니다</a:t>
            </a:r>
          </a:p>
          <a:p>
            <a:pPr lvl="1"/>
            <a:r>
              <a:rPr lang="ko-KR" altLang="en-US"/>
              <a:t>둘째 수준</a:t>
            </a:r>
          </a:p>
          <a:p>
            <a:pPr lvl="2"/>
            <a:r>
              <a:rPr lang="ko-KR" altLang="en-US"/>
              <a:t>셋째 수준</a:t>
            </a:r>
          </a:p>
          <a:p>
            <a:pPr lvl="3"/>
            <a:r>
              <a:rPr lang="ko-KR" altLang="en-US"/>
              <a:t>넷째 수준</a:t>
            </a:r>
          </a:p>
          <a:p>
            <a:pPr lvl="4"/>
            <a:r>
              <a:rPr lang="ko-KR" altLang="en-US"/>
              <a:t>다섯째 수준</a:t>
            </a:r>
          </a:p>
        </p:txBody>
      </p:sp>
      <p:sp>
        <p:nvSpPr>
          <p:cNvPr id="4" name="날짜 개체 틀 3"/>
          <p:cNvSpPr>
            <a:spLocks noGrp="1"/>
          </p:cNvSpPr>
          <p:nvPr>
            <p:ph type="dt" sz="half" idx="10"/>
          </p:nvPr>
        </p:nvSpPr>
        <p:spPr>
          <a:xfrm>
            <a:off x="8143875" y="0"/>
            <a:ext cx="1000125" cy="365125"/>
          </a:xfrm>
        </p:spPr>
        <p:txBody>
          <a:bodyPr/>
          <a:lstStyle>
            <a:lvl1pPr>
              <a:defRPr/>
            </a:lvl1pPr>
          </a:lstStyle>
          <a:p>
            <a:pPr>
              <a:defRPr/>
            </a:pPr>
            <a:fld id="{7A29311D-9467-4398-91DB-50612610C700}" type="datetime11">
              <a:rPr lang="ko-KR" altLang="en-US"/>
              <a:pPr>
                <a:defRPr/>
              </a:pPr>
              <a:t>17:07:39</a:t>
            </a:fld>
            <a:endParaRPr lang="ko-KR" altLang="en-US" dirty="0"/>
          </a:p>
        </p:txBody>
      </p:sp>
      <p:sp>
        <p:nvSpPr>
          <p:cNvPr id="5" name="바닥글 개체 틀 4"/>
          <p:cNvSpPr>
            <a:spLocks noGrp="1"/>
          </p:cNvSpPr>
          <p:nvPr>
            <p:ph type="ftr" sz="quarter" idx="11"/>
          </p:nvPr>
        </p:nvSpPr>
        <p:spPr>
          <a:xfrm>
            <a:off x="500063" y="6356350"/>
            <a:ext cx="7072312" cy="365125"/>
          </a:xfrm>
        </p:spPr>
        <p:txBody>
          <a:bodyPr/>
          <a:lstStyle>
            <a:lvl1pPr>
              <a:defRPr dirty="0" smtClean="0"/>
            </a:lvl1pPr>
          </a:lstStyle>
          <a:p>
            <a:pPr>
              <a:defRPr/>
            </a:pPr>
            <a:endParaRPr lang="ko-KR" altLang="en-US" dirty="0"/>
          </a:p>
        </p:txBody>
      </p:sp>
      <p:sp>
        <p:nvSpPr>
          <p:cNvPr id="6" name="슬라이드 번호 개체 틀 5"/>
          <p:cNvSpPr>
            <a:spLocks noGrp="1"/>
          </p:cNvSpPr>
          <p:nvPr>
            <p:ph type="sldNum" sz="quarter" idx="12"/>
          </p:nvPr>
        </p:nvSpPr>
        <p:spPr>
          <a:xfrm>
            <a:off x="7643813" y="6356350"/>
            <a:ext cx="1042987" cy="365125"/>
          </a:xfrm>
        </p:spPr>
        <p:txBody>
          <a:bodyPr/>
          <a:lstStyle>
            <a:lvl1pPr>
              <a:defRPr smtClean="0"/>
            </a:lvl1pPr>
          </a:lstStyle>
          <a:p>
            <a:pPr>
              <a:defRPr/>
            </a:pPr>
            <a:fld id="{3920BE2F-FA44-4621-8119-6288B2A0B73C}" type="slidenum">
              <a:rPr lang="ko-KR" altLang="en-US" smtClean="0"/>
              <a:pPr>
                <a:defRPr/>
              </a:pPr>
              <a:t>‹#›</a:t>
            </a:fld>
            <a:r>
              <a:rPr lang="en-US" altLang="ko-KR" dirty="0"/>
              <a:t>/24</a:t>
            </a:r>
            <a:endParaRPr lang="ko-KR" altLang="en-US" dirty="0"/>
          </a:p>
        </p:txBody>
      </p:sp>
    </p:spTree>
    <p:extLst>
      <p:ext uri="{BB962C8B-B14F-4D97-AF65-F5344CB8AC3E}">
        <p14:creationId xmlns:p14="http://schemas.microsoft.com/office/powerpoint/2010/main" val="895275787"/>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xAndTwoObj">
  <p:cSld name="제목, 텍스트 및 내용 2개">
    <p:spTree>
      <p:nvGrpSpPr>
        <p:cNvPr id="1" name=""/>
        <p:cNvGrpSpPr/>
        <p:nvPr/>
      </p:nvGrpSpPr>
      <p:grpSpPr>
        <a:xfrm>
          <a:off x="0" y="0"/>
          <a:ext cx="0" cy="0"/>
          <a:chOff x="0" y="0"/>
          <a:chExt cx="0" cy="0"/>
        </a:xfrm>
      </p:grpSpPr>
      <p:sp>
        <p:nvSpPr>
          <p:cNvPr id="2" name="제목 1"/>
          <p:cNvSpPr>
            <a:spLocks noGrp="1"/>
          </p:cNvSpPr>
          <p:nvPr>
            <p:ph type="title"/>
          </p:nvPr>
        </p:nvSpPr>
        <p:spPr>
          <a:xfrm>
            <a:off x="914400" y="0"/>
            <a:ext cx="8229600" cy="549275"/>
          </a:xfrm>
        </p:spPr>
        <p:txBody>
          <a:bodyPr/>
          <a:lstStyle/>
          <a:p>
            <a:r>
              <a:rPr lang="ko-KR" altLang="en-US"/>
              <a:t>마스터 제목 스타일 편집</a:t>
            </a:r>
          </a:p>
        </p:txBody>
      </p:sp>
      <p:sp>
        <p:nvSpPr>
          <p:cNvPr id="3" name="텍스트 개체 틀 2"/>
          <p:cNvSpPr>
            <a:spLocks noGrp="1"/>
          </p:cNvSpPr>
          <p:nvPr>
            <p:ph type="body" sz="half" idx="1"/>
          </p:nvPr>
        </p:nvSpPr>
        <p:spPr>
          <a:xfrm>
            <a:off x="468313" y="981075"/>
            <a:ext cx="4038600" cy="5184775"/>
          </a:xfrm>
        </p:spPr>
        <p:txBody>
          <a:bodyPr/>
          <a:lstStyle/>
          <a:p>
            <a:pPr lvl="0"/>
            <a:r>
              <a:rPr lang="ko-KR" altLang="en-US"/>
              <a:t>마스터 텍스트 스타일을 편집합니다</a:t>
            </a:r>
          </a:p>
          <a:p>
            <a:pPr lvl="1"/>
            <a:r>
              <a:rPr lang="ko-KR" altLang="en-US"/>
              <a:t>둘째 수준</a:t>
            </a:r>
          </a:p>
          <a:p>
            <a:pPr lvl="2"/>
            <a:r>
              <a:rPr lang="ko-KR" altLang="en-US"/>
              <a:t>셋째 수준</a:t>
            </a:r>
          </a:p>
          <a:p>
            <a:pPr lvl="3"/>
            <a:r>
              <a:rPr lang="ko-KR" altLang="en-US"/>
              <a:t>넷째 수준</a:t>
            </a:r>
          </a:p>
          <a:p>
            <a:pPr lvl="4"/>
            <a:r>
              <a:rPr lang="ko-KR" altLang="en-US"/>
              <a:t>다섯째 수준</a:t>
            </a:r>
          </a:p>
        </p:txBody>
      </p:sp>
      <p:sp>
        <p:nvSpPr>
          <p:cNvPr id="4" name="내용 개체 틀 3"/>
          <p:cNvSpPr>
            <a:spLocks noGrp="1"/>
          </p:cNvSpPr>
          <p:nvPr>
            <p:ph sz="quarter" idx="2"/>
          </p:nvPr>
        </p:nvSpPr>
        <p:spPr>
          <a:xfrm>
            <a:off x="4659313" y="981075"/>
            <a:ext cx="4038600" cy="2516188"/>
          </a:xfrm>
        </p:spPr>
        <p:txBody>
          <a:bodyPr/>
          <a:lstStyle/>
          <a:p>
            <a:pPr lvl="0"/>
            <a:r>
              <a:rPr lang="ko-KR" altLang="en-US"/>
              <a:t>마스터 텍스트 스타일을 편집합니다</a:t>
            </a:r>
          </a:p>
          <a:p>
            <a:pPr lvl="1"/>
            <a:r>
              <a:rPr lang="ko-KR" altLang="en-US"/>
              <a:t>둘째 수준</a:t>
            </a:r>
          </a:p>
          <a:p>
            <a:pPr lvl="2"/>
            <a:r>
              <a:rPr lang="ko-KR" altLang="en-US"/>
              <a:t>셋째 수준</a:t>
            </a:r>
          </a:p>
          <a:p>
            <a:pPr lvl="3"/>
            <a:r>
              <a:rPr lang="ko-KR" altLang="en-US"/>
              <a:t>넷째 수준</a:t>
            </a:r>
          </a:p>
          <a:p>
            <a:pPr lvl="4"/>
            <a:r>
              <a:rPr lang="ko-KR" altLang="en-US"/>
              <a:t>다섯째 수준</a:t>
            </a:r>
          </a:p>
        </p:txBody>
      </p:sp>
      <p:sp>
        <p:nvSpPr>
          <p:cNvPr id="5" name="내용 개체 틀 4"/>
          <p:cNvSpPr>
            <a:spLocks noGrp="1"/>
          </p:cNvSpPr>
          <p:nvPr>
            <p:ph sz="quarter" idx="3"/>
          </p:nvPr>
        </p:nvSpPr>
        <p:spPr>
          <a:xfrm>
            <a:off x="4659313" y="3649663"/>
            <a:ext cx="4038600" cy="2516187"/>
          </a:xfrm>
        </p:spPr>
        <p:txBody>
          <a:bodyPr/>
          <a:lstStyle/>
          <a:p>
            <a:pPr lvl="0"/>
            <a:r>
              <a:rPr lang="ko-KR" altLang="en-US"/>
              <a:t>마스터 텍스트 스타일을 편집합니다</a:t>
            </a:r>
          </a:p>
          <a:p>
            <a:pPr lvl="1"/>
            <a:r>
              <a:rPr lang="ko-KR" altLang="en-US"/>
              <a:t>둘째 수준</a:t>
            </a:r>
          </a:p>
          <a:p>
            <a:pPr lvl="2"/>
            <a:r>
              <a:rPr lang="ko-KR" altLang="en-US"/>
              <a:t>셋째 수준</a:t>
            </a:r>
          </a:p>
          <a:p>
            <a:pPr lvl="3"/>
            <a:r>
              <a:rPr lang="ko-KR" altLang="en-US"/>
              <a:t>넷째 수준</a:t>
            </a:r>
          </a:p>
          <a:p>
            <a:pPr lvl="4"/>
            <a:r>
              <a:rPr lang="ko-KR" altLang="en-US"/>
              <a:t>다섯째 수준</a:t>
            </a:r>
          </a:p>
        </p:txBody>
      </p:sp>
      <p:sp>
        <p:nvSpPr>
          <p:cNvPr id="6" name="Rectangle 6"/>
          <p:cNvSpPr>
            <a:spLocks noGrp="1" noChangeArrowheads="1"/>
          </p:cNvSpPr>
          <p:nvPr>
            <p:ph type="sldNum" sz="quarter" idx="10"/>
          </p:nvPr>
        </p:nvSpPr>
        <p:spPr>
          <a:ln/>
        </p:spPr>
        <p:txBody>
          <a:bodyPr/>
          <a:lstStyle>
            <a:lvl1pPr>
              <a:defRPr/>
            </a:lvl1pPr>
          </a:lstStyle>
          <a:p>
            <a:fld id="{60DF931E-4559-4FD9-B04B-90A33DEB3F4B}" type="slidenum">
              <a:rPr lang="en-US" altLang="ko-KR"/>
              <a:pPr/>
              <a:t>‹#›</a:t>
            </a:fld>
            <a:endParaRPr lang="en-US" altLang="ko-KR"/>
          </a:p>
        </p:txBody>
      </p:sp>
      <p:sp>
        <p:nvSpPr>
          <p:cNvPr id="7" name="Rectangle 9"/>
          <p:cNvSpPr>
            <a:spLocks noGrp="1" noChangeArrowheads="1"/>
          </p:cNvSpPr>
          <p:nvPr>
            <p:ph type="ftr" sz="quarter" idx="11"/>
          </p:nvPr>
        </p:nvSpPr>
        <p:spPr>
          <a:ln/>
        </p:spPr>
        <p:txBody>
          <a:bodyPr/>
          <a:lstStyle>
            <a:lvl1pPr>
              <a:defRPr/>
            </a:lvl1pPr>
          </a:lstStyle>
          <a:p>
            <a:endParaRPr lang="en-US" altLang="ko-KR"/>
          </a:p>
        </p:txBody>
      </p:sp>
    </p:spTree>
    <p:extLst>
      <p:ext uri="{BB962C8B-B14F-4D97-AF65-F5344CB8AC3E}">
        <p14:creationId xmlns:p14="http://schemas.microsoft.com/office/powerpoint/2010/main" val="201962031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제목 및 내용">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ko-KR" altLang="en-US"/>
              <a:t>마스터 제목 스타일 편집</a:t>
            </a:r>
            <a:endParaRPr lang="en-US" dirty="0"/>
          </a:p>
        </p:txBody>
      </p:sp>
      <p:sp>
        <p:nvSpPr>
          <p:cNvPr id="3" name="Content Placeholder 2"/>
          <p:cNvSpPr>
            <a:spLocks noGrp="1"/>
          </p:cNvSpPr>
          <p:nvPr>
            <p:ph idx="1"/>
          </p:nvPr>
        </p:nvSpPr>
        <p:spPr/>
        <p:txBody>
          <a:bodyPr/>
          <a:lstStyle/>
          <a:p>
            <a:pPr lvl="0"/>
            <a:r>
              <a:rPr lang="ko-KR" altLang="en-US"/>
              <a:t>마스터 텍스트 스타일을 편집하려면 클릭</a:t>
            </a:r>
          </a:p>
          <a:p>
            <a:pPr lvl="1"/>
            <a:r>
              <a:rPr lang="ko-KR" altLang="en-US"/>
              <a:t>두 번째 수준</a:t>
            </a:r>
          </a:p>
          <a:p>
            <a:pPr lvl="2"/>
            <a:r>
              <a:rPr lang="ko-KR" altLang="en-US"/>
              <a:t>세 번째 수준</a:t>
            </a:r>
          </a:p>
          <a:p>
            <a:pPr lvl="3"/>
            <a:r>
              <a:rPr lang="ko-KR" altLang="en-US"/>
              <a:t>네 번째 수준</a:t>
            </a:r>
          </a:p>
          <a:p>
            <a:pPr lvl="4"/>
            <a:r>
              <a:rPr lang="ko-KR" altLang="en-US"/>
              <a:t>다섯 번째 수준</a:t>
            </a:r>
            <a:endParaRPr lang="en-US" dirty="0"/>
          </a:p>
        </p:txBody>
      </p:sp>
      <p:sp>
        <p:nvSpPr>
          <p:cNvPr id="4" name="Date Placeholder 3"/>
          <p:cNvSpPr>
            <a:spLocks noGrp="1"/>
          </p:cNvSpPr>
          <p:nvPr>
            <p:ph type="dt" sz="half" idx="10"/>
          </p:nvPr>
        </p:nvSpPr>
        <p:spPr/>
        <p:txBody>
          <a:bodyPr/>
          <a:lstStyle/>
          <a:p>
            <a:endParaRPr lang="ko-KR" altLang="en-US"/>
          </a:p>
        </p:txBody>
      </p:sp>
      <p:sp>
        <p:nvSpPr>
          <p:cNvPr id="5" name="Footer Placeholder 4"/>
          <p:cNvSpPr>
            <a:spLocks noGrp="1"/>
          </p:cNvSpPr>
          <p:nvPr>
            <p:ph type="ftr" sz="quarter" idx="11"/>
          </p:nvPr>
        </p:nvSpPr>
        <p:spPr/>
        <p:txBody>
          <a:bodyPr/>
          <a:lstStyle/>
          <a:p>
            <a:endParaRPr lang="ko-KR" altLang="en-US"/>
          </a:p>
        </p:txBody>
      </p:sp>
      <p:sp>
        <p:nvSpPr>
          <p:cNvPr id="6" name="Slide Number Placeholder 5"/>
          <p:cNvSpPr>
            <a:spLocks noGrp="1"/>
          </p:cNvSpPr>
          <p:nvPr>
            <p:ph type="sldNum" sz="quarter" idx="12"/>
          </p:nvPr>
        </p:nvSpPr>
        <p:spPr/>
        <p:txBody>
          <a:bodyPr/>
          <a:lstStyle/>
          <a:p>
            <a:fld id="{48F63A3B-78C7-47BE-AE5E-E10140E04643}" type="slidenum">
              <a:rPr lang="en-US" dirty="0"/>
              <a:pPr/>
              <a:t>‹#›</a:t>
            </a:fld>
            <a:endParaRPr lang="en-US" dirty="0"/>
          </a:p>
        </p:txBody>
      </p:sp>
      <p:pic>
        <p:nvPicPr>
          <p:cNvPr id="7" name="Picture 2" descr="https://download.hipwallpaper.com/desktop/1920/1080/74/27/GO5V1i.png">
            <a:extLst>
              <a:ext uri="{FF2B5EF4-FFF2-40B4-BE49-F238E27FC236}">
                <a16:creationId xmlns:a16="http://schemas.microsoft.com/office/drawing/2014/main" id="{3B0FB928-E31E-4EF9-AB54-15CC486A18B9}"/>
              </a:ext>
            </a:extLst>
          </p:cNvPr>
          <p:cNvPicPr>
            <a:picLocks noChangeAspect="1" noChangeArrowheads="1"/>
          </p:cNvPicPr>
          <p:nvPr userDrawn="1"/>
        </p:nvPicPr>
        <p:blipFill>
          <a:blip r:embed="rId2" cstate="print">
            <a:extLst>
              <a:ext uri="{BEBA8EAE-BF5A-486C-A8C5-ECC9F3942E4B}">
                <a14:imgProps xmlns:a14="http://schemas.microsoft.com/office/drawing/2010/main">
                  <a14:imgLayer r:embed="rId3">
                    <a14:imgEffect>
                      <a14:sharpenSoften amount="-50000"/>
                    </a14:imgEffect>
                    <a14:imgEffect>
                      <a14:saturation sat="400000"/>
                    </a14:imgEffect>
                    <a14:imgEffect>
                      <a14:brightnessContrast contrast="40000"/>
                    </a14:imgEffect>
                  </a14:imgLayer>
                </a14:imgProps>
              </a:ext>
              <a:ext uri="{28A0092B-C50C-407E-A947-70E740481C1C}">
                <a14:useLocalDpi xmlns:a14="http://schemas.microsoft.com/office/drawing/2010/main" val="0"/>
              </a:ext>
            </a:extLst>
          </a:blip>
          <a:srcRect/>
          <a:stretch>
            <a:fillRect/>
          </a:stretch>
        </p:blipFill>
        <p:spPr bwMode="hidden">
          <a:xfrm>
            <a:off x="1" y="802026"/>
            <a:ext cx="9143999" cy="6055975"/>
          </a:xfrm>
          <a:prstGeom prst="rect">
            <a:avLst/>
          </a:prstGeom>
          <a:noFill/>
          <a:extLst>
            <a:ext uri="{909E8E84-426E-40DD-AFC4-6F175D3DCCD1}">
              <a14:hiddenFill xmlns:a14="http://schemas.microsoft.com/office/drawing/2010/main">
                <a:solidFill>
                  <a:srgbClr val="FFFFFF"/>
                </a:solidFill>
              </a14:hiddenFill>
            </a:ext>
          </a:extLst>
        </p:spPr>
      </p:pic>
      <p:sp>
        <p:nvSpPr>
          <p:cNvPr id="8" name="TextBox 7">
            <a:extLst>
              <a:ext uri="{FF2B5EF4-FFF2-40B4-BE49-F238E27FC236}">
                <a16:creationId xmlns:a16="http://schemas.microsoft.com/office/drawing/2014/main" id="{DD657408-645C-41CF-B499-B3CDF1F1151D}"/>
              </a:ext>
            </a:extLst>
          </p:cNvPr>
          <p:cNvSpPr txBox="1"/>
          <p:nvPr userDrawn="1"/>
        </p:nvSpPr>
        <p:spPr>
          <a:xfrm>
            <a:off x="8795482" y="6542967"/>
            <a:ext cx="455253" cy="230832"/>
          </a:xfrm>
          <a:prstGeom prst="rect">
            <a:avLst/>
          </a:prstGeom>
          <a:noFill/>
          <a:ln w="12700">
            <a:noFill/>
          </a:ln>
        </p:spPr>
        <p:txBody>
          <a:bodyPr wrap="none" lIns="0" tIns="0" rIns="0" bIns="0" rtlCol="0">
            <a:spAutoFit/>
          </a:bodyPr>
          <a:lstStyle/>
          <a:p>
            <a:pPr algn="ctr"/>
            <a:fld id="{1E8EF55A-D651-4309-8E22-CE3674AD0D62}" type="slidenum">
              <a:rPr lang="ko-KR" altLang="en-US" sz="1500" smtClean="0">
                <a:latin typeface="나눔바른고딕" panose="020B0603020101020101" pitchFamily="50" charset="-127"/>
                <a:ea typeface="나눔바른고딕" panose="020B0603020101020101" pitchFamily="50" charset="-127"/>
              </a:rPr>
              <a:pPr algn="ctr"/>
              <a:t>‹#›</a:t>
            </a:fld>
            <a:endParaRPr lang="ko-KR" altLang="en-US" sz="1800" dirty="0">
              <a:latin typeface="나눔바른고딕" panose="020B0603020101020101" pitchFamily="50" charset="-127"/>
              <a:ea typeface="나눔바른고딕" panose="020B0603020101020101" pitchFamily="50" charset="-127"/>
            </a:endParaRPr>
          </a:p>
        </p:txBody>
      </p:sp>
      <p:sp>
        <p:nvSpPr>
          <p:cNvPr id="9" name="TextBox 8">
            <a:extLst>
              <a:ext uri="{FF2B5EF4-FFF2-40B4-BE49-F238E27FC236}">
                <a16:creationId xmlns:a16="http://schemas.microsoft.com/office/drawing/2014/main" id="{C6521793-D18A-4967-8D8D-ADE135A2374F}"/>
              </a:ext>
            </a:extLst>
          </p:cNvPr>
          <p:cNvSpPr txBox="1"/>
          <p:nvPr userDrawn="1"/>
        </p:nvSpPr>
        <p:spPr>
          <a:xfrm>
            <a:off x="216193" y="113943"/>
            <a:ext cx="7589702" cy="461665"/>
          </a:xfrm>
          <a:prstGeom prst="rect">
            <a:avLst/>
          </a:prstGeom>
          <a:noFill/>
          <a:effectLst>
            <a:outerShdw blurRad="88900" dist="38100" dir="2700000" algn="tl" rotWithShape="0">
              <a:prstClr val="black">
                <a:alpha val="80000"/>
              </a:prstClr>
            </a:outerShdw>
          </a:effectLst>
        </p:spPr>
        <p:txBody>
          <a:bodyPr wrap="square" rtlCol="0">
            <a:spAutoFit/>
          </a:bodyPr>
          <a:lstStyle/>
          <a:p>
            <a:pPr algn="ctr"/>
            <a:r>
              <a:rPr lang="ko-KR" altLang="en-US" sz="2400" b="1" dirty="0">
                <a:solidFill>
                  <a:schemeClr val="bg1"/>
                </a:solidFill>
                <a:latin typeface="HY헤드라인M" panose="02030600000101010101" pitchFamily="18" charset="-127"/>
                <a:ea typeface="HY헤드라인M" panose="02030600000101010101" pitchFamily="18" charset="-127"/>
              </a:rPr>
              <a:t> </a:t>
            </a:r>
          </a:p>
        </p:txBody>
      </p:sp>
    </p:spTree>
    <p:extLst>
      <p:ext uri="{BB962C8B-B14F-4D97-AF65-F5344CB8AC3E}">
        <p14:creationId xmlns:p14="http://schemas.microsoft.com/office/powerpoint/2010/main" val="116787452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구역 머리글">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vl1pPr>
          </a:lstStyle>
          <a:p>
            <a:r>
              <a:rPr lang="ko-KR" altLang="en-US"/>
              <a:t>마스터 제목 스타일 편집</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ko-KR" altLang="en-US"/>
              <a:t>마스터 텍스트 스타일을 편집하려면 클릭</a:t>
            </a:r>
          </a:p>
        </p:txBody>
      </p:sp>
      <p:sp>
        <p:nvSpPr>
          <p:cNvPr id="4" name="Date Placeholder 3"/>
          <p:cNvSpPr>
            <a:spLocks noGrp="1"/>
          </p:cNvSpPr>
          <p:nvPr>
            <p:ph type="dt" sz="half" idx="10"/>
          </p:nvPr>
        </p:nvSpPr>
        <p:spPr/>
        <p:txBody>
          <a:bodyPr/>
          <a:lstStyle/>
          <a:p>
            <a:endParaRPr lang="ko-KR" altLang="en-US"/>
          </a:p>
        </p:txBody>
      </p:sp>
      <p:sp>
        <p:nvSpPr>
          <p:cNvPr id="5" name="Footer Placeholder 4"/>
          <p:cNvSpPr>
            <a:spLocks noGrp="1"/>
          </p:cNvSpPr>
          <p:nvPr>
            <p:ph type="ftr" sz="quarter" idx="11"/>
          </p:nvPr>
        </p:nvSpPr>
        <p:spPr/>
        <p:txBody>
          <a:bodyPr/>
          <a:lstStyle/>
          <a:p>
            <a:endParaRPr lang="ko-KR" altLang="en-US"/>
          </a:p>
        </p:txBody>
      </p:sp>
      <p:sp>
        <p:nvSpPr>
          <p:cNvPr id="6" name="Slide Number Placeholder 5"/>
          <p:cNvSpPr>
            <a:spLocks noGrp="1"/>
          </p:cNvSpPr>
          <p:nvPr>
            <p:ph type="sldNum" sz="quarter" idx="12"/>
          </p:nvPr>
        </p:nvSpPr>
        <p:spPr/>
        <p:txBody>
          <a:bodyPr/>
          <a:lstStyle/>
          <a:p>
            <a:fld id="{CC3F9E0C-DB97-4F1D-83F5-9E57D5CEC7CC}" type="slidenum">
              <a:rPr lang="ko-KR" altLang="en-US" smtClean="0"/>
              <a:pPr/>
              <a:t>‹#›</a:t>
            </a:fld>
            <a:endParaRPr lang="ko-KR" altLang="en-US" dirty="0"/>
          </a:p>
        </p:txBody>
      </p:sp>
    </p:spTree>
    <p:extLst>
      <p:ext uri="{BB962C8B-B14F-4D97-AF65-F5344CB8AC3E}">
        <p14:creationId xmlns:p14="http://schemas.microsoft.com/office/powerpoint/2010/main" val="917496622"/>
      </p:ext>
    </p:extLst>
  </p:cSld>
  <p:clrMapOvr>
    <a:masterClrMapping/>
  </p:clrMapOvr>
  <p:hf hdr="0" ftr="0" dt="0"/>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콘텐츠 2개">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ko-KR" altLang="en-US"/>
              <a:t>마스터 제목 스타일 편집</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ko-KR" altLang="en-US"/>
              <a:t>마스터 텍스트 스타일을 편집하려면 클릭</a:t>
            </a:r>
          </a:p>
          <a:p>
            <a:pPr lvl="1"/>
            <a:r>
              <a:rPr lang="ko-KR" altLang="en-US"/>
              <a:t>두 번째 수준</a:t>
            </a:r>
          </a:p>
          <a:p>
            <a:pPr lvl="2"/>
            <a:r>
              <a:rPr lang="ko-KR" altLang="en-US"/>
              <a:t>세 번째 수준</a:t>
            </a:r>
          </a:p>
          <a:p>
            <a:pPr lvl="3"/>
            <a:r>
              <a:rPr lang="ko-KR" altLang="en-US"/>
              <a:t>네 번째 수준</a:t>
            </a:r>
          </a:p>
          <a:p>
            <a:pPr lvl="4"/>
            <a:r>
              <a:rPr lang="ko-KR" altLang="en-US"/>
              <a:t>다섯 번째 수준</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ko-KR" altLang="en-US"/>
              <a:t>마스터 텍스트 스타일을 편집하려면 클릭</a:t>
            </a:r>
          </a:p>
          <a:p>
            <a:pPr lvl="1"/>
            <a:r>
              <a:rPr lang="ko-KR" altLang="en-US"/>
              <a:t>두 번째 수준</a:t>
            </a:r>
          </a:p>
          <a:p>
            <a:pPr lvl="2"/>
            <a:r>
              <a:rPr lang="ko-KR" altLang="en-US"/>
              <a:t>세 번째 수준</a:t>
            </a:r>
          </a:p>
          <a:p>
            <a:pPr lvl="3"/>
            <a:r>
              <a:rPr lang="ko-KR" altLang="en-US"/>
              <a:t>네 번째 수준</a:t>
            </a:r>
          </a:p>
          <a:p>
            <a:pPr lvl="4"/>
            <a:r>
              <a:rPr lang="ko-KR" altLang="en-US"/>
              <a:t>다섯 번째 수준</a:t>
            </a:r>
            <a:endParaRPr lang="en-US" dirty="0"/>
          </a:p>
        </p:txBody>
      </p:sp>
      <p:sp>
        <p:nvSpPr>
          <p:cNvPr id="5" name="Date Placeholder 4"/>
          <p:cNvSpPr>
            <a:spLocks noGrp="1"/>
          </p:cNvSpPr>
          <p:nvPr>
            <p:ph type="dt" sz="half" idx="10"/>
          </p:nvPr>
        </p:nvSpPr>
        <p:spPr/>
        <p:txBody>
          <a:bodyPr/>
          <a:lstStyle/>
          <a:p>
            <a:endParaRPr lang="ko-KR" altLang="en-US"/>
          </a:p>
        </p:txBody>
      </p:sp>
      <p:sp>
        <p:nvSpPr>
          <p:cNvPr id="6" name="Footer Placeholder 5"/>
          <p:cNvSpPr>
            <a:spLocks noGrp="1"/>
          </p:cNvSpPr>
          <p:nvPr>
            <p:ph type="ftr" sz="quarter" idx="11"/>
          </p:nvPr>
        </p:nvSpPr>
        <p:spPr/>
        <p:txBody>
          <a:bodyPr/>
          <a:lstStyle/>
          <a:p>
            <a:endParaRPr lang="ko-KR" altLang="en-US"/>
          </a:p>
        </p:txBody>
      </p:sp>
      <p:sp>
        <p:nvSpPr>
          <p:cNvPr id="7" name="Slide Number Placeholder 6"/>
          <p:cNvSpPr>
            <a:spLocks noGrp="1"/>
          </p:cNvSpPr>
          <p:nvPr>
            <p:ph type="sldNum" sz="quarter" idx="12"/>
          </p:nvPr>
        </p:nvSpPr>
        <p:spPr/>
        <p:txBody>
          <a:bodyPr/>
          <a:lstStyle/>
          <a:p>
            <a:fld id="{CC3F9E0C-DB97-4F1D-83F5-9E57D5CEC7CC}" type="slidenum">
              <a:rPr lang="ko-KR" altLang="en-US" smtClean="0"/>
              <a:pPr/>
              <a:t>‹#›</a:t>
            </a:fld>
            <a:endParaRPr lang="ko-KR" altLang="en-US" dirty="0"/>
          </a:p>
        </p:txBody>
      </p:sp>
    </p:spTree>
    <p:extLst>
      <p:ext uri="{BB962C8B-B14F-4D97-AF65-F5344CB8AC3E}">
        <p14:creationId xmlns:p14="http://schemas.microsoft.com/office/powerpoint/2010/main" val="1119224378"/>
      </p:ext>
    </p:extLst>
  </p:cSld>
  <p:clrMapOvr>
    <a:masterClrMapping/>
  </p:clrMapOvr>
  <p:hf hdr="0" ftr="0" dt="0"/>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비교">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ko-KR" altLang="en-US"/>
              <a:t>마스터 제목 스타일 편집</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ko-KR" altLang="en-US"/>
              <a:t>마스터 텍스트 스타일을 편집하려면 클릭</a:t>
            </a:r>
          </a:p>
        </p:txBody>
      </p:sp>
      <p:sp>
        <p:nvSpPr>
          <p:cNvPr id="4" name="Content Placeholder 3"/>
          <p:cNvSpPr>
            <a:spLocks noGrp="1"/>
          </p:cNvSpPr>
          <p:nvPr>
            <p:ph sz="half" idx="2"/>
          </p:nvPr>
        </p:nvSpPr>
        <p:spPr>
          <a:xfrm>
            <a:off x="629842" y="2505075"/>
            <a:ext cx="3868340" cy="3684588"/>
          </a:xfrm>
        </p:spPr>
        <p:txBody>
          <a:bodyPr/>
          <a:lstStyle/>
          <a:p>
            <a:pPr lvl="0"/>
            <a:r>
              <a:rPr lang="ko-KR" altLang="en-US"/>
              <a:t>마스터 텍스트 스타일을 편집하려면 클릭</a:t>
            </a:r>
          </a:p>
          <a:p>
            <a:pPr lvl="1"/>
            <a:r>
              <a:rPr lang="ko-KR" altLang="en-US"/>
              <a:t>두 번째 수준</a:t>
            </a:r>
          </a:p>
          <a:p>
            <a:pPr lvl="2"/>
            <a:r>
              <a:rPr lang="ko-KR" altLang="en-US"/>
              <a:t>세 번째 수준</a:t>
            </a:r>
          </a:p>
          <a:p>
            <a:pPr lvl="3"/>
            <a:r>
              <a:rPr lang="ko-KR" altLang="en-US"/>
              <a:t>네 번째 수준</a:t>
            </a:r>
          </a:p>
          <a:p>
            <a:pPr lvl="4"/>
            <a:r>
              <a:rPr lang="ko-KR" altLang="en-US"/>
              <a:t>다섯 번째 수준</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ko-KR" altLang="en-US"/>
              <a:t>마스터 텍스트 스타일을 편집하려면 클릭</a:t>
            </a:r>
          </a:p>
        </p:txBody>
      </p:sp>
      <p:sp>
        <p:nvSpPr>
          <p:cNvPr id="6" name="Content Placeholder 5"/>
          <p:cNvSpPr>
            <a:spLocks noGrp="1"/>
          </p:cNvSpPr>
          <p:nvPr>
            <p:ph sz="quarter" idx="4"/>
          </p:nvPr>
        </p:nvSpPr>
        <p:spPr>
          <a:xfrm>
            <a:off x="4629150" y="2505075"/>
            <a:ext cx="3887391" cy="3684588"/>
          </a:xfrm>
        </p:spPr>
        <p:txBody>
          <a:bodyPr/>
          <a:lstStyle/>
          <a:p>
            <a:pPr lvl="0"/>
            <a:r>
              <a:rPr lang="ko-KR" altLang="en-US"/>
              <a:t>마스터 텍스트 스타일을 편집하려면 클릭</a:t>
            </a:r>
          </a:p>
          <a:p>
            <a:pPr lvl="1"/>
            <a:r>
              <a:rPr lang="ko-KR" altLang="en-US"/>
              <a:t>두 번째 수준</a:t>
            </a:r>
          </a:p>
          <a:p>
            <a:pPr lvl="2"/>
            <a:r>
              <a:rPr lang="ko-KR" altLang="en-US"/>
              <a:t>세 번째 수준</a:t>
            </a:r>
          </a:p>
          <a:p>
            <a:pPr lvl="3"/>
            <a:r>
              <a:rPr lang="ko-KR" altLang="en-US"/>
              <a:t>네 번째 수준</a:t>
            </a:r>
          </a:p>
          <a:p>
            <a:pPr lvl="4"/>
            <a:r>
              <a:rPr lang="ko-KR" altLang="en-US"/>
              <a:t>다섯 번째 수준</a:t>
            </a:r>
            <a:endParaRPr lang="en-US" dirty="0"/>
          </a:p>
        </p:txBody>
      </p:sp>
      <p:sp>
        <p:nvSpPr>
          <p:cNvPr id="7" name="Date Placeholder 6"/>
          <p:cNvSpPr>
            <a:spLocks noGrp="1"/>
          </p:cNvSpPr>
          <p:nvPr>
            <p:ph type="dt" sz="half" idx="10"/>
          </p:nvPr>
        </p:nvSpPr>
        <p:spPr/>
        <p:txBody>
          <a:bodyPr/>
          <a:lstStyle/>
          <a:p>
            <a:endParaRPr lang="ko-KR" altLang="en-US"/>
          </a:p>
        </p:txBody>
      </p:sp>
      <p:sp>
        <p:nvSpPr>
          <p:cNvPr id="8" name="Footer Placeholder 7"/>
          <p:cNvSpPr>
            <a:spLocks noGrp="1"/>
          </p:cNvSpPr>
          <p:nvPr>
            <p:ph type="ftr" sz="quarter" idx="11"/>
          </p:nvPr>
        </p:nvSpPr>
        <p:spPr/>
        <p:txBody>
          <a:bodyPr/>
          <a:lstStyle/>
          <a:p>
            <a:endParaRPr lang="ko-KR" altLang="en-US"/>
          </a:p>
        </p:txBody>
      </p:sp>
      <p:sp>
        <p:nvSpPr>
          <p:cNvPr id="9" name="Slide Number Placeholder 8"/>
          <p:cNvSpPr>
            <a:spLocks noGrp="1"/>
          </p:cNvSpPr>
          <p:nvPr>
            <p:ph type="sldNum" sz="quarter" idx="12"/>
          </p:nvPr>
        </p:nvSpPr>
        <p:spPr/>
        <p:txBody>
          <a:bodyPr/>
          <a:lstStyle/>
          <a:p>
            <a:fld id="{CC3F9E0C-DB97-4F1D-83F5-9E57D5CEC7CC}" type="slidenum">
              <a:rPr lang="ko-KR" altLang="en-US" smtClean="0"/>
              <a:pPr/>
              <a:t>‹#›</a:t>
            </a:fld>
            <a:endParaRPr lang="ko-KR" altLang="en-US" dirty="0"/>
          </a:p>
        </p:txBody>
      </p:sp>
    </p:spTree>
    <p:extLst>
      <p:ext uri="{BB962C8B-B14F-4D97-AF65-F5344CB8AC3E}">
        <p14:creationId xmlns:p14="http://schemas.microsoft.com/office/powerpoint/2010/main" val="2395413961"/>
      </p:ext>
    </p:extLst>
  </p:cSld>
  <p:clrMapOvr>
    <a:masterClrMapping/>
  </p:clrMapOvr>
  <p:hf hdr="0" ftr="0" dt="0"/>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제목만">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ko-KR" altLang="en-US"/>
              <a:t>마스터 제목 스타일 편집</a:t>
            </a:r>
            <a:endParaRPr lang="en-US" dirty="0"/>
          </a:p>
        </p:txBody>
      </p:sp>
      <p:sp>
        <p:nvSpPr>
          <p:cNvPr id="3" name="Date Placeholder 2"/>
          <p:cNvSpPr>
            <a:spLocks noGrp="1"/>
          </p:cNvSpPr>
          <p:nvPr>
            <p:ph type="dt" sz="half" idx="10"/>
          </p:nvPr>
        </p:nvSpPr>
        <p:spPr/>
        <p:txBody>
          <a:bodyPr/>
          <a:lstStyle/>
          <a:p>
            <a:endParaRPr lang="ko-KR" altLang="en-US"/>
          </a:p>
        </p:txBody>
      </p:sp>
      <p:sp>
        <p:nvSpPr>
          <p:cNvPr id="4" name="Footer Placeholder 3"/>
          <p:cNvSpPr>
            <a:spLocks noGrp="1"/>
          </p:cNvSpPr>
          <p:nvPr>
            <p:ph type="ftr" sz="quarter" idx="11"/>
          </p:nvPr>
        </p:nvSpPr>
        <p:spPr/>
        <p:txBody>
          <a:bodyPr/>
          <a:lstStyle/>
          <a:p>
            <a:endParaRPr lang="ko-KR" altLang="en-US"/>
          </a:p>
        </p:txBody>
      </p:sp>
      <p:sp>
        <p:nvSpPr>
          <p:cNvPr id="5" name="Slide Number Placeholder 4"/>
          <p:cNvSpPr>
            <a:spLocks noGrp="1"/>
          </p:cNvSpPr>
          <p:nvPr>
            <p:ph type="sldNum" sz="quarter" idx="12"/>
          </p:nvPr>
        </p:nvSpPr>
        <p:spPr/>
        <p:txBody>
          <a:bodyPr/>
          <a:lstStyle/>
          <a:p>
            <a:fld id="{CC3F9E0C-DB97-4F1D-83F5-9E57D5CEC7CC}" type="slidenum">
              <a:rPr lang="ko-KR" altLang="en-US" smtClean="0"/>
              <a:pPr/>
              <a:t>‹#›</a:t>
            </a:fld>
            <a:endParaRPr lang="ko-KR" altLang="en-US" dirty="0"/>
          </a:p>
        </p:txBody>
      </p:sp>
    </p:spTree>
    <p:extLst>
      <p:ext uri="{BB962C8B-B14F-4D97-AF65-F5344CB8AC3E}">
        <p14:creationId xmlns:p14="http://schemas.microsoft.com/office/powerpoint/2010/main" val="2263468330"/>
      </p:ext>
    </p:extLst>
  </p:cSld>
  <p:clrMapOvr>
    <a:masterClrMapping/>
  </p:clrMapOvr>
  <p:hf hdr="0" ftr="0" dt="0"/>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빈 화면">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endParaRPr lang="ko-KR" altLang="en-US"/>
          </a:p>
        </p:txBody>
      </p:sp>
      <p:sp>
        <p:nvSpPr>
          <p:cNvPr id="3" name="Footer Placeholder 2"/>
          <p:cNvSpPr>
            <a:spLocks noGrp="1"/>
          </p:cNvSpPr>
          <p:nvPr>
            <p:ph type="ftr" sz="quarter" idx="11"/>
          </p:nvPr>
        </p:nvSpPr>
        <p:spPr/>
        <p:txBody>
          <a:bodyPr/>
          <a:lstStyle/>
          <a:p>
            <a:endParaRPr lang="ko-KR" altLang="en-US"/>
          </a:p>
        </p:txBody>
      </p:sp>
      <p:sp>
        <p:nvSpPr>
          <p:cNvPr id="4" name="Slide Number Placeholder 3"/>
          <p:cNvSpPr>
            <a:spLocks noGrp="1"/>
          </p:cNvSpPr>
          <p:nvPr>
            <p:ph type="sldNum" sz="quarter" idx="12"/>
          </p:nvPr>
        </p:nvSpPr>
        <p:spPr/>
        <p:txBody>
          <a:bodyPr/>
          <a:lstStyle/>
          <a:p>
            <a:fld id="{CC3F9E0C-DB97-4F1D-83F5-9E57D5CEC7CC}" type="slidenum">
              <a:rPr lang="ko-KR" altLang="en-US" smtClean="0"/>
              <a:pPr/>
              <a:t>‹#›</a:t>
            </a:fld>
            <a:endParaRPr lang="ko-KR" altLang="en-US" dirty="0"/>
          </a:p>
        </p:txBody>
      </p:sp>
    </p:spTree>
    <p:extLst>
      <p:ext uri="{BB962C8B-B14F-4D97-AF65-F5344CB8AC3E}">
        <p14:creationId xmlns:p14="http://schemas.microsoft.com/office/powerpoint/2010/main" val="2971116486"/>
      </p:ext>
    </p:extLst>
  </p:cSld>
  <p:clrMapOvr>
    <a:masterClrMapping/>
  </p:clrMapOvr>
  <p:hf hdr="0" ftr="0" dt="0"/>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캡션 있는 콘텐츠">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ko-KR" altLang="en-US"/>
              <a:t>마스터 제목 스타일 편집</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ko-KR" altLang="en-US"/>
              <a:t>마스터 텍스트 스타일을 편집하려면 클릭</a:t>
            </a:r>
          </a:p>
          <a:p>
            <a:pPr lvl="1"/>
            <a:r>
              <a:rPr lang="ko-KR" altLang="en-US"/>
              <a:t>두 번째 수준</a:t>
            </a:r>
          </a:p>
          <a:p>
            <a:pPr lvl="2"/>
            <a:r>
              <a:rPr lang="ko-KR" altLang="en-US"/>
              <a:t>세 번째 수준</a:t>
            </a:r>
          </a:p>
          <a:p>
            <a:pPr lvl="3"/>
            <a:r>
              <a:rPr lang="ko-KR" altLang="en-US"/>
              <a:t>네 번째 수준</a:t>
            </a:r>
          </a:p>
          <a:p>
            <a:pPr lvl="4"/>
            <a:r>
              <a:rPr lang="ko-KR" altLang="en-US"/>
              <a:t>다섯 번째 수준</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ko-KR" altLang="en-US"/>
              <a:t>마스터 텍스트 스타일을 편집하려면 클릭</a:t>
            </a:r>
          </a:p>
        </p:txBody>
      </p:sp>
      <p:sp>
        <p:nvSpPr>
          <p:cNvPr id="5" name="Date Placeholder 4"/>
          <p:cNvSpPr>
            <a:spLocks noGrp="1"/>
          </p:cNvSpPr>
          <p:nvPr>
            <p:ph type="dt" sz="half" idx="10"/>
          </p:nvPr>
        </p:nvSpPr>
        <p:spPr/>
        <p:txBody>
          <a:bodyPr/>
          <a:lstStyle/>
          <a:p>
            <a:endParaRPr lang="ko-KR" altLang="en-US"/>
          </a:p>
        </p:txBody>
      </p:sp>
      <p:sp>
        <p:nvSpPr>
          <p:cNvPr id="6" name="Footer Placeholder 5"/>
          <p:cNvSpPr>
            <a:spLocks noGrp="1"/>
          </p:cNvSpPr>
          <p:nvPr>
            <p:ph type="ftr" sz="quarter" idx="11"/>
          </p:nvPr>
        </p:nvSpPr>
        <p:spPr/>
        <p:txBody>
          <a:bodyPr/>
          <a:lstStyle/>
          <a:p>
            <a:endParaRPr lang="ko-KR" altLang="en-US"/>
          </a:p>
        </p:txBody>
      </p:sp>
      <p:sp>
        <p:nvSpPr>
          <p:cNvPr id="7" name="Slide Number Placeholder 6"/>
          <p:cNvSpPr>
            <a:spLocks noGrp="1"/>
          </p:cNvSpPr>
          <p:nvPr>
            <p:ph type="sldNum" sz="quarter" idx="12"/>
          </p:nvPr>
        </p:nvSpPr>
        <p:spPr/>
        <p:txBody>
          <a:bodyPr/>
          <a:lstStyle/>
          <a:p>
            <a:fld id="{CC3F9E0C-DB97-4F1D-83F5-9E57D5CEC7CC}" type="slidenum">
              <a:rPr lang="ko-KR" altLang="en-US" smtClean="0"/>
              <a:pPr/>
              <a:t>‹#›</a:t>
            </a:fld>
            <a:endParaRPr lang="ko-KR" altLang="en-US" dirty="0"/>
          </a:p>
        </p:txBody>
      </p:sp>
    </p:spTree>
    <p:extLst>
      <p:ext uri="{BB962C8B-B14F-4D97-AF65-F5344CB8AC3E}">
        <p14:creationId xmlns:p14="http://schemas.microsoft.com/office/powerpoint/2010/main" val="812782625"/>
      </p:ext>
    </p:extLst>
  </p:cSld>
  <p:clrMapOvr>
    <a:masterClrMapping/>
  </p:clrMapOvr>
  <p:hf hdr="0" ftr="0" dt="0"/>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캡션 있는 그림">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ko-KR" altLang="en-US"/>
              <a:t>마스터 제목 스타일 편집</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ko-KR" altLang="en-US"/>
              <a:t>그림을 추가하려면 아이콘을 클릭하십시오</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ko-KR" altLang="en-US"/>
              <a:t>마스터 텍스트 스타일을 편집하려면 클릭</a:t>
            </a:r>
          </a:p>
        </p:txBody>
      </p:sp>
      <p:sp>
        <p:nvSpPr>
          <p:cNvPr id="5" name="Date Placeholder 4"/>
          <p:cNvSpPr>
            <a:spLocks noGrp="1"/>
          </p:cNvSpPr>
          <p:nvPr>
            <p:ph type="dt" sz="half" idx="10"/>
          </p:nvPr>
        </p:nvSpPr>
        <p:spPr/>
        <p:txBody>
          <a:bodyPr/>
          <a:lstStyle/>
          <a:p>
            <a:endParaRPr lang="ko-KR" altLang="en-US"/>
          </a:p>
        </p:txBody>
      </p:sp>
      <p:sp>
        <p:nvSpPr>
          <p:cNvPr id="6" name="Footer Placeholder 5"/>
          <p:cNvSpPr>
            <a:spLocks noGrp="1"/>
          </p:cNvSpPr>
          <p:nvPr>
            <p:ph type="ftr" sz="quarter" idx="11"/>
          </p:nvPr>
        </p:nvSpPr>
        <p:spPr/>
        <p:txBody>
          <a:bodyPr/>
          <a:lstStyle/>
          <a:p>
            <a:endParaRPr lang="ko-KR" altLang="en-US"/>
          </a:p>
        </p:txBody>
      </p:sp>
      <p:sp>
        <p:nvSpPr>
          <p:cNvPr id="7" name="Slide Number Placeholder 6"/>
          <p:cNvSpPr>
            <a:spLocks noGrp="1"/>
          </p:cNvSpPr>
          <p:nvPr>
            <p:ph type="sldNum" sz="quarter" idx="12"/>
          </p:nvPr>
        </p:nvSpPr>
        <p:spPr/>
        <p:txBody>
          <a:bodyPr/>
          <a:lstStyle/>
          <a:p>
            <a:fld id="{CC3F9E0C-DB97-4F1D-83F5-9E57D5CEC7CC}" type="slidenum">
              <a:rPr lang="ko-KR" altLang="en-US" smtClean="0"/>
              <a:pPr/>
              <a:t>‹#›</a:t>
            </a:fld>
            <a:endParaRPr lang="ko-KR" altLang="en-US" dirty="0"/>
          </a:p>
        </p:txBody>
      </p:sp>
    </p:spTree>
    <p:extLst>
      <p:ext uri="{BB962C8B-B14F-4D97-AF65-F5344CB8AC3E}">
        <p14:creationId xmlns:p14="http://schemas.microsoft.com/office/powerpoint/2010/main" val="999602958"/>
      </p:ext>
    </p:extLst>
  </p:cSld>
  <p:clrMapOvr>
    <a:masterClrMapping/>
  </p:clrMapOvr>
  <p:hf hdr="0" ftr="0" dt="0"/>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microsoft.com/office/2007/relationships/hdphoto" Target="../media/hdphoto1.wdp"/><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3" Type="http://schemas.openxmlformats.org/officeDocument/2006/relationships/slideLayout" Target="../slideLayouts/slideLayout19.xml"/><Relationship Id="rId2" Type="http://schemas.openxmlformats.org/officeDocument/2006/relationships/slideLayout" Target="../slideLayouts/slideLayout18.xml"/><Relationship Id="rId1" Type="http://schemas.openxmlformats.org/officeDocument/2006/relationships/slideLayout" Target="../slideLayouts/slideLayout17.xml"/><Relationship Id="rId4" Type="http://schemas.openxmlformats.org/officeDocument/2006/relationships/theme" Target="../theme/theme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ko-KR" altLang="en-US"/>
              <a:t>마스터 제목 스타일 편집</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ko-KR" altLang="en-US"/>
              <a:t>마스터 텍스트 스타일을 편집하려면 클릭</a:t>
            </a:r>
          </a:p>
          <a:p>
            <a:pPr lvl="1"/>
            <a:r>
              <a:rPr lang="ko-KR" altLang="en-US"/>
              <a:t>두 번째 수준</a:t>
            </a:r>
          </a:p>
          <a:p>
            <a:pPr lvl="2"/>
            <a:r>
              <a:rPr lang="ko-KR" altLang="en-US"/>
              <a:t>세 번째 수준</a:t>
            </a:r>
          </a:p>
          <a:p>
            <a:pPr lvl="3"/>
            <a:r>
              <a:rPr lang="ko-KR" altLang="en-US"/>
              <a:t>네 번째 수준</a:t>
            </a:r>
          </a:p>
          <a:p>
            <a:pPr lvl="4"/>
            <a:r>
              <a:rPr lang="ko-KR" altLang="en-US"/>
              <a:t>다섯 번째 수준</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endParaRPr lang="ko-KR" altLang="en-US"/>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ko-KR" altLang="en-US"/>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C3F9E0C-DB97-4F1D-83F5-9E57D5CEC7CC}" type="slidenum">
              <a:rPr lang="ko-KR" altLang="en-US" smtClean="0"/>
              <a:pPr/>
              <a:t>‹#›</a:t>
            </a:fld>
            <a:endParaRPr lang="ko-KR" altLang="en-US" dirty="0"/>
          </a:p>
        </p:txBody>
      </p:sp>
      <p:pic>
        <p:nvPicPr>
          <p:cNvPr id="7" name="Picture 2" descr="https://download.hipwallpaper.com/desktop/1920/1080/74/27/GO5V1i.png">
            <a:extLst>
              <a:ext uri="{FF2B5EF4-FFF2-40B4-BE49-F238E27FC236}">
                <a16:creationId xmlns:a16="http://schemas.microsoft.com/office/drawing/2014/main" id="{F9C0B8A2-4E29-4BE5-BE4F-3E1BF9AE74D2}"/>
              </a:ext>
            </a:extLst>
          </p:cNvPr>
          <p:cNvPicPr>
            <a:picLocks noChangeAspect="1" noChangeArrowheads="1"/>
          </p:cNvPicPr>
          <p:nvPr userDrawn="1"/>
        </p:nvPicPr>
        <p:blipFill>
          <a:blip r:embed="rId18" cstate="print">
            <a:extLst>
              <a:ext uri="{BEBA8EAE-BF5A-486C-A8C5-ECC9F3942E4B}">
                <a14:imgProps xmlns:a14="http://schemas.microsoft.com/office/drawing/2010/main">
                  <a14:imgLayer r:embed="rId19">
                    <a14:imgEffect>
                      <a14:sharpenSoften amount="-50000"/>
                    </a14:imgEffect>
                    <a14:imgEffect>
                      <a14:saturation sat="400000"/>
                    </a14:imgEffect>
                    <a14:imgEffect>
                      <a14:brightnessContrast contrast="40000"/>
                    </a14:imgEffect>
                  </a14:imgLayer>
                </a14:imgProps>
              </a:ext>
              <a:ext uri="{28A0092B-C50C-407E-A947-70E740481C1C}">
                <a14:useLocalDpi xmlns:a14="http://schemas.microsoft.com/office/drawing/2010/main" val="0"/>
              </a:ext>
            </a:extLst>
          </a:blip>
          <a:srcRect/>
          <a:stretch>
            <a:fillRect/>
          </a:stretch>
        </p:blipFill>
        <p:spPr bwMode="hidden">
          <a:xfrm>
            <a:off x="1" y="802026"/>
            <a:ext cx="9143999" cy="6055975"/>
          </a:xfrm>
          <a:prstGeom prst="rect">
            <a:avLst/>
          </a:prstGeom>
          <a:noFill/>
          <a:extLst>
            <a:ext uri="{909E8E84-426E-40DD-AFC4-6F175D3DCCD1}">
              <a14:hiddenFill xmlns:a14="http://schemas.microsoft.com/office/drawing/2010/main">
                <a:solidFill>
                  <a:srgbClr val="FFFFFF"/>
                </a:solidFill>
              </a14:hiddenFill>
            </a:ext>
          </a:extLst>
        </p:spPr>
      </p:pic>
      <p:sp>
        <p:nvSpPr>
          <p:cNvPr id="10" name="TextBox 9">
            <a:extLst>
              <a:ext uri="{FF2B5EF4-FFF2-40B4-BE49-F238E27FC236}">
                <a16:creationId xmlns:a16="http://schemas.microsoft.com/office/drawing/2014/main" id="{C3096B2A-C0AB-4C49-9CA3-BE87AA2ADF07}"/>
              </a:ext>
            </a:extLst>
          </p:cNvPr>
          <p:cNvSpPr txBox="1"/>
          <p:nvPr userDrawn="1"/>
        </p:nvSpPr>
        <p:spPr>
          <a:xfrm>
            <a:off x="216193" y="113943"/>
            <a:ext cx="7589702" cy="461665"/>
          </a:xfrm>
          <a:prstGeom prst="rect">
            <a:avLst/>
          </a:prstGeom>
          <a:noFill/>
          <a:effectLst>
            <a:outerShdw blurRad="88900" dist="38100" dir="2700000" algn="tl" rotWithShape="0">
              <a:prstClr val="black">
                <a:alpha val="80000"/>
              </a:prstClr>
            </a:outerShdw>
          </a:effectLst>
        </p:spPr>
        <p:txBody>
          <a:bodyPr wrap="square" rtlCol="0">
            <a:spAutoFit/>
          </a:bodyPr>
          <a:lstStyle/>
          <a:p>
            <a:pPr algn="ctr"/>
            <a:r>
              <a:rPr lang="ko-KR" altLang="en-US" sz="2400" b="1" dirty="0">
                <a:solidFill>
                  <a:schemeClr val="bg1"/>
                </a:solidFill>
                <a:latin typeface="HY헤드라인M" panose="02030600000101010101" pitchFamily="18" charset="-127"/>
                <a:ea typeface="HY헤드라인M" panose="02030600000101010101" pitchFamily="18" charset="-127"/>
              </a:rPr>
              <a:t> </a:t>
            </a:r>
          </a:p>
        </p:txBody>
      </p:sp>
      <p:sp>
        <p:nvSpPr>
          <p:cNvPr id="12" name="Rectangle 14">
            <a:extLst>
              <a:ext uri="{FF2B5EF4-FFF2-40B4-BE49-F238E27FC236}">
                <a16:creationId xmlns:a16="http://schemas.microsoft.com/office/drawing/2014/main" id="{8EA63B5B-8239-7148-9ED2-F0906068B56E}"/>
              </a:ext>
            </a:extLst>
          </p:cNvPr>
          <p:cNvSpPr/>
          <p:nvPr/>
        </p:nvSpPr>
        <p:spPr>
          <a:xfrm>
            <a:off x="0" y="-2"/>
            <a:ext cx="9144000" cy="681039"/>
          </a:xfrm>
          <a:prstGeom prst="rect">
            <a:avLst/>
          </a:prstGeom>
          <a:gradFill>
            <a:gsLst>
              <a:gs pos="0">
                <a:schemeClr val="tx2">
                  <a:lumMod val="50000"/>
                </a:schemeClr>
              </a:gs>
              <a:gs pos="69000">
                <a:schemeClr val="accent1">
                  <a:lumMod val="75000"/>
                </a:schemeClr>
              </a:gs>
              <a:gs pos="39000">
                <a:schemeClr val="tx2">
                  <a:lumMod val="75000"/>
                </a:schemeClr>
              </a:gs>
              <a:gs pos="100000">
                <a:schemeClr val="tx1">
                  <a:lumMod val="50000"/>
                  <a:lumOff val="50000"/>
                </a:schemeClr>
              </a:gs>
            </a:gsLst>
            <a:lin ang="42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endParaRPr lang="en-US" dirty="0">
              <a:solidFill>
                <a:prstClr val="white"/>
              </a:solidFill>
              <a:latin typeface="맑은 고딕"/>
            </a:endParaRPr>
          </a:p>
        </p:txBody>
      </p:sp>
    </p:spTree>
    <p:extLst>
      <p:ext uri="{BB962C8B-B14F-4D97-AF65-F5344CB8AC3E}">
        <p14:creationId xmlns:p14="http://schemas.microsoft.com/office/powerpoint/2010/main" val="2505618152"/>
      </p:ext>
    </p:extLst>
  </p:cSld>
  <p:clrMap bg1="lt1" tx1="dk1" bg2="lt2" tx2="dk2" accent1="accent1" accent2="accent2" accent3="accent3" accent4="accent4" accent5="accent5" accent6="accent6" hlink="hlink" folHlink="folHlink"/>
  <p:sldLayoutIdLst>
    <p:sldLayoutId id="2147483652" r:id="rId1"/>
    <p:sldLayoutId id="2147483653" r:id="rId2"/>
    <p:sldLayoutId id="2147483654" r:id="rId3"/>
    <p:sldLayoutId id="2147483655" r:id="rId4"/>
    <p:sldLayoutId id="2147483656" r:id="rId5"/>
    <p:sldLayoutId id="2147483657" r:id="rId6"/>
    <p:sldLayoutId id="2147483658" r:id="rId7"/>
    <p:sldLayoutId id="2147483659" r:id="rId8"/>
    <p:sldLayoutId id="2147483660" r:id="rId9"/>
    <p:sldLayoutId id="2147483661" r:id="rId10"/>
    <p:sldLayoutId id="2147483662" r:id="rId11"/>
    <p:sldLayoutId id="2147483649" r:id="rId12"/>
    <p:sldLayoutId id="2147483650" r:id="rId13"/>
    <p:sldLayoutId id="2147483663" r:id="rId14"/>
    <p:sldLayoutId id="2147483664" r:id="rId15"/>
    <p:sldLayoutId id="2147483669" r:id="rId16"/>
  </p:sldLayoutIdLst>
  <p:hf hdr="0" ftr="0" dt="0"/>
  <p:txStyles>
    <p:titleStyle>
      <a:lvl1pPr algn="l" defTabSz="914400" rtl="0" eaLnBrk="1" latinLnBrk="1"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1"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1"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1"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1"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1"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1"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1"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1"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1"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1" hangingPunct="1">
        <a:defRPr sz="1800" kern="1200">
          <a:solidFill>
            <a:schemeClr val="tx1"/>
          </a:solidFill>
          <a:latin typeface="+mn-lt"/>
          <a:ea typeface="+mn-ea"/>
          <a:cs typeface="+mn-cs"/>
        </a:defRPr>
      </a:lvl1pPr>
      <a:lvl2pPr marL="457200" algn="l" defTabSz="914400" rtl="0" eaLnBrk="1" latinLnBrk="1" hangingPunct="1">
        <a:defRPr sz="1800" kern="1200">
          <a:solidFill>
            <a:schemeClr val="tx1"/>
          </a:solidFill>
          <a:latin typeface="+mn-lt"/>
          <a:ea typeface="+mn-ea"/>
          <a:cs typeface="+mn-cs"/>
        </a:defRPr>
      </a:lvl2pPr>
      <a:lvl3pPr marL="914400" algn="l" defTabSz="914400" rtl="0" eaLnBrk="1" latinLnBrk="1" hangingPunct="1">
        <a:defRPr sz="1800" kern="1200">
          <a:solidFill>
            <a:schemeClr val="tx1"/>
          </a:solidFill>
          <a:latin typeface="+mn-lt"/>
          <a:ea typeface="+mn-ea"/>
          <a:cs typeface="+mn-cs"/>
        </a:defRPr>
      </a:lvl3pPr>
      <a:lvl4pPr marL="1371600" algn="l" defTabSz="914400" rtl="0" eaLnBrk="1" latinLnBrk="1" hangingPunct="1">
        <a:defRPr sz="1800" kern="1200">
          <a:solidFill>
            <a:schemeClr val="tx1"/>
          </a:solidFill>
          <a:latin typeface="+mn-lt"/>
          <a:ea typeface="+mn-ea"/>
          <a:cs typeface="+mn-cs"/>
        </a:defRPr>
      </a:lvl4pPr>
      <a:lvl5pPr marL="1828800" algn="l" defTabSz="914400" rtl="0" eaLnBrk="1" latinLnBrk="1" hangingPunct="1">
        <a:defRPr sz="1800" kern="1200">
          <a:solidFill>
            <a:schemeClr val="tx1"/>
          </a:solidFill>
          <a:latin typeface="+mn-lt"/>
          <a:ea typeface="+mn-ea"/>
          <a:cs typeface="+mn-cs"/>
        </a:defRPr>
      </a:lvl5pPr>
      <a:lvl6pPr marL="2286000" algn="l" defTabSz="914400" rtl="0" eaLnBrk="1" latinLnBrk="1" hangingPunct="1">
        <a:defRPr sz="1800" kern="1200">
          <a:solidFill>
            <a:schemeClr val="tx1"/>
          </a:solidFill>
          <a:latin typeface="+mn-lt"/>
          <a:ea typeface="+mn-ea"/>
          <a:cs typeface="+mn-cs"/>
        </a:defRPr>
      </a:lvl6pPr>
      <a:lvl7pPr marL="2743200" algn="l" defTabSz="914400" rtl="0" eaLnBrk="1" latinLnBrk="1" hangingPunct="1">
        <a:defRPr sz="1800" kern="1200">
          <a:solidFill>
            <a:schemeClr val="tx1"/>
          </a:solidFill>
          <a:latin typeface="+mn-lt"/>
          <a:ea typeface="+mn-ea"/>
          <a:cs typeface="+mn-cs"/>
        </a:defRPr>
      </a:lvl7pPr>
      <a:lvl8pPr marL="3200400" algn="l" defTabSz="914400" rtl="0" eaLnBrk="1" latinLnBrk="1" hangingPunct="1">
        <a:defRPr sz="1800" kern="1200">
          <a:solidFill>
            <a:schemeClr val="tx1"/>
          </a:solidFill>
          <a:latin typeface="+mn-lt"/>
          <a:ea typeface="+mn-ea"/>
          <a:cs typeface="+mn-cs"/>
        </a:defRPr>
      </a:lvl8pPr>
      <a:lvl9pPr marL="3657600" algn="l" defTabSz="914400" rtl="0" eaLnBrk="1" latinLnBrk="1"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6" name="제목 개체 틀 1"/>
          <p:cNvSpPr>
            <a:spLocks noGrp="1"/>
          </p:cNvSpPr>
          <p:nvPr>
            <p:ph type="title"/>
          </p:nvPr>
        </p:nvSpPr>
        <p:spPr bwMode="auto">
          <a:xfrm>
            <a:off x="428596" y="28572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ko-KR" altLang="en-US" dirty="0"/>
              <a:t>마스터 제목 스타일 편집</a:t>
            </a:r>
          </a:p>
        </p:txBody>
      </p:sp>
      <p:sp>
        <p:nvSpPr>
          <p:cNvPr id="1027" name="텍스트 개체 틀 2"/>
          <p:cNvSpPr>
            <a:spLocks noGrp="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ko-KR" altLang="en-US" dirty="0"/>
              <a:t>마스터 텍스트 스타일을 편집합니다</a:t>
            </a:r>
          </a:p>
          <a:p>
            <a:pPr lvl="1"/>
            <a:r>
              <a:rPr lang="ko-KR" altLang="en-US" dirty="0"/>
              <a:t>둘째 수준</a:t>
            </a:r>
          </a:p>
          <a:p>
            <a:pPr lvl="2"/>
            <a:r>
              <a:rPr lang="ko-KR" altLang="en-US" dirty="0"/>
              <a:t>셋째 수준</a:t>
            </a:r>
          </a:p>
          <a:p>
            <a:pPr lvl="3"/>
            <a:r>
              <a:rPr lang="ko-KR" altLang="en-US" dirty="0"/>
              <a:t>넷째 수준</a:t>
            </a:r>
          </a:p>
          <a:p>
            <a:pPr lvl="4"/>
            <a:r>
              <a:rPr lang="ko-KR" altLang="en-US" dirty="0"/>
              <a:t>다섯째 수준</a:t>
            </a:r>
          </a:p>
        </p:txBody>
      </p:sp>
      <p:sp>
        <p:nvSpPr>
          <p:cNvPr id="4" name="날짜 개체 틀 3"/>
          <p:cNvSpPr>
            <a:spLocks noGrp="1"/>
          </p:cNvSpPr>
          <p:nvPr>
            <p:ph type="dt" sz="half" idx="2"/>
          </p:nvPr>
        </p:nvSpPr>
        <p:spPr>
          <a:xfrm>
            <a:off x="8101013" y="0"/>
            <a:ext cx="1042987" cy="365125"/>
          </a:xfrm>
          <a:prstGeom prst="rect">
            <a:avLst/>
          </a:prstGeom>
        </p:spPr>
        <p:txBody>
          <a:bodyPr vert="horz" lIns="91440" tIns="45720" rIns="91440" bIns="45720" rtlCol="0" anchor="ctr"/>
          <a:lstStyle>
            <a:lvl1pPr algn="l" fontAlgn="auto">
              <a:spcBef>
                <a:spcPts val="0"/>
              </a:spcBef>
              <a:spcAft>
                <a:spcPts val="0"/>
              </a:spcAft>
              <a:defRPr kumimoji="0" sz="1200">
                <a:solidFill>
                  <a:schemeClr val="tx1">
                    <a:tint val="75000"/>
                  </a:schemeClr>
                </a:solidFill>
                <a:latin typeface="+mn-lt"/>
                <a:ea typeface="+mn-ea"/>
              </a:defRPr>
            </a:lvl1pPr>
          </a:lstStyle>
          <a:p>
            <a:pPr>
              <a:defRPr/>
            </a:pPr>
            <a:fld id="{487A348E-5493-4A46-AF6D-D5F4BFC18D42}" type="datetime11">
              <a:rPr lang="ko-KR" altLang="en-US"/>
              <a:pPr>
                <a:defRPr/>
              </a:pPr>
              <a:t>17:07:39</a:t>
            </a:fld>
            <a:endParaRPr lang="ko-KR" altLang="en-US" dirty="0"/>
          </a:p>
        </p:txBody>
      </p:sp>
      <p:sp>
        <p:nvSpPr>
          <p:cNvPr id="5" name="바닥글 개체 틀 4"/>
          <p:cNvSpPr>
            <a:spLocks noGrp="1"/>
          </p:cNvSpPr>
          <p:nvPr>
            <p:ph type="ftr" sz="quarter" idx="3"/>
          </p:nvPr>
        </p:nvSpPr>
        <p:spPr>
          <a:xfrm>
            <a:off x="428625" y="6356350"/>
            <a:ext cx="7358063" cy="365125"/>
          </a:xfrm>
          <a:prstGeom prst="rect">
            <a:avLst/>
          </a:prstGeom>
        </p:spPr>
        <p:txBody>
          <a:bodyPr vert="horz" lIns="91440" tIns="45720" rIns="91440" bIns="45720" rtlCol="0" anchor="ctr"/>
          <a:lstStyle>
            <a:lvl1pPr algn="ctr" fontAlgn="auto">
              <a:spcBef>
                <a:spcPts val="0"/>
              </a:spcBef>
              <a:spcAft>
                <a:spcPts val="0"/>
              </a:spcAft>
              <a:defRPr kumimoji="0" sz="1200" dirty="0" smtClean="0">
                <a:solidFill>
                  <a:schemeClr val="tx1">
                    <a:tint val="75000"/>
                  </a:schemeClr>
                </a:solidFill>
                <a:latin typeface="+mn-lt"/>
                <a:ea typeface="+mn-ea"/>
              </a:defRPr>
            </a:lvl1pPr>
          </a:lstStyle>
          <a:p>
            <a:pPr>
              <a:defRPr/>
            </a:pPr>
            <a:endParaRPr lang="ko-KR" altLang="en-US" dirty="0"/>
          </a:p>
        </p:txBody>
      </p:sp>
      <p:sp>
        <p:nvSpPr>
          <p:cNvPr id="6" name="슬라이드 번호 개체 틀 5"/>
          <p:cNvSpPr>
            <a:spLocks noGrp="1"/>
          </p:cNvSpPr>
          <p:nvPr>
            <p:ph type="sldNum" sz="quarter" idx="4"/>
          </p:nvPr>
        </p:nvSpPr>
        <p:spPr>
          <a:xfrm>
            <a:off x="7929563" y="6356350"/>
            <a:ext cx="757237" cy="365125"/>
          </a:xfrm>
          <a:prstGeom prst="rect">
            <a:avLst/>
          </a:prstGeom>
        </p:spPr>
        <p:txBody>
          <a:bodyPr vert="horz" lIns="91440" tIns="45720" rIns="91440" bIns="45720" rtlCol="0" anchor="ctr"/>
          <a:lstStyle>
            <a:lvl1pPr algn="r" fontAlgn="auto">
              <a:spcBef>
                <a:spcPts val="0"/>
              </a:spcBef>
              <a:spcAft>
                <a:spcPts val="0"/>
              </a:spcAft>
              <a:defRPr kumimoji="0" sz="1200" smtClean="0">
                <a:solidFill>
                  <a:schemeClr val="tx1">
                    <a:tint val="75000"/>
                  </a:schemeClr>
                </a:solidFill>
                <a:latin typeface="+mn-lt"/>
                <a:ea typeface="+mn-ea"/>
              </a:defRPr>
            </a:lvl1pPr>
          </a:lstStyle>
          <a:p>
            <a:pPr>
              <a:defRPr/>
            </a:pPr>
            <a:fld id="{A1B16B91-A237-4096-9C0F-094A39C9987C}" type="slidenum">
              <a:rPr lang="ko-KR" altLang="en-US" smtClean="0"/>
              <a:pPr>
                <a:defRPr/>
              </a:pPr>
              <a:t>‹#›</a:t>
            </a:fld>
            <a:r>
              <a:rPr lang="en-US" altLang="ko-KR" dirty="0"/>
              <a:t>/24</a:t>
            </a:r>
            <a:endParaRPr lang="ko-KR" altLang="en-US" dirty="0"/>
          </a:p>
        </p:txBody>
      </p:sp>
    </p:spTree>
    <p:extLst>
      <p:ext uri="{BB962C8B-B14F-4D97-AF65-F5344CB8AC3E}">
        <p14:creationId xmlns:p14="http://schemas.microsoft.com/office/powerpoint/2010/main" val="4181160172"/>
      </p:ext>
    </p:extLst>
  </p:cSld>
  <p:clrMap bg1="lt1" tx1="dk1" bg2="lt2" tx2="dk2" accent1="accent1" accent2="accent2" accent3="accent3" accent4="accent4" accent5="accent5" accent6="accent6" hlink="hlink" folHlink="folHlink"/>
  <p:sldLayoutIdLst>
    <p:sldLayoutId id="2147483666" r:id="rId1"/>
    <p:sldLayoutId id="2147483667" r:id="rId2"/>
    <p:sldLayoutId id="2147483668" r:id="rId3"/>
  </p:sldLayoutIdLst>
  <p:hf hdr="0" dt="0"/>
  <p:txStyles>
    <p:titleStyle>
      <a:lvl1pPr algn="ctr" rtl="0" eaLnBrk="0" fontAlgn="base" latinLnBrk="1" hangingPunct="0">
        <a:spcBef>
          <a:spcPct val="0"/>
        </a:spcBef>
        <a:spcAft>
          <a:spcPct val="0"/>
        </a:spcAft>
        <a:defRPr sz="4400" kern="1200" cap="none" spc="0" baseline="0">
          <a:solidFill>
            <a:schemeClr val="tx1"/>
          </a:solidFill>
          <a:latin typeface="+mj-lt"/>
          <a:ea typeface="+mj-ea"/>
          <a:cs typeface="+mj-cs"/>
        </a:defRPr>
      </a:lvl1pPr>
      <a:lvl2pPr algn="ctr" rtl="0" eaLnBrk="0" fontAlgn="base" latinLnBrk="1" hangingPunct="0">
        <a:spcBef>
          <a:spcPct val="0"/>
        </a:spcBef>
        <a:spcAft>
          <a:spcPct val="0"/>
        </a:spcAft>
        <a:defRPr sz="4400">
          <a:solidFill>
            <a:schemeClr val="tx1"/>
          </a:solidFill>
          <a:latin typeface="맑은 고딕" pitchFamily="50" charset="-127"/>
          <a:ea typeface="맑은 고딕" pitchFamily="50" charset="-127"/>
        </a:defRPr>
      </a:lvl2pPr>
      <a:lvl3pPr algn="ctr" rtl="0" eaLnBrk="0" fontAlgn="base" latinLnBrk="1" hangingPunct="0">
        <a:spcBef>
          <a:spcPct val="0"/>
        </a:spcBef>
        <a:spcAft>
          <a:spcPct val="0"/>
        </a:spcAft>
        <a:defRPr sz="4400">
          <a:solidFill>
            <a:schemeClr val="tx1"/>
          </a:solidFill>
          <a:latin typeface="맑은 고딕" pitchFamily="50" charset="-127"/>
          <a:ea typeface="맑은 고딕" pitchFamily="50" charset="-127"/>
        </a:defRPr>
      </a:lvl3pPr>
      <a:lvl4pPr algn="ctr" rtl="0" eaLnBrk="0" fontAlgn="base" latinLnBrk="1" hangingPunct="0">
        <a:spcBef>
          <a:spcPct val="0"/>
        </a:spcBef>
        <a:spcAft>
          <a:spcPct val="0"/>
        </a:spcAft>
        <a:defRPr sz="4400">
          <a:solidFill>
            <a:schemeClr val="tx1"/>
          </a:solidFill>
          <a:latin typeface="맑은 고딕" pitchFamily="50" charset="-127"/>
          <a:ea typeface="맑은 고딕" pitchFamily="50" charset="-127"/>
        </a:defRPr>
      </a:lvl4pPr>
      <a:lvl5pPr algn="ctr" rtl="0" eaLnBrk="0" fontAlgn="base" latinLnBrk="1" hangingPunct="0">
        <a:spcBef>
          <a:spcPct val="0"/>
        </a:spcBef>
        <a:spcAft>
          <a:spcPct val="0"/>
        </a:spcAft>
        <a:defRPr sz="4400">
          <a:solidFill>
            <a:schemeClr val="tx1"/>
          </a:solidFill>
          <a:latin typeface="맑은 고딕" pitchFamily="50" charset="-127"/>
          <a:ea typeface="맑은 고딕" pitchFamily="50" charset="-127"/>
        </a:defRPr>
      </a:lvl5pPr>
      <a:lvl6pPr marL="457200" algn="ctr" rtl="0" fontAlgn="base" latinLnBrk="1">
        <a:spcBef>
          <a:spcPct val="0"/>
        </a:spcBef>
        <a:spcAft>
          <a:spcPct val="0"/>
        </a:spcAft>
        <a:defRPr sz="4400">
          <a:solidFill>
            <a:schemeClr val="tx1"/>
          </a:solidFill>
          <a:latin typeface="맑은 고딕" pitchFamily="50" charset="-127"/>
          <a:ea typeface="맑은 고딕" pitchFamily="50" charset="-127"/>
        </a:defRPr>
      </a:lvl6pPr>
      <a:lvl7pPr marL="914400" algn="ctr" rtl="0" fontAlgn="base" latinLnBrk="1">
        <a:spcBef>
          <a:spcPct val="0"/>
        </a:spcBef>
        <a:spcAft>
          <a:spcPct val="0"/>
        </a:spcAft>
        <a:defRPr sz="4400">
          <a:solidFill>
            <a:schemeClr val="tx1"/>
          </a:solidFill>
          <a:latin typeface="맑은 고딕" pitchFamily="50" charset="-127"/>
          <a:ea typeface="맑은 고딕" pitchFamily="50" charset="-127"/>
        </a:defRPr>
      </a:lvl7pPr>
      <a:lvl8pPr marL="1371600" algn="ctr" rtl="0" fontAlgn="base" latinLnBrk="1">
        <a:spcBef>
          <a:spcPct val="0"/>
        </a:spcBef>
        <a:spcAft>
          <a:spcPct val="0"/>
        </a:spcAft>
        <a:defRPr sz="4400">
          <a:solidFill>
            <a:schemeClr val="tx1"/>
          </a:solidFill>
          <a:latin typeface="맑은 고딕" pitchFamily="50" charset="-127"/>
          <a:ea typeface="맑은 고딕" pitchFamily="50" charset="-127"/>
        </a:defRPr>
      </a:lvl8pPr>
      <a:lvl9pPr marL="1828800" algn="ctr" rtl="0" fontAlgn="base" latinLnBrk="1">
        <a:spcBef>
          <a:spcPct val="0"/>
        </a:spcBef>
        <a:spcAft>
          <a:spcPct val="0"/>
        </a:spcAft>
        <a:defRPr sz="4400">
          <a:solidFill>
            <a:schemeClr val="tx1"/>
          </a:solidFill>
          <a:latin typeface="맑은 고딕" pitchFamily="50" charset="-127"/>
          <a:ea typeface="맑은 고딕" pitchFamily="50" charset="-127"/>
        </a:defRPr>
      </a:lvl9pPr>
    </p:titleStyle>
    <p:bodyStyle>
      <a:lvl1pPr marL="342900" indent="-342900" algn="l" rtl="0" eaLnBrk="0" fontAlgn="base" latinLnBrk="1"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latinLnBrk="1"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latinLnBrk="1"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latinLnBrk="1"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latinLnBrk="1"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1"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1"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1"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1"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ko-KR"/>
      </a:defPPr>
      <a:lvl1pPr marL="0" algn="l" defTabSz="914400" rtl="0" eaLnBrk="1" latinLnBrk="1" hangingPunct="1">
        <a:defRPr sz="1800" kern="1200">
          <a:solidFill>
            <a:schemeClr val="tx1"/>
          </a:solidFill>
          <a:latin typeface="+mn-lt"/>
          <a:ea typeface="+mn-ea"/>
          <a:cs typeface="+mn-cs"/>
        </a:defRPr>
      </a:lvl1pPr>
      <a:lvl2pPr marL="457200" algn="l" defTabSz="914400" rtl="0" eaLnBrk="1" latinLnBrk="1" hangingPunct="1">
        <a:defRPr sz="1800" kern="1200">
          <a:solidFill>
            <a:schemeClr val="tx1"/>
          </a:solidFill>
          <a:latin typeface="+mn-lt"/>
          <a:ea typeface="+mn-ea"/>
          <a:cs typeface="+mn-cs"/>
        </a:defRPr>
      </a:lvl2pPr>
      <a:lvl3pPr marL="914400" algn="l" defTabSz="914400" rtl="0" eaLnBrk="1" latinLnBrk="1" hangingPunct="1">
        <a:defRPr sz="1800" kern="1200">
          <a:solidFill>
            <a:schemeClr val="tx1"/>
          </a:solidFill>
          <a:latin typeface="+mn-lt"/>
          <a:ea typeface="+mn-ea"/>
          <a:cs typeface="+mn-cs"/>
        </a:defRPr>
      </a:lvl3pPr>
      <a:lvl4pPr marL="1371600" algn="l" defTabSz="914400" rtl="0" eaLnBrk="1" latinLnBrk="1" hangingPunct="1">
        <a:defRPr sz="1800" kern="1200">
          <a:solidFill>
            <a:schemeClr val="tx1"/>
          </a:solidFill>
          <a:latin typeface="+mn-lt"/>
          <a:ea typeface="+mn-ea"/>
          <a:cs typeface="+mn-cs"/>
        </a:defRPr>
      </a:lvl4pPr>
      <a:lvl5pPr marL="1828800" algn="l" defTabSz="914400" rtl="0" eaLnBrk="1" latinLnBrk="1" hangingPunct="1">
        <a:defRPr sz="1800" kern="1200">
          <a:solidFill>
            <a:schemeClr val="tx1"/>
          </a:solidFill>
          <a:latin typeface="+mn-lt"/>
          <a:ea typeface="+mn-ea"/>
          <a:cs typeface="+mn-cs"/>
        </a:defRPr>
      </a:lvl5pPr>
      <a:lvl6pPr marL="2286000" algn="l" defTabSz="914400" rtl="0" eaLnBrk="1" latinLnBrk="1" hangingPunct="1">
        <a:defRPr sz="1800" kern="1200">
          <a:solidFill>
            <a:schemeClr val="tx1"/>
          </a:solidFill>
          <a:latin typeface="+mn-lt"/>
          <a:ea typeface="+mn-ea"/>
          <a:cs typeface="+mn-cs"/>
        </a:defRPr>
      </a:lvl6pPr>
      <a:lvl7pPr marL="2743200" algn="l" defTabSz="914400" rtl="0" eaLnBrk="1" latinLnBrk="1" hangingPunct="1">
        <a:defRPr sz="1800" kern="1200">
          <a:solidFill>
            <a:schemeClr val="tx1"/>
          </a:solidFill>
          <a:latin typeface="+mn-lt"/>
          <a:ea typeface="+mn-ea"/>
          <a:cs typeface="+mn-cs"/>
        </a:defRPr>
      </a:lvl7pPr>
      <a:lvl8pPr marL="3200400" algn="l" defTabSz="914400" rtl="0" eaLnBrk="1" latinLnBrk="1" hangingPunct="1">
        <a:defRPr sz="1800" kern="1200">
          <a:solidFill>
            <a:schemeClr val="tx1"/>
          </a:solidFill>
          <a:latin typeface="+mn-lt"/>
          <a:ea typeface="+mn-ea"/>
          <a:cs typeface="+mn-cs"/>
        </a:defRPr>
      </a:lvl8pPr>
      <a:lvl9pPr marL="3657600" algn="l" defTabSz="914400" rtl="0" eaLnBrk="1" latinLnBrk="1"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eg"/><Relationship Id="rId7" Type="http://schemas.openxmlformats.org/officeDocument/2006/relationships/image" Target="../media/image6.png"/><Relationship Id="rId2" Type="http://schemas.openxmlformats.org/officeDocument/2006/relationships/notesSlide" Target="../notesSlides/notesSlide1.xml"/><Relationship Id="rId1" Type="http://schemas.openxmlformats.org/officeDocument/2006/relationships/slideLayout" Target="../slideLayouts/slideLayout1.xml"/><Relationship Id="rId6" Type="http://schemas.openxmlformats.org/officeDocument/2006/relationships/image" Target="../media/image5.png"/><Relationship Id="rId5" Type="http://schemas.openxmlformats.org/officeDocument/2006/relationships/image" Target="../media/image4.png"/><Relationship Id="rId4" Type="http://schemas.openxmlformats.org/officeDocument/2006/relationships/image" Target="../media/image3.png"/></Relationships>
</file>

<file path=ppt/slides/_rels/slide10.xml.rels><?xml version="1.0" encoding="UTF-8" standalone="yes"?>
<Relationships xmlns="http://schemas.openxmlformats.org/package/2006/relationships"><Relationship Id="rId8" Type="http://schemas.openxmlformats.org/officeDocument/2006/relationships/image" Target="../media/image16.png"/><Relationship Id="rId13" Type="http://schemas.openxmlformats.org/officeDocument/2006/relationships/image" Target="../media/image20.png"/><Relationship Id="rId18" Type="http://schemas.openxmlformats.org/officeDocument/2006/relationships/image" Target="../media/image24.png"/><Relationship Id="rId3" Type="http://schemas.openxmlformats.org/officeDocument/2006/relationships/image" Target="../media/image13.jpeg"/><Relationship Id="rId7" Type="http://schemas.openxmlformats.org/officeDocument/2006/relationships/hyperlink" Target="http://www.ibm.com/kr/ko/" TargetMode="External"/><Relationship Id="rId12" Type="http://schemas.openxmlformats.org/officeDocument/2006/relationships/hyperlink" Target="http://kr.sun.com/" TargetMode="External"/><Relationship Id="rId17" Type="http://schemas.openxmlformats.org/officeDocument/2006/relationships/hyperlink" Target="http://www.cadence.com/us/pages/default.aspx" TargetMode="External"/><Relationship Id="rId2" Type="http://schemas.openxmlformats.org/officeDocument/2006/relationships/hyperlink" Target="http://www.google.co.kr/imgres?imgurl=http://www.grupogeek.com/wp-content/uploads/2007/05/microsoft-logo.jpg&amp;imgrefurl=http://lawiscool.com/2007/10/&amp;h=360&amp;w=450&amp;sz=11&amp;tbnid=j_WDRg2Y5x8J::&amp;tbnh=102&amp;tbnw=127&amp;prev=/images?q=microsoft&amp;hl=ko&amp;usg=__w1mmGrXL0Ac5il_fo7xQOnH9_1M=&amp;sa=X&amp;oi=image_result&amp;resnum=102&amp;ct=image&amp;cd=1" TargetMode="External"/><Relationship Id="rId16" Type="http://schemas.openxmlformats.org/officeDocument/2006/relationships/image" Target="../media/image23.png"/><Relationship Id="rId20" Type="http://schemas.openxmlformats.org/officeDocument/2006/relationships/image" Target="../media/image25.png"/><Relationship Id="rId1" Type="http://schemas.openxmlformats.org/officeDocument/2006/relationships/slideLayout" Target="../slideLayouts/slideLayout2.xml"/><Relationship Id="rId6" Type="http://schemas.openxmlformats.org/officeDocument/2006/relationships/image" Target="../media/image15.jpeg"/><Relationship Id="rId11" Type="http://schemas.openxmlformats.org/officeDocument/2006/relationships/image" Target="../media/image19.png"/><Relationship Id="rId5" Type="http://schemas.openxmlformats.org/officeDocument/2006/relationships/image" Target="../media/image14.png"/><Relationship Id="rId15" Type="http://schemas.openxmlformats.org/officeDocument/2006/relationships/image" Target="../media/image22.png"/><Relationship Id="rId10" Type="http://schemas.openxmlformats.org/officeDocument/2006/relationships/image" Target="../media/image18.png"/><Relationship Id="rId19" Type="http://schemas.openxmlformats.org/officeDocument/2006/relationships/hyperlink" Target="http://www.samsung.com/sec/index.html" TargetMode="External"/><Relationship Id="rId4" Type="http://schemas.openxmlformats.org/officeDocument/2006/relationships/hyperlink" Target="http://www.mathworks.com/" TargetMode="External"/><Relationship Id="rId9" Type="http://schemas.openxmlformats.org/officeDocument/2006/relationships/image" Target="../media/image17.png"/><Relationship Id="rId14" Type="http://schemas.openxmlformats.org/officeDocument/2006/relationships/image" Target="../media/image21.png"/></Relationships>
</file>

<file path=ppt/slides/_rels/slide11.xml.rels><?xml version="1.0" encoding="UTF-8" standalone="yes"?>
<Relationships xmlns="http://schemas.openxmlformats.org/package/2006/relationships"><Relationship Id="rId2" Type="http://schemas.openxmlformats.org/officeDocument/2006/relationships/image" Target="../media/image26.jpe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8" Type="http://schemas.openxmlformats.org/officeDocument/2006/relationships/image" Target="../media/image32.wmf"/><Relationship Id="rId3" Type="http://schemas.openxmlformats.org/officeDocument/2006/relationships/image" Target="../media/image27.gif"/><Relationship Id="rId7" Type="http://schemas.openxmlformats.org/officeDocument/2006/relationships/image" Target="../media/image31.wmf"/><Relationship Id="rId2" Type="http://schemas.openxmlformats.org/officeDocument/2006/relationships/notesSlide" Target="../notesSlides/notesSlide2.xml"/><Relationship Id="rId1" Type="http://schemas.openxmlformats.org/officeDocument/2006/relationships/slideLayout" Target="../slideLayouts/slideLayout2.xml"/><Relationship Id="rId6" Type="http://schemas.openxmlformats.org/officeDocument/2006/relationships/image" Target="../media/image30.wmf"/><Relationship Id="rId5" Type="http://schemas.openxmlformats.org/officeDocument/2006/relationships/image" Target="../media/image29.wmf"/><Relationship Id="rId4" Type="http://schemas.openxmlformats.org/officeDocument/2006/relationships/image" Target="../media/image28.wmf"/></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19.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5.xml"/><Relationship Id="rId1" Type="http://schemas.openxmlformats.org/officeDocument/2006/relationships/slideLayout" Target="../slideLayouts/slideLayout15.xml"/></Relationships>
</file>

<file path=ppt/slides/_rels/slide2.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image" Target="../media/image7.jpe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6.xml"/><Relationship Id="rId1" Type="http://schemas.openxmlformats.org/officeDocument/2006/relationships/slideLayout" Target="../slideLayouts/slideLayout15.xml"/></Relationships>
</file>

<file path=ppt/slides/_rels/slide21.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7.xml"/><Relationship Id="rId1" Type="http://schemas.openxmlformats.org/officeDocument/2006/relationships/slideLayout" Target="../slideLayouts/slideLayout15.xml"/></Relationships>
</file>

<file path=ppt/slides/_rels/slide22.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8.xml"/><Relationship Id="rId1" Type="http://schemas.openxmlformats.org/officeDocument/2006/relationships/slideLayout" Target="../slideLayouts/slideLayout15.xml"/></Relationships>
</file>

<file path=ppt/slides/_rels/slide23.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9.xml"/><Relationship Id="rId1" Type="http://schemas.openxmlformats.org/officeDocument/2006/relationships/slideLayout" Target="../slideLayouts/slideLayout15.xml"/><Relationship Id="rId4" Type="http://schemas.openxmlformats.org/officeDocument/2006/relationships/image" Target="../media/image34.png"/></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image" Target="../media/image35.png"/><Relationship Id="rId1" Type="http://schemas.openxmlformats.org/officeDocument/2006/relationships/slideLayout" Target="../slideLayouts/slideLayout14.xml"/></Relationships>
</file>

<file path=ppt/slides/_rels/slide3.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9.png"/><Relationship Id="rId1" Type="http://schemas.openxmlformats.org/officeDocument/2006/relationships/slideLayout" Target="../slideLayouts/slideLayout14.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38.jpeg"/><Relationship Id="rId2" Type="http://schemas.openxmlformats.org/officeDocument/2006/relationships/image" Target="../media/image37.jpeg"/><Relationship Id="rId1" Type="http://schemas.openxmlformats.org/officeDocument/2006/relationships/slideLayout" Target="../slideLayouts/slideLayout2.xml"/><Relationship Id="rId4" Type="http://schemas.openxmlformats.org/officeDocument/2006/relationships/image" Target="../media/image39.jpeg"/></Relationships>
</file>

<file path=ppt/slides/_rels/slide32.xml.rels><?xml version="1.0" encoding="UTF-8" standalone="yes"?>
<Relationships xmlns="http://schemas.openxmlformats.org/package/2006/relationships"><Relationship Id="rId8" Type="http://schemas.openxmlformats.org/officeDocument/2006/relationships/tags" Target="../tags/tag7.xml"/><Relationship Id="rId13" Type="http://schemas.openxmlformats.org/officeDocument/2006/relationships/image" Target="../media/image42.emf"/><Relationship Id="rId18" Type="http://schemas.openxmlformats.org/officeDocument/2006/relationships/image" Target="../media/image47.emf"/><Relationship Id="rId3" Type="http://schemas.openxmlformats.org/officeDocument/2006/relationships/tags" Target="../tags/tag2.xml"/><Relationship Id="rId7" Type="http://schemas.openxmlformats.org/officeDocument/2006/relationships/tags" Target="../tags/tag6.xml"/><Relationship Id="rId12" Type="http://schemas.openxmlformats.org/officeDocument/2006/relationships/image" Target="../media/image41.emf"/><Relationship Id="rId17" Type="http://schemas.openxmlformats.org/officeDocument/2006/relationships/image" Target="../media/image46.emf"/><Relationship Id="rId2" Type="http://schemas.openxmlformats.org/officeDocument/2006/relationships/tags" Target="../tags/tag1.xml"/><Relationship Id="rId16" Type="http://schemas.openxmlformats.org/officeDocument/2006/relationships/image" Target="../media/image45.emf"/><Relationship Id="rId1" Type="http://schemas.openxmlformats.org/officeDocument/2006/relationships/vmlDrawing" Target="../drawings/vmlDrawing1.vml"/><Relationship Id="rId6" Type="http://schemas.openxmlformats.org/officeDocument/2006/relationships/tags" Target="../tags/tag5.xml"/><Relationship Id="rId11" Type="http://schemas.openxmlformats.org/officeDocument/2006/relationships/image" Target="../media/image40.wmf"/><Relationship Id="rId5" Type="http://schemas.openxmlformats.org/officeDocument/2006/relationships/tags" Target="../tags/tag4.xml"/><Relationship Id="rId15" Type="http://schemas.openxmlformats.org/officeDocument/2006/relationships/image" Target="../media/image44.emf"/><Relationship Id="rId10" Type="http://schemas.openxmlformats.org/officeDocument/2006/relationships/oleObject" Target="../embeddings/oleObject1.bin"/><Relationship Id="rId4" Type="http://schemas.openxmlformats.org/officeDocument/2006/relationships/tags" Target="../tags/tag3.xml"/><Relationship Id="rId9" Type="http://schemas.openxmlformats.org/officeDocument/2006/relationships/slideLayout" Target="../slideLayouts/slideLayout16.xml"/><Relationship Id="rId14" Type="http://schemas.openxmlformats.org/officeDocument/2006/relationships/image" Target="../media/image43.emf"/></Relationships>
</file>

<file path=ppt/slides/_rels/slide33.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image" Target="../media/image49.jpeg"/><Relationship Id="rId1" Type="http://schemas.openxmlformats.org/officeDocument/2006/relationships/slideLayout" Target="../slideLayouts/slideLayout2.xml"/><Relationship Id="rId5" Type="http://schemas.openxmlformats.org/officeDocument/2006/relationships/image" Target="../media/image52.png"/><Relationship Id="rId4" Type="http://schemas.openxmlformats.org/officeDocument/2006/relationships/image" Target="../media/image51.png"/></Relationships>
</file>

<file path=ppt/slides/_rels/slide36.x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7E978F5D-AF09-6F45-8F9D-99BBAC11167C}"/>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0" y="0"/>
            <a:ext cx="9144000" cy="6858000"/>
          </a:xfrm>
          <a:prstGeom prst="rect">
            <a:avLst/>
          </a:prstGeom>
        </p:spPr>
      </p:pic>
      <p:sp>
        <p:nvSpPr>
          <p:cNvPr id="9" name="TextBox 8">
            <a:extLst>
              <a:ext uri="{FF2B5EF4-FFF2-40B4-BE49-F238E27FC236}">
                <a16:creationId xmlns:a16="http://schemas.microsoft.com/office/drawing/2014/main" id="{E7934B73-A169-435B-A85C-9CA8863EB564}"/>
              </a:ext>
            </a:extLst>
          </p:cNvPr>
          <p:cNvSpPr txBox="1"/>
          <p:nvPr/>
        </p:nvSpPr>
        <p:spPr>
          <a:xfrm>
            <a:off x="6894" y="191070"/>
            <a:ext cx="9143999" cy="1200329"/>
          </a:xfrm>
          <a:prstGeom prst="rect">
            <a:avLst/>
          </a:prstGeom>
          <a:noFill/>
          <a:effectLst>
            <a:outerShdw blurRad="76200" dist="38100" dir="2700000" algn="tl" rotWithShape="0">
              <a:prstClr val="black">
                <a:alpha val="80000"/>
              </a:prstClr>
            </a:outerShdw>
          </a:effectLst>
        </p:spPr>
        <p:txBody>
          <a:bodyPr wrap="square" rtlCol="0">
            <a:spAutoFit/>
          </a:bodyPr>
          <a:lstStyle/>
          <a:p>
            <a:pPr algn="ctr"/>
            <a:r>
              <a:rPr lang="en-US" altLang="ko-KR" sz="3600" b="1" dirty="0">
                <a:solidFill>
                  <a:schemeClr val="bg1"/>
                </a:solidFill>
                <a:latin typeface="나눔스퀘어 Bold" panose="020B0600000101010101" pitchFamily="50" charset="-127"/>
                <a:ea typeface="나눔스퀘어 Bold" panose="020B0600000101010101" pitchFamily="50" charset="-127"/>
                <a:cs typeface="Calibri" panose="020F0502020204030204" pitchFamily="34" charset="0"/>
              </a:rPr>
              <a:t>Necessity of Automated </a:t>
            </a:r>
            <a:r>
              <a:rPr lang="en-US" altLang="ko-KR" sz="3600" b="1">
                <a:solidFill>
                  <a:schemeClr val="bg1"/>
                </a:solidFill>
                <a:latin typeface="나눔스퀘어 Bold" panose="020B0600000101010101" pitchFamily="50" charset="-127"/>
                <a:ea typeface="나눔스퀘어 Bold" panose="020B0600000101010101" pitchFamily="50" charset="-127"/>
                <a:cs typeface="Calibri" panose="020F0502020204030204" pitchFamily="34" charset="0"/>
              </a:rPr>
              <a:t>SW</a:t>
            </a:r>
            <a:r>
              <a:rPr lang="ko-KR" altLang="en-US" sz="3600" b="1">
                <a:solidFill>
                  <a:schemeClr val="bg1"/>
                </a:solidFill>
                <a:latin typeface="나눔스퀘어 Bold" panose="020B0600000101010101" pitchFamily="50" charset="-127"/>
                <a:ea typeface="나눔스퀘어 Bold" panose="020B0600000101010101" pitchFamily="50" charset="-127"/>
                <a:cs typeface="Calibri" panose="020F0502020204030204" pitchFamily="34" charset="0"/>
              </a:rPr>
              <a:t> </a:t>
            </a:r>
            <a:r>
              <a:rPr lang="en-US" altLang="ko-KR" sz="3600" b="1">
                <a:solidFill>
                  <a:schemeClr val="bg1"/>
                </a:solidFill>
                <a:latin typeface="나눔스퀘어 Bold" panose="020B0600000101010101" pitchFamily="50" charset="-127"/>
                <a:ea typeface="나눔스퀘어 Bold" panose="020B0600000101010101" pitchFamily="50" charset="-127"/>
                <a:cs typeface="Calibri" panose="020F0502020204030204" pitchFamily="34" charset="0"/>
              </a:rPr>
              <a:t>Analysis</a:t>
            </a:r>
            <a:br>
              <a:rPr lang="en-US" altLang="ko-KR" sz="3600" b="1" dirty="0">
                <a:solidFill>
                  <a:schemeClr val="bg1"/>
                </a:solidFill>
                <a:latin typeface="나눔스퀘어 Bold" panose="020B0600000101010101" pitchFamily="50" charset="-127"/>
                <a:ea typeface="나눔스퀘어 Bold" panose="020B0600000101010101" pitchFamily="50" charset="-127"/>
                <a:cs typeface="Calibri" panose="020F0502020204030204" pitchFamily="34" charset="0"/>
              </a:rPr>
            </a:br>
            <a:r>
              <a:rPr lang="en-US" altLang="ko-KR" sz="3600" b="1" dirty="0">
                <a:solidFill>
                  <a:schemeClr val="bg1"/>
                </a:solidFill>
                <a:latin typeface="나눔스퀘어 Bold" panose="020B0600000101010101" pitchFamily="50" charset="-127"/>
                <a:ea typeface="나눔스퀘어 Bold" panose="020B0600000101010101" pitchFamily="50" charset="-127"/>
                <a:cs typeface="Calibri" panose="020F0502020204030204" pitchFamily="34" charset="0"/>
              </a:rPr>
              <a:t>-  Fight the </a:t>
            </a:r>
            <a:r>
              <a:rPr lang="en-US" altLang="ko-KR" sz="3600" b="1" u="sng" dirty="0">
                <a:solidFill>
                  <a:schemeClr val="bg1"/>
                </a:solidFill>
                <a:latin typeface="나눔스퀘어 Bold" panose="020B0600000101010101" pitchFamily="50" charset="-127"/>
                <a:ea typeface="나눔스퀘어 Bold" panose="020B0600000101010101" pitchFamily="50" charset="-127"/>
                <a:cs typeface="Calibri" panose="020F0502020204030204" pitchFamily="34" charset="0"/>
              </a:rPr>
              <a:t>Complexity</a:t>
            </a:r>
            <a:r>
              <a:rPr lang="en-US" altLang="ko-KR" sz="3600" b="1" dirty="0">
                <a:solidFill>
                  <a:schemeClr val="bg1"/>
                </a:solidFill>
                <a:latin typeface="나눔스퀘어 Bold" panose="020B0600000101010101" pitchFamily="50" charset="-127"/>
                <a:ea typeface="나눔스퀘어 Bold" panose="020B0600000101010101" pitchFamily="50" charset="-127"/>
                <a:cs typeface="Calibri" panose="020F0502020204030204" pitchFamily="34" charset="0"/>
              </a:rPr>
              <a:t> of SW</a:t>
            </a:r>
            <a:endParaRPr lang="ko-KR" altLang="en-US" sz="3600" b="1" dirty="0">
              <a:solidFill>
                <a:schemeClr val="bg1"/>
              </a:solidFill>
              <a:effectLst>
                <a:outerShdw blurRad="38100" dist="38100" dir="2700000" algn="tl">
                  <a:srgbClr val="000000">
                    <a:alpha val="43137"/>
                  </a:srgbClr>
                </a:outerShdw>
              </a:effectLst>
              <a:latin typeface="나눔스퀘어 Bold" panose="020B0600000101010101" pitchFamily="50" charset="-127"/>
              <a:ea typeface="나눔스퀘어 Bold" panose="020B0600000101010101" pitchFamily="50" charset="-127"/>
              <a:cs typeface="Calibri" panose="020F0502020204030204" pitchFamily="34" charset="0"/>
            </a:endParaRPr>
          </a:p>
        </p:txBody>
      </p:sp>
      <p:sp>
        <p:nvSpPr>
          <p:cNvPr id="10" name="TextBox 9">
            <a:extLst>
              <a:ext uri="{FF2B5EF4-FFF2-40B4-BE49-F238E27FC236}">
                <a16:creationId xmlns:a16="http://schemas.microsoft.com/office/drawing/2014/main" id="{566D9EDF-9A7E-48C0-A9A0-B1981A5DC894}"/>
              </a:ext>
            </a:extLst>
          </p:cNvPr>
          <p:cNvSpPr txBox="1"/>
          <p:nvPr/>
        </p:nvSpPr>
        <p:spPr>
          <a:xfrm>
            <a:off x="2753925" y="1341090"/>
            <a:ext cx="3636150" cy="523220"/>
          </a:xfrm>
          <a:prstGeom prst="rect">
            <a:avLst/>
          </a:prstGeom>
          <a:noFill/>
        </p:spPr>
        <p:txBody>
          <a:bodyPr wrap="square" rtlCol="0">
            <a:spAutoFit/>
          </a:bodyPr>
          <a:lstStyle/>
          <a:p>
            <a:pPr algn="ctr"/>
            <a:r>
              <a:rPr lang="en-US" altLang="ko-KR" sz="2800" b="1" dirty="0" err="1">
                <a:solidFill>
                  <a:schemeClr val="bg1"/>
                </a:solidFill>
                <a:effectLst>
                  <a:outerShdw blurRad="38100" dist="38100" dir="2700000" algn="tl">
                    <a:srgbClr val="000000">
                      <a:alpha val="43137"/>
                    </a:srgbClr>
                  </a:outerShdw>
                </a:effectLst>
                <a:latin typeface="나눔스퀘어 Bold" panose="020B0600000101010101" pitchFamily="50" charset="-127"/>
                <a:ea typeface="나눔스퀘어 Bold" panose="020B0600000101010101" pitchFamily="50" charset="-127"/>
                <a:cs typeface="Calibri" panose="020F0502020204030204" pitchFamily="34" charset="0"/>
              </a:rPr>
              <a:t>Moonzoo</a:t>
            </a:r>
            <a:r>
              <a:rPr lang="en-US" altLang="ko-KR" sz="2800" b="1" dirty="0">
                <a:solidFill>
                  <a:schemeClr val="bg1"/>
                </a:solidFill>
                <a:effectLst>
                  <a:outerShdw blurRad="38100" dist="38100" dir="2700000" algn="tl">
                    <a:srgbClr val="000000">
                      <a:alpha val="43137"/>
                    </a:srgbClr>
                  </a:outerShdw>
                </a:effectLst>
                <a:latin typeface="나눔스퀘어 Bold" panose="020B0600000101010101" pitchFamily="50" charset="-127"/>
                <a:ea typeface="나눔스퀘어 Bold" panose="020B0600000101010101" pitchFamily="50" charset="-127"/>
                <a:cs typeface="Calibri" panose="020F0502020204030204" pitchFamily="34" charset="0"/>
              </a:rPr>
              <a:t> Kim</a:t>
            </a:r>
            <a:endParaRPr lang="en-US" altLang="ko-KR" sz="2800" b="1" dirty="0">
              <a:effectLst>
                <a:outerShdw blurRad="38100" dist="38100" dir="2700000" algn="tl">
                  <a:srgbClr val="000000">
                    <a:alpha val="43137"/>
                  </a:srgbClr>
                </a:outerShdw>
              </a:effectLst>
              <a:latin typeface="나눔스퀘어 Bold" panose="020B0600000101010101" pitchFamily="50" charset="-127"/>
              <a:ea typeface="나눔스퀘어 Bold" panose="020B0600000101010101" pitchFamily="50" charset="-127"/>
              <a:cs typeface="Calibri" panose="020F0502020204030204" pitchFamily="34" charset="0"/>
            </a:endParaRPr>
          </a:p>
        </p:txBody>
      </p:sp>
      <p:pic>
        <p:nvPicPr>
          <p:cNvPr id="13" name="그림 12">
            <a:extLst>
              <a:ext uri="{FF2B5EF4-FFF2-40B4-BE49-F238E27FC236}">
                <a16:creationId xmlns:a16="http://schemas.microsoft.com/office/drawing/2014/main" id="{6E0A5FFA-BA7F-4B57-B263-754C21654890}"/>
              </a:ext>
            </a:extLst>
          </p:cNvPr>
          <p:cNvPicPr>
            <a:picLocks noChangeAspect="1"/>
          </p:cNvPicPr>
          <p:nvPr/>
        </p:nvPicPr>
        <p:blipFill rotWithShape="1">
          <a:blip r:embed="rId4"/>
          <a:srcRect b="1257"/>
          <a:stretch/>
        </p:blipFill>
        <p:spPr>
          <a:xfrm>
            <a:off x="2988319" y="2566860"/>
            <a:ext cx="2857409" cy="4295215"/>
          </a:xfrm>
          <a:prstGeom prst="rect">
            <a:avLst/>
          </a:prstGeom>
        </p:spPr>
      </p:pic>
      <p:pic>
        <p:nvPicPr>
          <p:cNvPr id="14" name="그림 13">
            <a:extLst>
              <a:ext uri="{FF2B5EF4-FFF2-40B4-BE49-F238E27FC236}">
                <a16:creationId xmlns:a16="http://schemas.microsoft.com/office/drawing/2014/main" id="{440649DB-FA48-4121-B24D-03BB97AAF03F}"/>
              </a:ext>
            </a:extLst>
          </p:cNvPr>
          <p:cNvPicPr>
            <a:picLocks noChangeAspect="1"/>
          </p:cNvPicPr>
          <p:nvPr/>
        </p:nvPicPr>
        <p:blipFill>
          <a:blip r:embed="rId5"/>
          <a:stretch>
            <a:fillRect/>
          </a:stretch>
        </p:blipFill>
        <p:spPr>
          <a:xfrm>
            <a:off x="-6893" y="2573038"/>
            <a:ext cx="3002464" cy="4283850"/>
          </a:xfrm>
          <a:prstGeom prst="rect">
            <a:avLst/>
          </a:prstGeom>
        </p:spPr>
      </p:pic>
      <p:pic>
        <p:nvPicPr>
          <p:cNvPr id="15" name="그림 14">
            <a:extLst>
              <a:ext uri="{FF2B5EF4-FFF2-40B4-BE49-F238E27FC236}">
                <a16:creationId xmlns:a16="http://schemas.microsoft.com/office/drawing/2014/main" id="{B5503EA8-5303-4B33-B5FB-0341659B5D89}"/>
              </a:ext>
            </a:extLst>
          </p:cNvPr>
          <p:cNvPicPr>
            <a:picLocks noChangeAspect="1"/>
          </p:cNvPicPr>
          <p:nvPr/>
        </p:nvPicPr>
        <p:blipFill>
          <a:blip r:embed="rId6"/>
          <a:stretch>
            <a:fillRect/>
          </a:stretch>
        </p:blipFill>
        <p:spPr>
          <a:xfrm>
            <a:off x="5845728" y="2603207"/>
            <a:ext cx="3404888" cy="4253681"/>
          </a:xfrm>
          <a:prstGeom prst="rect">
            <a:avLst/>
          </a:prstGeom>
        </p:spPr>
      </p:pic>
      <p:pic>
        <p:nvPicPr>
          <p:cNvPr id="8" name="그림 7">
            <a:extLst>
              <a:ext uri="{FF2B5EF4-FFF2-40B4-BE49-F238E27FC236}">
                <a16:creationId xmlns:a16="http://schemas.microsoft.com/office/drawing/2014/main" id="{130A8470-8F99-4879-938F-582036322931}"/>
              </a:ext>
            </a:extLst>
          </p:cNvP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3772488" y="1953721"/>
            <a:ext cx="1839279" cy="523727"/>
          </a:xfrm>
          <a:prstGeom prst="rect">
            <a:avLst/>
          </a:prstGeom>
          <a:noFill/>
          <a:ln w="3175">
            <a:noFill/>
          </a:ln>
        </p:spPr>
      </p:pic>
    </p:spTree>
    <p:extLst>
      <p:ext uri="{BB962C8B-B14F-4D97-AF65-F5344CB8AC3E}">
        <p14:creationId xmlns:p14="http://schemas.microsoft.com/office/powerpoint/2010/main" val="193774635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제목 1"/>
          <p:cNvSpPr>
            <a:spLocks noGrp="1"/>
          </p:cNvSpPr>
          <p:nvPr>
            <p:ph type="title"/>
          </p:nvPr>
        </p:nvSpPr>
        <p:spPr>
          <a:xfrm>
            <a:off x="186432" y="258469"/>
            <a:ext cx="6604895" cy="647700"/>
          </a:xfrm>
        </p:spPr>
        <p:txBody>
          <a:bodyPr>
            <a:normAutofit/>
          </a:bodyPr>
          <a:lstStyle/>
          <a:p>
            <a:r>
              <a:rPr lang="en-US" altLang="ko-KR" sz="2600" dirty="0">
                <a:solidFill>
                  <a:schemeClr val="bg1"/>
                </a:solidFill>
                <a:effectLst>
                  <a:outerShdw blurRad="38100" dist="38100" dir="2700000" algn="tl">
                    <a:srgbClr val="000000">
                      <a:alpha val="43137"/>
                    </a:srgbClr>
                  </a:outerShdw>
                </a:effectLst>
                <a:latin typeface="나눔스퀘어 Bold" panose="020B0600000101010101" pitchFamily="50" charset="-127"/>
                <a:ea typeface="나눔스퀘어 Bold" panose="020B0600000101010101" pitchFamily="50" charset="-127"/>
              </a:rPr>
              <a:t>Companies Working on Model Checking </a:t>
            </a:r>
            <a:endParaRPr lang="ko-KR" altLang="en-US" sz="2600" dirty="0">
              <a:solidFill>
                <a:schemeClr val="bg1"/>
              </a:solidFill>
              <a:effectLst>
                <a:outerShdw blurRad="38100" dist="38100" dir="2700000" algn="tl">
                  <a:srgbClr val="000000">
                    <a:alpha val="43137"/>
                  </a:srgbClr>
                </a:outerShdw>
              </a:effectLst>
              <a:latin typeface="나눔스퀘어 Bold" panose="020B0600000101010101" pitchFamily="50" charset="-127"/>
              <a:ea typeface="나눔스퀘어 Bold" panose="020B0600000101010101" pitchFamily="50" charset="-127"/>
            </a:endParaRPr>
          </a:p>
        </p:txBody>
      </p:sp>
      <p:sp>
        <p:nvSpPr>
          <p:cNvPr id="4" name="슬라이드 번호 개체 틀 3"/>
          <p:cNvSpPr>
            <a:spLocks noGrp="1"/>
          </p:cNvSpPr>
          <p:nvPr>
            <p:ph type="sldNum" sz="quarter" idx="12"/>
          </p:nvPr>
        </p:nvSpPr>
        <p:spPr/>
        <p:txBody>
          <a:bodyPr/>
          <a:lstStyle/>
          <a:p>
            <a:fld id="{5E5FC380-1CE6-4584-8F9F-4284DC2BE039}" type="slidenum">
              <a:rPr lang="en-US" altLang="ko-KR"/>
              <a:pPr/>
              <a:t>10</a:t>
            </a:fld>
            <a:endParaRPr lang="en-US" altLang="ko-KR"/>
          </a:p>
        </p:txBody>
      </p:sp>
      <p:pic>
        <p:nvPicPr>
          <p:cNvPr id="12292" name="Picture 2" descr="http://lawiscool.com/2007/10/">
            <a:hlinkClick r:id="rId2"/>
          </p:cNvPr>
          <p:cNvPicPr>
            <a:picLocks noChangeAspect="1" noChangeArrowheads="1"/>
          </p:cNvPicPr>
          <p:nvPr/>
        </p:nvPicPr>
        <p:blipFill>
          <a:blip r:embed="rId3"/>
          <a:srcRect/>
          <a:stretch>
            <a:fillRect/>
          </a:stretch>
        </p:blipFill>
        <p:spPr bwMode="auto">
          <a:xfrm>
            <a:off x="685800" y="1219200"/>
            <a:ext cx="1790700" cy="1431925"/>
          </a:xfrm>
          <a:prstGeom prst="rect">
            <a:avLst/>
          </a:prstGeom>
          <a:noFill/>
          <a:ln w="9525">
            <a:noFill/>
            <a:miter lim="800000"/>
            <a:headEnd/>
            <a:tailEnd/>
          </a:ln>
        </p:spPr>
      </p:pic>
      <p:pic>
        <p:nvPicPr>
          <p:cNvPr id="12293" name="Picture 4" descr="http://www.mathworks.com/images/pixelclear.gif">
            <a:hlinkClick r:id="rId4"/>
          </p:cNvPr>
          <p:cNvPicPr>
            <a:picLocks noChangeAspect="1" noChangeArrowheads="1"/>
          </p:cNvPicPr>
          <p:nvPr/>
        </p:nvPicPr>
        <p:blipFill>
          <a:blip r:embed="rId5"/>
          <a:srcRect/>
          <a:stretch>
            <a:fillRect/>
          </a:stretch>
        </p:blipFill>
        <p:spPr bwMode="auto">
          <a:xfrm>
            <a:off x="161925" y="-274638"/>
            <a:ext cx="2190750" cy="571501"/>
          </a:xfrm>
          <a:prstGeom prst="rect">
            <a:avLst/>
          </a:prstGeom>
          <a:noFill/>
          <a:ln w="9525">
            <a:noFill/>
            <a:miter lim="800000"/>
            <a:headEnd/>
            <a:tailEnd/>
          </a:ln>
        </p:spPr>
      </p:pic>
      <p:pic>
        <p:nvPicPr>
          <p:cNvPr id="12294" name="Picture 6" descr="http://www.mathworks.com/images/pixelclear.gif">
            <a:hlinkClick r:id="rId4"/>
          </p:cNvPr>
          <p:cNvPicPr>
            <a:picLocks noChangeAspect="1" noChangeArrowheads="1"/>
          </p:cNvPicPr>
          <p:nvPr/>
        </p:nvPicPr>
        <p:blipFill>
          <a:blip r:embed="rId5"/>
          <a:srcRect/>
          <a:stretch>
            <a:fillRect/>
          </a:stretch>
        </p:blipFill>
        <p:spPr bwMode="auto">
          <a:xfrm>
            <a:off x="161925" y="-274638"/>
            <a:ext cx="2190750" cy="571501"/>
          </a:xfrm>
          <a:prstGeom prst="rect">
            <a:avLst/>
          </a:prstGeom>
          <a:noFill/>
          <a:ln w="9525">
            <a:noFill/>
            <a:miter lim="800000"/>
            <a:headEnd/>
            <a:tailEnd/>
          </a:ln>
        </p:spPr>
      </p:pic>
      <p:pic>
        <p:nvPicPr>
          <p:cNvPr id="12295" name="Picture 8" descr="Options for deploying and sharing MATLAB applications."/>
          <p:cNvPicPr>
            <a:picLocks noChangeAspect="1" noChangeArrowheads="1"/>
          </p:cNvPicPr>
          <p:nvPr/>
        </p:nvPicPr>
        <p:blipFill>
          <a:blip r:embed="rId6"/>
          <a:srcRect/>
          <a:stretch>
            <a:fillRect/>
          </a:stretch>
        </p:blipFill>
        <p:spPr bwMode="auto">
          <a:xfrm>
            <a:off x="6643702" y="1696544"/>
            <a:ext cx="2095503" cy="3161216"/>
          </a:xfrm>
          <a:prstGeom prst="rect">
            <a:avLst/>
          </a:prstGeom>
          <a:noFill/>
          <a:ln w="9525">
            <a:noFill/>
            <a:miter lim="800000"/>
            <a:headEnd/>
            <a:tailEnd/>
          </a:ln>
        </p:spPr>
      </p:pic>
      <p:pic>
        <p:nvPicPr>
          <p:cNvPr id="12297" name="Picture 12" descr="IBM®">
            <a:hlinkClick r:id="rId7"/>
          </p:cNvPr>
          <p:cNvPicPr>
            <a:picLocks noChangeAspect="1" noChangeArrowheads="1"/>
          </p:cNvPicPr>
          <p:nvPr/>
        </p:nvPicPr>
        <p:blipFill>
          <a:blip r:embed="rId8"/>
          <a:srcRect/>
          <a:stretch>
            <a:fillRect/>
          </a:stretch>
        </p:blipFill>
        <p:spPr bwMode="auto">
          <a:xfrm>
            <a:off x="609600" y="2819400"/>
            <a:ext cx="1749425" cy="795338"/>
          </a:xfrm>
          <a:prstGeom prst="rect">
            <a:avLst/>
          </a:prstGeom>
          <a:solidFill>
            <a:schemeClr val="tx1"/>
          </a:solidFill>
          <a:ln w="9525">
            <a:noFill/>
            <a:miter lim="800000"/>
            <a:headEnd/>
            <a:tailEnd/>
          </a:ln>
        </p:spPr>
      </p:pic>
      <p:pic>
        <p:nvPicPr>
          <p:cNvPr id="12298" name="Picture 14" descr="Home Page"/>
          <p:cNvPicPr>
            <a:picLocks noChangeAspect="1" noChangeArrowheads="1"/>
          </p:cNvPicPr>
          <p:nvPr/>
        </p:nvPicPr>
        <p:blipFill>
          <a:blip r:embed="rId9"/>
          <a:srcRect/>
          <a:stretch>
            <a:fillRect/>
          </a:stretch>
        </p:blipFill>
        <p:spPr bwMode="auto">
          <a:xfrm>
            <a:off x="184150" y="-258763"/>
            <a:ext cx="933450" cy="552451"/>
          </a:xfrm>
          <a:prstGeom prst="rect">
            <a:avLst/>
          </a:prstGeom>
          <a:noFill/>
          <a:ln w="9525">
            <a:noFill/>
            <a:miter lim="800000"/>
            <a:headEnd/>
            <a:tailEnd/>
          </a:ln>
        </p:spPr>
      </p:pic>
      <p:pic>
        <p:nvPicPr>
          <p:cNvPr id="12299" name="Picture 16" descr="Home Page"/>
          <p:cNvPicPr>
            <a:picLocks noChangeAspect="1" noChangeArrowheads="1"/>
          </p:cNvPicPr>
          <p:nvPr/>
        </p:nvPicPr>
        <p:blipFill>
          <a:blip r:embed="rId9"/>
          <a:srcRect/>
          <a:stretch>
            <a:fillRect/>
          </a:stretch>
        </p:blipFill>
        <p:spPr bwMode="auto">
          <a:xfrm>
            <a:off x="184150" y="-258763"/>
            <a:ext cx="933450" cy="552451"/>
          </a:xfrm>
          <a:prstGeom prst="rect">
            <a:avLst/>
          </a:prstGeom>
          <a:noFill/>
          <a:ln w="9525">
            <a:noFill/>
            <a:miter lim="800000"/>
            <a:headEnd/>
            <a:tailEnd/>
          </a:ln>
        </p:spPr>
      </p:pic>
      <p:pic>
        <p:nvPicPr>
          <p:cNvPr id="12300" name="Picture 18" descr="Home Page"/>
          <p:cNvPicPr>
            <a:picLocks noChangeAspect="1" noChangeArrowheads="1"/>
          </p:cNvPicPr>
          <p:nvPr/>
        </p:nvPicPr>
        <p:blipFill>
          <a:blip r:embed="rId9"/>
          <a:srcRect/>
          <a:stretch>
            <a:fillRect/>
          </a:stretch>
        </p:blipFill>
        <p:spPr bwMode="auto">
          <a:xfrm>
            <a:off x="184150" y="-258763"/>
            <a:ext cx="933450" cy="552451"/>
          </a:xfrm>
          <a:prstGeom prst="rect">
            <a:avLst/>
          </a:prstGeom>
          <a:noFill/>
          <a:ln w="9525">
            <a:noFill/>
            <a:miter lim="800000"/>
            <a:headEnd/>
            <a:tailEnd/>
          </a:ln>
        </p:spPr>
      </p:pic>
      <p:pic>
        <p:nvPicPr>
          <p:cNvPr id="12301" name="Picture 20" descr="NASA Logo - Jet Propulsion Laboratory"/>
          <p:cNvPicPr>
            <a:picLocks noChangeAspect="1" noChangeArrowheads="1"/>
          </p:cNvPicPr>
          <p:nvPr/>
        </p:nvPicPr>
        <p:blipFill>
          <a:blip r:embed="rId10"/>
          <a:srcRect/>
          <a:stretch>
            <a:fillRect/>
          </a:stretch>
        </p:blipFill>
        <p:spPr bwMode="auto">
          <a:xfrm>
            <a:off x="609600" y="5410200"/>
            <a:ext cx="4054475" cy="695325"/>
          </a:xfrm>
          <a:prstGeom prst="rect">
            <a:avLst/>
          </a:prstGeom>
          <a:noFill/>
          <a:ln w="9525">
            <a:noFill/>
            <a:miter lim="800000"/>
            <a:headEnd/>
            <a:tailEnd/>
          </a:ln>
        </p:spPr>
      </p:pic>
      <p:pic>
        <p:nvPicPr>
          <p:cNvPr id="12302" name="Picture 24" descr="logo"/>
          <p:cNvPicPr>
            <a:picLocks noChangeAspect="1" noChangeArrowheads="1"/>
          </p:cNvPicPr>
          <p:nvPr/>
        </p:nvPicPr>
        <p:blipFill>
          <a:blip r:embed="rId11"/>
          <a:srcRect/>
          <a:stretch>
            <a:fillRect/>
          </a:stretch>
        </p:blipFill>
        <p:spPr bwMode="auto">
          <a:xfrm>
            <a:off x="609600" y="4038600"/>
            <a:ext cx="3790950" cy="838200"/>
          </a:xfrm>
          <a:prstGeom prst="rect">
            <a:avLst/>
          </a:prstGeom>
          <a:noFill/>
          <a:ln w="9525">
            <a:noFill/>
            <a:miter lim="800000"/>
            <a:headEnd/>
            <a:tailEnd/>
          </a:ln>
        </p:spPr>
      </p:pic>
      <p:pic>
        <p:nvPicPr>
          <p:cNvPr id="12303" name="Picture 26" descr="Home Page">
            <a:hlinkClick r:id="rId12" tooltip="Home Page"/>
          </p:cNvPr>
          <p:cNvPicPr>
            <a:picLocks noChangeAspect="1" noChangeArrowheads="1"/>
          </p:cNvPicPr>
          <p:nvPr/>
        </p:nvPicPr>
        <p:blipFill>
          <a:blip r:embed="rId9"/>
          <a:srcRect/>
          <a:stretch>
            <a:fillRect/>
          </a:stretch>
        </p:blipFill>
        <p:spPr bwMode="auto">
          <a:xfrm>
            <a:off x="161925" y="-277813"/>
            <a:ext cx="990600" cy="552451"/>
          </a:xfrm>
          <a:prstGeom prst="rect">
            <a:avLst/>
          </a:prstGeom>
          <a:noFill/>
          <a:ln w="9525">
            <a:noFill/>
            <a:miter lim="800000"/>
            <a:headEnd/>
            <a:tailEnd/>
          </a:ln>
        </p:spPr>
      </p:pic>
      <p:pic>
        <p:nvPicPr>
          <p:cNvPr id="12304" name="Picture 28" descr="Home Page">
            <a:hlinkClick r:id="rId12" tooltip="Home Page"/>
          </p:cNvPr>
          <p:cNvPicPr>
            <a:picLocks noChangeAspect="1" noChangeArrowheads="1"/>
          </p:cNvPicPr>
          <p:nvPr/>
        </p:nvPicPr>
        <p:blipFill>
          <a:blip r:embed="rId9"/>
          <a:srcRect/>
          <a:stretch>
            <a:fillRect/>
          </a:stretch>
        </p:blipFill>
        <p:spPr bwMode="auto">
          <a:xfrm>
            <a:off x="161925" y="-277813"/>
            <a:ext cx="990600" cy="552451"/>
          </a:xfrm>
          <a:prstGeom prst="rect">
            <a:avLst/>
          </a:prstGeom>
          <a:noFill/>
          <a:ln w="9525">
            <a:noFill/>
            <a:miter lim="800000"/>
            <a:headEnd/>
            <a:tailEnd/>
          </a:ln>
        </p:spPr>
      </p:pic>
      <p:pic>
        <p:nvPicPr>
          <p:cNvPr id="12305" name="Picture 30" descr="http://www.mathworks.com/images/pixelclear.gif">
            <a:hlinkClick r:id="rId4"/>
          </p:cNvPr>
          <p:cNvPicPr>
            <a:picLocks noChangeAspect="1" noChangeArrowheads="1"/>
          </p:cNvPicPr>
          <p:nvPr/>
        </p:nvPicPr>
        <p:blipFill>
          <a:blip r:embed="rId5"/>
          <a:srcRect/>
          <a:stretch>
            <a:fillRect/>
          </a:stretch>
        </p:blipFill>
        <p:spPr bwMode="auto">
          <a:xfrm>
            <a:off x="161925" y="-274638"/>
            <a:ext cx="2190750" cy="571501"/>
          </a:xfrm>
          <a:prstGeom prst="rect">
            <a:avLst/>
          </a:prstGeom>
          <a:noFill/>
          <a:ln w="9525">
            <a:noFill/>
            <a:miter lim="800000"/>
            <a:headEnd/>
            <a:tailEnd/>
          </a:ln>
        </p:spPr>
      </p:pic>
      <p:pic>
        <p:nvPicPr>
          <p:cNvPr id="12306" name="Picture 31"/>
          <p:cNvPicPr>
            <a:picLocks noChangeAspect="1" noChangeArrowheads="1"/>
          </p:cNvPicPr>
          <p:nvPr/>
        </p:nvPicPr>
        <p:blipFill>
          <a:blip r:embed="rId13"/>
          <a:srcRect/>
          <a:stretch>
            <a:fillRect/>
          </a:stretch>
        </p:blipFill>
        <p:spPr bwMode="auto">
          <a:xfrm>
            <a:off x="4895850" y="5476875"/>
            <a:ext cx="3867150" cy="619125"/>
          </a:xfrm>
          <a:prstGeom prst="rect">
            <a:avLst/>
          </a:prstGeom>
          <a:noFill/>
          <a:ln w="12700" algn="ctr">
            <a:noFill/>
            <a:miter lim="800000"/>
            <a:headEnd/>
            <a:tailEnd/>
          </a:ln>
        </p:spPr>
      </p:pic>
      <p:pic>
        <p:nvPicPr>
          <p:cNvPr id="12307" name="Picture 32"/>
          <p:cNvPicPr>
            <a:picLocks noChangeAspect="1" noChangeArrowheads="1"/>
          </p:cNvPicPr>
          <p:nvPr/>
        </p:nvPicPr>
        <p:blipFill>
          <a:blip r:embed="rId14"/>
          <a:srcRect/>
          <a:stretch>
            <a:fillRect/>
          </a:stretch>
        </p:blipFill>
        <p:spPr bwMode="auto">
          <a:xfrm>
            <a:off x="4967288" y="4114800"/>
            <a:ext cx="1433512" cy="723900"/>
          </a:xfrm>
          <a:prstGeom prst="rect">
            <a:avLst/>
          </a:prstGeom>
          <a:noFill/>
          <a:ln w="12700" algn="ctr">
            <a:noFill/>
            <a:miter lim="800000"/>
            <a:headEnd/>
            <a:tailEnd/>
          </a:ln>
        </p:spPr>
      </p:pic>
      <p:pic>
        <p:nvPicPr>
          <p:cNvPr id="12308" name="Picture 33"/>
          <p:cNvPicPr>
            <a:picLocks noChangeAspect="1" noChangeArrowheads="1"/>
          </p:cNvPicPr>
          <p:nvPr/>
        </p:nvPicPr>
        <p:blipFill>
          <a:blip r:embed="rId15"/>
          <a:srcRect/>
          <a:stretch>
            <a:fillRect/>
          </a:stretch>
        </p:blipFill>
        <p:spPr bwMode="auto">
          <a:xfrm>
            <a:off x="4876800" y="1676400"/>
            <a:ext cx="1466850" cy="476250"/>
          </a:xfrm>
          <a:prstGeom prst="rect">
            <a:avLst/>
          </a:prstGeom>
          <a:noFill/>
          <a:ln w="12700" algn="ctr">
            <a:noFill/>
            <a:miter lim="800000"/>
            <a:headEnd/>
            <a:tailEnd/>
          </a:ln>
        </p:spPr>
      </p:pic>
      <p:pic>
        <p:nvPicPr>
          <p:cNvPr id="12309" name="Picture 35" descr="Esterel Technologies"/>
          <p:cNvPicPr>
            <a:picLocks noChangeAspect="1" noChangeArrowheads="1"/>
          </p:cNvPicPr>
          <p:nvPr/>
        </p:nvPicPr>
        <p:blipFill>
          <a:blip r:embed="rId16"/>
          <a:srcRect/>
          <a:stretch>
            <a:fillRect/>
          </a:stretch>
        </p:blipFill>
        <p:spPr bwMode="auto">
          <a:xfrm>
            <a:off x="2819400" y="2819400"/>
            <a:ext cx="1752600" cy="762000"/>
          </a:xfrm>
          <a:prstGeom prst="rect">
            <a:avLst/>
          </a:prstGeom>
          <a:noFill/>
          <a:ln w="9525">
            <a:noFill/>
            <a:miter lim="800000"/>
            <a:headEnd/>
            <a:tailEnd/>
          </a:ln>
        </p:spPr>
      </p:pic>
      <p:pic>
        <p:nvPicPr>
          <p:cNvPr id="12310" name="Picture 37" descr="Cadence">
            <a:hlinkClick r:id="rId17"/>
          </p:cNvPr>
          <p:cNvPicPr>
            <a:picLocks noChangeAspect="1" noChangeArrowheads="1"/>
          </p:cNvPicPr>
          <p:nvPr/>
        </p:nvPicPr>
        <p:blipFill>
          <a:blip r:embed="rId18"/>
          <a:srcRect/>
          <a:stretch>
            <a:fillRect/>
          </a:stretch>
        </p:blipFill>
        <p:spPr bwMode="auto">
          <a:xfrm>
            <a:off x="4929190" y="2857496"/>
            <a:ext cx="1343025" cy="495300"/>
          </a:xfrm>
          <a:prstGeom prst="rect">
            <a:avLst/>
          </a:prstGeom>
          <a:noFill/>
          <a:ln w="9525">
            <a:noFill/>
            <a:miter lim="800000"/>
            <a:headEnd/>
            <a:tailEnd/>
          </a:ln>
        </p:spPr>
      </p:pic>
      <p:pic>
        <p:nvPicPr>
          <p:cNvPr id="12311" name="Picture 6" descr="samsung">
            <a:hlinkClick r:id="rId19"/>
          </p:cNvPr>
          <p:cNvPicPr>
            <a:picLocks noChangeAspect="1" noChangeArrowheads="1"/>
          </p:cNvPicPr>
          <p:nvPr/>
        </p:nvPicPr>
        <p:blipFill>
          <a:blip r:embed="rId20"/>
          <a:srcRect/>
          <a:stretch>
            <a:fillRect/>
          </a:stretch>
        </p:blipFill>
        <p:spPr bwMode="auto">
          <a:xfrm>
            <a:off x="3048000" y="1676400"/>
            <a:ext cx="1447800" cy="476250"/>
          </a:xfrm>
          <a:prstGeom prst="rect">
            <a:avLst/>
          </a:prstGeom>
          <a:noFill/>
          <a:ln w="9525">
            <a:noFill/>
            <a:miter lim="800000"/>
            <a:headEnd/>
            <a:tailEnd/>
          </a:ln>
        </p:spPr>
      </p:pic>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5682" name="제목 4"/>
          <p:cNvSpPr>
            <a:spLocks noGrp="1"/>
          </p:cNvSpPr>
          <p:nvPr>
            <p:ph type="title"/>
          </p:nvPr>
        </p:nvSpPr>
        <p:spPr>
          <a:xfrm>
            <a:off x="377825" y="368214"/>
            <a:ext cx="7886700" cy="374471"/>
          </a:xfrm>
        </p:spPr>
        <p:txBody>
          <a:bodyPr>
            <a:normAutofit fontScale="90000"/>
          </a:bodyPr>
          <a:lstStyle/>
          <a:p>
            <a:r>
              <a:rPr lang="en-US" altLang="ko-KR" sz="2600">
                <a:solidFill>
                  <a:schemeClr val="bg1"/>
                </a:solidFill>
                <a:effectLst>
                  <a:outerShdw blurRad="38100" dist="38100" dir="2700000" algn="tl">
                    <a:srgbClr val="000000">
                      <a:alpha val="43137"/>
                    </a:srgbClr>
                  </a:outerShdw>
                </a:effectLst>
                <a:latin typeface="나눔스퀘어 Bold" panose="020B0600000101010101" pitchFamily="50" charset="-127"/>
                <a:ea typeface="나눔스퀘어 Bold" panose="020B0600000101010101" pitchFamily="50" charset="-127"/>
              </a:rPr>
              <a:t>Early</a:t>
            </a:r>
            <a:r>
              <a:rPr lang="ko-KR" altLang="en-US" sz="2600">
                <a:solidFill>
                  <a:schemeClr val="bg1"/>
                </a:solidFill>
                <a:effectLst>
                  <a:outerShdw blurRad="38100" dist="38100" dir="2700000" algn="tl">
                    <a:srgbClr val="000000">
                      <a:alpha val="43137"/>
                    </a:srgbClr>
                  </a:outerShdw>
                </a:effectLst>
                <a:latin typeface="나눔스퀘어 Bold" panose="020B0600000101010101" pitchFamily="50" charset="-127"/>
                <a:ea typeface="나눔스퀘어 Bold" panose="020B0600000101010101" pitchFamily="50" charset="-127"/>
              </a:rPr>
              <a:t> </a:t>
            </a:r>
            <a:r>
              <a:rPr lang="en-US" altLang="ko-KR" sz="2600">
                <a:solidFill>
                  <a:schemeClr val="bg1"/>
                </a:solidFill>
                <a:effectLst>
                  <a:outerShdw blurRad="38100" dist="38100" dir="2700000" algn="tl">
                    <a:srgbClr val="000000">
                      <a:alpha val="43137"/>
                    </a:srgbClr>
                  </a:outerShdw>
                </a:effectLst>
                <a:latin typeface="나눔스퀘어 Bold" panose="020B0600000101010101" pitchFamily="50" charset="-127"/>
                <a:ea typeface="나눔스퀘어 Bold" panose="020B0600000101010101" pitchFamily="50" charset="-127"/>
              </a:rPr>
              <a:t>Model Checking History </a:t>
            </a:r>
            <a:endParaRPr lang="ko-KR" altLang="en-US" sz="2600">
              <a:solidFill>
                <a:schemeClr val="bg1"/>
              </a:solidFill>
              <a:effectLst>
                <a:outerShdw blurRad="38100" dist="38100" dir="2700000" algn="tl">
                  <a:srgbClr val="000000">
                    <a:alpha val="43137"/>
                  </a:srgbClr>
                </a:outerShdw>
              </a:effectLst>
              <a:latin typeface="나눔스퀘어 Bold" panose="020B0600000101010101" pitchFamily="50" charset="-127"/>
              <a:ea typeface="나눔스퀘어 Bold" panose="020B0600000101010101" pitchFamily="50" charset="-127"/>
            </a:endParaRPr>
          </a:p>
        </p:txBody>
      </p:sp>
      <p:pic>
        <p:nvPicPr>
          <p:cNvPr id="455683" name="Picture 2"/>
          <p:cNvPicPr>
            <a:picLocks noGrp="1" noChangeAspect="1" noChangeArrowheads="1"/>
          </p:cNvPicPr>
          <p:nvPr>
            <p:ph idx="1"/>
          </p:nvPr>
        </p:nvPicPr>
        <p:blipFill>
          <a:blip r:embed="rId2"/>
          <a:srcRect/>
          <a:stretch>
            <a:fillRect/>
          </a:stretch>
        </p:blipFill>
        <p:spPr>
          <a:xfrm>
            <a:off x="357188" y="2992438"/>
            <a:ext cx="1214437" cy="1651000"/>
          </a:xfrm>
        </p:spPr>
      </p:pic>
      <p:sp>
        <p:nvSpPr>
          <p:cNvPr id="4" name="슬라이드 번호 개체 틀 3"/>
          <p:cNvSpPr>
            <a:spLocks noGrp="1"/>
          </p:cNvSpPr>
          <p:nvPr>
            <p:ph type="sldNum" sz="quarter" idx="12"/>
          </p:nvPr>
        </p:nvSpPr>
        <p:spPr/>
        <p:txBody>
          <a:bodyPr/>
          <a:lstStyle/>
          <a:p>
            <a:fld id="{E5859055-5AE3-473C-A1B0-35BD1A0E1714}" type="slidenum">
              <a:rPr lang="ko-KR" altLang="en-US" smtClean="0"/>
              <a:pPr/>
              <a:t>11</a:t>
            </a:fld>
            <a:r>
              <a:rPr lang="en-US" altLang="ko-KR" dirty="0"/>
              <a:t>/24</a:t>
            </a:r>
            <a:endParaRPr lang="ko-KR" altLang="en-US" dirty="0"/>
          </a:p>
        </p:txBody>
      </p:sp>
      <p:sp>
        <p:nvSpPr>
          <p:cNvPr id="455686" name="Text Box 4"/>
          <p:cNvSpPr txBox="1">
            <a:spLocks noChangeArrowheads="1"/>
          </p:cNvSpPr>
          <p:nvPr/>
        </p:nvSpPr>
        <p:spPr bwMode="auto">
          <a:xfrm>
            <a:off x="2000250" y="1428750"/>
            <a:ext cx="6645275" cy="4760913"/>
          </a:xfrm>
          <a:prstGeom prst="rect">
            <a:avLst/>
          </a:prstGeom>
          <a:noFill/>
          <a:ln w="9525">
            <a:noFill/>
            <a:miter lim="800000"/>
            <a:headEnd/>
            <a:tailEnd/>
          </a:ln>
        </p:spPr>
        <p:txBody>
          <a:bodyPr>
            <a:spAutoFit/>
          </a:bodyPr>
          <a:lstStyle/>
          <a:p>
            <a:pPr marL="457200" indent="-457200" defTabSz="741363">
              <a:tabLst>
                <a:tab pos="630238" algn="l"/>
                <a:tab pos="803275" algn="l"/>
              </a:tabLst>
            </a:pPr>
            <a:r>
              <a:rPr kumimoji="0" lang="en-US" altLang="ko-KR" dirty="0">
                <a:latin typeface="맑은 고딕" pitchFamily="50" charset="-127"/>
              </a:rPr>
              <a:t>1981 		Clarke / Emerson: CTL Model Checking</a:t>
            </a:r>
            <a:br>
              <a:rPr kumimoji="0" lang="en-US" altLang="ko-KR" dirty="0">
                <a:latin typeface="맑은 고딕" pitchFamily="50" charset="-127"/>
              </a:rPr>
            </a:br>
            <a:r>
              <a:rPr kumimoji="0" lang="en-US" altLang="ko-KR" dirty="0">
                <a:latin typeface="맑은 고딕" pitchFamily="50" charset="-127"/>
              </a:rPr>
              <a:t>		</a:t>
            </a:r>
            <a:r>
              <a:rPr kumimoji="0" lang="en-US" altLang="ko-KR" dirty="0" err="1">
                <a:latin typeface="맑은 고딕" pitchFamily="50" charset="-127"/>
              </a:rPr>
              <a:t>Sifakis</a:t>
            </a:r>
            <a:r>
              <a:rPr kumimoji="0" lang="en-US" altLang="ko-KR" dirty="0">
                <a:latin typeface="맑은 고딕" pitchFamily="50" charset="-127"/>
              </a:rPr>
              <a:t> / </a:t>
            </a:r>
            <a:r>
              <a:rPr kumimoji="0" lang="en-US" altLang="ko-KR" dirty="0" err="1">
                <a:latin typeface="맑은 고딕" pitchFamily="50" charset="-127"/>
              </a:rPr>
              <a:t>Quielle</a:t>
            </a:r>
            <a:endParaRPr kumimoji="0" lang="en-US" altLang="ko-KR" dirty="0">
              <a:latin typeface="맑은 고딕" pitchFamily="50" charset="-127"/>
            </a:endParaRPr>
          </a:p>
          <a:p>
            <a:pPr marL="457200" indent="-457200" defTabSz="741363">
              <a:tabLst>
                <a:tab pos="630238" algn="l"/>
                <a:tab pos="803275" algn="l"/>
              </a:tabLst>
            </a:pPr>
            <a:r>
              <a:rPr kumimoji="0" lang="en-US" altLang="ko-KR" dirty="0">
                <a:latin typeface="맑은 고딕" pitchFamily="50" charset="-127"/>
              </a:rPr>
              <a:t>1982		EMC: </a:t>
            </a:r>
            <a:r>
              <a:rPr kumimoji="0" lang="en-US" altLang="ko-KR" dirty="0">
                <a:solidFill>
                  <a:srgbClr val="FF0000"/>
                </a:solidFill>
                <a:latin typeface="맑은 고딕" pitchFamily="50" charset="-127"/>
              </a:rPr>
              <a:t>Explicit Model Checker</a:t>
            </a:r>
            <a:r>
              <a:rPr kumimoji="0" lang="en-US" altLang="ko-KR" dirty="0">
                <a:latin typeface="맑은 고딕" pitchFamily="50" charset="-127"/>
              </a:rPr>
              <a:t>			</a:t>
            </a:r>
            <a:br>
              <a:rPr kumimoji="0" lang="en-US" altLang="ko-KR" dirty="0">
                <a:latin typeface="맑은 고딕" pitchFamily="50" charset="-127"/>
              </a:rPr>
            </a:br>
            <a:r>
              <a:rPr kumimoji="0" lang="en-US" altLang="ko-KR" dirty="0">
                <a:latin typeface="맑은 고딕" pitchFamily="50" charset="-127"/>
              </a:rPr>
              <a:t>		Clarke, Emerson, </a:t>
            </a:r>
            <a:r>
              <a:rPr kumimoji="0" lang="en-US" altLang="ko-KR" dirty="0" err="1">
                <a:latin typeface="맑은 고딕" pitchFamily="50" charset="-127"/>
              </a:rPr>
              <a:t>Sistla</a:t>
            </a:r>
            <a:endParaRPr kumimoji="0" lang="en-US" altLang="ko-KR" dirty="0">
              <a:latin typeface="맑은 고딕" pitchFamily="50" charset="-127"/>
            </a:endParaRPr>
          </a:p>
          <a:p>
            <a:pPr marL="457200" indent="-457200" defTabSz="741363">
              <a:tabLst>
                <a:tab pos="630238" algn="l"/>
                <a:tab pos="803275" algn="l"/>
              </a:tabLst>
            </a:pPr>
            <a:endParaRPr kumimoji="0" lang="en-US" altLang="ko-KR" dirty="0">
              <a:latin typeface="맑은 고딕" pitchFamily="50" charset="-127"/>
            </a:endParaRPr>
          </a:p>
          <a:p>
            <a:pPr marL="457200" indent="-457200" defTabSz="741363">
              <a:tabLst>
                <a:tab pos="630238" algn="l"/>
                <a:tab pos="803275" algn="l"/>
              </a:tabLst>
            </a:pPr>
            <a:endParaRPr kumimoji="0" lang="en-US" altLang="ko-KR" dirty="0">
              <a:latin typeface="맑은 고딕" pitchFamily="50" charset="-127"/>
            </a:endParaRPr>
          </a:p>
          <a:p>
            <a:pPr marL="457200" indent="-457200" defTabSz="741363">
              <a:tabLst>
                <a:tab pos="630238" algn="l"/>
                <a:tab pos="803275" algn="l"/>
              </a:tabLst>
            </a:pPr>
            <a:r>
              <a:rPr kumimoji="0" lang="en-US" altLang="ko-KR" dirty="0">
                <a:latin typeface="맑은 고딕" pitchFamily="50" charset="-127"/>
              </a:rPr>
              <a:t>1990		</a:t>
            </a:r>
            <a:r>
              <a:rPr kumimoji="0" lang="en-US" altLang="ko-KR" dirty="0">
                <a:solidFill>
                  <a:srgbClr val="FF0000"/>
                </a:solidFill>
                <a:latin typeface="맑은 고딕" pitchFamily="50" charset="-127"/>
              </a:rPr>
              <a:t>Symbolic Model Checking</a:t>
            </a:r>
          </a:p>
          <a:p>
            <a:pPr marL="457200" indent="-457200" defTabSz="741363">
              <a:tabLst>
                <a:tab pos="630238" algn="l"/>
                <a:tab pos="803275" algn="l"/>
              </a:tabLst>
            </a:pPr>
            <a:r>
              <a:rPr kumimoji="0" lang="en-US" altLang="ko-KR" dirty="0">
                <a:latin typeface="맑은 고딕" pitchFamily="50" charset="-127"/>
              </a:rPr>
              <a:t>			Burch, Clarke, Dill, McMillan</a:t>
            </a:r>
          </a:p>
          <a:p>
            <a:pPr marL="457200" indent="-457200" defTabSz="741363">
              <a:buFontTx/>
              <a:buAutoNum type="arabicPlain" startAt="1992"/>
              <a:tabLst>
                <a:tab pos="630238" algn="l"/>
                <a:tab pos="803275" algn="l"/>
              </a:tabLst>
            </a:pPr>
            <a:r>
              <a:rPr kumimoji="0" lang="en-US" altLang="ko-KR" dirty="0">
                <a:latin typeface="맑은 고딕" pitchFamily="50" charset="-127"/>
              </a:rPr>
              <a:t>		SMV: Symbolic Model Verifier</a:t>
            </a:r>
          </a:p>
          <a:p>
            <a:pPr marL="457200" indent="-457200" defTabSz="741363">
              <a:tabLst>
                <a:tab pos="630238" algn="l"/>
                <a:tab pos="803275" algn="l"/>
              </a:tabLst>
            </a:pPr>
            <a:r>
              <a:rPr kumimoji="0" lang="en-US" altLang="ko-KR" dirty="0">
                <a:latin typeface="맑은 고딕" pitchFamily="50" charset="-127"/>
              </a:rPr>
              <a:t>			McMillan</a:t>
            </a:r>
          </a:p>
          <a:p>
            <a:pPr marL="457200" indent="-457200" defTabSz="741363">
              <a:tabLst>
                <a:tab pos="630238" algn="l"/>
                <a:tab pos="803275" algn="l"/>
              </a:tabLst>
            </a:pPr>
            <a:endParaRPr kumimoji="0" lang="en-US" altLang="ko-KR" dirty="0">
              <a:latin typeface="맑은 고딕" pitchFamily="50" charset="-127"/>
            </a:endParaRPr>
          </a:p>
          <a:p>
            <a:pPr marL="457200" indent="-457200" defTabSz="741363">
              <a:tabLst>
                <a:tab pos="630238" algn="l"/>
                <a:tab pos="803275" algn="l"/>
              </a:tabLst>
            </a:pPr>
            <a:endParaRPr kumimoji="0" lang="en-US" altLang="ko-KR" dirty="0">
              <a:latin typeface="맑은 고딕" pitchFamily="50" charset="-127"/>
            </a:endParaRPr>
          </a:p>
          <a:p>
            <a:pPr marL="457200" indent="-457200" defTabSz="741363">
              <a:tabLst>
                <a:tab pos="630238" algn="l"/>
                <a:tab pos="803275" algn="l"/>
              </a:tabLst>
            </a:pPr>
            <a:r>
              <a:rPr kumimoji="0" lang="en-US" altLang="ko-KR" dirty="0">
                <a:latin typeface="맑은 고딕" pitchFamily="50" charset="-127"/>
              </a:rPr>
              <a:t>1998  	</a:t>
            </a:r>
            <a:r>
              <a:rPr kumimoji="0" lang="en-US" altLang="ko-KR" dirty="0">
                <a:solidFill>
                  <a:srgbClr val="FF0000"/>
                </a:solidFill>
                <a:latin typeface="맑은 고딕" pitchFamily="50" charset="-127"/>
              </a:rPr>
              <a:t>Bounded Model Checking using SAT</a:t>
            </a:r>
          </a:p>
          <a:p>
            <a:pPr marL="457200" indent="-457200" defTabSz="741363">
              <a:tabLst>
                <a:tab pos="630238" algn="l"/>
                <a:tab pos="803275" algn="l"/>
              </a:tabLst>
            </a:pPr>
            <a:r>
              <a:rPr kumimoji="0" lang="en-US" altLang="ko-KR" dirty="0">
                <a:latin typeface="맑은 고딕" pitchFamily="50" charset="-127"/>
              </a:rPr>
              <a:t>			</a:t>
            </a:r>
            <a:r>
              <a:rPr kumimoji="0" lang="en-US" altLang="ko-KR" dirty="0" err="1">
                <a:latin typeface="맑은 고딕" pitchFamily="50" charset="-127"/>
              </a:rPr>
              <a:t>Biere</a:t>
            </a:r>
            <a:r>
              <a:rPr kumimoji="0" lang="en-US" altLang="ko-KR" dirty="0">
                <a:latin typeface="맑은 고딕" pitchFamily="50" charset="-127"/>
              </a:rPr>
              <a:t>, Clarke, Zhu</a:t>
            </a:r>
          </a:p>
          <a:p>
            <a:pPr marL="457200" indent="-457200" defTabSz="741363">
              <a:tabLst>
                <a:tab pos="630238" algn="l"/>
                <a:tab pos="803275" algn="l"/>
              </a:tabLst>
            </a:pPr>
            <a:r>
              <a:rPr kumimoji="0" lang="en-US" altLang="ko-KR" dirty="0">
                <a:latin typeface="맑은 고딕" pitchFamily="50" charset="-127"/>
              </a:rPr>
              <a:t>2000		</a:t>
            </a:r>
            <a:r>
              <a:rPr kumimoji="0" lang="en-US" altLang="ko-KR" dirty="0">
                <a:solidFill>
                  <a:srgbClr val="FF0000"/>
                </a:solidFill>
                <a:latin typeface="맑은 고딕" pitchFamily="50" charset="-127"/>
              </a:rPr>
              <a:t>Counterexample-guided Abstraction Refinement</a:t>
            </a:r>
          </a:p>
          <a:p>
            <a:pPr marL="457200" indent="-457200" defTabSz="741363">
              <a:tabLst>
                <a:tab pos="630238" algn="l"/>
                <a:tab pos="803275" algn="l"/>
              </a:tabLst>
            </a:pPr>
            <a:r>
              <a:rPr kumimoji="0" lang="en-US" altLang="ko-KR" dirty="0">
                <a:latin typeface="맑은 고딕" pitchFamily="50" charset="-127"/>
              </a:rPr>
              <a:t>			Clarke, </a:t>
            </a:r>
            <a:r>
              <a:rPr kumimoji="0" lang="en-US" altLang="ko-KR" dirty="0" err="1">
                <a:latin typeface="맑은 고딕" pitchFamily="50" charset="-127"/>
              </a:rPr>
              <a:t>Grumberg</a:t>
            </a:r>
            <a:r>
              <a:rPr kumimoji="0" lang="en-US" altLang="ko-KR" dirty="0">
                <a:latin typeface="맑은 고딕" pitchFamily="50" charset="-127"/>
              </a:rPr>
              <a:t>, </a:t>
            </a:r>
            <a:r>
              <a:rPr kumimoji="0" lang="en-US" altLang="ko-KR" dirty="0" err="1">
                <a:latin typeface="맑은 고딕" pitchFamily="50" charset="-127"/>
              </a:rPr>
              <a:t>Jha</a:t>
            </a:r>
            <a:r>
              <a:rPr kumimoji="0" lang="en-US" altLang="ko-KR" dirty="0">
                <a:latin typeface="맑은 고딕" pitchFamily="50" charset="-127"/>
              </a:rPr>
              <a:t>, Lu, </a:t>
            </a:r>
            <a:r>
              <a:rPr kumimoji="0" lang="en-US" altLang="ko-KR" dirty="0" err="1">
                <a:latin typeface="맑은 고딕" pitchFamily="50" charset="-127"/>
              </a:rPr>
              <a:t>Veith</a:t>
            </a:r>
            <a:endParaRPr kumimoji="0" lang="en-US" altLang="ko-KR" dirty="0">
              <a:latin typeface="맑은 고딕" pitchFamily="50" charset="-127"/>
            </a:endParaRPr>
          </a:p>
          <a:p>
            <a:pPr marL="457200" indent="-457200" defTabSz="741363">
              <a:tabLst>
                <a:tab pos="630238" algn="l"/>
                <a:tab pos="803275" algn="l"/>
              </a:tabLst>
            </a:pPr>
            <a:endParaRPr kumimoji="0" lang="en-US" altLang="ko-KR" dirty="0">
              <a:latin typeface="맑은 고딕" pitchFamily="50" charset="-127"/>
            </a:endParaRPr>
          </a:p>
        </p:txBody>
      </p:sp>
      <p:sp>
        <p:nvSpPr>
          <p:cNvPr id="132" name="Text Box 5"/>
          <p:cNvSpPr txBox="1">
            <a:spLocks noChangeArrowheads="1"/>
          </p:cNvSpPr>
          <p:nvPr/>
        </p:nvSpPr>
        <p:spPr bwMode="auto">
          <a:xfrm>
            <a:off x="8340725" y="1468438"/>
            <a:ext cx="558800" cy="396875"/>
          </a:xfrm>
          <a:prstGeom prst="rect">
            <a:avLst/>
          </a:prstGeom>
          <a:noFill/>
          <a:ln w="9525">
            <a:noFill/>
            <a:miter lim="800000"/>
            <a:headEnd/>
            <a:tailEnd/>
          </a:ln>
        </p:spPr>
        <p:txBody>
          <a:bodyPr wrap="none">
            <a:spAutoFit/>
          </a:bodyPr>
          <a:lstStyle/>
          <a:p>
            <a:r>
              <a:rPr kumimoji="0" lang="en-US" altLang="ko-KR" sz="2000" b="1">
                <a:solidFill>
                  <a:srgbClr val="993300"/>
                </a:solidFill>
                <a:latin typeface="맑은 고딕" pitchFamily="50" charset="-127"/>
              </a:rPr>
              <a:t>10</a:t>
            </a:r>
            <a:r>
              <a:rPr kumimoji="0" lang="en-US" altLang="ko-KR" sz="2000" b="1" baseline="30000">
                <a:solidFill>
                  <a:srgbClr val="993300"/>
                </a:solidFill>
                <a:latin typeface="맑은 고딕" pitchFamily="50" charset="-127"/>
              </a:rPr>
              <a:t>5</a:t>
            </a:r>
          </a:p>
        </p:txBody>
      </p:sp>
      <p:sp>
        <p:nvSpPr>
          <p:cNvPr id="133" name="Text Box 6"/>
          <p:cNvSpPr txBox="1">
            <a:spLocks noChangeArrowheads="1"/>
          </p:cNvSpPr>
          <p:nvPr/>
        </p:nvSpPr>
        <p:spPr bwMode="auto">
          <a:xfrm>
            <a:off x="8315325" y="3068638"/>
            <a:ext cx="742950" cy="396875"/>
          </a:xfrm>
          <a:prstGeom prst="rect">
            <a:avLst/>
          </a:prstGeom>
          <a:noFill/>
          <a:ln w="9525">
            <a:noFill/>
            <a:miter lim="800000"/>
            <a:headEnd/>
            <a:tailEnd/>
          </a:ln>
        </p:spPr>
        <p:txBody>
          <a:bodyPr wrap="none">
            <a:spAutoFit/>
          </a:bodyPr>
          <a:lstStyle/>
          <a:p>
            <a:r>
              <a:rPr kumimoji="0" lang="en-US" altLang="ko-KR" sz="2000" b="1">
                <a:solidFill>
                  <a:srgbClr val="993300"/>
                </a:solidFill>
                <a:latin typeface="맑은 고딕" pitchFamily="50" charset="-127"/>
              </a:rPr>
              <a:t>10</a:t>
            </a:r>
            <a:r>
              <a:rPr kumimoji="0" lang="en-US" altLang="ko-KR" sz="2000" b="1" baseline="30000">
                <a:solidFill>
                  <a:srgbClr val="993300"/>
                </a:solidFill>
                <a:latin typeface="맑은 고딕" pitchFamily="50" charset="-127"/>
              </a:rPr>
              <a:t>100</a:t>
            </a:r>
          </a:p>
        </p:txBody>
      </p:sp>
      <p:sp>
        <p:nvSpPr>
          <p:cNvPr id="134" name="Text Box 7"/>
          <p:cNvSpPr txBox="1">
            <a:spLocks noChangeArrowheads="1"/>
          </p:cNvSpPr>
          <p:nvPr/>
        </p:nvSpPr>
        <p:spPr bwMode="auto">
          <a:xfrm>
            <a:off x="8264525" y="4745038"/>
            <a:ext cx="835025" cy="396875"/>
          </a:xfrm>
          <a:prstGeom prst="rect">
            <a:avLst/>
          </a:prstGeom>
          <a:noFill/>
          <a:ln w="9525">
            <a:noFill/>
            <a:miter lim="800000"/>
            <a:headEnd/>
            <a:tailEnd/>
          </a:ln>
        </p:spPr>
        <p:txBody>
          <a:bodyPr wrap="none">
            <a:spAutoFit/>
          </a:bodyPr>
          <a:lstStyle/>
          <a:p>
            <a:r>
              <a:rPr kumimoji="0" lang="en-US" altLang="ko-KR" sz="2000" b="1">
                <a:solidFill>
                  <a:srgbClr val="993300"/>
                </a:solidFill>
                <a:latin typeface="맑은 고딕" pitchFamily="50" charset="-127"/>
              </a:rPr>
              <a:t>10</a:t>
            </a:r>
            <a:r>
              <a:rPr kumimoji="0" lang="en-US" altLang="ko-KR" sz="2000" b="1" baseline="30000">
                <a:solidFill>
                  <a:srgbClr val="993300"/>
                </a:solidFill>
                <a:latin typeface="맑은 고딕" pitchFamily="50" charset="-127"/>
              </a:rPr>
              <a:t>1000</a:t>
            </a:r>
          </a:p>
        </p:txBody>
      </p:sp>
      <p:grpSp>
        <p:nvGrpSpPr>
          <p:cNvPr id="2" name="그룹 140"/>
          <p:cNvGrpSpPr>
            <a:grpSpLocks/>
          </p:cNvGrpSpPr>
          <p:nvPr/>
        </p:nvGrpSpPr>
        <p:grpSpPr bwMode="auto">
          <a:xfrm>
            <a:off x="167326" y="3624263"/>
            <a:ext cx="1857375" cy="2565400"/>
            <a:chOff x="214282" y="3577655"/>
            <a:chExt cx="1857388" cy="2565989"/>
          </a:xfrm>
        </p:grpSpPr>
        <p:sp>
          <p:nvSpPr>
            <p:cNvPr id="455691" name="Freeform 29"/>
            <p:cNvSpPr>
              <a:spLocks/>
            </p:cNvSpPr>
            <p:nvPr/>
          </p:nvSpPr>
          <p:spPr bwMode="auto">
            <a:xfrm flipH="1">
              <a:off x="214282" y="5840715"/>
              <a:ext cx="1857388" cy="299960"/>
            </a:xfrm>
            <a:custGeom>
              <a:avLst/>
              <a:gdLst>
                <a:gd name="T0" fmla="*/ 1852550 w 10749"/>
                <a:gd name="T1" fmla="*/ 165220 h 1614"/>
                <a:gd name="T2" fmla="*/ 1828013 w 10749"/>
                <a:gd name="T3" fmla="*/ 187521 h 1614"/>
                <a:gd name="T4" fmla="*/ 1784468 w 10749"/>
                <a:gd name="T5" fmla="*/ 208337 h 1614"/>
                <a:gd name="T6" fmla="*/ 1722952 w 10749"/>
                <a:gd name="T7" fmla="*/ 227665 h 1614"/>
                <a:gd name="T8" fmla="*/ 1645367 w 10749"/>
                <a:gd name="T9" fmla="*/ 245320 h 1614"/>
                <a:gd name="T10" fmla="*/ 1553094 w 10749"/>
                <a:gd name="T11" fmla="*/ 260932 h 1614"/>
                <a:gd name="T12" fmla="*/ 1447861 w 10749"/>
                <a:gd name="T13" fmla="*/ 274313 h 1614"/>
                <a:gd name="T14" fmla="*/ 1331223 w 10749"/>
                <a:gd name="T15" fmla="*/ 285092 h 1614"/>
                <a:gd name="T16" fmla="*/ 1204909 w 10749"/>
                <a:gd name="T17" fmla="*/ 293269 h 1614"/>
                <a:gd name="T18" fmla="*/ 1070128 w 10749"/>
                <a:gd name="T19" fmla="*/ 298287 h 1614"/>
                <a:gd name="T20" fmla="*/ 928780 w 10749"/>
                <a:gd name="T21" fmla="*/ 299960 h 1614"/>
                <a:gd name="T22" fmla="*/ 787260 w 10749"/>
                <a:gd name="T23" fmla="*/ 298287 h 1614"/>
                <a:gd name="T24" fmla="*/ 652479 w 10749"/>
                <a:gd name="T25" fmla="*/ 293269 h 1614"/>
                <a:gd name="T26" fmla="*/ 525992 w 10749"/>
                <a:gd name="T27" fmla="*/ 285092 h 1614"/>
                <a:gd name="T28" fmla="*/ 409355 w 10749"/>
                <a:gd name="T29" fmla="*/ 274313 h 1614"/>
                <a:gd name="T30" fmla="*/ 304294 w 10749"/>
                <a:gd name="T31" fmla="*/ 260932 h 1614"/>
                <a:gd name="T32" fmla="*/ 212021 w 10749"/>
                <a:gd name="T33" fmla="*/ 245320 h 1614"/>
                <a:gd name="T34" fmla="*/ 134436 w 10749"/>
                <a:gd name="T35" fmla="*/ 227665 h 1614"/>
                <a:gd name="T36" fmla="*/ 72920 w 10749"/>
                <a:gd name="T37" fmla="*/ 208337 h 1614"/>
                <a:gd name="T38" fmla="*/ 29203 w 10749"/>
                <a:gd name="T39" fmla="*/ 187521 h 1614"/>
                <a:gd name="T40" fmla="*/ 4666 w 10749"/>
                <a:gd name="T41" fmla="*/ 165220 h 1614"/>
                <a:gd name="T42" fmla="*/ 1037 w 10749"/>
                <a:gd name="T43" fmla="*/ 142360 h 1614"/>
                <a:gd name="T44" fmla="*/ 18835 w 10749"/>
                <a:gd name="T45" fmla="*/ 119687 h 1614"/>
                <a:gd name="T46" fmla="*/ 56332 w 10749"/>
                <a:gd name="T47" fmla="*/ 98500 h 1614"/>
                <a:gd name="T48" fmla="*/ 111972 w 10749"/>
                <a:gd name="T49" fmla="*/ 78428 h 1614"/>
                <a:gd name="T50" fmla="*/ 184374 w 10749"/>
                <a:gd name="T51" fmla="*/ 60401 h 1614"/>
                <a:gd name="T52" fmla="*/ 271981 w 10749"/>
                <a:gd name="T53" fmla="*/ 43860 h 1614"/>
                <a:gd name="T54" fmla="*/ 373067 w 10749"/>
                <a:gd name="T55" fmla="*/ 29736 h 1614"/>
                <a:gd name="T56" fmla="*/ 485903 w 10749"/>
                <a:gd name="T57" fmla="*/ 18027 h 1614"/>
                <a:gd name="T58" fmla="*/ 609453 w 10749"/>
                <a:gd name="T59" fmla="*/ 9107 h 1614"/>
                <a:gd name="T60" fmla="*/ 741469 w 10749"/>
                <a:gd name="T61" fmla="*/ 2974 h 1614"/>
                <a:gd name="T62" fmla="*/ 880916 w 10749"/>
                <a:gd name="T63" fmla="*/ 186 h 1614"/>
                <a:gd name="T64" fmla="*/ 1023646 w 10749"/>
                <a:gd name="T65" fmla="*/ 743 h 1614"/>
                <a:gd name="T66" fmla="*/ 1160673 w 10749"/>
                <a:gd name="T67" fmla="*/ 4646 h 1614"/>
                <a:gd name="T68" fmla="*/ 1290097 w 10749"/>
                <a:gd name="T69" fmla="*/ 11894 h 1614"/>
                <a:gd name="T70" fmla="*/ 1410364 w 10749"/>
                <a:gd name="T71" fmla="*/ 21744 h 1614"/>
                <a:gd name="T72" fmla="*/ 1519398 w 10749"/>
                <a:gd name="T73" fmla="*/ 34196 h 1614"/>
                <a:gd name="T74" fmla="*/ 1615992 w 10749"/>
                <a:gd name="T75" fmla="*/ 49064 h 1614"/>
                <a:gd name="T76" fmla="*/ 1698761 w 10749"/>
                <a:gd name="T77" fmla="*/ 66162 h 1614"/>
                <a:gd name="T78" fmla="*/ 1765806 w 10749"/>
                <a:gd name="T79" fmla="*/ 84933 h 1614"/>
                <a:gd name="T80" fmla="*/ 1815744 w 10749"/>
                <a:gd name="T81" fmla="*/ 105376 h 1614"/>
                <a:gd name="T82" fmla="*/ 1846675 w 10749"/>
                <a:gd name="T83" fmla="*/ 127121 h 1614"/>
                <a:gd name="T84" fmla="*/ 1857388 w 10749"/>
                <a:gd name="T85" fmla="*/ 149980 h 1614"/>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10749"/>
                <a:gd name="T130" fmla="*/ 0 h 1614"/>
                <a:gd name="T131" fmla="*/ 10749 w 10749"/>
                <a:gd name="T132" fmla="*/ 1614 h 1614"/>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10749" h="1614">
                  <a:moveTo>
                    <a:pt x="10749" y="807"/>
                  </a:moveTo>
                  <a:lnTo>
                    <a:pt x="10742" y="849"/>
                  </a:lnTo>
                  <a:lnTo>
                    <a:pt x="10721" y="889"/>
                  </a:lnTo>
                  <a:lnTo>
                    <a:pt x="10687" y="930"/>
                  </a:lnTo>
                  <a:lnTo>
                    <a:pt x="10640" y="969"/>
                  </a:lnTo>
                  <a:lnTo>
                    <a:pt x="10579" y="1009"/>
                  </a:lnTo>
                  <a:lnTo>
                    <a:pt x="10508" y="1047"/>
                  </a:lnTo>
                  <a:lnTo>
                    <a:pt x="10422" y="1085"/>
                  </a:lnTo>
                  <a:lnTo>
                    <a:pt x="10327" y="1121"/>
                  </a:lnTo>
                  <a:lnTo>
                    <a:pt x="10219" y="1157"/>
                  </a:lnTo>
                  <a:lnTo>
                    <a:pt x="10100" y="1192"/>
                  </a:lnTo>
                  <a:lnTo>
                    <a:pt x="9971" y="1225"/>
                  </a:lnTo>
                  <a:lnTo>
                    <a:pt x="9831" y="1259"/>
                  </a:lnTo>
                  <a:lnTo>
                    <a:pt x="9681" y="1290"/>
                  </a:lnTo>
                  <a:lnTo>
                    <a:pt x="9522" y="1320"/>
                  </a:lnTo>
                  <a:lnTo>
                    <a:pt x="9352" y="1350"/>
                  </a:lnTo>
                  <a:lnTo>
                    <a:pt x="9175" y="1378"/>
                  </a:lnTo>
                  <a:lnTo>
                    <a:pt x="8988" y="1404"/>
                  </a:lnTo>
                  <a:lnTo>
                    <a:pt x="8793" y="1430"/>
                  </a:lnTo>
                  <a:lnTo>
                    <a:pt x="8590" y="1454"/>
                  </a:lnTo>
                  <a:lnTo>
                    <a:pt x="8379" y="1476"/>
                  </a:lnTo>
                  <a:lnTo>
                    <a:pt x="8162" y="1498"/>
                  </a:lnTo>
                  <a:lnTo>
                    <a:pt x="7936" y="1516"/>
                  </a:lnTo>
                  <a:lnTo>
                    <a:pt x="7704" y="1534"/>
                  </a:lnTo>
                  <a:lnTo>
                    <a:pt x="7466" y="1551"/>
                  </a:lnTo>
                  <a:lnTo>
                    <a:pt x="7223" y="1565"/>
                  </a:lnTo>
                  <a:lnTo>
                    <a:pt x="6973" y="1578"/>
                  </a:lnTo>
                  <a:lnTo>
                    <a:pt x="6717" y="1589"/>
                  </a:lnTo>
                  <a:lnTo>
                    <a:pt x="6457" y="1598"/>
                  </a:lnTo>
                  <a:lnTo>
                    <a:pt x="6193" y="1605"/>
                  </a:lnTo>
                  <a:lnTo>
                    <a:pt x="5924" y="1610"/>
                  </a:lnTo>
                  <a:lnTo>
                    <a:pt x="5651" y="1613"/>
                  </a:lnTo>
                  <a:lnTo>
                    <a:pt x="5375" y="1614"/>
                  </a:lnTo>
                  <a:lnTo>
                    <a:pt x="5098" y="1613"/>
                  </a:lnTo>
                  <a:lnTo>
                    <a:pt x="4825" y="1610"/>
                  </a:lnTo>
                  <a:lnTo>
                    <a:pt x="4556" y="1605"/>
                  </a:lnTo>
                  <a:lnTo>
                    <a:pt x="4291" y="1598"/>
                  </a:lnTo>
                  <a:lnTo>
                    <a:pt x="4031" y="1589"/>
                  </a:lnTo>
                  <a:lnTo>
                    <a:pt x="3776" y="1578"/>
                  </a:lnTo>
                  <a:lnTo>
                    <a:pt x="3527" y="1565"/>
                  </a:lnTo>
                  <a:lnTo>
                    <a:pt x="3282" y="1551"/>
                  </a:lnTo>
                  <a:lnTo>
                    <a:pt x="3044" y="1534"/>
                  </a:lnTo>
                  <a:lnTo>
                    <a:pt x="2812" y="1516"/>
                  </a:lnTo>
                  <a:lnTo>
                    <a:pt x="2588" y="1498"/>
                  </a:lnTo>
                  <a:lnTo>
                    <a:pt x="2369" y="1476"/>
                  </a:lnTo>
                  <a:lnTo>
                    <a:pt x="2159" y="1454"/>
                  </a:lnTo>
                  <a:lnTo>
                    <a:pt x="1955" y="1430"/>
                  </a:lnTo>
                  <a:lnTo>
                    <a:pt x="1761" y="1404"/>
                  </a:lnTo>
                  <a:lnTo>
                    <a:pt x="1574" y="1378"/>
                  </a:lnTo>
                  <a:lnTo>
                    <a:pt x="1396" y="1350"/>
                  </a:lnTo>
                  <a:lnTo>
                    <a:pt x="1227" y="1320"/>
                  </a:lnTo>
                  <a:lnTo>
                    <a:pt x="1067" y="1290"/>
                  </a:lnTo>
                  <a:lnTo>
                    <a:pt x="917" y="1259"/>
                  </a:lnTo>
                  <a:lnTo>
                    <a:pt x="778" y="1225"/>
                  </a:lnTo>
                  <a:lnTo>
                    <a:pt x="648" y="1192"/>
                  </a:lnTo>
                  <a:lnTo>
                    <a:pt x="530" y="1157"/>
                  </a:lnTo>
                  <a:lnTo>
                    <a:pt x="422" y="1121"/>
                  </a:lnTo>
                  <a:lnTo>
                    <a:pt x="326" y="1085"/>
                  </a:lnTo>
                  <a:lnTo>
                    <a:pt x="242" y="1047"/>
                  </a:lnTo>
                  <a:lnTo>
                    <a:pt x="169" y="1009"/>
                  </a:lnTo>
                  <a:lnTo>
                    <a:pt x="109" y="969"/>
                  </a:lnTo>
                  <a:lnTo>
                    <a:pt x="62" y="930"/>
                  </a:lnTo>
                  <a:lnTo>
                    <a:pt x="27" y="889"/>
                  </a:lnTo>
                  <a:lnTo>
                    <a:pt x="6" y="849"/>
                  </a:lnTo>
                  <a:lnTo>
                    <a:pt x="0" y="807"/>
                  </a:lnTo>
                  <a:lnTo>
                    <a:pt x="6" y="766"/>
                  </a:lnTo>
                  <a:lnTo>
                    <a:pt x="27" y="724"/>
                  </a:lnTo>
                  <a:lnTo>
                    <a:pt x="62" y="684"/>
                  </a:lnTo>
                  <a:lnTo>
                    <a:pt x="109" y="644"/>
                  </a:lnTo>
                  <a:lnTo>
                    <a:pt x="169" y="605"/>
                  </a:lnTo>
                  <a:lnTo>
                    <a:pt x="242" y="567"/>
                  </a:lnTo>
                  <a:lnTo>
                    <a:pt x="326" y="530"/>
                  </a:lnTo>
                  <a:lnTo>
                    <a:pt x="422" y="493"/>
                  </a:lnTo>
                  <a:lnTo>
                    <a:pt x="530" y="457"/>
                  </a:lnTo>
                  <a:lnTo>
                    <a:pt x="648" y="422"/>
                  </a:lnTo>
                  <a:lnTo>
                    <a:pt x="778" y="389"/>
                  </a:lnTo>
                  <a:lnTo>
                    <a:pt x="917" y="356"/>
                  </a:lnTo>
                  <a:lnTo>
                    <a:pt x="1067" y="325"/>
                  </a:lnTo>
                  <a:lnTo>
                    <a:pt x="1227" y="293"/>
                  </a:lnTo>
                  <a:lnTo>
                    <a:pt x="1396" y="264"/>
                  </a:lnTo>
                  <a:lnTo>
                    <a:pt x="1574" y="236"/>
                  </a:lnTo>
                  <a:lnTo>
                    <a:pt x="1761" y="209"/>
                  </a:lnTo>
                  <a:lnTo>
                    <a:pt x="1955" y="184"/>
                  </a:lnTo>
                  <a:lnTo>
                    <a:pt x="2159" y="160"/>
                  </a:lnTo>
                  <a:lnTo>
                    <a:pt x="2369" y="137"/>
                  </a:lnTo>
                  <a:lnTo>
                    <a:pt x="2588" y="117"/>
                  </a:lnTo>
                  <a:lnTo>
                    <a:pt x="2812" y="97"/>
                  </a:lnTo>
                  <a:lnTo>
                    <a:pt x="3044" y="79"/>
                  </a:lnTo>
                  <a:lnTo>
                    <a:pt x="3282" y="64"/>
                  </a:lnTo>
                  <a:lnTo>
                    <a:pt x="3527" y="49"/>
                  </a:lnTo>
                  <a:lnTo>
                    <a:pt x="3776" y="37"/>
                  </a:lnTo>
                  <a:lnTo>
                    <a:pt x="4031" y="25"/>
                  </a:lnTo>
                  <a:lnTo>
                    <a:pt x="4291" y="16"/>
                  </a:lnTo>
                  <a:lnTo>
                    <a:pt x="4556" y="10"/>
                  </a:lnTo>
                  <a:lnTo>
                    <a:pt x="4825" y="4"/>
                  </a:lnTo>
                  <a:lnTo>
                    <a:pt x="5098" y="1"/>
                  </a:lnTo>
                  <a:lnTo>
                    <a:pt x="5375" y="0"/>
                  </a:lnTo>
                  <a:lnTo>
                    <a:pt x="5651" y="1"/>
                  </a:lnTo>
                  <a:lnTo>
                    <a:pt x="5924" y="4"/>
                  </a:lnTo>
                  <a:lnTo>
                    <a:pt x="6193" y="10"/>
                  </a:lnTo>
                  <a:lnTo>
                    <a:pt x="6457" y="16"/>
                  </a:lnTo>
                  <a:lnTo>
                    <a:pt x="6717" y="25"/>
                  </a:lnTo>
                  <a:lnTo>
                    <a:pt x="6973" y="37"/>
                  </a:lnTo>
                  <a:lnTo>
                    <a:pt x="7223" y="49"/>
                  </a:lnTo>
                  <a:lnTo>
                    <a:pt x="7466" y="64"/>
                  </a:lnTo>
                  <a:lnTo>
                    <a:pt x="7704" y="79"/>
                  </a:lnTo>
                  <a:lnTo>
                    <a:pt x="7936" y="97"/>
                  </a:lnTo>
                  <a:lnTo>
                    <a:pt x="8162" y="117"/>
                  </a:lnTo>
                  <a:lnTo>
                    <a:pt x="8379" y="137"/>
                  </a:lnTo>
                  <a:lnTo>
                    <a:pt x="8590" y="160"/>
                  </a:lnTo>
                  <a:lnTo>
                    <a:pt x="8793" y="184"/>
                  </a:lnTo>
                  <a:lnTo>
                    <a:pt x="8988" y="209"/>
                  </a:lnTo>
                  <a:lnTo>
                    <a:pt x="9175" y="236"/>
                  </a:lnTo>
                  <a:lnTo>
                    <a:pt x="9352" y="264"/>
                  </a:lnTo>
                  <a:lnTo>
                    <a:pt x="9522" y="293"/>
                  </a:lnTo>
                  <a:lnTo>
                    <a:pt x="9681" y="325"/>
                  </a:lnTo>
                  <a:lnTo>
                    <a:pt x="9831" y="356"/>
                  </a:lnTo>
                  <a:lnTo>
                    <a:pt x="9971" y="389"/>
                  </a:lnTo>
                  <a:lnTo>
                    <a:pt x="10100" y="422"/>
                  </a:lnTo>
                  <a:lnTo>
                    <a:pt x="10219" y="457"/>
                  </a:lnTo>
                  <a:lnTo>
                    <a:pt x="10327" y="493"/>
                  </a:lnTo>
                  <a:lnTo>
                    <a:pt x="10422" y="530"/>
                  </a:lnTo>
                  <a:lnTo>
                    <a:pt x="10508" y="567"/>
                  </a:lnTo>
                  <a:lnTo>
                    <a:pt x="10579" y="605"/>
                  </a:lnTo>
                  <a:lnTo>
                    <a:pt x="10640" y="644"/>
                  </a:lnTo>
                  <a:lnTo>
                    <a:pt x="10687" y="684"/>
                  </a:lnTo>
                  <a:lnTo>
                    <a:pt x="10721" y="724"/>
                  </a:lnTo>
                  <a:lnTo>
                    <a:pt x="10742" y="766"/>
                  </a:lnTo>
                  <a:lnTo>
                    <a:pt x="10749" y="807"/>
                  </a:lnTo>
                  <a:close/>
                </a:path>
              </a:pathLst>
            </a:custGeom>
            <a:solidFill>
              <a:srgbClr val="C7CCD9"/>
            </a:solidFill>
            <a:ln w="9525">
              <a:noFill/>
              <a:round/>
              <a:headEnd/>
              <a:tailEnd/>
            </a:ln>
          </p:spPr>
          <p:txBody>
            <a:bodyPr/>
            <a:lstStyle/>
            <a:p>
              <a:endParaRPr kumimoji="0" lang="ko-KR" altLang="en-US">
                <a:latin typeface="맑은 고딕" pitchFamily="50" charset="-127"/>
                <a:ea typeface="맑은 고딕" pitchFamily="50" charset="-127"/>
              </a:endParaRPr>
            </a:p>
          </p:txBody>
        </p:sp>
        <p:sp>
          <p:nvSpPr>
            <p:cNvPr id="455692" name="Freeform 30"/>
            <p:cNvSpPr>
              <a:spLocks/>
            </p:cNvSpPr>
            <p:nvPr/>
          </p:nvSpPr>
          <p:spPr bwMode="auto">
            <a:xfrm flipH="1">
              <a:off x="272325" y="6027819"/>
              <a:ext cx="1752357" cy="14850"/>
            </a:xfrm>
            <a:custGeom>
              <a:avLst/>
              <a:gdLst>
                <a:gd name="T0" fmla="*/ 0 w 10139"/>
                <a:gd name="T1" fmla="*/ 5862 h 76"/>
                <a:gd name="T2" fmla="*/ 1752357 w 10139"/>
                <a:gd name="T3" fmla="*/ 14850 h 76"/>
                <a:gd name="T4" fmla="*/ 1752357 w 10139"/>
                <a:gd name="T5" fmla="*/ 8793 h 76"/>
                <a:gd name="T6" fmla="*/ 173 w 10139"/>
                <a:gd name="T7" fmla="*/ 0 h 76"/>
                <a:gd name="T8" fmla="*/ 0 w 10139"/>
                <a:gd name="T9" fmla="*/ 5862 h 76"/>
                <a:gd name="T10" fmla="*/ 0 60000 65536"/>
                <a:gd name="T11" fmla="*/ 0 60000 65536"/>
                <a:gd name="T12" fmla="*/ 0 60000 65536"/>
                <a:gd name="T13" fmla="*/ 0 60000 65536"/>
                <a:gd name="T14" fmla="*/ 0 60000 65536"/>
                <a:gd name="T15" fmla="*/ 0 w 10139"/>
                <a:gd name="T16" fmla="*/ 0 h 76"/>
                <a:gd name="T17" fmla="*/ 10139 w 10139"/>
                <a:gd name="T18" fmla="*/ 76 h 76"/>
              </a:gdLst>
              <a:ahLst/>
              <a:cxnLst>
                <a:cxn ang="T10">
                  <a:pos x="T0" y="T1"/>
                </a:cxn>
                <a:cxn ang="T11">
                  <a:pos x="T2" y="T3"/>
                </a:cxn>
                <a:cxn ang="T12">
                  <a:pos x="T4" y="T5"/>
                </a:cxn>
                <a:cxn ang="T13">
                  <a:pos x="T6" y="T7"/>
                </a:cxn>
                <a:cxn ang="T14">
                  <a:pos x="T8" y="T9"/>
                </a:cxn>
              </a:cxnLst>
              <a:rect l="T15" t="T16" r="T17" b="T18"/>
              <a:pathLst>
                <a:path w="10139" h="76">
                  <a:moveTo>
                    <a:pt x="0" y="30"/>
                  </a:moveTo>
                  <a:lnTo>
                    <a:pt x="10139" y="76"/>
                  </a:lnTo>
                  <a:lnTo>
                    <a:pt x="10139" y="45"/>
                  </a:lnTo>
                  <a:lnTo>
                    <a:pt x="1" y="0"/>
                  </a:lnTo>
                  <a:lnTo>
                    <a:pt x="0" y="30"/>
                  </a:lnTo>
                  <a:close/>
                </a:path>
              </a:pathLst>
            </a:custGeom>
            <a:solidFill>
              <a:srgbClr val="AEB6BE"/>
            </a:solidFill>
            <a:ln w="9525">
              <a:noFill/>
              <a:round/>
              <a:headEnd/>
              <a:tailEnd/>
            </a:ln>
          </p:spPr>
          <p:txBody>
            <a:bodyPr/>
            <a:lstStyle/>
            <a:p>
              <a:endParaRPr kumimoji="0" lang="ko-KR" altLang="en-US">
                <a:latin typeface="맑은 고딕" pitchFamily="50" charset="-127"/>
                <a:ea typeface="맑은 고딕" pitchFamily="50" charset="-127"/>
              </a:endParaRPr>
            </a:p>
          </p:txBody>
        </p:sp>
        <p:sp>
          <p:nvSpPr>
            <p:cNvPr id="455693" name="Freeform 31"/>
            <p:cNvSpPr>
              <a:spLocks/>
            </p:cNvSpPr>
            <p:nvPr/>
          </p:nvSpPr>
          <p:spPr bwMode="auto">
            <a:xfrm flipH="1">
              <a:off x="1372385" y="5843686"/>
              <a:ext cx="52516" cy="291050"/>
            </a:xfrm>
            <a:custGeom>
              <a:avLst/>
              <a:gdLst>
                <a:gd name="T0" fmla="*/ 0 w 302"/>
                <a:gd name="T1" fmla="*/ 290120 h 1564"/>
                <a:gd name="T2" fmla="*/ 5217 w 302"/>
                <a:gd name="T3" fmla="*/ 291050 h 1564"/>
                <a:gd name="T4" fmla="*/ 52516 w 302"/>
                <a:gd name="T5" fmla="*/ 930 h 1564"/>
                <a:gd name="T6" fmla="*/ 47299 w 302"/>
                <a:gd name="T7" fmla="*/ 0 h 1564"/>
                <a:gd name="T8" fmla="*/ 0 w 302"/>
                <a:gd name="T9" fmla="*/ 290120 h 1564"/>
                <a:gd name="T10" fmla="*/ 0 60000 65536"/>
                <a:gd name="T11" fmla="*/ 0 60000 65536"/>
                <a:gd name="T12" fmla="*/ 0 60000 65536"/>
                <a:gd name="T13" fmla="*/ 0 60000 65536"/>
                <a:gd name="T14" fmla="*/ 0 60000 65536"/>
                <a:gd name="T15" fmla="*/ 0 w 302"/>
                <a:gd name="T16" fmla="*/ 0 h 1564"/>
                <a:gd name="T17" fmla="*/ 302 w 302"/>
                <a:gd name="T18" fmla="*/ 1564 h 1564"/>
              </a:gdLst>
              <a:ahLst/>
              <a:cxnLst>
                <a:cxn ang="T10">
                  <a:pos x="T0" y="T1"/>
                </a:cxn>
                <a:cxn ang="T11">
                  <a:pos x="T2" y="T3"/>
                </a:cxn>
                <a:cxn ang="T12">
                  <a:pos x="T4" y="T5"/>
                </a:cxn>
                <a:cxn ang="T13">
                  <a:pos x="T6" y="T7"/>
                </a:cxn>
                <a:cxn ang="T14">
                  <a:pos x="T8" y="T9"/>
                </a:cxn>
              </a:cxnLst>
              <a:rect l="T15" t="T16" r="T17" b="T18"/>
              <a:pathLst>
                <a:path w="302" h="1564">
                  <a:moveTo>
                    <a:pt x="0" y="1559"/>
                  </a:moveTo>
                  <a:lnTo>
                    <a:pt x="30" y="1564"/>
                  </a:lnTo>
                  <a:lnTo>
                    <a:pt x="302" y="5"/>
                  </a:lnTo>
                  <a:lnTo>
                    <a:pt x="272" y="0"/>
                  </a:lnTo>
                  <a:lnTo>
                    <a:pt x="0" y="1559"/>
                  </a:lnTo>
                  <a:close/>
                </a:path>
              </a:pathLst>
            </a:custGeom>
            <a:solidFill>
              <a:srgbClr val="AEB6BE"/>
            </a:solidFill>
            <a:ln w="9525">
              <a:noFill/>
              <a:round/>
              <a:headEnd/>
              <a:tailEnd/>
            </a:ln>
          </p:spPr>
          <p:txBody>
            <a:bodyPr/>
            <a:lstStyle/>
            <a:p>
              <a:endParaRPr kumimoji="0" lang="ko-KR" altLang="en-US">
                <a:latin typeface="맑은 고딕" pitchFamily="50" charset="-127"/>
                <a:ea typeface="맑은 고딕" pitchFamily="50" charset="-127"/>
              </a:endParaRPr>
            </a:p>
          </p:txBody>
        </p:sp>
        <p:sp>
          <p:nvSpPr>
            <p:cNvPr id="455694" name="Rectangle 32"/>
            <p:cNvSpPr>
              <a:spLocks noChangeArrowheads="1"/>
            </p:cNvSpPr>
            <p:nvPr/>
          </p:nvSpPr>
          <p:spPr bwMode="auto">
            <a:xfrm flipH="1">
              <a:off x="382883" y="5903083"/>
              <a:ext cx="1528476" cy="5940"/>
            </a:xfrm>
            <a:prstGeom prst="rect">
              <a:avLst/>
            </a:prstGeom>
            <a:solidFill>
              <a:srgbClr val="AEB6BE"/>
            </a:solidFill>
            <a:ln w="9525">
              <a:noFill/>
              <a:miter lim="800000"/>
              <a:headEnd/>
              <a:tailEnd/>
            </a:ln>
          </p:spPr>
          <p:txBody>
            <a:bodyPr/>
            <a:lstStyle/>
            <a:p>
              <a:endParaRPr kumimoji="0" lang="ko-KR" altLang="en-US">
                <a:latin typeface="맑은 고딕" pitchFamily="50" charset="-127"/>
                <a:ea typeface="맑은 고딕" pitchFamily="50" charset="-127"/>
              </a:endParaRPr>
            </a:p>
          </p:txBody>
        </p:sp>
        <p:sp>
          <p:nvSpPr>
            <p:cNvPr id="455695" name="Freeform 33"/>
            <p:cNvSpPr>
              <a:spLocks/>
            </p:cNvSpPr>
            <p:nvPr/>
          </p:nvSpPr>
          <p:spPr bwMode="auto">
            <a:xfrm flipH="1">
              <a:off x="1681949" y="5855565"/>
              <a:ext cx="229410" cy="216803"/>
            </a:xfrm>
            <a:custGeom>
              <a:avLst/>
              <a:gdLst>
                <a:gd name="T0" fmla="*/ 0 w 1336"/>
                <a:gd name="T1" fmla="*/ 212552 h 1173"/>
                <a:gd name="T2" fmla="*/ 3263 w 1336"/>
                <a:gd name="T3" fmla="*/ 216803 h 1173"/>
                <a:gd name="T4" fmla="*/ 229410 w 1336"/>
                <a:gd name="T5" fmla="*/ 4251 h 1173"/>
                <a:gd name="T6" fmla="*/ 225976 w 1336"/>
                <a:gd name="T7" fmla="*/ 0 h 1173"/>
                <a:gd name="T8" fmla="*/ 0 w 1336"/>
                <a:gd name="T9" fmla="*/ 212552 h 1173"/>
                <a:gd name="T10" fmla="*/ 0 60000 65536"/>
                <a:gd name="T11" fmla="*/ 0 60000 65536"/>
                <a:gd name="T12" fmla="*/ 0 60000 65536"/>
                <a:gd name="T13" fmla="*/ 0 60000 65536"/>
                <a:gd name="T14" fmla="*/ 0 60000 65536"/>
                <a:gd name="T15" fmla="*/ 0 w 1336"/>
                <a:gd name="T16" fmla="*/ 0 h 1173"/>
                <a:gd name="T17" fmla="*/ 1336 w 1336"/>
                <a:gd name="T18" fmla="*/ 1173 h 1173"/>
              </a:gdLst>
              <a:ahLst/>
              <a:cxnLst>
                <a:cxn ang="T10">
                  <a:pos x="T0" y="T1"/>
                </a:cxn>
                <a:cxn ang="T11">
                  <a:pos x="T2" y="T3"/>
                </a:cxn>
                <a:cxn ang="T12">
                  <a:pos x="T4" y="T5"/>
                </a:cxn>
                <a:cxn ang="T13">
                  <a:pos x="T6" y="T7"/>
                </a:cxn>
                <a:cxn ang="T14">
                  <a:pos x="T8" y="T9"/>
                </a:cxn>
              </a:cxnLst>
              <a:rect l="T15" t="T16" r="T17" b="T18"/>
              <a:pathLst>
                <a:path w="1336" h="1173">
                  <a:moveTo>
                    <a:pt x="0" y="1150"/>
                  </a:moveTo>
                  <a:lnTo>
                    <a:pt x="19" y="1173"/>
                  </a:lnTo>
                  <a:lnTo>
                    <a:pt x="1336" y="23"/>
                  </a:lnTo>
                  <a:lnTo>
                    <a:pt x="1316" y="0"/>
                  </a:lnTo>
                  <a:lnTo>
                    <a:pt x="0" y="1150"/>
                  </a:lnTo>
                  <a:close/>
                </a:path>
              </a:pathLst>
            </a:custGeom>
            <a:solidFill>
              <a:srgbClr val="AEB6BE"/>
            </a:solidFill>
            <a:ln w="9525">
              <a:noFill/>
              <a:round/>
              <a:headEnd/>
              <a:tailEnd/>
            </a:ln>
          </p:spPr>
          <p:txBody>
            <a:bodyPr/>
            <a:lstStyle/>
            <a:p>
              <a:endParaRPr kumimoji="0" lang="ko-KR" altLang="en-US">
                <a:latin typeface="맑은 고딕" pitchFamily="50" charset="-127"/>
                <a:ea typeface="맑은 고딕" pitchFamily="50" charset="-127"/>
              </a:endParaRPr>
            </a:p>
          </p:txBody>
        </p:sp>
        <p:sp>
          <p:nvSpPr>
            <p:cNvPr id="455696" name="Freeform 34"/>
            <p:cNvSpPr>
              <a:spLocks/>
            </p:cNvSpPr>
            <p:nvPr/>
          </p:nvSpPr>
          <p:spPr bwMode="auto">
            <a:xfrm flipH="1">
              <a:off x="1516111" y="5849625"/>
              <a:ext cx="140963" cy="273230"/>
            </a:xfrm>
            <a:custGeom>
              <a:avLst/>
              <a:gdLst>
                <a:gd name="T0" fmla="*/ 0 w 815"/>
                <a:gd name="T1" fmla="*/ 270622 h 1467"/>
                <a:gd name="T2" fmla="*/ 4670 w 815"/>
                <a:gd name="T3" fmla="*/ 273230 h 1467"/>
                <a:gd name="T4" fmla="*/ 140963 w 815"/>
                <a:gd name="T5" fmla="*/ 2794 h 1467"/>
                <a:gd name="T6" fmla="*/ 136293 w 815"/>
                <a:gd name="T7" fmla="*/ 0 h 1467"/>
                <a:gd name="T8" fmla="*/ 0 w 815"/>
                <a:gd name="T9" fmla="*/ 270622 h 1467"/>
                <a:gd name="T10" fmla="*/ 0 60000 65536"/>
                <a:gd name="T11" fmla="*/ 0 60000 65536"/>
                <a:gd name="T12" fmla="*/ 0 60000 65536"/>
                <a:gd name="T13" fmla="*/ 0 60000 65536"/>
                <a:gd name="T14" fmla="*/ 0 60000 65536"/>
                <a:gd name="T15" fmla="*/ 0 w 815"/>
                <a:gd name="T16" fmla="*/ 0 h 1467"/>
                <a:gd name="T17" fmla="*/ 815 w 815"/>
                <a:gd name="T18" fmla="*/ 1467 h 1467"/>
              </a:gdLst>
              <a:ahLst/>
              <a:cxnLst>
                <a:cxn ang="T10">
                  <a:pos x="T0" y="T1"/>
                </a:cxn>
                <a:cxn ang="T11">
                  <a:pos x="T2" y="T3"/>
                </a:cxn>
                <a:cxn ang="T12">
                  <a:pos x="T4" y="T5"/>
                </a:cxn>
                <a:cxn ang="T13">
                  <a:pos x="T6" y="T7"/>
                </a:cxn>
                <a:cxn ang="T14">
                  <a:pos x="T8" y="T9"/>
                </a:cxn>
              </a:cxnLst>
              <a:rect l="T15" t="T16" r="T17" b="T18"/>
              <a:pathLst>
                <a:path w="815" h="1467">
                  <a:moveTo>
                    <a:pt x="0" y="1453"/>
                  </a:moveTo>
                  <a:lnTo>
                    <a:pt x="27" y="1467"/>
                  </a:lnTo>
                  <a:lnTo>
                    <a:pt x="815" y="15"/>
                  </a:lnTo>
                  <a:lnTo>
                    <a:pt x="788" y="0"/>
                  </a:lnTo>
                  <a:lnTo>
                    <a:pt x="0" y="1453"/>
                  </a:lnTo>
                  <a:close/>
                </a:path>
              </a:pathLst>
            </a:custGeom>
            <a:solidFill>
              <a:srgbClr val="AEB6BE"/>
            </a:solidFill>
            <a:ln w="9525">
              <a:noFill/>
              <a:round/>
              <a:headEnd/>
              <a:tailEnd/>
            </a:ln>
          </p:spPr>
          <p:txBody>
            <a:bodyPr/>
            <a:lstStyle/>
            <a:p>
              <a:endParaRPr kumimoji="0" lang="ko-KR" altLang="en-US">
                <a:latin typeface="맑은 고딕" pitchFamily="50" charset="-127"/>
                <a:ea typeface="맑은 고딕" pitchFamily="50" charset="-127"/>
              </a:endParaRPr>
            </a:p>
          </p:txBody>
        </p:sp>
        <p:sp>
          <p:nvSpPr>
            <p:cNvPr id="455697" name="Freeform 35"/>
            <p:cNvSpPr>
              <a:spLocks/>
            </p:cNvSpPr>
            <p:nvPr/>
          </p:nvSpPr>
          <p:spPr bwMode="auto">
            <a:xfrm flipH="1">
              <a:off x="1217602" y="5840715"/>
              <a:ext cx="13821" cy="296989"/>
            </a:xfrm>
            <a:custGeom>
              <a:avLst/>
              <a:gdLst>
                <a:gd name="T0" fmla="*/ 0 w 75"/>
                <a:gd name="T1" fmla="*/ 0 h 1605"/>
                <a:gd name="T2" fmla="*/ 8293 w 75"/>
                <a:gd name="T3" fmla="*/ 296989 h 1605"/>
                <a:gd name="T4" fmla="*/ 13821 w 75"/>
                <a:gd name="T5" fmla="*/ 296804 h 1605"/>
                <a:gd name="T6" fmla="*/ 5528 w 75"/>
                <a:gd name="T7" fmla="*/ 0 h 1605"/>
                <a:gd name="T8" fmla="*/ 0 w 75"/>
                <a:gd name="T9" fmla="*/ 0 h 1605"/>
                <a:gd name="T10" fmla="*/ 0 60000 65536"/>
                <a:gd name="T11" fmla="*/ 0 60000 65536"/>
                <a:gd name="T12" fmla="*/ 0 60000 65536"/>
                <a:gd name="T13" fmla="*/ 0 60000 65536"/>
                <a:gd name="T14" fmla="*/ 0 60000 65536"/>
                <a:gd name="T15" fmla="*/ 0 w 75"/>
                <a:gd name="T16" fmla="*/ 0 h 1605"/>
                <a:gd name="T17" fmla="*/ 75 w 75"/>
                <a:gd name="T18" fmla="*/ 1605 h 1605"/>
              </a:gdLst>
              <a:ahLst/>
              <a:cxnLst>
                <a:cxn ang="T10">
                  <a:pos x="T0" y="T1"/>
                </a:cxn>
                <a:cxn ang="T11">
                  <a:pos x="T2" y="T3"/>
                </a:cxn>
                <a:cxn ang="T12">
                  <a:pos x="T4" y="T5"/>
                </a:cxn>
                <a:cxn ang="T13">
                  <a:pos x="T6" y="T7"/>
                </a:cxn>
                <a:cxn ang="T14">
                  <a:pos x="T8" y="T9"/>
                </a:cxn>
              </a:cxnLst>
              <a:rect l="T15" t="T16" r="T17" b="T18"/>
              <a:pathLst>
                <a:path w="75" h="1605">
                  <a:moveTo>
                    <a:pt x="0" y="0"/>
                  </a:moveTo>
                  <a:lnTo>
                    <a:pt x="45" y="1605"/>
                  </a:lnTo>
                  <a:lnTo>
                    <a:pt x="75" y="1604"/>
                  </a:lnTo>
                  <a:lnTo>
                    <a:pt x="30" y="0"/>
                  </a:lnTo>
                  <a:lnTo>
                    <a:pt x="0" y="0"/>
                  </a:lnTo>
                  <a:close/>
                </a:path>
              </a:pathLst>
            </a:custGeom>
            <a:solidFill>
              <a:srgbClr val="AEB6BE"/>
            </a:solidFill>
            <a:ln w="9525">
              <a:noFill/>
              <a:round/>
              <a:headEnd/>
              <a:tailEnd/>
            </a:ln>
          </p:spPr>
          <p:txBody>
            <a:bodyPr/>
            <a:lstStyle/>
            <a:p>
              <a:endParaRPr kumimoji="0" lang="ko-KR" altLang="en-US">
                <a:latin typeface="맑은 고딕" pitchFamily="50" charset="-127"/>
                <a:ea typeface="맑은 고딕" pitchFamily="50" charset="-127"/>
              </a:endParaRPr>
            </a:p>
          </p:txBody>
        </p:sp>
        <p:sp>
          <p:nvSpPr>
            <p:cNvPr id="455698" name="Freeform 36"/>
            <p:cNvSpPr>
              <a:spLocks/>
            </p:cNvSpPr>
            <p:nvPr/>
          </p:nvSpPr>
          <p:spPr bwMode="auto">
            <a:xfrm flipH="1">
              <a:off x="1002013" y="5840715"/>
              <a:ext cx="99503" cy="302929"/>
            </a:xfrm>
            <a:custGeom>
              <a:avLst/>
              <a:gdLst>
                <a:gd name="T0" fmla="*/ 0 w 573"/>
                <a:gd name="T1" fmla="*/ 1860 h 1629"/>
                <a:gd name="T2" fmla="*/ 94641 w 573"/>
                <a:gd name="T3" fmla="*/ 302929 h 1629"/>
                <a:gd name="T4" fmla="*/ 99503 w 573"/>
                <a:gd name="T5" fmla="*/ 301255 h 1629"/>
                <a:gd name="T6" fmla="*/ 4862 w 573"/>
                <a:gd name="T7" fmla="*/ 0 h 1629"/>
                <a:gd name="T8" fmla="*/ 0 w 573"/>
                <a:gd name="T9" fmla="*/ 1860 h 1629"/>
                <a:gd name="T10" fmla="*/ 0 60000 65536"/>
                <a:gd name="T11" fmla="*/ 0 60000 65536"/>
                <a:gd name="T12" fmla="*/ 0 60000 65536"/>
                <a:gd name="T13" fmla="*/ 0 60000 65536"/>
                <a:gd name="T14" fmla="*/ 0 60000 65536"/>
                <a:gd name="T15" fmla="*/ 0 w 573"/>
                <a:gd name="T16" fmla="*/ 0 h 1629"/>
                <a:gd name="T17" fmla="*/ 573 w 573"/>
                <a:gd name="T18" fmla="*/ 1629 h 1629"/>
              </a:gdLst>
              <a:ahLst/>
              <a:cxnLst>
                <a:cxn ang="T10">
                  <a:pos x="T0" y="T1"/>
                </a:cxn>
                <a:cxn ang="T11">
                  <a:pos x="T2" y="T3"/>
                </a:cxn>
                <a:cxn ang="T12">
                  <a:pos x="T4" y="T5"/>
                </a:cxn>
                <a:cxn ang="T13">
                  <a:pos x="T6" y="T7"/>
                </a:cxn>
                <a:cxn ang="T14">
                  <a:pos x="T8" y="T9"/>
                </a:cxn>
              </a:cxnLst>
              <a:rect l="T15" t="T16" r="T17" b="T18"/>
              <a:pathLst>
                <a:path w="573" h="1629">
                  <a:moveTo>
                    <a:pt x="0" y="10"/>
                  </a:moveTo>
                  <a:lnTo>
                    <a:pt x="545" y="1629"/>
                  </a:lnTo>
                  <a:lnTo>
                    <a:pt x="573" y="1620"/>
                  </a:lnTo>
                  <a:lnTo>
                    <a:pt x="28" y="0"/>
                  </a:lnTo>
                  <a:lnTo>
                    <a:pt x="0" y="10"/>
                  </a:lnTo>
                  <a:close/>
                </a:path>
              </a:pathLst>
            </a:custGeom>
            <a:solidFill>
              <a:srgbClr val="AEB6BE"/>
            </a:solidFill>
            <a:ln w="9525">
              <a:noFill/>
              <a:round/>
              <a:headEnd/>
              <a:tailEnd/>
            </a:ln>
          </p:spPr>
          <p:txBody>
            <a:bodyPr/>
            <a:lstStyle/>
            <a:p>
              <a:endParaRPr kumimoji="0" lang="ko-KR" altLang="en-US">
                <a:latin typeface="맑은 고딕" pitchFamily="50" charset="-127"/>
                <a:ea typeface="맑은 고딕" pitchFamily="50" charset="-127"/>
              </a:endParaRPr>
            </a:p>
          </p:txBody>
        </p:sp>
        <p:sp>
          <p:nvSpPr>
            <p:cNvPr id="455699" name="Freeform 37"/>
            <p:cNvSpPr>
              <a:spLocks/>
            </p:cNvSpPr>
            <p:nvPr/>
          </p:nvSpPr>
          <p:spPr bwMode="auto">
            <a:xfrm flipH="1">
              <a:off x="789186" y="5843686"/>
              <a:ext cx="168603" cy="285110"/>
            </a:xfrm>
            <a:custGeom>
              <a:avLst/>
              <a:gdLst>
                <a:gd name="T0" fmla="*/ 0 w 979"/>
                <a:gd name="T1" fmla="*/ 2982 h 1530"/>
                <a:gd name="T2" fmla="*/ 164298 w 979"/>
                <a:gd name="T3" fmla="*/ 285110 h 1530"/>
                <a:gd name="T4" fmla="*/ 168603 w 979"/>
                <a:gd name="T5" fmla="*/ 281942 h 1530"/>
                <a:gd name="T6" fmla="*/ 4478 w 979"/>
                <a:gd name="T7" fmla="*/ 0 h 1530"/>
                <a:gd name="T8" fmla="*/ 0 w 979"/>
                <a:gd name="T9" fmla="*/ 2982 h 1530"/>
                <a:gd name="T10" fmla="*/ 0 60000 65536"/>
                <a:gd name="T11" fmla="*/ 0 60000 65536"/>
                <a:gd name="T12" fmla="*/ 0 60000 65536"/>
                <a:gd name="T13" fmla="*/ 0 60000 65536"/>
                <a:gd name="T14" fmla="*/ 0 60000 65536"/>
                <a:gd name="T15" fmla="*/ 0 w 979"/>
                <a:gd name="T16" fmla="*/ 0 h 1530"/>
                <a:gd name="T17" fmla="*/ 979 w 979"/>
                <a:gd name="T18" fmla="*/ 1530 h 1530"/>
              </a:gdLst>
              <a:ahLst/>
              <a:cxnLst>
                <a:cxn ang="T10">
                  <a:pos x="T0" y="T1"/>
                </a:cxn>
                <a:cxn ang="T11">
                  <a:pos x="T2" y="T3"/>
                </a:cxn>
                <a:cxn ang="T12">
                  <a:pos x="T4" y="T5"/>
                </a:cxn>
                <a:cxn ang="T13">
                  <a:pos x="T6" y="T7"/>
                </a:cxn>
                <a:cxn ang="T14">
                  <a:pos x="T8" y="T9"/>
                </a:cxn>
              </a:cxnLst>
              <a:rect l="T15" t="T16" r="T17" b="T18"/>
              <a:pathLst>
                <a:path w="979" h="1530">
                  <a:moveTo>
                    <a:pt x="0" y="16"/>
                  </a:moveTo>
                  <a:lnTo>
                    <a:pt x="954" y="1530"/>
                  </a:lnTo>
                  <a:lnTo>
                    <a:pt x="979" y="1513"/>
                  </a:lnTo>
                  <a:lnTo>
                    <a:pt x="26" y="0"/>
                  </a:lnTo>
                  <a:lnTo>
                    <a:pt x="0" y="16"/>
                  </a:lnTo>
                  <a:close/>
                </a:path>
              </a:pathLst>
            </a:custGeom>
            <a:solidFill>
              <a:srgbClr val="AEB6BE"/>
            </a:solidFill>
            <a:ln w="9525">
              <a:noFill/>
              <a:round/>
              <a:headEnd/>
              <a:tailEnd/>
            </a:ln>
          </p:spPr>
          <p:txBody>
            <a:bodyPr/>
            <a:lstStyle/>
            <a:p>
              <a:endParaRPr kumimoji="0" lang="ko-KR" altLang="en-US">
                <a:latin typeface="맑은 고딕" pitchFamily="50" charset="-127"/>
                <a:ea typeface="맑은 고딕" pitchFamily="50" charset="-127"/>
              </a:endParaRPr>
            </a:p>
          </p:txBody>
        </p:sp>
        <p:sp>
          <p:nvSpPr>
            <p:cNvPr id="455700" name="Freeform 38"/>
            <p:cNvSpPr>
              <a:spLocks/>
            </p:cNvSpPr>
            <p:nvPr/>
          </p:nvSpPr>
          <p:spPr bwMode="auto">
            <a:xfrm flipH="1">
              <a:off x="570833" y="5846655"/>
              <a:ext cx="234938" cy="261351"/>
            </a:xfrm>
            <a:custGeom>
              <a:avLst/>
              <a:gdLst>
                <a:gd name="T0" fmla="*/ 0 w 1369"/>
                <a:gd name="T1" fmla="*/ 4066 h 1414"/>
                <a:gd name="T2" fmla="*/ 231163 w 1369"/>
                <a:gd name="T3" fmla="*/ 261351 h 1414"/>
                <a:gd name="T4" fmla="*/ 234938 w 1369"/>
                <a:gd name="T5" fmla="*/ 257470 h 1414"/>
                <a:gd name="T6" fmla="*/ 3775 w 1369"/>
                <a:gd name="T7" fmla="*/ 0 h 1414"/>
                <a:gd name="T8" fmla="*/ 0 w 1369"/>
                <a:gd name="T9" fmla="*/ 4066 h 1414"/>
                <a:gd name="T10" fmla="*/ 0 60000 65536"/>
                <a:gd name="T11" fmla="*/ 0 60000 65536"/>
                <a:gd name="T12" fmla="*/ 0 60000 65536"/>
                <a:gd name="T13" fmla="*/ 0 60000 65536"/>
                <a:gd name="T14" fmla="*/ 0 60000 65536"/>
                <a:gd name="T15" fmla="*/ 0 w 1369"/>
                <a:gd name="T16" fmla="*/ 0 h 1414"/>
                <a:gd name="T17" fmla="*/ 1369 w 1369"/>
                <a:gd name="T18" fmla="*/ 1414 h 1414"/>
              </a:gdLst>
              <a:ahLst/>
              <a:cxnLst>
                <a:cxn ang="T10">
                  <a:pos x="T0" y="T1"/>
                </a:cxn>
                <a:cxn ang="T11">
                  <a:pos x="T2" y="T3"/>
                </a:cxn>
                <a:cxn ang="T12">
                  <a:pos x="T4" y="T5"/>
                </a:cxn>
                <a:cxn ang="T13">
                  <a:pos x="T6" y="T7"/>
                </a:cxn>
                <a:cxn ang="T14">
                  <a:pos x="T8" y="T9"/>
                </a:cxn>
              </a:cxnLst>
              <a:rect l="T15" t="T16" r="T17" b="T18"/>
              <a:pathLst>
                <a:path w="1369" h="1414">
                  <a:moveTo>
                    <a:pt x="0" y="22"/>
                  </a:moveTo>
                  <a:lnTo>
                    <a:pt x="1347" y="1414"/>
                  </a:lnTo>
                  <a:lnTo>
                    <a:pt x="1369" y="1393"/>
                  </a:lnTo>
                  <a:lnTo>
                    <a:pt x="22" y="0"/>
                  </a:lnTo>
                  <a:lnTo>
                    <a:pt x="0" y="22"/>
                  </a:lnTo>
                  <a:close/>
                </a:path>
              </a:pathLst>
            </a:custGeom>
            <a:solidFill>
              <a:srgbClr val="AEB6BE"/>
            </a:solidFill>
            <a:ln w="9525">
              <a:noFill/>
              <a:round/>
              <a:headEnd/>
              <a:tailEnd/>
            </a:ln>
          </p:spPr>
          <p:txBody>
            <a:bodyPr/>
            <a:lstStyle/>
            <a:p>
              <a:endParaRPr kumimoji="0" lang="ko-KR" altLang="en-US">
                <a:latin typeface="맑은 고딕" pitchFamily="50" charset="-127"/>
                <a:ea typeface="맑은 고딕" pitchFamily="50" charset="-127"/>
              </a:endParaRPr>
            </a:p>
          </p:txBody>
        </p:sp>
        <p:sp>
          <p:nvSpPr>
            <p:cNvPr id="455701" name="Freeform 39"/>
            <p:cNvSpPr>
              <a:spLocks/>
            </p:cNvSpPr>
            <p:nvPr/>
          </p:nvSpPr>
          <p:spPr bwMode="auto">
            <a:xfrm flipH="1">
              <a:off x="346951" y="5861505"/>
              <a:ext cx="290218" cy="201953"/>
            </a:xfrm>
            <a:custGeom>
              <a:avLst/>
              <a:gdLst>
                <a:gd name="T0" fmla="*/ 0 w 1682"/>
                <a:gd name="T1" fmla="*/ 4658 h 1084"/>
                <a:gd name="T2" fmla="*/ 287285 w 1682"/>
                <a:gd name="T3" fmla="*/ 201953 h 1084"/>
                <a:gd name="T4" fmla="*/ 290218 w 1682"/>
                <a:gd name="T5" fmla="*/ 197109 h 1084"/>
                <a:gd name="T6" fmla="*/ 2933 w 1682"/>
                <a:gd name="T7" fmla="*/ 0 h 1084"/>
                <a:gd name="T8" fmla="*/ 0 w 1682"/>
                <a:gd name="T9" fmla="*/ 4658 h 1084"/>
                <a:gd name="T10" fmla="*/ 0 60000 65536"/>
                <a:gd name="T11" fmla="*/ 0 60000 65536"/>
                <a:gd name="T12" fmla="*/ 0 60000 65536"/>
                <a:gd name="T13" fmla="*/ 0 60000 65536"/>
                <a:gd name="T14" fmla="*/ 0 60000 65536"/>
                <a:gd name="T15" fmla="*/ 0 w 1682"/>
                <a:gd name="T16" fmla="*/ 0 h 1084"/>
                <a:gd name="T17" fmla="*/ 1682 w 1682"/>
                <a:gd name="T18" fmla="*/ 1084 h 1084"/>
              </a:gdLst>
              <a:ahLst/>
              <a:cxnLst>
                <a:cxn ang="T10">
                  <a:pos x="T0" y="T1"/>
                </a:cxn>
                <a:cxn ang="T11">
                  <a:pos x="T2" y="T3"/>
                </a:cxn>
                <a:cxn ang="T12">
                  <a:pos x="T4" y="T5"/>
                </a:cxn>
                <a:cxn ang="T13">
                  <a:pos x="T6" y="T7"/>
                </a:cxn>
                <a:cxn ang="T14">
                  <a:pos x="T8" y="T9"/>
                </a:cxn>
              </a:cxnLst>
              <a:rect l="T15" t="T16" r="T17" b="T18"/>
              <a:pathLst>
                <a:path w="1682" h="1084">
                  <a:moveTo>
                    <a:pt x="0" y="25"/>
                  </a:moveTo>
                  <a:lnTo>
                    <a:pt x="1665" y="1084"/>
                  </a:lnTo>
                  <a:lnTo>
                    <a:pt x="1682" y="1058"/>
                  </a:lnTo>
                  <a:lnTo>
                    <a:pt x="17" y="0"/>
                  </a:lnTo>
                  <a:lnTo>
                    <a:pt x="0" y="25"/>
                  </a:lnTo>
                  <a:close/>
                </a:path>
              </a:pathLst>
            </a:custGeom>
            <a:solidFill>
              <a:srgbClr val="AEB6BE"/>
            </a:solidFill>
            <a:ln w="9525">
              <a:noFill/>
              <a:round/>
              <a:headEnd/>
              <a:tailEnd/>
            </a:ln>
          </p:spPr>
          <p:txBody>
            <a:bodyPr/>
            <a:lstStyle/>
            <a:p>
              <a:endParaRPr kumimoji="0" lang="ko-KR" altLang="en-US">
                <a:latin typeface="맑은 고딕" pitchFamily="50" charset="-127"/>
                <a:ea typeface="맑은 고딕" pitchFamily="50" charset="-127"/>
              </a:endParaRPr>
            </a:p>
          </p:txBody>
        </p:sp>
        <p:sp>
          <p:nvSpPr>
            <p:cNvPr id="455702" name="Freeform 40"/>
            <p:cNvSpPr>
              <a:spLocks/>
            </p:cNvSpPr>
            <p:nvPr/>
          </p:nvSpPr>
          <p:spPr bwMode="auto">
            <a:xfrm flipH="1">
              <a:off x="521082" y="5903083"/>
              <a:ext cx="276397" cy="148495"/>
            </a:xfrm>
            <a:custGeom>
              <a:avLst/>
              <a:gdLst>
                <a:gd name="T0" fmla="*/ 160916 w 1606"/>
                <a:gd name="T1" fmla="*/ 12405 h 802"/>
                <a:gd name="T2" fmla="*/ 172275 w 1606"/>
                <a:gd name="T3" fmla="*/ 25366 h 802"/>
                <a:gd name="T4" fmla="*/ 188797 w 1606"/>
                <a:gd name="T5" fmla="*/ 41660 h 802"/>
                <a:gd name="T6" fmla="*/ 206695 w 1606"/>
                <a:gd name="T7" fmla="*/ 56287 h 802"/>
                <a:gd name="T8" fmla="*/ 219087 w 1606"/>
                <a:gd name="T9" fmla="*/ 64805 h 802"/>
                <a:gd name="T10" fmla="*/ 232511 w 1606"/>
                <a:gd name="T11" fmla="*/ 72581 h 802"/>
                <a:gd name="T12" fmla="*/ 246279 w 1606"/>
                <a:gd name="T13" fmla="*/ 79802 h 802"/>
                <a:gd name="T14" fmla="*/ 257466 w 1606"/>
                <a:gd name="T15" fmla="*/ 86838 h 802"/>
                <a:gd name="T16" fmla="*/ 265727 w 1606"/>
                <a:gd name="T17" fmla="*/ 93874 h 802"/>
                <a:gd name="T18" fmla="*/ 271750 w 1606"/>
                <a:gd name="T19" fmla="*/ 100354 h 802"/>
                <a:gd name="T20" fmla="*/ 275192 w 1606"/>
                <a:gd name="T21" fmla="*/ 107020 h 802"/>
                <a:gd name="T22" fmla="*/ 276397 w 1606"/>
                <a:gd name="T23" fmla="*/ 112945 h 802"/>
                <a:gd name="T24" fmla="*/ 275709 w 1606"/>
                <a:gd name="T25" fmla="*/ 118685 h 802"/>
                <a:gd name="T26" fmla="*/ 272955 w 1606"/>
                <a:gd name="T27" fmla="*/ 123869 h 802"/>
                <a:gd name="T28" fmla="*/ 268652 w 1606"/>
                <a:gd name="T29" fmla="*/ 128683 h 802"/>
                <a:gd name="T30" fmla="*/ 262629 w 1606"/>
                <a:gd name="T31" fmla="*/ 132942 h 802"/>
                <a:gd name="T32" fmla="*/ 255400 w 1606"/>
                <a:gd name="T33" fmla="*/ 136645 h 802"/>
                <a:gd name="T34" fmla="*/ 238534 w 1606"/>
                <a:gd name="T35" fmla="*/ 142940 h 802"/>
                <a:gd name="T36" fmla="*/ 219603 w 1606"/>
                <a:gd name="T37" fmla="*/ 147384 h 802"/>
                <a:gd name="T38" fmla="*/ 209277 w 1606"/>
                <a:gd name="T39" fmla="*/ 148310 h 802"/>
                <a:gd name="T40" fmla="*/ 198090 w 1606"/>
                <a:gd name="T41" fmla="*/ 148310 h 802"/>
                <a:gd name="T42" fmla="*/ 186387 w 1606"/>
                <a:gd name="T43" fmla="*/ 147384 h 802"/>
                <a:gd name="T44" fmla="*/ 173652 w 1606"/>
                <a:gd name="T45" fmla="*/ 144792 h 802"/>
                <a:gd name="T46" fmla="*/ 160228 w 1606"/>
                <a:gd name="T47" fmla="*/ 141089 h 802"/>
                <a:gd name="T48" fmla="*/ 145943 w 1606"/>
                <a:gd name="T49" fmla="*/ 135349 h 802"/>
                <a:gd name="T50" fmla="*/ 130626 w 1606"/>
                <a:gd name="T51" fmla="*/ 128128 h 802"/>
                <a:gd name="T52" fmla="*/ 114104 w 1606"/>
                <a:gd name="T53" fmla="*/ 121277 h 802"/>
                <a:gd name="T54" fmla="*/ 79167 w 1606"/>
                <a:gd name="T55" fmla="*/ 109242 h 802"/>
                <a:gd name="T56" fmla="*/ 56278 w 1606"/>
                <a:gd name="T57" fmla="*/ 101280 h 802"/>
                <a:gd name="T58" fmla="*/ 40444 w 1606"/>
                <a:gd name="T59" fmla="*/ 94985 h 802"/>
                <a:gd name="T60" fmla="*/ 26504 w 1606"/>
                <a:gd name="T61" fmla="*/ 87949 h 802"/>
                <a:gd name="T62" fmla="*/ 14801 w 1606"/>
                <a:gd name="T63" fmla="*/ 79617 h 802"/>
                <a:gd name="T64" fmla="*/ 6368 w 1606"/>
                <a:gd name="T65" fmla="*/ 69619 h 802"/>
                <a:gd name="T66" fmla="*/ 1033 w 1606"/>
                <a:gd name="T67" fmla="*/ 57769 h 802"/>
                <a:gd name="T68" fmla="*/ 344 w 1606"/>
                <a:gd name="T69" fmla="*/ 43697 h 802"/>
                <a:gd name="T70" fmla="*/ 5163 w 1606"/>
                <a:gd name="T71" fmla="*/ 30180 h 802"/>
                <a:gd name="T72" fmla="*/ 16350 w 1606"/>
                <a:gd name="T73" fmla="*/ 19627 h 802"/>
                <a:gd name="T74" fmla="*/ 32011 w 1606"/>
                <a:gd name="T75" fmla="*/ 11850 h 802"/>
                <a:gd name="T76" fmla="*/ 50770 w 1606"/>
                <a:gd name="T77" fmla="*/ 6480 h 802"/>
                <a:gd name="T78" fmla="*/ 71595 w 1606"/>
                <a:gd name="T79" fmla="*/ 2962 h 802"/>
                <a:gd name="T80" fmla="*/ 92763 w 1606"/>
                <a:gd name="T81" fmla="*/ 1111 h 802"/>
                <a:gd name="T82" fmla="*/ 118923 w 1606"/>
                <a:gd name="T83" fmla="*/ 0 h 802"/>
                <a:gd name="T84" fmla="*/ 146976 w 1606"/>
                <a:gd name="T85" fmla="*/ 926 h 802"/>
                <a:gd name="T86" fmla="*/ 155409 w 1606"/>
                <a:gd name="T87" fmla="*/ 4999 h 802"/>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606"/>
                <a:gd name="T133" fmla="*/ 0 h 802"/>
                <a:gd name="T134" fmla="*/ 1606 w 1606"/>
                <a:gd name="T135" fmla="*/ 802 h 802"/>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606" h="802">
                  <a:moveTo>
                    <a:pt x="903" y="27"/>
                  </a:moveTo>
                  <a:lnTo>
                    <a:pt x="911" y="38"/>
                  </a:lnTo>
                  <a:lnTo>
                    <a:pt x="935" y="67"/>
                  </a:lnTo>
                  <a:lnTo>
                    <a:pt x="953" y="88"/>
                  </a:lnTo>
                  <a:lnTo>
                    <a:pt x="975" y="111"/>
                  </a:lnTo>
                  <a:lnTo>
                    <a:pt x="1001" y="137"/>
                  </a:lnTo>
                  <a:lnTo>
                    <a:pt x="1029" y="165"/>
                  </a:lnTo>
                  <a:lnTo>
                    <a:pt x="1061" y="195"/>
                  </a:lnTo>
                  <a:lnTo>
                    <a:pt x="1097" y="225"/>
                  </a:lnTo>
                  <a:lnTo>
                    <a:pt x="1137" y="257"/>
                  </a:lnTo>
                  <a:lnTo>
                    <a:pt x="1178" y="288"/>
                  </a:lnTo>
                  <a:lnTo>
                    <a:pt x="1201" y="304"/>
                  </a:lnTo>
                  <a:lnTo>
                    <a:pt x="1224" y="320"/>
                  </a:lnTo>
                  <a:lnTo>
                    <a:pt x="1248" y="335"/>
                  </a:lnTo>
                  <a:lnTo>
                    <a:pt x="1273" y="350"/>
                  </a:lnTo>
                  <a:lnTo>
                    <a:pt x="1298" y="364"/>
                  </a:lnTo>
                  <a:lnTo>
                    <a:pt x="1325" y="379"/>
                  </a:lnTo>
                  <a:lnTo>
                    <a:pt x="1351" y="392"/>
                  </a:lnTo>
                  <a:lnTo>
                    <a:pt x="1379" y="406"/>
                  </a:lnTo>
                  <a:lnTo>
                    <a:pt x="1406" y="418"/>
                  </a:lnTo>
                  <a:lnTo>
                    <a:pt x="1431" y="431"/>
                  </a:lnTo>
                  <a:lnTo>
                    <a:pt x="1455" y="444"/>
                  </a:lnTo>
                  <a:lnTo>
                    <a:pt x="1476" y="457"/>
                  </a:lnTo>
                  <a:lnTo>
                    <a:pt x="1496" y="469"/>
                  </a:lnTo>
                  <a:lnTo>
                    <a:pt x="1514" y="482"/>
                  </a:lnTo>
                  <a:lnTo>
                    <a:pt x="1530" y="494"/>
                  </a:lnTo>
                  <a:lnTo>
                    <a:pt x="1544" y="507"/>
                  </a:lnTo>
                  <a:lnTo>
                    <a:pt x="1558" y="518"/>
                  </a:lnTo>
                  <a:lnTo>
                    <a:pt x="1568" y="531"/>
                  </a:lnTo>
                  <a:lnTo>
                    <a:pt x="1579" y="542"/>
                  </a:lnTo>
                  <a:lnTo>
                    <a:pt x="1587" y="555"/>
                  </a:lnTo>
                  <a:lnTo>
                    <a:pt x="1593" y="566"/>
                  </a:lnTo>
                  <a:lnTo>
                    <a:pt x="1599" y="578"/>
                  </a:lnTo>
                  <a:lnTo>
                    <a:pt x="1603" y="588"/>
                  </a:lnTo>
                  <a:lnTo>
                    <a:pt x="1605" y="599"/>
                  </a:lnTo>
                  <a:lnTo>
                    <a:pt x="1606" y="610"/>
                  </a:lnTo>
                  <a:lnTo>
                    <a:pt x="1606" y="620"/>
                  </a:lnTo>
                  <a:lnTo>
                    <a:pt x="1605" y="631"/>
                  </a:lnTo>
                  <a:lnTo>
                    <a:pt x="1602" y="641"/>
                  </a:lnTo>
                  <a:lnTo>
                    <a:pt x="1597" y="650"/>
                  </a:lnTo>
                  <a:lnTo>
                    <a:pt x="1592" y="660"/>
                  </a:lnTo>
                  <a:lnTo>
                    <a:pt x="1586" y="669"/>
                  </a:lnTo>
                  <a:lnTo>
                    <a:pt x="1579" y="678"/>
                  </a:lnTo>
                  <a:lnTo>
                    <a:pt x="1570" y="687"/>
                  </a:lnTo>
                  <a:lnTo>
                    <a:pt x="1561" y="695"/>
                  </a:lnTo>
                  <a:lnTo>
                    <a:pt x="1550" y="703"/>
                  </a:lnTo>
                  <a:lnTo>
                    <a:pt x="1538" y="711"/>
                  </a:lnTo>
                  <a:lnTo>
                    <a:pt x="1526" y="718"/>
                  </a:lnTo>
                  <a:lnTo>
                    <a:pt x="1513" y="725"/>
                  </a:lnTo>
                  <a:lnTo>
                    <a:pt x="1499" y="731"/>
                  </a:lnTo>
                  <a:lnTo>
                    <a:pt x="1484" y="738"/>
                  </a:lnTo>
                  <a:lnTo>
                    <a:pt x="1453" y="750"/>
                  </a:lnTo>
                  <a:lnTo>
                    <a:pt x="1420" y="762"/>
                  </a:lnTo>
                  <a:lnTo>
                    <a:pt x="1386" y="772"/>
                  </a:lnTo>
                  <a:lnTo>
                    <a:pt x="1351" y="781"/>
                  </a:lnTo>
                  <a:lnTo>
                    <a:pt x="1315" y="790"/>
                  </a:lnTo>
                  <a:lnTo>
                    <a:pt x="1276" y="796"/>
                  </a:lnTo>
                  <a:lnTo>
                    <a:pt x="1256" y="798"/>
                  </a:lnTo>
                  <a:lnTo>
                    <a:pt x="1237" y="800"/>
                  </a:lnTo>
                  <a:lnTo>
                    <a:pt x="1216" y="801"/>
                  </a:lnTo>
                  <a:lnTo>
                    <a:pt x="1195" y="802"/>
                  </a:lnTo>
                  <a:lnTo>
                    <a:pt x="1173" y="802"/>
                  </a:lnTo>
                  <a:lnTo>
                    <a:pt x="1151" y="801"/>
                  </a:lnTo>
                  <a:lnTo>
                    <a:pt x="1128" y="800"/>
                  </a:lnTo>
                  <a:lnTo>
                    <a:pt x="1106" y="798"/>
                  </a:lnTo>
                  <a:lnTo>
                    <a:pt x="1083" y="796"/>
                  </a:lnTo>
                  <a:lnTo>
                    <a:pt x="1059" y="792"/>
                  </a:lnTo>
                  <a:lnTo>
                    <a:pt x="1034" y="788"/>
                  </a:lnTo>
                  <a:lnTo>
                    <a:pt x="1009" y="782"/>
                  </a:lnTo>
                  <a:lnTo>
                    <a:pt x="984" y="776"/>
                  </a:lnTo>
                  <a:lnTo>
                    <a:pt x="958" y="770"/>
                  </a:lnTo>
                  <a:lnTo>
                    <a:pt x="931" y="762"/>
                  </a:lnTo>
                  <a:lnTo>
                    <a:pt x="904" y="752"/>
                  </a:lnTo>
                  <a:lnTo>
                    <a:pt x="876" y="743"/>
                  </a:lnTo>
                  <a:lnTo>
                    <a:pt x="848" y="731"/>
                  </a:lnTo>
                  <a:lnTo>
                    <a:pt x="819" y="719"/>
                  </a:lnTo>
                  <a:lnTo>
                    <a:pt x="789" y="705"/>
                  </a:lnTo>
                  <a:lnTo>
                    <a:pt x="759" y="692"/>
                  </a:lnTo>
                  <a:lnTo>
                    <a:pt x="728" y="679"/>
                  </a:lnTo>
                  <a:lnTo>
                    <a:pt x="696" y="667"/>
                  </a:lnTo>
                  <a:lnTo>
                    <a:pt x="663" y="655"/>
                  </a:lnTo>
                  <a:lnTo>
                    <a:pt x="596" y="633"/>
                  </a:lnTo>
                  <a:lnTo>
                    <a:pt x="527" y="611"/>
                  </a:lnTo>
                  <a:lnTo>
                    <a:pt x="460" y="590"/>
                  </a:lnTo>
                  <a:lnTo>
                    <a:pt x="392" y="569"/>
                  </a:lnTo>
                  <a:lnTo>
                    <a:pt x="359" y="559"/>
                  </a:lnTo>
                  <a:lnTo>
                    <a:pt x="327" y="547"/>
                  </a:lnTo>
                  <a:lnTo>
                    <a:pt x="295" y="537"/>
                  </a:lnTo>
                  <a:lnTo>
                    <a:pt x="265" y="526"/>
                  </a:lnTo>
                  <a:lnTo>
                    <a:pt x="235" y="513"/>
                  </a:lnTo>
                  <a:lnTo>
                    <a:pt x="207" y="501"/>
                  </a:lnTo>
                  <a:lnTo>
                    <a:pt x="180" y="488"/>
                  </a:lnTo>
                  <a:lnTo>
                    <a:pt x="154" y="475"/>
                  </a:lnTo>
                  <a:lnTo>
                    <a:pt x="129" y="460"/>
                  </a:lnTo>
                  <a:lnTo>
                    <a:pt x="107" y="445"/>
                  </a:lnTo>
                  <a:lnTo>
                    <a:pt x="86" y="430"/>
                  </a:lnTo>
                  <a:lnTo>
                    <a:pt x="68" y="412"/>
                  </a:lnTo>
                  <a:lnTo>
                    <a:pt x="51" y="395"/>
                  </a:lnTo>
                  <a:lnTo>
                    <a:pt x="37" y="376"/>
                  </a:lnTo>
                  <a:lnTo>
                    <a:pt x="24" y="356"/>
                  </a:lnTo>
                  <a:lnTo>
                    <a:pt x="14" y="335"/>
                  </a:lnTo>
                  <a:lnTo>
                    <a:pt x="6" y="312"/>
                  </a:lnTo>
                  <a:lnTo>
                    <a:pt x="2" y="288"/>
                  </a:lnTo>
                  <a:lnTo>
                    <a:pt x="0" y="263"/>
                  </a:lnTo>
                  <a:lnTo>
                    <a:pt x="2" y="236"/>
                  </a:lnTo>
                  <a:lnTo>
                    <a:pt x="6" y="210"/>
                  </a:lnTo>
                  <a:lnTo>
                    <a:pt x="17" y="185"/>
                  </a:lnTo>
                  <a:lnTo>
                    <a:pt x="30" y="163"/>
                  </a:lnTo>
                  <a:lnTo>
                    <a:pt x="48" y="143"/>
                  </a:lnTo>
                  <a:lnTo>
                    <a:pt x="70" y="123"/>
                  </a:lnTo>
                  <a:lnTo>
                    <a:pt x="95" y="106"/>
                  </a:lnTo>
                  <a:lnTo>
                    <a:pt x="123" y="91"/>
                  </a:lnTo>
                  <a:lnTo>
                    <a:pt x="153" y="76"/>
                  </a:lnTo>
                  <a:lnTo>
                    <a:pt x="186" y="64"/>
                  </a:lnTo>
                  <a:lnTo>
                    <a:pt x="221" y="53"/>
                  </a:lnTo>
                  <a:lnTo>
                    <a:pt x="258" y="43"/>
                  </a:lnTo>
                  <a:lnTo>
                    <a:pt x="295" y="35"/>
                  </a:lnTo>
                  <a:lnTo>
                    <a:pt x="335" y="27"/>
                  </a:lnTo>
                  <a:lnTo>
                    <a:pt x="376" y="21"/>
                  </a:lnTo>
                  <a:lnTo>
                    <a:pt x="416" y="16"/>
                  </a:lnTo>
                  <a:lnTo>
                    <a:pt x="458" y="12"/>
                  </a:lnTo>
                  <a:lnTo>
                    <a:pt x="498" y="8"/>
                  </a:lnTo>
                  <a:lnTo>
                    <a:pt x="539" y="6"/>
                  </a:lnTo>
                  <a:lnTo>
                    <a:pt x="578" y="3"/>
                  </a:lnTo>
                  <a:lnTo>
                    <a:pt x="617" y="1"/>
                  </a:lnTo>
                  <a:lnTo>
                    <a:pt x="691" y="0"/>
                  </a:lnTo>
                  <a:lnTo>
                    <a:pt x="756" y="1"/>
                  </a:lnTo>
                  <a:lnTo>
                    <a:pt x="811" y="2"/>
                  </a:lnTo>
                  <a:lnTo>
                    <a:pt x="854" y="5"/>
                  </a:lnTo>
                  <a:lnTo>
                    <a:pt x="881" y="6"/>
                  </a:lnTo>
                  <a:lnTo>
                    <a:pt x="890" y="7"/>
                  </a:lnTo>
                  <a:lnTo>
                    <a:pt x="903" y="27"/>
                  </a:lnTo>
                  <a:close/>
                </a:path>
              </a:pathLst>
            </a:custGeom>
            <a:solidFill>
              <a:srgbClr val="663A3C"/>
            </a:solidFill>
            <a:ln w="9525">
              <a:noFill/>
              <a:round/>
              <a:headEnd/>
              <a:tailEnd/>
            </a:ln>
          </p:spPr>
          <p:txBody>
            <a:bodyPr/>
            <a:lstStyle/>
            <a:p>
              <a:endParaRPr kumimoji="0" lang="ko-KR" altLang="en-US">
                <a:latin typeface="맑은 고딕" pitchFamily="50" charset="-127"/>
                <a:ea typeface="맑은 고딕" pitchFamily="50" charset="-127"/>
              </a:endParaRPr>
            </a:p>
          </p:txBody>
        </p:sp>
        <p:sp>
          <p:nvSpPr>
            <p:cNvPr id="455703" name="Freeform 41"/>
            <p:cNvSpPr>
              <a:spLocks/>
            </p:cNvSpPr>
            <p:nvPr/>
          </p:nvSpPr>
          <p:spPr bwMode="auto">
            <a:xfrm flipH="1">
              <a:off x="532138" y="5977330"/>
              <a:ext cx="60807" cy="56429"/>
            </a:xfrm>
            <a:custGeom>
              <a:avLst/>
              <a:gdLst>
                <a:gd name="T0" fmla="*/ 12956 w 352"/>
                <a:gd name="T1" fmla="*/ 56429 h 314"/>
                <a:gd name="T2" fmla="*/ 15202 w 352"/>
                <a:gd name="T3" fmla="*/ 56249 h 314"/>
                <a:gd name="T4" fmla="*/ 20902 w 352"/>
                <a:gd name="T5" fmla="*/ 55171 h 314"/>
                <a:gd name="T6" fmla="*/ 24876 w 352"/>
                <a:gd name="T7" fmla="*/ 54632 h 314"/>
                <a:gd name="T8" fmla="*/ 29194 w 352"/>
                <a:gd name="T9" fmla="*/ 53733 h 314"/>
                <a:gd name="T10" fmla="*/ 33686 w 352"/>
                <a:gd name="T11" fmla="*/ 52655 h 314"/>
                <a:gd name="T12" fmla="*/ 38350 w 352"/>
                <a:gd name="T13" fmla="*/ 51397 h 314"/>
                <a:gd name="T14" fmla="*/ 43014 w 352"/>
                <a:gd name="T15" fmla="*/ 50139 h 314"/>
                <a:gd name="T16" fmla="*/ 47505 w 352"/>
                <a:gd name="T17" fmla="*/ 48701 h 314"/>
                <a:gd name="T18" fmla="*/ 49578 w 352"/>
                <a:gd name="T19" fmla="*/ 47803 h 314"/>
                <a:gd name="T20" fmla="*/ 51479 w 352"/>
                <a:gd name="T21" fmla="*/ 46904 h 314"/>
                <a:gd name="T22" fmla="*/ 53379 w 352"/>
                <a:gd name="T23" fmla="*/ 46006 h 314"/>
                <a:gd name="T24" fmla="*/ 55106 w 352"/>
                <a:gd name="T25" fmla="*/ 45107 h 314"/>
                <a:gd name="T26" fmla="*/ 56488 w 352"/>
                <a:gd name="T27" fmla="*/ 44209 h 314"/>
                <a:gd name="T28" fmla="*/ 58043 w 352"/>
                <a:gd name="T29" fmla="*/ 43130 h 314"/>
                <a:gd name="T30" fmla="*/ 59080 w 352"/>
                <a:gd name="T31" fmla="*/ 42052 h 314"/>
                <a:gd name="T32" fmla="*/ 59943 w 352"/>
                <a:gd name="T33" fmla="*/ 40974 h 314"/>
                <a:gd name="T34" fmla="*/ 60462 w 352"/>
                <a:gd name="T35" fmla="*/ 39896 h 314"/>
                <a:gd name="T36" fmla="*/ 60807 w 352"/>
                <a:gd name="T37" fmla="*/ 38817 h 314"/>
                <a:gd name="T38" fmla="*/ 60807 w 352"/>
                <a:gd name="T39" fmla="*/ 37380 h 314"/>
                <a:gd name="T40" fmla="*/ 60634 w 352"/>
                <a:gd name="T41" fmla="*/ 36122 h 314"/>
                <a:gd name="T42" fmla="*/ 60116 w 352"/>
                <a:gd name="T43" fmla="*/ 35043 h 314"/>
                <a:gd name="T44" fmla="*/ 59252 w 352"/>
                <a:gd name="T45" fmla="*/ 33606 h 314"/>
                <a:gd name="T46" fmla="*/ 58216 w 352"/>
                <a:gd name="T47" fmla="*/ 32168 h 314"/>
                <a:gd name="T48" fmla="*/ 56834 w 352"/>
                <a:gd name="T49" fmla="*/ 30730 h 314"/>
                <a:gd name="T50" fmla="*/ 55279 w 352"/>
                <a:gd name="T51" fmla="*/ 29472 h 314"/>
                <a:gd name="T52" fmla="*/ 53552 w 352"/>
                <a:gd name="T53" fmla="*/ 27855 h 314"/>
                <a:gd name="T54" fmla="*/ 51479 w 352"/>
                <a:gd name="T55" fmla="*/ 26417 h 314"/>
                <a:gd name="T56" fmla="*/ 49406 w 352"/>
                <a:gd name="T57" fmla="*/ 24980 h 314"/>
                <a:gd name="T58" fmla="*/ 44742 w 352"/>
                <a:gd name="T59" fmla="*/ 21925 h 314"/>
                <a:gd name="T60" fmla="*/ 39559 w 352"/>
                <a:gd name="T61" fmla="*/ 18690 h 314"/>
                <a:gd name="T62" fmla="*/ 34031 w 352"/>
                <a:gd name="T63" fmla="*/ 15994 h 314"/>
                <a:gd name="T64" fmla="*/ 28676 w 352"/>
                <a:gd name="T65" fmla="*/ 13119 h 314"/>
                <a:gd name="T66" fmla="*/ 17966 w 352"/>
                <a:gd name="T67" fmla="*/ 7907 h 314"/>
                <a:gd name="T68" fmla="*/ 8810 w 352"/>
                <a:gd name="T69" fmla="*/ 3774 h 314"/>
                <a:gd name="T70" fmla="*/ 2246 w 352"/>
                <a:gd name="T71" fmla="*/ 1078 h 314"/>
                <a:gd name="T72" fmla="*/ 0 w 352"/>
                <a:gd name="T73" fmla="*/ 0 h 314"/>
                <a:gd name="T74" fmla="*/ 2073 w 352"/>
                <a:gd name="T75" fmla="*/ 1617 h 314"/>
                <a:gd name="T76" fmla="*/ 7774 w 352"/>
                <a:gd name="T77" fmla="*/ 5571 h 314"/>
                <a:gd name="T78" fmla="*/ 15893 w 352"/>
                <a:gd name="T79" fmla="*/ 11142 h 314"/>
                <a:gd name="T80" fmla="*/ 24876 w 352"/>
                <a:gd name="T81" fmla="*/ 17612 h 314"/>
                <a:gd name="T82" fmla="*/ 29194 w 352"/>
                <a:gd name="T83" fmla="*/ 21026 h 314"/>
                <a:gd name="T84" fmla="*/ 33340 w 352"/>
                <a:gd name="T85" fmla="*/ 24441 h 314"/>
                <a:gd name="T86" fmla="*/ 37141 w 352"/>
                <a:gd name="T87" fmla="*/ 27496 h 314"/>
                <a:gd name="T88" fmla="*/ 40250 w 352"/>
                <a:gd name="T89" fmla="*/ 30551 h 314"/>
                <a:gd name="T90" fmla="*/ 41459 w 352"/>
                <a:gd name="T91" fmla="*/ 31988 h 314"/>
                <a:gd name="T92" fmla="*/ 42496 w 352"/>
                <a:gd name="T93" fmla="*/ 33426 h 314"/>
                <a:gd name="T94" fmla="*/ 43360 w 352"/>
                <a:gd name="T95" fmla="*/ 34504 h 314"/>
                <a:gd name="T96" fmla="*/ 44051 w 352"/>
                <a:gd name="T97" fmla="*/ 35583 h 314"/>
                <a:gd name="T98" fmla="*/ 44396 w 352"/>
                <a:gd name="T99" fmla="*/ 36481 h 314"/>
                <a:gd name="T100" fmla="*/ 44396 w 352"/>
                <a:gd name="T101" fmla="*/ 37200 h 314"/>
                <a:gd name="T102" fmla="*/ 44051 w 352"/>
                <a:gd name="T103" fmla="*/ 38099 h 314"/>
                <a:gd name="T104" fmla="*/ 43360 w 352"/>
                <a:gd name="T105" fmla="*/ 38458 h 314"/>
                <a:gd name="T106" fmla="*/ 39559 w 352"/>
                <a:gd name="T107" fmla="*/ 40614 h 314"/>
                <a:gd name="T108" fmla="*/ 35068 w 352"/>
                <a:gd name="T109" fmla="*/ 43310 h 314"/>
                <a:gd name="T110" fmla="*/ 29885 w 352"/>
                <a:gd name="T111" fmla="*/ 46186 h 314"/>
                <a:gd name="T112" fmla="*/ 24876 w 352"/>
                <a:gd name="T113" fmla="*/ 49241 h 314"/>
                <a:gd name="T114" fmla="*/ 20211 w 352"/>
                <a:gd name="T115" fmla="*/ 52116 h 314"/>
                <a:gd name="T116" fmla="*/ 16411 w 352"/>
                <a:gd name="T117" fmla="*/ 54272 h 314"/>
                <a:gd name="T118" fmla="*/ 13993 w 352"/>
                <a:gd name="T119" fmla="*/ 55890 h 314"/>
                <a:gd name="T120" fmla="*/ 12956 w 352"/>
                <a:gd name="T121" fmla="*/ 56429 h 314"/>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352"/>
                <a:gd name="T184" fmla="*/ 0 h 314"/>
                <a:gd name="T185" fmla="*/ 352 w 352"/>
                <a:gd name="T186" fmla="*/ 314 h 314"/>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352" h="314">
                  <a:moveTo>
                    <a:pt x="75" y="314"/>
                  </a:moveTo>
                  <a:lnTo>
                    <a:pt x="88" y="313"/>
                  </a:lnTo>
                  <a:lnTo>
                    <a:pt x="121" y="307"/>
                  </a:lnTo>
                  <a:lnTo>
                    <a:pt x="144" y="304"/>
                  </a:lnTo>
                  <a:lnTo>
                    <a:pt x="169" y="299"/>
                  </a:lnTo>
                  <a:lnTo>
                    <a:pt x="195" y="293"/>
                  </a:lnTo>
                  <a:lnTo>
                    <a:pt x="222" y="286"/>
                  </a:lnTo>
                  <a:lnTo>
                    <a:pt x="249" y="279"/>
                  </a:lnTo>
                  <a:lnTo>
                    <a:pt x="275" y="271"/>
                  </a:lnTo>
                  <a:lnTo>
                    <a:pt x="287" y="266"/>
                  </a:lnTo>
                  <a:lnTo>
                    <a:pt x="298" y="261"/>
                  </a:lnTo>
                  <a:lnTo>
                    <a:pt x="309" y="256"/>
                  </a:lnTo>
                  <a:lnTo>
                    <a:pt x="319" y="251"/>
                  </a:lnTo>
                  <a:lnTo>
                    <a:pt x="327" y="246"/>
                  </a:lnTo>
                  <a:lnTo>
                    <a:pt x="336" y="240"/>
                  </a:lnTo>
                  <a:lnTo>
                    <a:pt x="342" y="234"/>
                  </a:lnTo>
                  <a:lnTo>
                    <a:pt x="347" y="228"/>
                  </a:lnTo>
                  <a:lnTo>
                    <a:pt x="350" y="222"/>
                  </a:lnTo>
                  <a:lnTo>
                    <a:pt x="352" y="216"/>
                  </a:lnTo>
                  <a:lnTo>
                    <a:pt x="352" y="208"/>
                  </a:lnTo>
                  <a:lnTo>
                    <a:pt x="351" y="201"/>
                  </a:lnTo>
                  <a:lnTo>
                    <a:pt x="348" y="195"/>
                  </a:lnTo>
                  <a:lnTo>
                    <a:pt x="343" y="187"/>
                  </a:lnTo>
                  <a:lnTo>
                    <a:pt x="337" y="179"/>
                  </a:lnTo>
                  <a:lnTo>
                    <a:pt x="329" y="171"/>
                  </a:lnTo>
                  <a:lnTo>
                    <a:pt x="320" y="164"/>
                  </a:lnTo>
                  <a:lnTo>
                    <a:pt x="310" y="155"/>
                  </a:lnTo>
                  <a:lnTo>
                    <a:pt x="298" y="147"/>
                  </a:lnTo>
                  <a:lnTo>
                    <a:pt x="286" y="139"/>
                  </a:lnTo>
                  <a:lnTo>
                    <a:pt x="259" y="122"/>
                  </a:lnTo>
                  <a:lnTo>
                    <a:pt x="229" y="104"/>
                  </a:lnTo>
                  <a:lnTo>
                    <a:pt x="197" y="89"/>
                  </a:lnTo>
                  <a:lnTo>
                    <a:pt x="166" y="73"/>
                  </a:lnTo>
                  <a:lnTo>
                    <a:pt x="104" y="44"/>
                  </a:lnTo>
                  <a:lnTo>
                    <a:pt x="51" y="21"/>
                  </a:lnTo>
                  <a:lnTo>
                    <a:pt x="13" y="6"/>
                  </a:lnTo>
                  <a:lnTo>
                    <a:pt x="0" y="0"/>
                  </a:lnTo>
                  <a:lnTo>
                    <a:pt x="12" y="9"/>
                  </a:lnTo>
                  <a:lnTo>
                    <a:pt x="45" y="31"/>
                  </a:lnTo>
                  <a:lnTo>
                    <a:pt x="92" y="62"/>
                  </a:lnTo>
                  <a:lnTo>
                    <a:pt x="144" y="98"/>
                  </a:lnTo>
                  <a:lnTo>
                    <a:pt x="169" y="117"/>
                  </a:lnTo>
                  <a:lnTo>
                    <a:pt x="193" y="136"/>
                  </a:lnTo>
                  <a:lnTo>
                    <a:pt x="215" y="153"/>
                  </a:lnTo>
                  <a:lnTo>
                    <a:pt x="233" y="170"/>
                  </a:lnTo>
                  <a:lnTo>
                    <a:pt x="240" y="178"/>
                  </a:lnTo>
                  <a:lnTo>
                    <a:pt x="246" y="186"/>
                  </a:lnTo>
                  <a:lnTo>
                    <a:pt x="251" y="192"/>
                  </a:lnTo>
                  <a:lnTo>
                    <a:pt x="255" y="198"/>
                  </a:lnTo>
                  <a:lnTo>
                    <a:pt x="257" y="203"/>
                  </a:lnTo>
                  <a:lnTo>
                    <a:pt x="257" y="207"/>
                  </a:lnTo>
                  <a:lnTo>
                    <a:pt x="255" y="212"/>
                  </a:lnTo>
                  <a:lnTo>
                    <a:pt x="251" y="214"/>
                  </a:lnTo>
                  <a:lnTo>
                    <a:pt x="229" y="226"/>
                  </a:lnTo>
                  <a:lnTo>
                    <a:pt x="203" y="241"/>
                  </a:lnTo>
                  <a:lnTo>
                    <a:pt x="173" y="257"/>
                  </a:lnTo>
                  <a:lnTo>
                    <a:pt x="144" y="274"/>
                  </a:lnTo>
                  <a:lnTo>
                    <a:pt x="117" y="290"/>
                  </a:lnTo>
                  <a:lnTo>
                    <a:pt x="95" y="302"/>
                  </a:lnTo>
                  <a:lnTo>
                    <a:pt x="81" y="311"/>
                  </a:lnTo>
                  <a:lnTo>
                    <a:pt x="75" y="314"/>
                  </a:lnTo>
                  <a:close/>
                </a:path>
              </a:pathLst>
            </a:custGeom>
            <a:solidFill>
              <a:srgbClr val="90787E"/>
            </a:solidFill>
            <a:ln w="9525">
              <a:noFill/>
              <a:round/>
              <a:headEnd/>
              <a:tailEnd/>
            </a:ln>
          </p:spPr>
          <p:txBody>
            <a:bodyPr/>
            <a:lstStyle/>
            <a:p>
              <a:endParaRPr kumimoji="0" lang="ko-KR" altLang="en-US">
                <a:latin typeface="맑은 고딕" pitchFamily="50" charset="-127"/>
                <a:ea typeface="맑은 고딕" pitchFamily="50" charset="-127"/>
              </a:endParaRPr>
            </a:p>
          </p:txBody>
        </p:sp>
        <p:sp>
          <p:nvSpPr>
            <p:cNvPr id="455704" name="Freeform 42"/>
            <p:cNvSpPr>
              <a:spLocks/>
            </p:cNvSpPr>
            <p:nvPr/>
          </p:nvSpPr>
          <p:spPr bwMode="auto">
            <a:xfrm flipH="1">
              <a:off x="606764" y="5208128"/>
              <a:ext cx="384193" cy="772173"/>
            </a:xfrm>
            <a:custGeom>
              <a:avLst/>
              <a:gdLst>
                <a:gd name="T0" fmla="*/ 1207 w 2229"/>
                <a:gd name="T1" fmla="*/ 92854 h 4158"/>
                <a:gd name="T2" fmla="*/ 9825 w 2229"/>
                <a:gd name="T3" fmla="*/ 138909 h 4158"/>
                <a:gd name="T4" fmla="*/ 24820 w 2229"/>
                <a:gd name="T5" fmla="*/ 218764 h 4158"/>
                <a:gd name="T6" fmla="*/ 43263 w 2229"/>
                <a:gd name="T7" fmla="*/ 320717 h 4158"/>
                <a:gd name="T8" fmla="*/ 62912 w 2229"/>
                <a:gd name="T9" fmla="*/ 431956 h 4158"/>
                <a:gd name="T10" fmla="*/ 81010 w 2229"/>
                <a:gd name="T11" fmla="*/ 540224 h 4158"/>
                <a:gd name="T12" fmla="*/ 92386 w 2229"/>
                <a:gd name="T13" fmla="*/ 612464 h 4158"/>
                <a:gd name="T14" fmla="*/ 98073 w 2229"/>
                <a:gd name="T15" fmla="*/ 653134 h 4158"/>
                <a:gd name="T16" fmla="*/ 102038 w 2229"/>
                <a:gd name="T17" fmla="*/ 686376 h 4158"/>
                <a:gd name="T18" fmla="*/ 103934 w 2229"/>
                <a:gd name="T19" fmla="*/ 710332 h 4158"/>
                <a:gd name="T20" fmla="*/ 105830 w 2229"/>
                <a:gd name="T21" fmla="*/ 720360 h 4158"/>
                <a:gd name="T22" fmla="*/ 115654 w 2229"/>
                <a:gd name="T23" fmla="*/ 728532 h 4158"/>
                <a:gd name="T24" fmla="*/ 126858 w 2229"/>
                <a:gd name="T25" fmla="*/ 736703 h 4158"/>
                <a:gd name="T26" fmla="*/ 138061 w 2229"/>
                <a:gd name="T27" fmla="*/ 743202 h 4158"/>
                <a:gd name="T28" fmla="*/ 146852 w 2229"/>
                <a:gd name="T29" fmla="*/ 747659 h 4158"/>
                <a:gd name="T30" fmla="*/ 156504 w 2229"/>
                <a:gd name="T31" fmla="*/ 752116 h 4158"/>
                <a:gd name="T32" fmla="*/ 167190 w 2229"/>
                <a:gd name="T33" fmla="*/ 756388 h 4158"/>
                <a:gd name="T34" fmla="*/ 179083 w 2229"/>
                <a:gd name="T35" fmla="*/ 760473 h 4158"/>
                <a:gd name="T36" fmla="*/ 192010 w 2229"/>
                <a:gd name="T37" fmla="*/ 764002 h 4158"/>
                <a:gd name="T38" fmla="*/ 205799 w 2229"/>
                <a:gd name="T39" fmla="*/ 767159 h 4158"/>
                <a:gd name="T40" fmla="*/ 220795 w 2229"/>
                <a:gd name="T41" fmla="*/ 769759 h 4158"/>
                <a:gd name="T42" fmla="*/ 236824 w 2229"/>
                <a:gd name="T43" fmla="*/ 771616 h 4158"/>
                <a:gd name="T44" fmla="*/ 252164 w 2229"/>
                <a:gd name="T45" fmla="*/ 772173 h 4158"/>
                <a:gd name="T46" fmla="*/ 266815 w 2229"/>
                <a:gd name="T47" fmla="*/ 771802 h 4158"/>
                <a:gd name="T48" fmla="*/ 280776 w 2229"/>
                <a:gd name="T49" fmla="*/ 770316 h 4158"/>
                <a:gd name="T50" fmla="*/ 293876 w 2229"/>
                <a:gd name="T51" fmla="*/ 767902 h 4158"/>
                <a:gd name="T52" fmla="*/ 306113 w 2229"/>
                <a:gd name="T53" fmla="*/ 764373 h 4158"/>
                <a:gd name="T54" fmla="*/ 317662 w 2229"/>
                <a:gd name="T55" fmla="*/ 760473 h 4158"/>
                <a:gd name="T56" fmla="*/ 328176 w 2229"/>
                <a:gd name="T57" fmla="*/ 755831 h 4158"/>
                <a:gd name="T58" fmla="*/ 338000 w 2229"/>
                <a:gd name="T59" fmla="*/ 750445 h 4158"/>
                <a:gd name="T60" fmla="*/ 347135 w 2229"/>
                <a:gd name="T61" fmla="*/ 744317 h 4158"/>
                <a:gd name="T62" fmla="*/ 355236 w 2229"/>
                <a:gd name="T63" fmla="*/ 738188 h 4158"/>
                <a:gd name="T64" fmla="*/ 362648 w 2229"/>
                <a:gd name="T65" fmla="*/ 731503 h 4158"/>
                <a:gd name="T66" fmla="*/ 368853 w 2229"/>
                <a:gd name="T67" fmla="*/ 724632 h 4158"/>
                <a:gd name="T68" fmla="*/ 374541 w 2229"/>
                <a:gd name="T69" fmla="*/ 717575 h 4158"/>
                <a:gd name="T70" fmla="*/ 379195 w 2229"/>
                <a:gd name="T71" fmla="*/ 710518 h 4158"/>
                <a:gd name="T72" fmla="*/ 382642 w 2229"/>
                <a:gd name="T73" fmla="*/ 703461 h 4158"/>
                <a:gd name="T74" fmla="*/ 381435 w 2229"/>
                <a:gd name="T75" fmla="*/ 693433 h 4158"/>
                <a:gd name="T76" fmla="*/ 361786 w 2229"/>
                <a:gd name="T77" fmla="*/ 646820 h 4158"/>
                <a:gd name="T78" fmla="*/ 327831 w 2229"/>
                <a:gd name="T79" fmla="*/ 565480 h 4158"/>
                <a:gd name="T80" fmla="*/ 285258 w 2229"/>
                <a:gd name="T81" fmla="*/ 461112 h 4158"/>
                <a:gd name="T82" fmla="*/ 250958 w 2229"/>
                <a:gd name="T83" fmla="*/ 375130 h 4158"/>
                <a:gd name="T84" fmla="*/ 228551 w 2229"/>
                <a:gd name="T85" fmla="*/ 317003 h 4158"/>
                <a:gd name="T86" fmla="*/ 207006 w 2229"/>
                <a:gd name="T87" fmla="*/ 259991 h 4158"/>
                <a:gd name="T88" fmla="*/ 187184 w 2229"/>
                <a:gd name="T89" fmla="*/ 205764 h 4158"/>
                <a:gd name="T90" fmla="*/ 169948 w 2229"/>
                <a:gd name="T91" fmla="*/ 155252 h 4158"/>
                <a:gd name="T92" fmla="*/ 155642 w 2229"/>
                <a:gd name="T93" fmla="*/ 110682 h 4158"/>
                <a:gd name="T94" fmla="*/ 145300 w 2229"/>
                <a:gd name="T95" fmla="*/ 73169 h 4158"/>
                <a:gd name="T96" fmla="*/ 139613 w 2229"/>
                <a:gd name="T97" fmla="*/ 44384 h 4158"/>
                <a:gd name="T98" fmla="*/ 138061 w 2229"/>
                <a:gd name="T99" fmla="*/ 25071 h 4158"/>
                <a:gd name="T100" fmla="*/ 134442 w 2229"/>
                <a:gd name="T101" fmla="*/ 12071 h 4158"/>
                <a:gd name="T102" fmla="*/ 128581 w 2229"/>
                <a:gd name="T103" fmla="*/ 4086 h 4158"/>
                <a:gd name="T104" fmla="*/ 120480 w 2229"/>
                <a:gd name="T105" fmla="*/ 371 h 4158"/>
                <a:gd name="T106" fmla="*/ 110656 w 2229"/>
                <a:gd name="T107" fmla="*/ 557 h 4158"/>
                <a:gd name="T108" fmla="*/ 99452 w 2229"/>
                <a:gd name="T109" fmla="*/ 4086 h 4158"/>
                <a:gd name="T110" fmla="*/ 87387 w 2229"/>
                <a:gd name="T111" fmla="*/ 10028 h 4158"/>
                <a:gd name="T112" fmla="*/ 74632 w 2229"/>
                <a:gd name="T113" fmla="*/ 18199 h 4158"/>
                <a:gd name="T114" fmla="*/ 61878 w 2229"/>
                <a:gd name="T115" fmla="*/ 27856 h 4158"/>
                <a:gd name="T116" fmla="*/ 49123 w 2229"/>
                <a:gd name="T117" fmla="*/ 38256 h 4158"/>
                <a:gd name="T118" fmla="*/ 37058 w 2229"/>
                <a:gd name="T119" fmla="*/ 49027 h 4158"/>
                <a:gd name="T120" fmla="*/ 26199 w 2229"/>
                <a:gd name="T121" fmla="*/ 59426 h 4158"/>
                <a:gd name="T122" fmla="*/ 12582 w 2229"/>
                <a:gd name="T123" fmla="*/ 73169 h 4158"/>
                <a:gd name="T124" fmla="*/ 1379 w 2229"/>
                <a:gd name="T125" fmla="*/ 85054 h 4158"/>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2229"/>
                <a:gd name="T190" fmla="*/ 0 h 4158"/>
                <a:gd name="T191" fmla="*/ 2229 w 2229"/>
                <a:gd name="T192" fmla="*/ 4158 h 4158"/>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2229" h="4158">
                  <a:moveTo>
                    <a:pt x="0" y="467"/>
                  </a:moveTo>
                  <a:lnTo>
                    <a:pt x="7" y="500"/>
                  </a:lnTo>
                  <a:lnTo>
                    <a:pt x="26" y="597"/>
                  </a:lnTo>
                  <a:lnTo>
                    <a:pt x="57" y="748"/>
                  </a:lnTo>
                  <a:lnTo>
                    <a:pt x="97" y="944"/>
                  </a:lnTo>
                  <a:lnTo>
                    <a:pt x="144" y="1178"/>
                  </a:lnTo>
                  <a:lnTo>
                    <a:pt x="196" y="1442"/>
                  </a:lnTo>
                  <a:lnTo>
                    <a:pt x="251" y="1727"/>
                  </a:lnTo>
                  <a:lnTo>
                    <a:pt x="308" y="2023"/>
                  </a:lnTo>
                  <a:lnTo>
                    <a:pt x="365" y="2326"/>
                  </a:lnTo>
                  <a:lnTo>
                    <a:pt x="419" y="2623"/>
                  </a:lnTo>
                  <a:lnTo>
                    <a:pt x="470" y="2909"/>
                  </a:lnTo>
                  <a:lnTo>
                    <a:pt x="516" y="3175"/>
                  </a:lnTo>
                  <a:lnTo>
                    <a:pt x="536" y="3298"/>
                  </a:lnTo>
                  <a:lnTo>
                    <a:pt x="553" y="3412"/>
                  </a:lnTo>
                  <a:lnTo>
                    <a:pt x="569" y="3517"/>
                  </a:lnTo>
                  <a:lnTo>
                    <a:pt x="582" y="3612"/>
                  </a:lnTo>
                  <a:lnTo>
                    <a:pt x="592" y="3696"/>
                  </a:lnTo>
                  <a:lnTo>
                    <a:pt x="599" y="3767"/>
                  </a:lnTo>
                  <a:lnTo>
                    <a:pt x="603" y="3825"/>
                  </a:lnTo>
                  <a:lnTo>
                    <a:pt x="603" y="3869"/>
                  </a:lnTo>
                  <a:lnTo>
                    <a:pt x="614" y="3879"/>
                  </a:lnTo>
                  <a:lnTo>
                    <a:pt x="646" y="3905"/>
                  </a:lnTo>
                  <a:lnTo>
                    <a:pt x="671" y="3923"/>
                  </a:lnTo>
                  <a:lnTo>
                    <a:pt x="701" y="3944"/>
                  </a:lnTo>
                  <a:lnTo>
                    <a:pt x="736" y="3967"/>
                  </a:lnTo>
                  <a:lnTo>
                    <a:pt x="778" y="3990"/>
                  </a:lnTo>
                  <a:lnTo>
                    <a:pt x="801" y="4002"/>
                  </a:lnTo>
                  <a:lnTo>
                    <a:pt x="826" y="4013"/>
                  </a:lnTo>
                  <a:lnTo>
                    <a:pt x="852" y="4026"/>
                  </a:lnTo>
                  <a:lnTo>
                    <a:pt x="879" y="4037"/>
                  </a:lnTo>
                  <a:lnTo>
                    <a:pt x="908" y="4050"/>
                  </a:lnTo>
                  <a:lnTo>
                    <a:pt x="938" y="4061"/>
                  </a:lnTo>
                  <a:lnTo>
                    <a:pt x="970" y="4073"/>
                  </a:lnTo>
                  <a:lnTo>
                    <a:pt x="1004" y="4084"/>
                  </a:lnTo>
                  <a:lnTo>
                    <a:pt x="1039" y="4095"/>
                  </a:lnTo>
                  <a:lnTo>
                    <a:pt x="1075" y="4105"/>
                  </a:lnTo>
                  <a:lnTo>
                    <a:pt x="1114" y="4114"/>
                  </a:lnTo>
                  <a:lnTo>
                    <a:pt x="1153" y="4123"/>
                  </a:lnTo>
                  <a:lnTo>
                    <a:pt x="1194" y="4131"/>
                  </a:lnTo>
                  <a:lnTo>
                    <a:pt x="1238" y="4138"/>
                  </a:lnTo>
                  <a:lnTo>
                    <a:pt x="1281" y="4145"/>
                  </a:lnTo>
                  <a:lnTo>
                    <a:pt x="1328" y="4151"/>
                  </a:lnTo>
                  <a:lnTo>
                    <a:pt x="1374" y="4155"/>
                  </a:lnTo>
                  <a:lnTo>
                    <a:pt x="1419" y="4157"/>
                  </a:lnTo>
                  <a:lnTo>
                    <a:pt x="1463" y="4158"/>
                  </a:lnTo>
                  <a:lnTo>
                    <a:pt x="1506" y="4158"/>
                  </a:lnTo>
                  <a:lnTo>
                    <a:pt x="1548" y="4156"/>
                  </a:lnTo>
                  <a:lnTo>
                    <a:pt x="1589" y="4153"/>
                  </a:lnTo>
                  <a:lnTo>
                    <a:pt x="1629" y="4148"/>
                  </a:lnTo>
                  <a:lnTo>
                    <a:pt x="1667" y="4141"/>
                  </a:lnTo>
                  <a:lnTo>
                    <a:pt x="1705" y="4135"/>
                  </a:lnTo>
                  <a:lnTo>
                    <a:pt x="1741" y="4126"/>
                  </a:lnTo>
                  <a:lnTo>
                    <a:pt x="1776" y="4116"/>
                  </a:lnTo>
                  <a:lnTo>
                    <a:pt x="1810" y="4106"/>
                  </a:lnTo>
                  <a:lnTo>
                    <a:pt x="1843" y="4095"/>
                  </a:lnTo>
                  <a:lnTo>
                    <a:pt x="1874" y="4082"/>
                  </a:lnTo>
                  <a:lnTo>
                    <a:pt x="1904" y="4070"/>
                  </a:lnTo>
                  <a:lnTo>
                    <a:pt x="1934" y="4055"/>
                  </a:lnTo>
                  <a:lnTo>
                    <a:pt x="1961" y="4041"/>
                  </a:lnTo>
                  <a:lnTo>
                    <a:pt x="1988" y="4025"/>
                  </a:lnTo>
                  <a:lnTo>
                    <a:pt x="2014" y="4008"/>
                  </a:lnTo>
                  <a:lnTo>
                    <a:pt x="2038" y="3992"/>
                  </a:lnTo>
                  <a:lnTo>
                    <a:pt x="2061" y="3975"/>
                  </a:lnTo>
                  <a:lnTo>
                    <a:pt x="2083" y="3957"/>
                  </a:lnTo>
                  <a:lnTo>
                    <a:pt x="2104" y="3939"/>
                  </a:lnTo>
                  <a:lnTo>
                    <a:pt x="2123" y="3921"/>
                  </a:lnTo>
                  <a:lnTo>
                    <a:pt x="2140" y="3902"/>
                  </a:lnTo>
                  <a:lnTo>
                    <a:pt x="2157" y="3883"/>
                  </a:lnTo>
                  <a:lnTo>
                    <a:pt x="2173" y="3864"/>
                  </a:lnTo>
                  <a:lnTo>
                    <a:pt x="2186" y="3845"/>
                  </a:lnTo>
                  <a:lnTo>
                    <a:pt x="2200" y="3826"/>
                  </a:lnTo>
                  <a:lnTo>
                    <a:pt x="2210" y="3807"/>
                  </a:lnTo>
                  <a:lnTo>
                    <a:pt x="2220" y="3788"/>
                  </a:lnTo>
                  <a:lnTo>
                    <a:pt x="2229" y="3768"/>
                  </a:lnTo>
                  <a:lnTo>
                    <a:pt x="2213" y="3734"/>
                  </a:lnTo>
                  <a:lnTo>
                    <a:pt x="2168" y="3636"/>
                  </a:lnTo>
                  <a:lnTo>
                    <a:pt x="2099" y="3483"/>
                  </a:lnTo>
                  <a:lnTo>
                    <a:pt x="2008" y="3283"/>
                  </a:lnTo>
                  <a:lnTo>
                    <a:pt x="1902" y="3045"/>
                  </a:lnTo>
                  <a:lnTo>
                    <a:pt x="1783" y="2775"/>
                  </a:lnTo>
                  <a:lnTo>
                    <a:pt x="1655" y="2483"/>
                  </a:lnTo>
                  <a:lnTo>
                    <a:pt x="1523" y="2176"/>
                  </a:lnTo>
                  <a:lnTo>
                    <a:pt x="1456" y="2020"/>
                  </a:lnTo>
                  <a:lnTo>
                    <a:pt x="1390" y="1864"/>
                  </a:lnTo>
                  <a:lnTo>
                    <a:pt x="1326" y="1707"/>
                  </a:lnTo>
                  <a:lnTo>
                    <a:pt x="1263" y="1553"/>
                  </a:lnTo>
                  <a:lnTo>
                    <a:pt x="1201" y="1400"/>
                  </a:lnTo>
                  <a:lnTo>
                    <a:pt x="1142" y="1251"/>
                  </a:lnTo>
                  <a:lnTo>
                    <a:pt x="1086" y="1108"/>
                  </a:lnTo>
                  <a:lnTo>
                    <a:pt x="1034" y="968"/>
                  </a:lnTo>
                  <a:lnTo>
                    <a:pt x="986" y="836"/>
                  </a:lnTo>
                  <a:lnTo>
                    <a:pt x="942" y="713"/>
                  </a:lnTo>
                  <a:lnTo>
                    <a:pt x="903" y="596"/>
                  </a:lnTo>
                  <a:lnTo>
                    <a:pt x="871" y="490"/>
                  </a:lnTo>
                  <a:lnTo>
                    <a:pt x="843" y="394"/>
                  </a:lnTo>
                  <a:lnTo>
                    <a:pt x="823" y="311"/>
                  </a:lnTo>
                  <a:lnTo>
                    <a:pt x="810" y="239"/>
                  </a:lnTo>
                  <a:lnTo>
                    <a:pt x="804" y="182"/>
                  </a:lnTo>
                  <a:lnTo>
                    <a:pt x="801" y="135"/>
                  </a:lnTo>
                  <a:lnTo>
                    <a:pt x="793" y="97"/>
                  </a:lnTo>
                  <a:lnTo>
                    <a:pt x="780" y="65"/>
                  </a:lnTo>
                  <a:lnTo>
                    <a:pt x="764" y="40"/>
                  </a:lnTo>
                  <a:lnTo>
                    <a:pt x="746" y="22"/>
                  </a:lnTo>
                  <a:lnTo>
                    <a:pt x="724" y="9"/>
                  </a:lnTo>
                  <a:lnTo>
                    <a:pt x="699" y="2"/>
                  </a:lnTo>
                  <a:lnTo>
                    <a:pt x="672" y="0"/>
                  </a:lnTo>
                  <a:lnTo>
                    <a:pt x="642" y="3"/>
                  </a:lnTo>
                  <a:lnTo>
                    <a:pt x="611" y="11"/>
                  </a:lnTo>
                  <a:lnTo>
                    <a:pt x="577" y="22"/>
                  </a:lnTo>
                  <a:lnTo>
                    <a:pt x="542" y="37"/>
                  </a:lnTo>
                  <a:lnTo>
                    <a:pt x="507" y="54"/>
                  </a:lnTo>
                  <a:lnTo>
                    <a:pt x="470" y="75"/>
                  </a:lnTo>
                  <a:lnTo>
                    <a:pt x="433" y="98"/>
                  </a:lnTo>
                  <a:lnTo>
                    <a:pt x="396" y="123"/>
                  </a:lnTo>
                  <a:lnTo>
                    <a:pt x="359" y="150"/>
                  </a:lnTo>
                  <a:lnTo>
                    <a:pt x="321" y="178"/>
                  </a:lnTo>
                  <a:lnTo>
                    <a:pt x="285" y="206"/>
                  </a:lnTo>
                  <a:lnTo>
                    <a:pt x="250" y="235"/>
                  </a:lnTo>
                  <a:lnTo>
                    <a:pt x="215" y="264"/>
                  </a:lnTo>
                  <a:lnTo>
                    <a:pt x="183" y="292"/>
                  </a:lnTo>
                  <a:lnTo>
                    <a:pt x="152" y="320"/>
                  </a:lnTo>
                  <a:lnTo>
                    <a:pt x="123" y="346"/>
                  </a:lnTo>
                  <a:lnTo>
                    <a:pt x="73" y="394"/>
                  </a:lnTo>
                  <a:lnTo>
                    <a:pt x="33" y="433"/>
                  </a:lnTo>
                  <a:lnTo>
                    <a:pt x="8" y="458"/>
                  </a:lnTo>
                  <a:lnTo>
                    <a:pt x="0" y="467"/>
                  </a:lnTo>
                  <a:close/>
                </a:path>
              </a:pathLst>
            </a:custGeom>
            <a:solidFill>
              <a:srgbClr val="405A70"/>
            </a:solidFill>
            <a:ln w="9525">
              <a:noFill/>
              <a:round/>
              <a:headEnd/>
              <a:tailEnd/>
            </a:ln>
          </p:spPr>
          <p:txBody>
            <a:bodyPr/>
            <a:lstStyle/>
            <a:p>
              <a:endParaRPr kumimoji="0" lang="ko-KR" altLang="en-US">
                <a:latin typeface="맑은 고딕" pitchFamily="50" charset="-127"/>
                <a:ea typeface="맑은 고딕" pitchFamily="50" charset="-127"/>
              </a:endParaRPr>
            </a:p>
          </p:txBody>
        </p:sp>
        <p:sp>
          <p:nvSpPr>
            <p:cNvPr id="455705" name="Freeform 43"/>
            <p:cNvSpPr>
              <a:spLocks/>
            </p:cNvSpPr>
            <p:nvPr/>
          </p:nvSpPr>
          <p:spPr bwMode="auto">
            <a:xfrm flipH="1">
              <a:off x="606764" y="5208128"/>
              <a:ext cx="384193" cy="751384"/>
            </a:xfrm>
            <a:custGeom>
              <a:avLst/>
              <a:gdLst>
                <a:gd name="T0" fmla="*/ 373679 w 2229"/>
                <a:gd name="T1" fmla="*/ 674243 h 4052"/>
                <a:gd name="T2" fmla="*/ 327831 w 2229"/>
                <a:gd name="T3" fmla="*/ 564651 h 4052"/>
                <a:gd name="T4" fmla="*/ 262506 w 2229"/>
                <a:gd name="T5" fmla="*/ 403507 h 4052"/>
                <a:gd name="T6" fmla="*/ 228551 w 2229"/>
                <a:gd name="T7" fmla="*/ 316538 h 4052"/>
                <a:gd name="T8" fmla="*/ 196836 w 2229"/>
                <a:gd name="T9" fmla="*/ 231980 h 4052"/>
                <a:gd name="T10" fmla="*/ 169948 w 2229"/>
                <a:gd name="T11" fmla="*/ 155024 h 4052"/>
                <a:gd name="T12" fmla="*/ 150127 w 2229"/>
                <a:gd name="T13" fmla="*/ 90863 h 4052"/>
                <a:gd name="T14" fmla="*/ 139613 w 2229"/>
                <a:gd name="T15" fmla="*/ 44319 h 4052"/>
                <a:gd name="T16" fmla="*/ 136682 w 2229"/>
                <a:gd name="T17" fmla="*/ 17987 h 4052"/>
                <a:gd name="T18" fmla="*/ 128581 w 2229"/>
                <a:gd name="T19" fmla="*/ 4080 h 4052"/>
                <a:gd name="T20" fmla="*/ 115827 w 2229"/>
                <a:gd name="T21" fmla="*/ 0 h 4052"/>
                <a:gd name="T22" fmla="*/ 99452 w 2229"/>
                <a:gd name="T23" fmla="*/ 4080 h 4052"/>
                <a:gd name="T24" fmla="*/ 81010 w 2229"/>
                <a:gd name="T25" fmla="*/ 13908 h 4052"/>
                <a:gd name="T26" fmla="*/ 61878 w 2229"/>
                <a:gd name="T27" fmla="*/ 27815 h 4052"/>
                <a:gd name="T28" fmla="*/ 43090 w 2229"/>
                <a:gd name="T29" fmla="*/ 43577 h 4052"/>
                <a:gd name="T30" fmla="*/ 26199 w 2229"/>
                <a:gd name="T31" fmla="*/ 59339 h 4052"/>
                <a:gd name="T32" fmla="*/ 5688 w 2229"/>
                <a:gd name="T33" fmla="*/ 80294 h 4052"/>
                <a:gd name="T34" fmla="*/ 1207 w 2229"/>
                <a:gd name="T35" fmla="*/ 92718 h 4052"/>
                <a:gd name="T36" fmla="*/ 16719 w 2229"/>
                <a:gd name="T37" fmla="*/ 175051 h 4052"/>
                <a:gd name="T38" fmla="*/ 43263 w 2229"/>
                <a:gd name="T39" fmla="*/ 320247 h 4052"/>
                <a:gd name="T40" fmla="*/ 72219 w 2229"/>
                <a:gd name="T41" fmla="*/ 486397 h 4052"/>
                <a:gd name="T42" fmla="*/ 92386 w 2229"/>
                <a:gd name="T43" fmla="*/ 611566 h 4052"/>
                <a:gd name="T44" fmla="*/ 100314 w 2229"/>
                <a:gd name="T45" fmla="*/ 669792 h 4052"/>
                <a:gd name="T46" fmla="*/ 103934 w 2229"/>
                <a:gd name="T47" fmla="*/ 709290 h 4052"/>
                <a:gd name="T48" fmla="*/ 107036 w 2229"/>
                <a:gd name="T49" fmla="*/ 720416 h 4052"/>
                <a:gd name="T50" fmla="*/ 119619 w 2229"/>
                <a:gd name="T51" fmla="*/ 730430 h 4052"/>
                <a:gd name="T52" fmla="*/ 131856 w 2229"/>
                <a:gd name="T53" fmla="*/ 738404 h 4052"/>
                <a:gd name="T54" fmla="*/ 148058 w 2229"/>
                <a:gd name="T55" fmla="*/ 747119 h 4052"/>
                <a:gd name="T56" fmla="*/ 143060 w 2229"/>
                <a:gd name="T57" fmla="*/ 695383 h 4052"/>
                <a:gd name="T58" fmla="*/ 116171 w 2229"/>
                <a:gd name="T59" fmla="*/ 563538 h 4052"/>
                <a:gd name="T60" fmla="*/ 84285 w 2229"/>
                <a:gd name="T61" fmla="*/ 404620 h 4052"/>
                <a:gd name="T62" fmla="*/ 55156 w 2229"/>
                <a:gd name="T63" fmla="*/ 255344 h 4052"/>
                <a:gd name="T64" fmla="*/ 36541 w 2229"/>
                <a:gd name="T65" fmla="*/ 153170 h 4052"/>
                <a:gd name="T66" fmla="*/ 33783 w 2229"/>
                <a:gd name="T67" fmla="*/ 131103 h 4052"/>
                <a:gd name="T68" fmla="*/ 45503 w 2229"/>
                <a:gd name="T69" fmla="*/ 118864 h 4052"/>
                <a:gd name="T70" fmla="*/ 58086 w 2229"/>
                <a:gd name="T71" fmla="*/ 108851 h 4052"/>
                <a:gd name="T72" fmla="*/ 67048 w 2229"/>
                <a:gd name="T73" fmla="*/ 102917 h 4052"/>
                <a:gd name="T74" fmla="*/ 76356 w 2229"/>
                <a:gd name="T75" fmla="*/ 98652 h 4052"/>
                <a:gd name="T76" fmla="*/ 86008 w 2229"/>
                <a:gd name="T77" fmla="*/ 95685 h 4052"/>
                <a:gd name="T78" fmla="*/ 95488 w 2229"/>
                <a:gd name="T79" fmla="*/ 95499 h 4052"/>
                <a:gd name="T80" fmla="*/ 104796 w 2229"/>
                <a:gd name="T81" fmla="*/ 98466 h 4052"/>
                <a:gd name="T82" fmla="*/ 113414 w 2229"/>
                <a:gd name="T83" fmla="*/ 105142 h 4052"/>
                <a:gd name="T84" fmla="*/ 122549 w 2229"/>
                <a:gd name="T85" fmla="*/ 119977 h 4052"/>
                <a:gd name="T86" fmla="*/ 137717 w 2229"/>
                <a:gd name="T87" fmla="*/ 155209 h 4052"/>
                <a:gd name="T88" fmla="*/ 157710 w 2229"/>
                <a:gd name="T89" fmla="*/ 208244 h 4052"/>
                <a:gd name="T90" fmla="*/ 181841 w 2229"/>
                <a:gd name="T91" fmla="*/ 274444 h 4052"/>
                <a:gd name="T92" fmla="*/ 225965 w 2229"/>
                <a:gd name="T93" fmla="*/ 402766 h 4052"/>
                <a:gd name="T94" fmla="*/ 278363 w 2229"/>
                <a:gd name="T95" fmla="*/ 562055 h 4052"/>
                <a:gd name="T96" fmla="*/ 307665 w 2229"/>
                <a:gd name="T97" fmla="*/ 655514 h 4052"/>
                <a:gd name="T98" fmla="*/ 324039 w 2229"/>
                <a:gd name="T99" fmla="*/ 711701 h 4052"/>
                <a:gd name="T100" fmla="*/ 334553 w 2229"/>
                <a:gd name="T101" fmla="*/ 751384 h 4052"/>
                <a:gd name="T102" fmla="*/ 347997 w 2229"/>
                <a:gd name="T103" fmla="*/ 742669 h 4052"/>
                <a:gd name="T104" fmla="*/ 359545 w 2229"/>
                <a:gd name="T105" fmla="*/ 733211 h 4052"/>
                <a:gd name="T106" fmla="*/ 369198 w 2229"/>
                <a:gd name="T107" fmla="*/ 723198 h 4052"/>
                <a:gd name="T108" fmla="*/ 376954 w 2229"/>
                <a:gd name="T109" fmla="*/ 712813 h 4052"/>
                <a:gd name="T110" fmla="*/ 382642 w 2229"/>
                <a:gd name="T111" fmla="*/ 702244 h 4052"/>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w 2229"/>
                <a:gd name="T169" fmla="*/ 0 h 4052"/>
                <a:gd name="T170" fmla="*/ 2229 w 2229"/>
                <a:gd name="T171" fmla="*/ 4052 h 4052"/>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T168" t="T169" r="T170" b="T171"/>
              <a:pathLst>
                <a:path w="2229" h="4052">
                  <a:moveTo>
                    <a:pt x="2229" y="3768"/>
                  </a:moveTo>
                  <a:lnTo>
                    <a:pt x="2213" y="3734"/>
                  </a:lnTo>
                  <a:lnTo>
                    <a:pt x="2168" y="3636"/>
                  </a:lnTo>
                  <a:lnTo>
                    <a:pt x="2099" y="3483"/>
                  </a:lnTo>
                  <a:lnTo>
                    <a:pt x="2008" y="3283"/>
                  </a:lnTo>
                  <a:lnTo>
                    <a:pt x="1902" y="3045"/>
                  </a:lnTo>
                  <a:lnTo>
                    <a:pt x="1783" y="2775"/>
                  </a:lnTo>
                  <a:lnTo>
                    <a:pt x="1655" y="2483"/>
                  </a:lnTo>
                  <a:lnTo>
                    <a:pt x="1523" y="2176"/>
                  </a:lnTo>
                  <a:lnTo>
                    <a:pt x="1456" y="2020"/>
                  </a:lnTo>
                  <a:lnTo>
                    <a:pt x="1390" y="1864"/>
                  </a:lnTo>
                  <a:lnTo>
                    <a:pt x="1326" y="1707"/>
                  </a:lnTo>
                  <a:lnTo>
                    <a:pt x="1263" y="1553"/>
                  </a:lnTo>
                  <a:lnTo>
                    <a:pt x="1201" y="1400"/>
                  </a:lnTo>
                  <a:lnTo>
                    <a:pt x="1142" y="1251"/>
                  </a:lnTo>
                  <a:lnTo>
                    <a:pt x="1086" y="1108"/>
                  </a:lnTo>
                  <a:lnTo>
                    <a:pt x="1034" y="968"/>
                  </a:lnTo>
                  <a:lnTo>
                    <a:pt x="986" y="836"/>
                  </a:lnTo>
                  <a:lnTo>
                    <a:pt x="942" y="713"/>
                  </a:lnTo>
                  <a:lnTo>
                    <a:pt x="903" y="596"/>
                  </a:lnTo>
                  <a:lnTo>
                    <a:pt x="871" y="490"/>
                  </a:lnTo>
                  <a:lnTo>
                    <a:pt x="843" y="394"/>
                  </a:lnTo>
                  <a:lnTo>
                    <a:pt x="823" y="311"/>
                  </a:lnTo>
                  <a:lnTo>
                    <a:pt x="810" y="239"/>
                  </a:lnTo>
                  <a:lnTo>
                    <a:pt x="804" y="182"/>
                  </a:lnTo>
                  <a:lnTo>
                    <a:pt x="801" y="135"/>
                  </a:lnTo>
                  <a:lnTo>
                    <a:pt x="793" y="97"/>
                  </a:lnTo>
                  <a:lnTo>
                    <a:pt x="780" y="65"/>
                  </a:lnTo>
                  <a:lnTo>
                    <a:pt x="764" y="40"/>
                  </a:lnTo>
                  <a:lnTo>
                    <a:pt x="746" y="22"/>
                  </a:lnTo>
                  <a:lnTo>
                    <a:pt x="724" y="9"/>
                  </a:lnTo>
                  <a:lnTo>
                    <a:pt x="699" y="2"/>
                  </a:lnTo>
                  <a:lnTo>
                    <a:pt x="672" y="0"/>
                  </a:lnTo>
                  <a:lnTo>
                    <a:pt x="642" y="3"/>
                  </a:lnTo>
                  <a:lnTo>
                    <a:pt x="611" y="11"/>
                  </a:lnTo>
                  <a:lnTo>
                    <a:pt x="577" y="22"/>
                  </a:lnTo>
                  <a:lnTo>
                    <a:pt x="542" y="37"/>
                  </a:lnTo>
                  <a:lnTo>
                    <a:pt x="507" y="54"/>
                  </a:lnTo>
                  <a:lnTo>
                    <a:pt x="470" y="75"/>
                  </a:lnTo>
                  <a:lnTo>
                    <a:pt x="433" y="98"/>
                  </a:lnTo>
                  <a:lnTo>
                    <a:pt x="396" y="123"/>
                  </a:lnTo>
                  <a:lnTo>
                    <a:pt x="359" y="150"/>
                  </a:lnTo>
                  <a:lnTo>
                    <a:pt x="321" y="178"/>
                  </a:lnTo>
                  <a:lnTo>
                    <a:pt x="285" y="206"/>
                  </a:lnTo>
                  <a:lnTo>
                    <a:pt x="250" y="235"/>
                  </a:lnTo>
                  <a:lnTo>
                    <a:pt x="215" y="264"/>
                  </a:lnTo>
                  <a:lnTo>
                    <a:pt x="183" y="292"/>
                  </a:lnTo>
                  <a:lnTo>
                    <a:pt x="152" y="320"/>
                  </a:lnTo>
                  <a:lnTo>
                    <a:pt x="123" y="346"/>
                  </a:lnTo>
                  <a:lnTo>
                    <a:pt x="73" y="394"/>
                  </a:lnTo>
                  <a:lnTo>
                    <a:pt x="33" y="433"/>
                  </a:lnTo>
                  <a:lnTo>
                    <a:pt x="8" y="458"/>
                  </a:lnTo>
                  <a:lnTo>
                    <a:pt x="0" y="467"/>
                  </a:lnTo>
                  <a:lnTo>
                    <a:pt x="7" y="500"/>
                  </a:lnTo>
                  <a:lnTo>
                    <a:pt x="26" y="597"/>
                  </a:lnTo>
                  <a:lnTo>
                    <a:pt x="57" y="748"/>
                  </a:lnTo>
                  <a:lnTo>
                    <a:pt x="97" y="944"/>
                  </a:lnTo>
                  <a:lnTo>
                    <a:pt x="144" y="1178"/>
                  </a:lnTo>
                  <a:lnTo>
                    <a:pt x="196" y="1442"/>
                  </a:lnTo>
                  <a:lnTo>
                    <a:pt x="251" y="1727"/>
                  </a:lnTo>
                  <a:lnTo>
                    <a:pt x="308" y="2023"/>
                  </a:lnTo>
                  <a:lnTo>
                    <a:pt x="365" y="2326"/>
                  </a:lnTo>
                  <a:lnTo>
                    <a:pt x="419" y="2623"/>
                  </a:lnTo>
                  <a:lnTo>
                    <a:pt x="470" y="2909"/>
                  </a:lnTo>
                  <a:lnTo>
                    <a:pt x="516" y="3175"/>
                  </a:lnTo>
                  <a:lnTo>
                    <a:pt x="536" y="3298"/>
                  </a:lnTo>
                  <a:lnTo>
                    <a:pt x="553" y="3412"/>
                  </a:lnTo>
                  <a:lnTo>
                    <a:pt x="569" y="3517"/>
                  </a:lnTo>
                  <a:lnTo>
                    <a:pt x="582" y="3612"/>
                  </a:lnTo>
                  <a:lnTo>
                    <a:pt x="592" y="3696"/>
                  </a:lnTo>
                  <a:lnTo>
                    <a:pt x="599" y="3767"/>
                  </a:lnTo>
                  <a:lnTo>
                    <a:pt x="603" y="3825"/>
                  </a:lnTo>
                  <a:lnTo>
                    <a:pt x="603" y="3869"/>
                  </a:lnTo>
                  <a:lnTo>
                    <a:pt x="607" y="3873"/>
                  </a:lnTo>
                  <a:lnTo>
                    <a:pt x="621" y="3885"/>
                  </a:lnTo>
                  <a:lnTo>
                    <a:pt x="643" y="3903"/>
                  </a:lnTo>
                  <a:lnTo>
                    <a:pt x="675" y="3926"/>
                  </a:lnTo>
                  <a:lnTo>
                    <a:pt x="694" y="3939"/>
                  </a:lnTo>
                  <a:lnTo>
                    <a:pt x="716" y="3953"/>
                  </a:lnTo>
                  <a:lnTo>
                    <a:pt x="739" y="3968"/>
                  </a:lnTo>
                  <a:lnTo>
                    <a:pt x="765" y="3982"/>
                  </a:lnTo>
                  <a:lnTo>
                    <a:pt x="794" y="3998"/>
                  </a:lnTo>
                  <a:lnTo>
                    <a:pt x="825" y="4013"/>
                  </a:lnTo>
                  <a:lnTo>
                    <a:pt x="859" y="4029"/>
                  </a:lnTo>
                  <a:lnTo>
                    <a:pt x="894" y="4044"/>
                  </a:lnTo>
                  <a:lnTo>
                    <a:pt x="867" y="3920"/>
                  </a:lnTo>
                  <a:lnTo>
                    <a:pt x="830" y="3750"/>
                  </a:lnTo>
                  <a:lnTo>
                    <a:pt x="784" y="3541"/>
                  </a:lnTo>
                  <a:lnTo>
                    <a:pt x="731" y="3302"/>
                  </a:lnTo>
                  <a:lnTo>
                    <a:pt x="674" y="3039"/>
                  </a:lnTo>
                  <a:lnTo>
                    <a:pt x="614" y="2760"/>
                  </a:lnTo>
                  <a:lnTo>
                    <a:pt x="551" y="2471"/>
                  </a:lnTo>
                  <a:lnTo>
                    <a:pt x="489" y="2182"/>
                  </a:lnTo>
                  <a:lnTo>
                    <a:pt x="429" y="1898"/>
                  </a:lnTo>
                  <a:lnTo>
                    <a:pt x="372" y="1628"/>
                  </a:lnTo>
                  <a:lnTo>
                    <a:pt x="320" y="1377"/>
                  </a:lnTo>
                  <a:lnTo>
                    <a:pt x="275" y="1156"/>
                  </a:lnTo>
                  <a:lnTo>
                    <a:pt x="238" y="969"/>
                  </a:lnTo>
                  <a:lnTo>
                    <a:pt x="212" y="826"/>
                  </a:lnTo>
                  <a:lnTo>
                    <a:pt x="203" y="773"/>
                  </a:lnTo>
                  <a:lnTo>
                    <a:pt x="198" y="733"/>
                  </a:lnTo>
                  <a:lnTo>
                    <a:pt x="196" y="707"/>
                  </a:lnTo>
                  <a:lnTo>
                    <a:pt x="197" y="697"/>
                  </a:lnTo>
                  <a:lnTo>
                    <a:pt x="222" y="677"/>
                  </a:lnTo>
                  <a:lnTo>
                    <a:pt x="264" y="641"/>
                  </a:lnTo>
                  <a:lnTo>
                    <a:pt x="291" y="619"/>
                  </a:lnTo>
                  <a:lnTo>
                    <a:pt x="321" y="597"/>
                  </a:lnTo>
                  <a:lnTo>
                    <a:pt x="337" y="587"/>
                  </a:lnTo>
                  <a:lnTo>
                    <a:pt x="354" y="576"/>
                  </a:lnTo>
                  <a:lnTo>
                    <a:pt x="371" y="566"/>
                  </a:lnTo>
                  <a:lnTo>
                    <a:pt x="389" y="555"/>
                  </a:lnTo>
                  <a:lnTo>
                    <a:pt x="407" y="547"/>
                  </a:lnTo>
                  <a:lnTo>
                    <a:pt x="424" y="539"/>
                  </a:lnTo>
                  <a:lnTo>
                    <a:pt x="443" y="532"/>
                  </a:lnTo>
                  <a:lnTo>
                    <a:pt x="462" y="525"/>
                  </a:lnTo>
                  <a:lnTo>
                    <a:pt x="481" y="520"/>
                  </a:lnTo>
                  <a:lnTo>
                    <a:pt x="499" y="516"/>
                  </a:lnTo>
                  <a:lnTo>
                    <a:pt x="518" y="514"/>
                  </a:lnTo>
                  <a:lnTo>
                    <a:pt x="537" y="514"/>
                  </a:lnTo>
                  <a:lnTo>
                    <a:pt x="554" y="515"/>
                  </a:lnTo>
                  <a:lnTo>
                    <a:pt x="573" y="518"/>
                  </a:lnTo>
                  <a:lnTo>
                    <a:pt x="591" y="523"/>
                  </a:lnTo>
                  <a:lnTo>
                    <a:pt x="608" y="531"/>
                  </a:lnTo>
                  <a:lnTo>
                    <a:pt x="626" y="540"/>
                  </a:lnTo>
                  <a:lnTo>
                    <a:pt x="643" y="552"/>
                  </a:lnTo>
                  <a:lnTo>
                    <a:pt x="658" y="567"/>
                  </a:lnTo>
                  <a:lnTo>
                    <a:pt x="675" y="584"/>
                  </a:lnTo>
                  <a:lnTo>
                    <a:pt x="691" y="609"/>
                  </a:lnTo>
                  <a:lnTo>
                    <a:pt x="711" y="647"/>
                  </a:lnTo>
                  <a:lnTo>
                    <a:pt x="736" y="699"/>
                  </a:lnTo>
                  <a:lnTo>
                    <a:pt x="767" y="762"/>
                  </a:lnTo>
                  <a:lnTo>
                    <a:pt x="799" y="837"/>
                  </a:lnTo>
                  <a:lnTo>
                    <a:pt x="835" y="924"/>
                  </a:lnTo>
                  <a:lnTo>
                    <a:pt x="874" y="1018"/>
                  </a:lnTo>
                  <a:lnTo>
                    <a:pt x="915" y="1123"/>
                  </a:lnTo>
                  <a:lnTo>
                    <a:pt x="960" y="1235"/>
                  </a:lnTo>
                  <a:lnTo>
                    <a:pt x="1006" y="1354"/>
                  </a:lnTo>
                  <a:lnTo>
                    <a:pt x="1055" y="1480"/>
                  </a:lnTo>
                  <a:lnTo>
                    <a:pt x="1103" y="1611"/>
                  </a:lnTo>
                  <a:lnTo>
                    <a:pt x="1206" y="1886"/>
                  </a:lnTo>
                  <a:lnTo>
                    <a:pt x="1311" y="2172"/>
                  </a:lnTo>
                  <a:lnTo>
                    <a:pt x="1415" y="2463"/>
                  </a:lnTo>
                  <a:lnTo>
                    <a:pt x="1518" y="2751"/>
                  </a:lnTo>
                  <a:lnTo>
                    <a:pt x="1615" y="3031"/>
                  </a:lnTo>
                  <a:lnTo>
                    <a:pt x="1705" y="3294"/>
                  </a:lnTo>
                  <a:lnTo>
                    <a:pt x="1746" y="3418"/>
                  </a:lnTo>
                  <a:lnTo>
                    <a:pt x="1785" y="3535"/>
                  </a:lnTo>
                  <a:lnTo>
                    <a:pt x="1820" y="3644"/>
                  </a:lnTo>
                  <a:lnTo>
                    <a:pt x="1852" y="3745"/>
                  </a:lnTo>
                  <a:lnTo>
                    <a:pt x="1880" y="3838"/>
                  </a:lnTo>
                  <a:lnTo>
                    <a:pt x="1905" y="3920"/>
                  </a:lnTo>
                  <a:lnTo>
                    <a:pt x="1925" y="3992"/>
                  </a:lnTo>
                  <a:lnTo>
                    <a:pt x="1941" y="4052"/>
                  </a:lnTo>
                  <a:lnTo>
                    <a:pt x="1968" y="4036"/>
                  </a:lnTo>
                  <a:lnTo>
                    <a:pt x="1994" y="4022"/>
                  </a:lnTo>
                  <a:lnTo>
                    <a:pt x="2019" y="4005"/>
                  </a:lnTo>
                  <a:lnTo>
                    <a:pt x="2043" y="3989"/>
                  </a:lnTo>
                  <a:lnTo>
                    <a:pt x="2064" y="3972"/>
                  </a:lnTo>
                  <a:lnTo>
                    <a:pt x="2086" y="3954"/>
                  </a:lnTo>
                  <a:lnTo>
                    <a:pt x="2106" y="3937"/>
                  </a:lnTo>
                  <a:lnTo>
                    <a:pt x="2125" y="3919"/>
                  </a:lnTo>
                  <a:lnTo>
                    <a:pt x="2142" y="3900"/>
                  </a:lnTo>
                  <a:lnTo>
                    <a:pt x="2159" y="3881"/>
                  </a:lnTo>
                  <a:lnTo>
                    <a:pt x="2174" y="3863"/>
                  </a:lnTo>
                  <a:lnTo>
                    <a:pt x="2187" y="3844"/>
                  </a:lnTo>
                  <a:lnTo>
                    <a:pt x="2200" y="3825"/>
                  </a:lnTo>
                  <a:lnTo>
                    <a:pt x="2211" y="3807"/>
                  </a:lnTo>
                  <a:lnTo>
                    <a:pt x="2220" y="3787"/>
                  </a:lnTo>
                  <a:lnTo>
                    <a:pt x="2229" y="3768"/>
                  </a:lnTo>
                  <a:close/>
                </a:path>
              </a:pathLst>
            </a:custGeom>
            <a:solidFill>
              <a:srgbClr val="003A52"/>
            </a:solidFill>
            <a:ln w="9525">
              <a:noFill/>
              <a:round/>
              <a:headEnd/>
              <a:tailEnd/>
            </a:ln>
          </p:spPr>
          <p:txBody>
            <a:bodyPr/>
            <a:lstStyle/>
            <a:p>
              <a:endParaRPr kumimoji="0" lang="ko-KR" altLang="en-US">
                <a:latin typeface="맑은 고딕" pitchFamily="50" charset="-127"/>
                <a:ea typeface="맑은 고딕" pitchFamily="50" charset="-127"/>
              </a:endParaRPr>
            </a:p>
          </p:txBody>
        </p:sp>
        <p:sp>
          <p:nvSpPr>
            <p:cNvPr id="455706" name="Freeform 44"/>
            <p:cNvSpPr>
              <a:spLocks/>
            </p:cNvSpPr>
            <p:nvPr/>
          </p:nvSpPr>
          <p:spPr bwMode="auto">
            <a:xfrm flipH="1">
              <a:off x="1073876" y="5861505"/>
              <a:ext cx="270869" cy="145526"/>
            </a:xfrm>
            <a:custGeom>
              <a:avLst/>
              <a:gdLst>
                <a:gd name="T0" fmla="*/ 126916 w 1558"/>
                <a:gd name="T1" fmla="*/ 11730 h 794"/>
                <a:gd name="T2" fmla="*/ 115267 w 1558"/>
                <a:gd name="T3" fmla="*/ 24010 h 794"/>
                <a:gd name="T4" fmla="*/ 98055 w 1558"/>
                <a:gd name="T5" fmla="*/ 39956 h 794"/>
                <a:gd name="T6" fmla="*/ 79626 w 1558"/>
                <a:gd name="T7" fmla="*/ 54068 h 794"/>
                <a:gd name="T8" fmla="*/ 67109 w 1558"/>
                <a:gd name="T9" fmla="*/ 61949 h 794"/>
                <a:gd name="T10" fmla="*/ 53200 w 1558"/>
                <a:gd name="T11" fmla="*/ 69464 h 794"/>
                <a:gd name="T12" fmla="*/ 38944 w 1558"/>
                <a:gd name="T13" fmla="*/ 76245 h 794"/>
                <a:gd name="T14" fmla="*/ 26948 w 1558"/>
                <a:gd name="T15" fmla="*/ 83027 h 794"/>
                <a:gd name="T16" fmla="*/ 17212 w 1558"/>
                <a:gd name="T17" fmla="*/ 89442 h 794"/>
                <a:gd name="T18" fmla="*/ 9562 w 1558"/>
                <a:gd name="T19" fmla="*/ 95857 h 794"/>
                <a:gd name="T20" fmla="*/ 4346 w 1558"/>
                <a:gd name="T21" fmla="*/ 102271 h 794"/>
                <a:gd name="T22" fmla="*/ 1043 w 1558"/>
                <a:gd name="T23" fmla="*/ 108320 h 794"/>
                <a:gd name="T24" fmla="*/ 0 w 1558"/>
                <a:gd name="T25" fmla="*/ 114001 h 794"/>
                <a:gd name="T26" fmla="*/ 1043 w 1558"/>
                <a:gd name="T27" fmla="*/ 119317 h 794"/>
                <a:gd name="T28" fmla="*/ 4173 w 1558"/>
                <a:gd name="T29" fmla="*/ 124265 h 794"/>
                <a:gd name="T30" fmla="*/ 9214 w 1558"/>
                <a:gd name="T31" fmla="*/ 128664 h 794"/>
                <a:gd name="T32" fmla="*/ 15995 w 1558"/>
                <a:gd name="T33" fmla="*/ 132513 h 794"/>
                <a:gd name="T34" fmla="*/ 34424 w 1558"/>
                <a:gd name="T35" fmla="*/ 138928 h 794"/>
                <a:gd name="T36" fmla="*/ 49201 w 1558"/>
                <a:gd name="T37" fmla="*/ 142593 h 794"/>
                <a:gd name="T38" fmla="*/ 61198 w 1558"/>
                <a:gd name="T39" fmla="*/ 144426 h 794"/>
                <a:gd name="T40" fmla="*/ 74063 w 1558"/>
                <a:gd name="T41" fmla="*/ 145343 h 794"/>
                <a:gd name="T42" fmla="*/ 87798 w 1558"/>
                <a:gd name="T43" fmla="*/ 145343 h 794"/>
                <a:gd name="T44" fmla="*/ 102054 w 1558"/>
                <a:gd name="T45" fmla="*/ 144243 h 794"/>
                <a:gd name="T46" fmla="*/ 117006 w 1558"/>
                <a:gd name="T47" fmla="*/ 141494 h 794"/>
                <a:gd name="T48" fmla="*/ 132305 w 1558"/>
                <a:gd name="T49" fmla="*/ 137462 h 794"/>
                <a:gd name="T50" fmla="*/ 147952 w 1558"/>
                <a:gd name="T51" fmla="*/ 131780 h 794"/>
                <a:gd name="T52" fmla="*/ 163599 w 1558"/>
                <a:gd name="T53" fmla="*/ 124632 h 794"/>
                <a:gd name="T54" fmla="*/ 185158 w 1558"/>
                <a:gd name="T55" fmla="*/ 116751 h 794"/>
                <a:gd name="T56" fmla="*/ 215930 w 1558"/>
                <a:gd name="T57" fmla="*/ 105571 h 794"/>
                <a:gd name="T58" fmla="*/ 230013 w 1558"/>
                <a:gd name="T59" fmla="*/ 99705 h 794"/>
                <a:gd name="T60" fmla="*/ 242356 w 1558"/>
                <a:gd name="T61" fmla="*/ 93474 h 794"/>
                <a:gd name="T62" fmla="*/ 253309 w 1558"/>
                <a:gd name="T63" fmla="*/ 85959 h 794"/>
                <a:gd name="T64" fmla="*/ 261828 w 1558"/>
                <a:gd name="T65" fmla="*/ 77528 h 794"/>
                <a:gd name="T66" fmla="*/ 267566 w 1558"/>
                <a:gd name="T67" fmla="*/ 66898 h 794"/>
                <a:gd name="T68" fmla="*/ 270521 w 1558"/>
                <a:gd name="T69" fmla="*/ 54618 h 794"/>
                <a:gd name="T70" fmla="*/ 269826 w 1558"/>
                <a:gd name="T71" fmla="*/ 40322 h 794"/>
                <a:gd name="T72" fmla="*/ 263567 w 1558"/>
                <a:gd name="T73" fmla="*/ 27676 h 794"/>
                <a:gd name="T74" fmla="*/ 252440 w 1558"/>
                <a:gd name="T75" fmla="*/ 18145 h 794"/>
                <a:gd name="T76" fmla="*/ 237315 w 1558"/>
                <a:gd name="T77" fmla="*/ 10997 h 794"/>
                <a:gd name="T78" fmla="*/ 219929 w 1558"/>
                <a:gd name="T79" fmla="*/ 6048 h 794"/>
                <a:gd name="T80" fmla="*/ 201326 w 1558"/>
                <a:gd name="T81" fmla="*/ 2749 h 794"/>
                <a:gd name="T82" fmla="*/ 182724 w 1558"/>
                <a:gd name="T83" fmla="*/ 1100 h 794"/>
                <a:gd name="T84" fmla="*/ 155602 w 1558"/>
                <a:gd name="T85" fmla="*/ 0 h 794"/>
                <a:gd name="T86" fmla="*/ 136478 w 1558"/>
                <a:gd name="T87" fmla="*/ 550 h 794"/>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558"/>
                <a:gd name="T133" fmla="*/ 0 h 794"/>
                <a:gd name="T134" fmla="*/ 1558 w 1558"/>
                <a:gd name="T135" fmla="*/ 794 h 794"/>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558" h="794">
                  <a:moveTo>
                    <a:pt x="763" y="24"/>
                  </a:moveTo>
                  <a:lnTo>
                    <a:pt x="755" y="35"/>
                  </a:lnTo>
                  <a:lnTo>
                    <a:pt x="730" y="64"/>
                  </a:lnTo>
                  <a:lnTo>
                    <a:pt x="711" y="84"/>
                  </a:lnTo>
                  <a:lnTo>
                    <a:pt x="689" y="106"/>
                  </a:lnTo>
                  <a:lnTo>
                    <a:pt x="663" y="131"/>
                  </a:lnTo>
                  <a:lnTo>
                    <a:pt x="633" y="159"/>
                  </a:lnTo>
                  <a:lnTo>
                    <a:pt x="601" y="189"/>
                  </a:lnTo>
                  <a:lnTo>
                    <a:pt x="564" y="218"/>
                  </a:lnTo>
                  <a:lnTo>
                    <a:pt x="524" y="249"/>
                  </a:lnTo>
                  <a:lnTo>
                    <a:pt x="481" y="279"/>
                  </a:lnTo>
                  <a:lnTo>
                    <a:pt x="458" y="295"/>
                  </a:lnTo>
                  <a:lnTo>
                    <a:pt x="435" y="309"/>
                  </a:lnTo>
                  <a:lnTo>
                    <a:pt x="411" y="324"/>
                  </a:lnTo>
                  <a:lnTo>
                    <a:pt x="386" y="338"/>
                  </a:lnTo>
                  <a:lnTo>
                    <a:pt x="360" y="352"/>
                  </a:lnTo>
                  <a:lnTo>
                    <a:pt x="333" y="365"/>
                  </a:lnTo>
                  <a:lnTo>
                    <a:pt x="306" y="379"/>
                  </a:lnTo>
                  <a:lnTo>
                    <a:pt x="278" y="391"/>
                  </a:lnTo>
                  <a:lnTo>
                    <a:pt x="250" y="404"/>
                  </a:lnTo>
                  <a:lnTo>
                    <a:pt x="224" y="416"/>
                  </a:lnTo>
                  <a:lnTo>
                    <a:pt x="200" y="428"/>
                  </a:lnTo>
                  <a:lnTo>
                    <a:pt x="177" y="440"/>
                  </a:lnTo>
                  <a:lnTo>
                    <a:pt x="155" y="453"/>
                  </a:lnTo>
                  <a:lnTo>
                    <a:pt x="134" y="464"/>
                  </a:lnTo>
                  <a:lnTo>
                    <a:pt x="115" y="477"/>
                  </a:lnTo>
                  <a:lnTo>
                    <a:pt x="99" y="488"/>
                  </a:lnTo>
                  <a:lnTo>
                    <a:pt x="82" y="501"/>
                  </a:lnTo>
                  <a:lnTo>
                    <a:pt x="68" y="512"/>
                  </a:lnTo>
                  <a:lnTo>
                    <a:pt x="55" y="523"/>
                  </a:lnTo>
                  <a:lnTo>
                    <a:pt x="44" y="536"/>
                  </a:lnTo>
                  <a:lnTo>
                    <a:pt x="33" y="547"/>
                  </a:lnTo>
                  <a:lnTo>
                    <a:pt x="25" y="558"/>
                  </a:lnTo>
                  <a:lnTo>
                    <a:pt x="18" y="569"/>
                  </a:lnTo>
                  <a:lnTo>
                    <a:pt x="11" y="581"/>
                  </a:lnTo>
                  <a:lnTo>
                    <a:pt x="6" y="591"/>
                  </a:lnTo>
                  <a:lnTo>
                    <a:pt x="3" y="601"/>
                  </a:lnTo>
                  <a:lnTo>
                    <a:pt x="1" y="612"/>
                  </a:lnTo>
                  <a:lnTo>
                    <a:pt x="0" y="622"/>
                  </a:lnTo>
                  <a:lnTo>
                    <a:pt x="1" y="633"/>
                  </a:lnTo>
                  <a:lnTo>
                    <a:pt x="3" y="642"/>
                  </a:lnTo>
                  <a:lnTo>
                    <a:pt x="6" y="651"/>
                  </a:lnTo>
                  <a:lnTo>
                    <a:pt x="10" y="661"/>
                  </a:lnTo>
                  <a:lnTo>
                    <a:pt x="17" y="669"/>
                  </a:lnTo>
                  <a:lnTo>
                    <a:pt x="24" y="678"/>
                  </a:lnTo>
                  <a:lnTo>
                    <a:pt x="32" y="687"/>
                  </a:lnTo>
                  <a:lnTo>
                    <a:pt x="41" y="694"/>
                  </a:lnTo>
                  <a:lnTo>
                    <a:pt x="53" y="702"/>
                  </a:lnTo>
                  <a:lnTo>
                    <a:pt x="64" y="710"/>
                  </a:lnTo>
                  <a:lnTo>
                    <a:pt x="78" y="716"/>
                  </a:lnTo>
                  <a:lnTo>
                    <a:pt x="92" y="723"/>
                  </a:lnTo>
                  <a:lnTo>
                    <a:pt x="125" y="736"/>
                  </a:lnTo>
                  <a:lnTo>
                    <a:pt x="160" y="748"/>
                  </a:lnTo>
                  <a:lnTo>
                    <a:pt x="198" y="758"/>
                  </a:lnTo>
                  <a:lnTo>
                    <a:pt x="239" y="769"/>
                  </a:lnTo>
                  <a:lnTo>
                    <a:pt x="261" y="774"/>
                  </a:lnTo>
                  <a:lnTo>
                    <a:pt x="283" y="778"/>
                  </a:lnTo>
                  <a:lnTo>
                    <a:pt x="305" y="781"/>
                  </a:lnTo>
                  <a:lnTo>
                    <a:pt x="328" y="786"/>
                  </a:lnTo>
                  <a:lnTo>
                    <a:pt x="352" y="788"/>
                  </a:lnTo>
                  <a:lnTo>
                    <a:pt x="376" y="791"/>
                  </a:lnTo>
                  <a:lnTo>
                    <a:pt x="401" y="792"/>
                  </a:lnTo>
                  <a:lnTo>
                    <a:pt x="426" y="793"/>
                  </a:lnTo>
                  <a:lnTo>
                    <a:pt x="452" y="794"/>
                  </a:lnTo>
                  <a:lnTo>
                    <a:pt x="478" y="794"/>
                  </a:lnTo>
                  <a:lnTo>
                    <a:pt x="505" y="793"/>
                  </a:lnTo>
                  <a:lnTo>
                    <a:pt x="532" y="792"/>
                  </a:lnTo>
                  <a:lnTo>
                    <a:pt x="559" y="790"/>
                  </a:lnTo>
                  <a:lnTo>
                    <a:pt x="587" y="787"/>
                  </a:lnTo>
                  <a:lnTo>
                    <a:pt x="616" y="782"/>
                  </a:lnTo>
                  <a:lnTo>
                    <a:pt x="645" y="778"/>
                  </a:lnTo>
                  <a:lnTo>
                    <a:pt x="673" y="772"/>
                  </a:lnTo>
                  <a:lnTo>
                    <a:pt x="702" y="766"/>
                  </a:lnTo>
                  <a:lnTo>
                    <a:pt x="731" y="758"/>
                  </a:lnTo>
                  <a:lnTo>
                    <a:pt x="761" y="750"/>
                  </a:lnTo>
                  <a:lnTo>
                    <a:pt x="790" y="741"/>
                  </a:lnTo>
                  <a:lnTo>
                    <a:pt x="820" y="730"/>
                  </a:lnTo>
                  <a:lnTo>
                    <a:pt x="851" y="719"/>
                  </a:lnTo>
                  <a:lnTo>
                    <a:pt x="881" y="706"/>
                  </a:lnTo>
                  <a:lnTo>
                    <a:pt x="911" y="693"/>
                  </a:lnTo>
                  <a:lnTo>
                    <a:pt x="941" y="680"/>
                  </a:lnTo>
                  <a:lnTo>
                    <a:pt x="972" y="669"/>
                  </a:lnTo>
                  <a:lnTo>
                    <a:pt x="1003" y="658"/>
                  </a:lnTo>
                  <a:lnTo>
                    <a:pt x="1065" y="637"/>
                  </a:lnTo>
                  <a:lnTo>
                    <a:pt x="1125" y="616"/>
                  </a:lnTo>
                  <a:lnTo>
                    <a:pt x="1184" y="596"/>
                  </a:lnTo>
                  <a:lnTo>
                    <a:pt x="1242" y="576"/>
                  </a:lnTo>
                  <a:lnTo>
                    <a:pt x="1270" y="566"/>
                  </a:lnTo>
                  <a:lnTo>
                    <a:pt x="1297" y="556"/>
                  </a:lnTo>
                  <a:lnTo>
                    <a:pt x="1323" y="544"/>
                  </a:lnTo>
                  <a:lnTo>
                    <a:pt x="1348" y="534"/>
                  </a:lnTo>
                  <a:lnTo>
                    <a:pt x="1372" y="521"/>
                  </a:lnTo>
                  <a:lnTo>
                    <a:pt x="1394" y="510"/>
                  </a:lnTo>
                  <a:lnTo>
                    <a:pt x="1416" y="497"/>
                  </a:lnTo>
                  <a:lnTo>
                    <a:pt x="1437" y="484"/>
                  </a:lnTo>
                  <a:lnTo>
                    <a:pt x="1457" y="469"/>
                  </a:lnTo>
                  <a:lnTo>
                    <a:pt x="1474" y="455"/>
                  </a:lnTo>
                  <a:lnTo>
                    <a:pt x="1491" y="439"/>
                  </a:lnTo>
                  <a:lnTo>
                    <a:pt x="1506" y="423"/>
                  </a:lnTo>
                  <a:lnTo>
                    <a:pt x="1518" y="405"/>
                  </a:lnTo>
                  <a:lnTo>
                    <a:pt x="1530" y="385"/>
                  </a:lnTo>
                  <a:lnTo>
                    <a:pt x="1539" y="365"/>
                  </a:lnTo>
                  <a:lnTo>
                    <a:pt x="1547" y="345"/>
                  </a:lnTo>
                  <a:lnTo>
                    <a:pt x="1552" y="322"/>
                  </a:lnTo>
                  <a:lnTo>
                    <a:pt x="1556" y="298"/>
                  </a:lnTo>
                  <a:lnTo>
                    <a:pt x="1558" y="273"/>
                  </a:lnTo>
                  <a:lnTo>
                    <a:pt x="1557" y="246"/>
                  </a:lnTo>
                  <a:lnTo>
                    <a:pt x="1552" y="220"/>
                  </a:lnTo>
                  <a:lnTo>
                    <a:pt x="1544" y="195"/>
                  </a:lnTo>
                  <a:lnTo>
                    <a:pt x="1532" y="172"/>
                  </a:lnTo>
                  <a:lnTo>
                    <a:pt x="1516" y="151"/>
                  </a:lnTo>
                  <a:lnTo>
                    <a:pt x="1497" y="132"/>
                  </a:lnTo>
                  <a:lnTo>
                    <a:pt x="1476" y="115"/>
                  </a:lnTo>
                  <a:lnTo>
                    <a:pt x="1452" y="99"/>
                  </a:lnTo>
                  <a:lnTo>
                    <a:pt x="1425" y="85"/>
                  </a:lnTo>
                  <a:lnTo>
                    <a:pt x="1396" y="71"/>
                  </a:lnTo>
                  <a:lnTo>
                    <a:pt x="1365" y="60"/>
                  </a:lnTo>
                  <a:lnTo>
                    <a:pt x="1333" y="49"/>
                  </a:lnTo>
                  <a:lnTo>
                    <a:pt x="1300" y="40"/>
                  </a:lnTo>
                  <a:lnTo>
                    <a:pt x="1265" y="33"/>
                  </a:lnTo>
                  <a:lnTo>
                    <a:pt x="1230" y="25"/>
                  </a:lnTo>
                  <a:lnTo>
                    <a:pt x="1194" y="20"/>
                  </a:lnTo>
                  <a:lnTo>
                    <a:pt x="1158" y="15"/>
                  </a:lnTo>
                  <a:lnTo>
                    <a:pt x="1122" y="11"/>
                  </a:lnTo>
                  <a:lnTo>
                    <a:pt x="1087" y="8"/>
                  </a:lnTo>
                  <a:lnTo>
                    <a:pt x="1051" y="6"/>
                  </a:lnTo>
                  <a:lnTo>
                    <a:pt x="1017" y="3"/>
                  </a:lnTo>
                  <a:lnTo>
                    <a:pt x="952" y="1"/>
                  </a:lnTo>
                  <a:lnTo>
                    <a:pt x="895" y="0"/>
                  </a:lnTo>
                  <a:lnTo>
                    <a:pt x="846" y="1"/>
                  </a:lnTo>
                  <a:lnTo>
                    <a:pt x="809" y="2"/>
                  </a:lnTo>
                  <a:lnTo>
                    <a:pt x="785" y="3"/>
                  </a:lnTo>
                  <a:lnTo>
                    <a:pt x="777" y="4"/>
                  </a:lnTo>
                  <a:lnTo>
                    <a:pt x="763" y="24"/>
                  </a:lnTo>
                  <a:close/>
                </a:path>
              </a:pathLst>
            </a:custGeom>
            <a:solidFill>
              <a:srgbClr val="663A3C"/>
            </a:solidFill>
            <a:ln w="9525">
              <a:noFill/>
              <a:round/>
              <a:headEnd/>
              <a:tailEnd/>
            </a:ln>
          </p:spPr>
          <p:txBody>
            <a:bodyPr/>
            <a:lstStyle/>
            <a:p>
              <a:endParaRPr kumimoji="0" lang="ko-KR" altLang="en-US">
                <a:latin typeface="맑은 고딕" pitchFamily="50" charset="-127"/>
                <a:ea typeface="맑은 고딕" pitchFamily="50" charset="-127"/>
              </a:endParaRPr>
            </a:p>
          </p:txBody>
        </p:sp>
        <p:sp>
          <p:nvSpPr>
            <p:cNvPr id="455707" name="Freeform 45"/>
            <p:cNvSpPr>
              <a:spLocks/>
            </p:cNvSpPr>
            <p:nvPr/>
          </p:nvSpPr>
          <p:spPr bwMode="auto">
            <a:xfrm flipH="1">
              <a:off x="1004776" y="5190309"/>
              <a:ext cx="240466" cy="721685"/>
            </a:xfrm>
            <a:custGeom>
              <a:avLst/>
              <a:gdLst>
                <a:gd name="T0" fmla="*/ 68680 w 1390"/>
                <a:gd name="T1" fmla="*/ 30580 h 3894"/>
                <a:gd name="T2" fmla="*/ 63317 w 1390"/>
                <a:gd name="T3" fmla="*/ 82473 h 3894"/>
                <a:gd name="T4" fmla="*/ 53802 w 1390"/>
                <a:gd name="T5" fmla="*/ 171989 h 3894"/>
                <a:gd name="T6" fmla="*/ 41692 w 1390"/>
                <a:gd name="T7" fmla="*/ 284856 h 3894"/>
                <a:gd name="T8" fmla="*/ 29064 w 1390"/>
                <a:gd name="T9" fmla="*/ 405878 h 3894"/>
                <a:gd name="T10" fmla="*/ 16954 w 1390"/>
                <a:gd name="T11" fmla="*/ 520414 h 3894"/>
                <a:gd name="T12" fmla="*/ 7093 w 1390"/>
                <a:gd name="T13" fmla="*/ 613821 h 3894"/>
                <a:gd name="T14" fmla="*/ 1038 w 1390"/>
                <a:gd name="T15" fmla="*/ 671275 h 3894"/>
                <a:gd name="T16" fmla="*/ 1038 w 1390"/>
                <a:gd name="T17" fmla="*/ 682395 h 3894"/>
                <a:gd name="T18" fmla="*/ 9515 w 1390"/>
                <a:gd name="T19" fmla="*/ 686286 h 3894"/>
                <a:gd name="T20" fmla="*/ 25085 w 1390"/>
                <a:gd name="T21" fmla="*/ 692773 h 3894"/>
                <a:gd name="T22" fmla="*/ 45844 w 1390"/>
                <a:gd name="T23" fmla="*/ 700742 h 3894"/>
                <a:gd name="T24" fmla="*/ 64355 w 1390"/>
                <a:gd name="T25" fmla="*/ 706858 h 3894"/>
                <a:gd name="T26" fmla="*/ 77503 w 1390"/>
                <a:gd name="T27" fmla="*/ 710750 h 3894"/>
                <a:gd name="T28" fmla="*/ 91342 w 1390"/>
                <a:gd name="T29" fmla="*/ 714457 h 3894"/>
                <a:gd name="T30" fmla="*/ 105528 w 1390"/>
                <a:gd name="T31" fmla="*/ 717237 h 3894"/>
                <a:gd name="T32" fmla="*/ 119714 w 1390"/>
                <a:gd name="T33" fmla="*/ 719646 h 3894"/>
                <a:gd name="T34" fmla="*/ 133900 w 1390"/>
                <a:gd name="T35" fmla="*/ 721129 h 3894"/>
                <a:gd name="T36" fmla="*/ 147913 w 1390"/>
                <a:gd name="T37" fmla="*/ 721685 h 3894"/>
                <a:gd name="T38" fmla="*/ 161579 w 1390"/>
                <a:gd name="T39" fmla="*/ 720944 h 3894"/>
                <a:gd name="T40" fmla="*/ 180436 w 1390"/>
                <a:gd name="T41" fmla="*/ 718349 h 3894"/>
                <a:gd name="T42" fmla="*/ 200677 w 1390"/>
                <a:gd name="T43" fmla="*/ 714272 h 3894"/>
                <a:gd name="T44" fmla="*/ 215727 w 1390"/>
                <a:gd name="T45" fmla="*/ 710380 h 3894"/>
                <a:gd name="T46" fmla="*/ 226453 w 1390"/>
                <a:gd name="T47" fmla="*/ 706673 h 3894"/>
                <a:gd name="T48" fmla="*/ 233546 w 1390"/>
                <a:gd name="T49" fmla="*/ 703337 h 3894"/>
                <a:gd name="T50" fmla="*/ 237871 w 1390"/>
                <a:gd name="T51" fmla="*/ 700557 h 3894"/>
                <a:gd name="T52" fmla="*/ 240293 w 1390"/>
                <a:gd name="T53" fmla="*/ 697962 h 3894"/>
                <a:gd name="T54" fmla="*/ 239774 w 1390"/>
                <a:gd name="T55" fmla="*/ 692032 h 3894"/>
                <a:gd name="T56" fmla="*/ 234930 w 1390"/>
                <a:gd name="T57" fmla="*/ 652556 h 3894"/>
                <a:gd name="T58" fmla="*/ 226626 w 1390"/>
                <a:gd name="T59" fmla="*/ 582871 h 3894"/>
                <a:gd name="T60" fmla="*/ 219533 w 1390"/>
                <a:gd name="T61" fmla="*/ 516522 h 3894"/>
                <a:gd name="T62" fmla="*/ 214689 w 1390"/>
                <a:gd name="T63" fmla="*/ 467779 h 3894"/>
                <a:gd name="T64" fmla="*/ 210192 w 1390"/>
                <a:gd name="T65" fmla="*/ 416628 h 3894"/>
                <a:gd name="T66" fmla="*/ 205867 w 1390"/>
                <a:gd name="T67" fmla="*/ 364364 h 3894"/>
                <a:gd name="T68" fmla="*/ 202407 w 1390"/>
                <a:gd name="T69" fmla="*/ 312471 h 3894"/>
                <a:gd name="T70" fmla="*/ 199812 w 1390"/>
                <a:gd name="T71" fmla="*/ 261875 h 3894"/>
                <a:gd name="T72" fmla="*/ 198428 w 1390"/>
                <a:gd name="T73" fmla="*/ 213874 h 3894"/>
                <a:gd name="T74" fmla="*/ 198428 w 1390"/>
                <a:gd name="T75" fmla="*/ 169394 h 3894"/>
                <a:gd name="T76" fmla="*/ 199812 w 1390"/>
                <a:gd name="T77" fmla="*/ 129733 h 3894"/>
                <a:gd name="T78" fmla="*/ 203272 w 1390"/>
                <a:gd name="T79" fmla="*/ 96373 h 3894"/>
                <a:gd name="T80" fmla="*/ 207943 w 1390"/>
                <a:gd name="T81" fmla="*/ 69870 h 3894"/>
                <a:gd name="T82" fmla="*/ 209154 w 1390"/>
                <a:gd name="T83" fmla="*/ 48742 h 3894"/>
                <a:gd name="T84" fmla="*/ 206559 w 1390"/>
                <a:gd name="T85" fmla="*/ 31877 h 3894"/>
                <a:gd name="T86" fmla="*/ 200850 w 1390"/>
                <a:gd name="T87" fmla="*/ 19089 h 3894"/>
                <a:gd name="T88" fmla="*/ 192200 w 1390"/>
                <a:gd name="T89" fmla="*/ 10193 h 3894"/>
                <a:gd name="T90" fmla="*/ 181301 w 1390"/>
                <a:gd name="T91" fmla="*/ 4077 h 3894"/>
                <a:gd name="T92" fmla="*/ 169191 w 1390"/>
                <a:gd name="T93" fmla="*/ 1112 h 3894"/>
                <a:gd name="T94" fmla="*/ 155697 w 1390"/>
                <a:gd name="T95" fmla="*/ 0 h 3894"/>
                <a:gd name="T96" fmla="*/ 141339 w 1390"/>
                <a:gd name="T97" fmla="*/ 1112 h 3894"/>
                <a:gd name="T98" fmla="*/ 127153 w 1390"/>
                <a:gd name="T99" fmla="*/ 3521 h 3894"/>
                <a:gd name="T100" fmla="*/ 113486 w 1390"/>
                <a:gd name="T101" fmla="*/ 7043 h 3894"/>
                <a:gd name="T102" fmla="*/ 100684 w 1390"/>
                <a:gd name="T103" fmla="*/ 10935 h 3894"/>
                <a:gd name="T104" fmla="*/ 84596 w 1390"/>
                <a:gd name="T105" fmla="*/ 16865 h 3894"/>
                <a:gd name="T106" fmla="*/ 71448 w 1390"/>
                <a:gd name="T107" fmla="*/ 22425 h 3894"/>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1390"/>
                <a:gd name="T163" fmla="*/ 0 h 3894"/>
                <a:gd name="T164" fmla="*/ 1390 w 1390"/>
                <a:gd name="T165" fmla="*/ 3894 h 3894"/>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1390" h="3894">
                  <a:moveTo>
                    <a:pt x="402" y="126"/>
                  </a:moveTo>
                  <a:lnTo>
                    <a:pt x="397" y="165"/>
                  </a:lnTo>
                  <a:lnTo>
                    <a:pt x="385" y="274"/>
                  </a:lnTo>
                  <a:lnTo>
                    <a:pt x="366" y="445"/>
                  </a:lnTo>
                  <a:lnTo>
                    <a:pt x="340" y="666"/>
                  </a:lnTo>
                  <a:lnTo>
                    <a:pt x="311" y="928"/>
                  </a:lnTo>
                  <a:lnTo>
                    <a:pt x="278" y="1222"/>
                  </a:lnTo>
                  <a:lnTo>
                    <a:pt x="241" y="1537"/>
                  </a:lnTo>
                  <a:lnTo>
                    <a:pt x="205" y="1863"/>
                  </a:lnTo>
                  <a:lnTo>
                    <a:pt x="168" y="2190"/>
                  </a:lnTo>
                  <a:lnTo>
                    <a:pt x="131" y="2508"/>
                  </a:lnTo>
                  <a:lnTo>
                    <a:pt x="98" y="2808"/>
                  </a:lnTo>
                  <a:lnTo>
                    <a:pt x="67" y="3079"/>
                  </a:lnTo>
                  <a:lnTo>
                    <a:pt x="41" y="3312"/>
                  </a:lnTo>
                  <a:lnTo>
                    <a:pt x="20" y="3496"/>
                  </a:lnTo>
                  <a:lnTo>
                    <a:pt x="6" y="3622"/>
                  </a:lnTo>
                  <a:lnTo>
                    <a:pt x="0" y="3679"/>
                  </a:lnTo>
                  <a:lnTo>
                    <a:pt x="6" y="3682"/>
                  </a:lnTo>
                  <a:lnTo>
                    <a:pt x="25" y="3690"/>
                  </a:lnTo>
                  <a:lnTo>
                    <a:pt x="55" y="3703"/>
                  </a:lnTo>
                  <a:lnTo>
                    <a:pt x="95" y="3720"/>
                  </a:lnTo>
                  <a:lnTo>
                    <a:pt x="145" y="3738"/>
                  </a:lnTo>
                  <a:lnTo>
                    <a:pt x="202" y="3759"/>
                  </a:lnTo>
                  <a:lnTo>
                    <a:pt x="265" y="3781"/>
                  </a:lnTo>
                  <a:lnTo>
                    <a:pt x="335" y="3804"/>
                  </a:lnTo>
                  <a:lnTo>
                    <a:pt x="372" y="3814"/>
                  </a:lnTo>
                  <a:lnTo>
                    <a:pt x="410" y="3826"/>
                  </a:lnTo>
                  <a:lnTo>
                    <a:pt x="448" y="3835"/>
                  </a:lnTo>
                  <a:lnTo>
                    <a:pt x="488" y="3845"/>
                  </a:lnTo>
                  <a:lnTo>
                    <a:pt x="528" y="3855"/>
                  </a:lnTo>
                  <a:lnTo>
                    <a:pt x="569" y="3863"/>
                  </a:lnTo>
                  <a:lnTo>
                    <a:pt x="610" y="3870"/>
                  </a:lnTo>
                  <a:lnTo>
                    <a:pt x="651" y="3878"/>
                  </a:lnTo>
                  <a:lnTo>
                    <a:pt x="692" y="3883"/>
                  </a:lnTo>
                  <a:lnTo>
                    <a:pt x="733" y="3888"/>
                  </a:lnTo>
                  <a:lnTo>
                    <a:pt x="774" y="3891"/>
                  </a:lnTo>
                  <a:lnTo>
                    <a:pt x="815" y="3893"/>
                  </a:lnTo>
                  <a:lnTo>
                    <a:pt x="855" y="3894"/>
                  </a:lnTo>
                  <a:lnTo>
                    <a:pt x="895" y="3893"/>
                  </a:lnTo>
                  <a:lnTo>
                    <a:pt x="934" y="3890"/>
                  </a:lnTo>
                  <a:lnTo>
                    <a:pt x="972" y="3886"/>
                  </a:lnTo>
                  <a:lnTo>
                    <a:pt x="1043" y="3876"/>
                  </a:lnTo>
                  <a:lnTo>
                    <a:pt x="1106" y="3865"/>
                  </a:lnTo>
                  <a:lnTo>
                    <a:pt x="1160" y="3854"/>
                  </a:lnTo>
                  <a:lnTo>
                    <a:pt x="1207" y="3843"/>
                  </a:lnTo>
                  <a:lnTo>
                    <a:pt x="1247" y="3833"/>
                  </a:lnTo>
                  <a:lnTo>
                    <a:pt x="1281" y="3822"/>
                  </a:lnTo>
                  <a:lnTo>
                    <a:pt x="1309" y="3813"/>
                  </a:lnTo>
                  <a:lnTo>
                    <a:pt x="1332" y="3804"/>
                  </a:lnTo>
                  <a:lnTo>
                    <a:pt x="1350" y="3795"/>
                  </a:lnTo>
                  <a:lnTo>
                    <a:pt x="1364" y="3787"/>
                  </a:lnTo>
                  <a:lnTo>
                    <a:pt x="1375" y="3780"/>
                  </a:lnTo>
                  <a:lnTo>
                    <a:pt x="1382" y="3775"/>
                  </a:lnTo>
                  <a:lnTo>
                    <a:pt x="1389" y="3766"/>
                  </a:lnTo>
                  <a:lnTo>
                    <a:pt x="1390" y="3763"/>
                  </a:lnTo>
                  <a:lnTo>
                    <a:pt x="1386" y="3734"/>
                  </a:lnTo>
                  <a:lnTo>
                    <a:pt x="1376" y="3651"/>
                  </a:lnTo>
                  <a:lnTo>
                    <a:pt x="1358" y="3521"/>
                  </a:lnTo>
                  <a:lnTo>
                    <a:pt x="1336" y="3350"/>
                  </a:lnTo>
                  <a:lnTo>
                    <a:pt x="1310" y="3145"/>
                  </a:lnTo>
                  <a:lnTo>
                    <a:pt x="1283" y="2911"/>
                  </a:lnTo>
                  <a:lnTo>
                    <a:pt x="1269" y="2787"/>
                  </a:lnTo>
                  <a:lnTo>
                    <a:pt x="1255" y="2657"/>
                  </a:lnTo>
                  <a:lnTo>
                    <a:pt x="1241" y="2524"/>
                  </a:lnTo>
                  <a:lnTo>
                    <a:pt x="1227" y="2386"/>
                  </a:lnTo>
                  <a:lnTo>
                    <a:pt x="1215" y="2248"/>
                  </a:lnTo>
                  <a:lnTo>
                    <a:pt x="1202" y="2108"/>
                  </a:lnTo>
                  <a:lnTo>
                    <a:pt x="1190" y="1966"/>
                  </a:lnTo>
                  <a:lnTo>
                    <a:pt x="1179" y="1826"/>
                  </a:lnTo>
                  <a:lnTo>
                    <a:pt x="1170" y="1686"/>
                  </a:lnTo>
                  <a:lnTo>
                    <a:pt x="1162" y="1548"/>
                  </a:lnTo>
                  <a:lnTo>
                    <a:pt x="1155" y="1413"/>
                  </a:lnTo>
                  <a:lnTo>
                    <a:pt x="1150" y="1281"/>
                  </a:lnTo>
                  <a:lnTo>
                    <a:pt x="1147" y="1154"/>
                  </a:lnTo>
                  <a:lnTo>
                    <a:pt x="1146" y="1031"/>
                  </a:lnTo>
                  <a:lnTo>
                    <a:pt x="1147" y="914"/>
                  </a:lnTo>
                  <a:lnTo>
                    <a:pt x="1150" y="803"/>
                  </a:lnTo>
                  <a:lnTo>
                    <a:pt x="1155" y="700"/>
                  </a:lnTo>
                  <a:lnTo>
                    <a:pt x="1165" y="606"/>
                  </a:lnTo>
                  <a:lnTo>
                    <a:pt x="1175" y="520"/>
                  </a:lnTo>
                  <a:lnTo>
                    <a:pt x="1190" y="445"/>
                  </a:lnTo>
                  <a:lnTo>
                    <a:pt x="1202" y="377"/>
                  </a:lnTo>
                  <a:lnTo>
                    <a:pt x="1209" y="317"/>
                  </a:lnTo>
                  <a:lnTo>
                    <a:pt x="1209" y="263"/>
                  </a:lnTo>
                  <a:lnTo>
                    <a:pt x="1204" y="214"/>
                  </a:lnTo>
                  <a:lnTo>
                    <a:pt x="1194" y="172"/>
                  </a:lnTo>
                  <a:lnTo>
                    <a:pt x="1179" y="135"/>
                  </a:lnTo>
                  <a:lnTo>
                    <a:pt x="1161" y="103"/>
                  </a:lnTo>
                  <a:lnTo>
                    <a:pt x="1138" y="76"/>
                  </a:lnTo>
                  <a:lnTo>
                    <a:pt x="1111" y="55"/>
                  </a:lnTo>
                  <a:lnTo>
                    <a:pt x="1082" y="37"/>
                  </a:lnTo>
                  <a:lnTo>
                    <a:pt x="1048" y="22"/>
                  </a:lnTo>
                  <a:lnTo>
                    <a:pt x="1014" y="12"/>
                  </a:lnTo>
                  <a:lnTo>
                    <a:pt x="978" y="6"/>
                  </a:lnTo>
                  <a:lnTo>
                    <a:pt x="939" y="2"/>
                  </a:lnTo>
                  <a:lnTo>
                    <a:pt x="900" y="0"/>
                  </a:lnTo>
                  <a:lnTo>
                    <a:pt x="859" y="3"/>
                  </a:lnTo>
                  <a:lnTo>
                    <a:pt x="817" y="6"/>
                  </a:lnTo>
                  <a:lnTo>
                    <a:pt x="777" y="12"/>
                  </a:lnTo>
                  <a:lnTo>
                    <a:pt x="735" y="19"/>
                  </a:lnTo>
                  <a:lnTo>
                    <a:pt x="696" y="28"/>
                  </a:lnTo>
                  <a:lnTo>
                    <a:pt x="656" y="38"/>
                  </a:lnTo>
                  <a:lnTo>
                    <a:pt x="619" y="48"/>
                  </a:lnTo>
                  <a:lnTo>
                    <a:pt x="582" y="59"/>
                  </a:lnTo>
                  <a:lnTo>
                    <a:pt x="548" y="69"/>
                  </a:lnTo>
                  <a:lnTo>
                    <a:pt x="489" y="91"/>
                  </a:lnTo>
                  <a:lnTo>
                    <a:pt x="443" y="109"/>
                  </a:lnTo>
                  <a:lnTo>
                    <a:pt x="413" y="121"/>
                  </a:lnTo>
                  <a:lnTo>
                    <a:pt x="402" y="126"/>
                  </a:lnTo>
                  <a:close/>
                </a:path>
              </a:pathLst>
            </a:custGeom>
            <a:solidFill>
              <a:srgbClr val="405A70"/>
            </a:solidFill>
            <a:ln w="9525">
              <a:noFill/>
              <a:round/>
              <a:headEnd/>
              <a:tailEnd/>
            </a:ln>
          </p:spPr>
          <p:txBody>
            <a:bodyPr/>
            <a:lstStyle/>
            <a:p>
              <a:endParaRPr kumimoji="0" lang="ko-KR" altLang="en-US">
                <a:latin typeface="맑은 고딕" pitchFamily="50" charset="-127"/>
                <a:ea typeface="맑은 고딕" pitchFamily="50" charset="-127"/>
              </a:endParaRPr>
            </a:p>
          </p:txBody>
        </p:sp>
        <p:sp>
          <p:nvSpPr>
            <p:cNvPr id="455708" name="Freeform 46"/>
            <p:cNvSpPr>
              <a:spLocks/>
            </p:cNvSpPr>
            <p:nvPr/>
          </p:nvSpPr>
          <p:spPr bwMode="auto">
            <a:xfrm flipH="1">
              <a:off x="1004776" y="5234856"/>
              <a:ext cx="240466" cy="677136"/>
            </a:xfrm>
            <a:custGeom>
              <a:avLst/>
              <a:gdLst>
                <a:gd name="T0" fmla="*/ 238044 w 1390"/>
                <a:gd name="T1" fmla="*/ 634780 h 3645"/>
                <a:gd name="T2" fmla="*/ 226799 w 1390"/>
                <a:gd name="T3" fmla="*/ 541895 h 3645"/>
                <a:gd name="T4" fmla="*/ 217284 w 1390"/>
                <a:gd name="T5" fmla="*/ 451981 h 3645"/>
                <a:gd name="T6" fmla="*/ 210365 w 1390"/>
                <a:gd name="T7" fmla="*/ 376744 h 3645"/>
                <a:gd name="T8" fmla="*/ 204310 w 1390"/>
                <a:gd name="T9" fmla="*/ 298906 h 3645"/>
                <a:gd name="T10" fmla="*/ 200158 w 1390"/>
                <a:gd name="T11" fmla="*/ 222740 h 3645"/>
                <a:gd name="T12" fmla="*/ 198255 w 1390"/>
                <a:gd name="T13" fmla="*/ 151775 h 3645"/>
                <a:gd name="T14" fmla="*/ 199639 w 1390"/>
                <a:gd name="T15" fmla="*/ 90099 h 3645"/>
                <a:gd name="T16" fmla="*/ 205348 w 1390"/>
                <a:gd name="T17" fmla="*/ 41613 h 3645"/>
                <a:gd name="T18" fmla="*/ 187356 w 1390"/>
                <a:gd name="T19" fmla="*/ 29909 h 3645"/>
                <a:gd name="T20" fmla="*/ 167461 w 1390"/>
                <a:gd name="T21" fmla="*/ 20249 h 3645"/>
                <a:gd name="T22" fmla="*/ 147394 w 1390"/>
                <a:gd name="T23" fmla="*/ 12261 h 3645"/>
                <a:gd name="T24" fmla="*/ 127845 w 1390"/>
                <a:gd name="T25" fmla="*/ 6316 h 3645"/>
                <a:gd name="T26" fmla="*/ 103971 w 1390"/>
                <a:gd name="T27" fmla="*/ 372 h 3645"/>
                <a:gd name="T28" fmla="*/ 96705 w 1390"/>
                <a:gd name="T29" fmla="*/ 0 h 3645"/>
                <a:gd name="T30" fmla="*/ 87018 w 1390"/>
                <a:gd name="T31" fmla="*/ 743 h 3645"/>
                <a:gd name="T32" fmla="*/ 76292 w 1390"/>
                <a:gd name="T33" fmla="*/ 2972 h 3645"/>
                <a:gd name="T34" fmla="*/ 65393 w 1390"/>
                <a:gd name="T35" fmla="*/ 7245 h 3645"/>
                <a:gd name="T36" fmla="*/ 55013 w 1390"/>
                <a:gd name="T37" fmla="*/ 13747 h 3645"/>
                <a:gd name="T38" fmla="*/ 45152 w 1390"/>
                <a:gd name="T39" fmla="*/ 122423 h 3645"/>
                <a:gd name="T40" fmla="*/ 32350 w 1390"/>
                <a:gd name="T41" fmla="*/ 269182 h 3645"/>
                <a:gd name="T42" fmla="*/ 18684 w 1390"/>
                <a:gd name="T43" fmla="*/ 423558 h 3645"/>
                <a:gd name="T44" fmla="*/ 7439 w 1390"/>
                <a:gd name="T45" fmla="*/ 554527 h 3645"/>
                <a:gd name="T46" fmla="*/ 692 w 1390"/>
                <a:gd name="T47" fmla="*/ 631436 h 3645"/>
                <a:gd name="T48" fmla="*/ 3633 w 1390"/>
                <a:gd name="T49" fmla="*/ 640725 h 3645"/>
                <a:gd name="T50" fmla="*/ 19376 w 1390"/>
                <a:gd name="T51" fmla="*/ 646298 h 3645"/>
                <a:gd name="T52" fmla="*/ 41000 w 1390"/>
                <a:gd name="T53" fmla="*/ 654658 h 3645"/>
                <a:gd name="T54" fmla="*/ 44287 w 1390"/>
                <a:gd name="T55" fmla="*/ 571246 h 3645"/>
                <a:gd name="T56" fmla="*/ 50688 w 1390"/>
                <a:gd name="T57" fmla="*/ 436191 h 3645"/>
                <a:gd name="T58" fmla="*/ 58300 w 1390"/>
                <a:gd name="T59" fmla="*/ 310238 h 3645"/>
                <a:gd name="T60" fmla="*/ 63836 w 1390"/>
                <a:gd name="T61" fmla="*/ 238159 h 3645"/>
                <a:gd name="T62" fmla="*/ 70237 w 1390"/>
                <a:gd name="T63" fmla="*/ 174253 h 3645"/>
                <a:gd name="T64" fmla="*/ 76984 w 1390"/>
                <a:gd name="T65" fmla="*/ 122609 h 3645"/>
                <a:gd name="T66" fmla="*/ 84596 w 1390"/>
                <a:gd name="T67" fmla="*/ 88241 h 3645"/>
                <a:gd name="T68" fmla="*/ 92899 w 1390"/>
                <a:gd name="T69" fmla="*/ 75237 h 3645"/>
                <a:gd name="T70" fmla="*/ 110718 w 1390"/>
                <a:gd name="T71" fmla="*/ 75052 h 3645"/>
                <a:gd name="T72" fmla="*/ 121963 w 1390"/>
                <a:gd name="T73" fmla="*/ 76352 h 3645"/>
                <a:gd name="T74" fmla="*/ 129921 w 1390"/>
                <a:gd name="T75" fmla="*/ 78581 h 3645"/>
                <a:gd name="T76" fmla="*/ 137360 w 1390"/>
                <a:gd name="T77" fmla="*/ 82111 h 3645"/>
                <a:gd name="T78" fmla="*/ 143934 w 1390"/>
                <a:gd name="T79" fmla="*/ 86941 h 3645"/>
                <a:gd name="T80" fmla="*/ 149815 w 1390"/>
                <a:gd name="T81" fmla="*/ 93443 h 3645"/>
                <a:gd name="T82" fmla="*/ 154832 w 1390"/>
                <a:gd name="T83" fmla="*/ 101617 h 3645"/>
                <a:gd name="T84" fmla="*/ 158811 w 1390"/>
                <a:gd name="T85" fmla="*/ 111834 h 3645"/>
                <a:gd name="T86" fmla="*/ 161579 w 1390"/>
                <a:gd name="T87" fmla="*/ 124281 h 3645"/>
                <a:gd name="T88" fmla="*/ 163309 w 1390"/>
                <a:gd name="T89" fmla="*/ 141929 h 3645"/>
                <a:gd name="T90" fmla="*/ 164866 w 1390"/>
                <a:gd name="T91" fmla="*/ 188929 h 3645"/>
                <a:gd name="T92" fmla="*/ 165904 w 1390"/>
                <a:gd name="T93" fmla="*/ 297234 h 3645"/>
                <a:gd name="T94" fmla="*/ 166769 w 1390"/>
                <a:gd name="T95" fmla="*/ 428388 h 3645"/>
                <a:gd name="T96" fmla="*/ 168845 w 1390"/>
                <a:gd name="T97" fmla="*/ 556385 h 3645"/>
                <a:gd name="T98" fmla="*/ 170402 w 1390"/>
                <a:gd name="T99" fmla="*/ 611001 h 3645"/>
                <a:gd name="T100" fmla="*/ 172651 w 1390"/>
                <a:gd name="T101" fmla="*/ 655029 h 3645"/>
                <a:gd name="T102" fmla="*/ 185799 w 1390"/>
                <a:gd name="T103" fmla="*/ 675093 h 3645"/>
                <a:gd name="T104" fmla="*/ 211575 w 1390"/>
                <a:gd name="T105" fmla="*/ 669334 h 3645"/>
                <a:gd name="T106" fmla="*/ 227664 w 1390"/>
                <a:gd name="T107" fmla="*/ 663946 h 3645"/>
                <a:gd name="T108" fmla="*/ 236487 w 1390"/>
                <a:gd name="T109" fmla="*/ 659488 h 3645"/>
                <a:gd name="T110" fmla="*/ 240293 w 1390"/>
                <a:gd name="T111" fmla="*/ 655587 h 3645"/>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w 1390"/>
                <a:gd name="T169" fmla="*/ 0 h 3645"/>
                <a:gd name="T170" fmla="*/ 1390 w 1390"/>
                <a:gd name="T171" fmla="*/ 3645 h 3645"/>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T168" t="T169" r="T170" b="T171"/>
              <a:pathLst>
                <a:path w="1390" h="3645">
                  <a:moveTo>
                    <a:pt x="1390" y="3527"/>
                  </a:moveTo>
                  <a:lnTo>
                    <a:pt x="1387" y="3498"/>
                  </a:lnTo>
                  <a:lnTo>
                    <a:pt x="1376" y="3417"/>
                  </a:lnTo>
                  <a:lnTo>
                    <a:pt x="1358" y="3288"/>
                  </a:lnTo>
                  <a:lnTo>
                    <a:pt x="1336" y="3120"/>
                  </a:lnTo>
                  <a:lnTo>
                    <a:pt x="1311" y="2917"/>
                  </a:lnTo>
                  <a:lnTo>
                    <a:pt x="1284" y="2686"/>
                  </a:lnTo>
                  <a:lnTo>
                    <a:pt x="1270" y="2562"/>
                  </a:lnTo>
                  <a:lnTo>
                    <a:pt x="1256" y="2433"/>
                  </a:lnTo>
                  <a:lnTo>
                    <a:pt x="1243" y="2301"/>
                  </a:lnTo>
                  <a:lnTo>
                    <a:pt x="1229" y="2166"/>
                  </a:lnTo>
                  <a:lnTo>
                    <a:pt x="1216" y="2028"/>
                  </a:lnTo>
                  <a:lnTo>
                    <a:pt x="1203" y="1889"/>
                  </a:lnTo>
                  <a:lnTo>
                    <a:pt x="1192" y="1749"/>
                  </a:lnTo>
                  <a:lnTo>
                    <a:pt x="1181" y="1609"/>
                  </a:lnTo>
                  <a:lnTo>
                    <a:pt x="1172" y="1470"/>
                  </a:lnTo>
                  <a:lnTo>
                    <a:pt x="1164" y="1333"/>
                  </a:lnTo>
                  <a:lnTo>
                    <a:pt x="1157" y="1199"/>
                  </a:lnTo>
                  <a:lnTo>
                    <a:pt x="1151" y="1067"/>
                  </a:lnTo>
                  <a:lnTo>
                    <a:pt x="1148" y="940"/>
                  </a:lnTo>
                  <a:lnTo>
                    <a:pt x="1146" y="817"/>
                  </a:lnTo>
                  <a:lnTo>
                    <a:pt x="1147" y="699"/>
                  </a:lnTo>
                  <a:lnTo>
                    <a:pt x="1149" y="588"/>
                  </a:lnTo>
                  <a:lnTo>
                    <a:pt x="1154" y="485"/>
                  </a:lnTo>
                  <a:lnTo>
                    <a:pt x="1163" y="390"/>
                  </a:lnTo>
                  <a:lnTo>
                    <a:pt x="1173" y="302"/>
                  </a:lnTo>
                  <a:lnTo>
                    <a:pt x="1187" y="224"/>
                  </a:lnTo>
                  <a:lnTo>
                    <a:pt x="1153" y="202"/>
                  </a:lnTo>
                  <a:lnTo>
                    <a:pt x="1119" y="182"/>
                  </a:lnTo>
                  <a:lnTo>
                    <a:pt x="1083" y="161"/>
                  </a:lnTo>
                  <a:lnTo>
                    <a:pt x="1045" y="142"/>
                  </a:lnTo>
                  <a:lnTo>
                    <a:pt x="1008" y="125"/>
                  </a:lnTo>
                  <a:lnTo>
                    <a:pt x="968" y="109"/>
                  </a:lnTo>
                  <a:lnTo>
                    <a:pt x="930" y="93"/>
                  </a:lnTo>
                  <a:lnTo>
                    <a:pt x="890" y="80"/>
                  </a:lnTo>
                  <a:lnTo>
                    <a:pt x="852" y="66"/>
                  </a:lnTo>
                  <a:lnTo>
                    <a:pt x="813" y="55"/>
                  </a:lnTo>
                  <a:lnTo>
                    <a:pt x="776" y="43"/>
                  </a:lnTo>
                  <a:lnTo>
                    <a:pt x="739" y="34"/>
                  </a:lnTo>
                  <a:lnTo>
                    <a:pt x="671" y="16"/>
                  </a:lnTo>
                  <a:lnTo>
                    <a:pt x="612" y="3"/>
                  </a:lnTo>
                  <a:lnTo>
                    <a:pt x="601" y="2"/>
                  </a:lnTo>
                  <a:lnTo>
                    <a:pt x="589" y="1"/>
                  </a:lnTo>
                  <a:lnTo>
                    <a:pt x="574" y="0"/>
                  </a:lnTo>
                  <a:lnTo>
                    <a:pt x="559" y="0"/>
                  </a:lnTo>
                  <a:lnTo>
                    <a:pt x="541" y="0"/>
                  </a:lnTo>
                  <a:lnTo>
                    <a:pt x="523" y="2"/>
                  </a:lnTo>
                  <a:lnTo>
                    <a:pt x="503" y="4"/>
                  </a:lnTo>
                  <a:lnTo>
                    <a:pt x="483" y="7"/>
                  </a:lnTo>
                  <a:lnTo>
                    <a:pt x="462" y="11"/>
                  </a:lnTo>
                  <a:lnTo>
                    <a:pt x="441" y="16"/>
                  </a:lnTo>
                  <a:lnTo>
                    <a:pt x="419" y="22"/>
                  </a:lnTo>
                  <a:lnTo>
                    <a:pt x="398" y="30"/>
                  </a:lnTo>
                  <a:lnTo>
                    <a:pt x="378" y="39"/>
                  </a:lnTo>
                  <a:lnTo>
                    <a:pt x="357" y="49"/>
                  </a:lnTo>
                  <a:lnTo>
                    <a:pt x="337" y="61"/>
                  </a:lnTo>
                  <a:lnTo>
                    <a:pt x="318" y="74"/>
                  </a:lnTo>
                  <a:lnTo>
                    <a:pt x="303" y="236"/>
                  </a:lnTo>
                  <a:lnTo>
                    <a:pt x="283" y="433"/>
                  </a:lnTo>
                  <a:lnTo>
                    <a:pt x="261" y="659"/>
                  </a:lnTo>
                  <a:lnTo>
                    <a:pt x="238" y="907"/>
                  </a:lnTo>
                  <a:lnTo>
                    <a:pt x="213" y="1174"/>
                  </a:lnTo>
                  <a:lnTo>
                    <a:pt x="187" y="1449"/>
                  </a:lnTo>
                  <a:lnTo>
                    <a:pt x="160" y="1730"/>
                  </a:lnTo>
                  <a:lnTo>
                    <a:pt x="134" y="2009"/>
                  </a:lnTo>
                  <a:lnTo>
                    <a:pt x="108" y="2280"/>
                  </a:lnTo>
                  <a:lnTo>
                    <a:pt x="84" y="2537"/>
                  </a:lnTo>
                  <a:lnTo>
                    <a:pt x="63" y="2774"/>
                  </a:lnTo>
                  <a:lnTo>
                    <a:pt x="43" y="2985"/>
                  </a:lnTo>
                  <a:lnTo>
                    <a:pt x="26" y="3164"/>
                  </a:lnTo>
                  <a:lnTo>
                    <a:pt x="13" y="3304"/>
                  </a:lnTo>
                  <a:lnTo>
                    <a:pt x="4" y="3399"/>
                  </a:lnTo>
                  <a:lnTo>
                    <a:pt x="0" y="3443"/>
                  </a:lnTo>
                  <a:lnTo>
                    <a:pt x="5" y="3445"/>
                  </a:lnTo>
                  <a:lnTo>
                    <a:pt x="21" y="3449"/>
                  </a:lnTo>
                  <a:lnTo>
                    <a:pt x="45" y="3458"/>
                  </a:lnTo>
                  <a:lnTo>
                    <a:pt x="76" y="3467"/>
                  </a:lnTo>
                  <a:lnTo>
                    <a:pt x="112" y="3479"/>
                  </a:lnTo>
                  <a:lnTo>
                    <a:pt x="152" y="3493"/>
                  </a:lnTo>
                  <a:lnTo>
                    <a:pt x="194" y="3507"/>
                  </a:lnTo>
                  <a:lnTo>
                    <a:pt x="237" y="3524"/>
                  </a:lnTo>
                  <a:lnTo>
                    <a:pt x="241" y="3417"/>
                  </a:lnTo>
                  <a:lnTo>
                    <a:pt x="248" y="3265"/>
                  </a:lnTo>
                  <a:lnTo>
                    <a:pt x="256" y="3075"/>
                  </a:lnTo>
                  <a:lnTo>
                    <a:pt x="266" y="2853"/>
                  </a:lnTo>
                  <a:lnTo>
                    <a:pt x="279" y="2609"/>
                  </a:lnTo>
                  <a:lnTo>
                    <a:pt x="293" y="2348"/>
                  </a:lnTo>
                  <a:lnTo>
                    <a:pt x="309" y="2077"/>
                  </a:lnTo>
                  <a:lnTo>
                    <a:pt x="328" y="1805"/>
                  </a:lnTo>
                  <a:lnTo>
                    <a:pt x="337" y="1670"/>
                  </a:lnTo>
                  <a:lnTo>
                    <a:pt x="347" y="1538"/>
                  </a:lnTo>
                  <a:lnTo>
                    <a:pt x="359" y="1408"/>
                  </a:lnTo>
                  <a:lnTo>
                    <a:pt x="369" y="1282"/>
                  </a:lnTo>
                  <a:lnTo>
                    <a:pt x="381" y="1161"/>
                  </a:lnTo>
                  <a:lnTo>
                    <a:pt x="393" y="1046"/>
                  </a:lnTo>
                  <a:lnTo>
                    <a:pt x="406" y="938"/>
                  </a:lnTo>
                  <a:lnTo>
                    <a:pt x="418" y="836"/>
                  </a:lnTo>
                  <a:lnTo>
                    <a:pt x="432" y="743"/>
                  </a:lnTo>
                  <a:lnTo>
                    <a:pt x="445" y="660"/>
                  </a:lnTo>
                  <a:lnTo>
                    <a:pt x="460" y="587"/>
                  </a:lnTo>
                  <a:lnTo>
                    <a:pt x="474" y="525"/>
                  </a:lnTo>
                  <a:lnTo>
                    <a:pt x="489" y="475"/>
                  </a:lnTo>
                  <a:lnTo>
                    <a:pt x="504" y="437"/>
                  </a:lnTo>
                  <a:lnTo>
                    <a:pt x="520" y="414"/>
                  </a:lnTo>
                  <a:lnTo>
                    <a:pt x="537" y="405"/>
                  </a:lnTo>
                  <a:lnTo>
                    <a:pt x="571" y="403"/>
                  </a:lnTo>
                  <a:lnTo>
                    <a:pt x="606" y="403"/>
                  </a:lnTo>
                  <a:lnTo>
                    <a:pt x="640" y="404"/>
                  </a:lnTo>
                  <a:lnTo>
                    <a:pt x="673" y="406"/>
                  </a:lnTo>
                  <a:lnTo>
                    <a:pt x="690" y="408"/>
                  </a:lnTo>
                  <a:lnTo>
                    <a:pt x="705" y="411"/>
                  </a:lnTo>
                  <a:lnTo>
                    <a:pt x="721" y="414"/>
                  </a:lnTo>
                  <a:lnTo>
                    <a:pt x="736" y="419"/>
                  </a:lnTo>
                  <a:lnTo>
                    <a:pt x="751" y="423"/>
                  </a:lnTo>
                  <a:lnTo>
                    <a:pt x="765" y="428"/>
                  </a:lnTo>
                  <a:lnTo>
                    <a:pt x="780" y="434"/>
                  </a:lnTo>
                  <a:lnTo>
                    <a:pt x="794" y="442"/>
                  </a:lnTo>
                  <a:lnTo>
                    <a:pt x="807" y="450"/>
                  </a:lnTo>
                  <a:lnTo>
                    <a:pt x="820" y="458"/>
                  </a:lnTo>
                  <a:lnTo>
                    <a:pt x="832" y="468"/>
                  </a:lnTo>
                  <a:lnTo>
                    <a:pt x="845" y="478"/>
                  </a:lnTo>
                  <a:lnTo>
                    <a:pt x="856" y="489"/>
                  </a:lnTo>
                  <a:lnTo>
                    <a:pt x="866" y="503"/>
                  </a:lnTo>
                  <a:lnTo>
                    <a:pt x="877" y="516"/>
                  </a:lnTo>
                  <a:lnTo>
                    <a:pt x="886" y="531"/>
                  </a:lnTo>
                  <a:lnTo>
                    <a:pt x="895" y="547"/>
                  </a:lnTo>
                  <a:lnTo>
                    <a:pt x="904" y="564"/>
                  </a:lnTo>
                  <a:lnTo>
                    <a:pt x="911" y="583"/>
                  </a:lnTo>
                  <a:lnTo>
                    <a:pt x="918" y="602"/>
                  </a:lnTo>
                  <a:lnTo>
                    <a:pt x="925" y="624"/>
                  </a:lnTo>
                  <a:lnTo>
                    <a:pt x="930" y="645"/>
                  </a:lnTo>
                  <a:lnTo>
                    <a:pt x="934" y="669"/>
                  </a:lnTo>
                  <a:lnTo>
                    <a:pt x="938" y="694"/>
                  </a:lnTo>
                  <a:lnTo>
                    <a:pt x="941" y="724"/>
                  </a:lnTo>
                  <a:lnTo>
                    <a:pt x="944" y="764"/>
                  </a:lnTo>
                  <a:lnTo>
                    <a:pt x="946" y="814"/>
                  </a:lnTo>
                  <a:lnTo>
                    <a:pt x="949" y="873"/>
                  </a:lnTo>
                  <a:lnTo>
                    <a:pt x="953" y="1017"/>
                  </a:lnTo>
                  <a:lnTo>
                    <a:pt x="955" y="1189"/>
                  </a:lnTo>
                  <a:lnTo>
                    <a:pt x="957" y="1385"/>
                  </a:lnTo>
                  <a:lnTo>
                    <a:pt x="959" y="1600"/>
                  </a:lnTo>
                  <a:lnTo>
                    <a:pt x="960" y="1829"/>
                  </a:lnTo>
                  <a:lnTo>
                    <a:pt x="962" y="2066"/>
                  </a:lnTo>
                  <a:lnTo>
                    <a:pt x="964" y="2306"/>
                  </a:lnTo>
                  <a:lnTo>
                    <a:pt x="967" y="2544"/>
                  </a:lnTo>
                  <a:lnTo>
                    <a:pt x="970" y="2775"/>
                  </a:lnTo>
                  <a:lnTo>
                    <a:pt x="976" y="2995"/>
                  </a:lnTo>
                  <a:lnTo>
                    <a:pt x="979" y="3098"/>
                  </a:lnTo>
                  <a:lnTo>
                    <a:pt x="982" y="3196"/>
                  </a:lnTo>
                  <a:lnTo>
                    <a:pt x="985" y="3289"/>
                  </a:lnTo>
                  <a:lnTo>
                    <a:pt x="989" y="3375"/>
                  </a:lnTo>
                  <a:lnTo>
                    <a:pt x="993" y="3454"/>
                  </a:lnTo>
                  <a:lnTo>
                    <a:pt x="998" y="3526"/>
                  </a:lnTo>
                  <a:lnTo>
                    <a:pt x="1004" y="3590"/>
                  </a:lnTo>
                  <a:lnTo>
                    <a:pt x="1010" y="3645"/>
                  </a:lnTo>
                  <a:lnTo>
                    <a:pt x="1074" y="3634"/>
                  </a:lnTo>
                  <a:lnTo>
                    <a:pt x="1131" y="3624"/>
                  </a:lnTo>
                  <a:lnTo>
                    <a:pt x="1180" y="3614"/>
                  </a:lnTo>
                  <a:lnTo>
                    <a:pt x="1223" y="3603"/>
                  </a:lnTo>
                  <a:lnTo>
                    <a:pt x="1259" y="3593"/>
                  </a:lnTo>
                  <a:lnTo>
                    <a:pt x="1291" y="3583"/>
                  </a:lnTo>
                  <a:lnTo>
                    <a:pt x="1316" y="3574"/>
                  </a:lnTo>
                  <a:lnTo>
                    <a:pt x="1337" y="3565"/>
                  </a:lnTo>
                  <a:lnTo>
                    <a:pt x="1353" y="3557"/>
                  </a:lnTo>
                  <a:lnTo>
                    <a:pt x="1367" y="3550"/>
                  </a:lnTo>
                  <a:lnTo>
                    <a:pt x="1376" y="3543"/>
                  </a:lnTo>
                  <a:lnTo>
                    <a:pt x="1382" y="3538"/>
                  </a:lnTo>
                  <a:lnTo>
                    <a:pt x="1389" y="3529"/>
                  </a:lnTo>
                  <a:lnTo>
                    <a:pt x="1390" y="3527"/>
                  </a:lnTo>
                  <a:close/>
                </a:path>
              </a:pathLst>
            </a:custGeom>
            <a:solidFill>
              <a:srgbClr val="003A52"/>
            </a:solidFill>
            <a:ln w="9525">
              <a:noFill/>
              <a:round/>
              <a:headEnd/>
              <a:tailEnd/>
            </a:ln>
          </p:spPr>
          <p:txBody>
            <a:bodyPr/>
            <a:lstStyle/>
            <a:p>
              <a:endParaRPr kumimoji="0" lang="ko-KR" altLang="en-US">
                <a:latin typeface="맑은 고딕" pitchFamily="50" charset="-127"/>
                <a:ea typeface="맑은 고딕" pitchFamily="50" charset="-127"/>
              </a:endParaRPr>
            </a:p>
          </p:txBody>
        </p:sp>
        <p:sp>
          <p:nvSpPr>
            <p:cNvPr id="455709" name="Freeform 47"/>
            <p:cNvSpPr>
              <a:spLocks/>
            </p:cNvSpPr>
            <p:nvPr/>
          </p:nvSpPr>
          <p:spPr bwMode="auto">
            <a:xfrm flipH="1">
              <a:off x="1248005" y="5917932"/>
              <a:ext cx="74628" cy="74248"/>
            </a:xfrm>
            <a:custGeom>
              <a:avLst/>
              <a:gdLst>
                <a:gd name="T0" fmla="*/ 68822 w 437"/>
                <a:gd name="T1" fmla="*/ 1899 h 391"/>
                <a:gd name="T2" fmla="*/ 53111 w 437"/>
                <a:gd name="T3" fmla="*/ 10444 h 391"/>
                <a:gd name="T4" fmla="*/ 38766 w 437"/>
                <a:gd name="T5" fmla="*/ 18799 h 391"/>
                <a:gd name="T6" fmla="*/ 24250 w 437"/>
                <a:gd name="T7" fmla="*/ 28484 h 391"/>
                <a:gd name="T8" fmla="*/ 14345 w 437"/>
                <a:gd name="T9" fmla="*/ 36080 h 391"/>
                <a:gd name="T10" fmla="*/ 8880 w 437"/>
                <a:gd name="T11" fmla="*/ 41017 h 391"/>
                <a:gd name="T12" fmla="*/ 4440 w 437"/>
                <a:gd name="T13" fmla="*/ 45764 h 391"/>
                <a:gd name="T14" fmla="*/ 1366 w 437"/>
                <a:gd name="T15" fmla="*/ 50132 h 391"/>
                <a:gd name="T16" fmla="*/ 0 w 437"/>
                <a:gd name="T17" fmla="*/ 54309 h 391"/>
                <a:gd name="T18" fmla="*/ 512 w 437"/>
                <a:gd name="T19" fmla="*/ 58107 h 391"/>
                <a:gd name="T20" fmla="*/ 3074 w 437"/>
                <a:gd name="T21" fmla="*/ 61335 h 391"/>
                <a:gd name="T22" fmla="*/ 6660 w 437"/>
                <a:gd name="T23" fmla="*/ 63994 h 391"/>
                <a:gd name="T24" fmla="*/ 10759 w 437"/>
                <a:gd name="T25" fmla="*/ 66462 h 391"/>
                <a:gd name="T26" fmla="*/ 15370 w 437"/>
                <a:gd name="T27" fmla="*/ 68361 h 391"/>
                <a:gd name="T28" fmla="*/ 23054 w 437"/>
                <a:gd name="T29" fmla="*/ 71020 h 391"/>
                <a:gd name="T30" fmla="*/ 33984 w 437"/>
                <a:gd name="T31" fmla="*/ 73109 h 391"/>
                <a:gd name="T32" fmla="*/ 45426 w 437"/>
                <a:gd name="T33" fmla="*/ 74058 h 391"/>
                <a:gd name="T34" fmla="*/ 56014 w 437"/>
                <a:gd name="T35" fmla="*/ 74248 h 391"/>
                <a:gd name="T36" fmla="*/ 65235 w 437"/>
                <a:gd name="T37" fmla="*/ 73678 h 391"/>
                <a:gd name="T38" fmla="*/ 72237 w 437"/>
                <a:gd name="T39" fmla="*/ 72539 h 391"/>
                <a:gd name="T40" fmla="*/ 71896 w 437"/>
                <a:gd name="T41" fmla="*/ 71400 h 391"/>
                <a:gd name="T42" fmla="*/ 60283 w 437"/>
                <a:gd name="T43" fmla="*/ 69880 h 391"/>
                <a:gd name="T44" fmla="*/ 49866 w 437"/>
                <a:gd name="T45" fmla="*/ 68361 h 391"/>
                <a:gd name="T46" fmla="*/ 39619 w 437"/>
                <a:gd name="T47" fmla="*/ 65893 h 391"/>
                <a:gd name="T48" fmla="*/ 32618 w 437"/>
                <a:gd name="T49" fmla="*/ 63424 h 391"/>
                <a:gd name="T50" fmla="*/ 29031 w 437"/>
                <a:gd name="T51" fmla="*/ 61715 h 391"/>
                <a:gd name="T52" fmla="*/ 26470 w 437"/>
                <a:gd name="T53" fmla="*/ 59436 h 391"/>
                <a:gd name="T54" fmla="*/ 24762 w 437"/>
                <a:gd name="T55" fmla="*/ 57158 h 391"/>
                <a:gd name="T56" fmla="*/ 24591 w 437"/>
                <a:gd name="T57" fmla="*/ 54499 h 391"/>
                <a:gd name="T58" fmla="*/ 26128 w 437"/>
                <a:gd name="T59" fmla="*/ 51651 h 391"/>
                <a:gd name="T60" fmla="*/ 34155 w 437"/>
                <a:gd name="T61" fmla="*/ 43296 h 391"/>
                <a:gd name="T62" fmla="*/ 49354 w 437"/>
                <a:gd name="T63" fmla="*/ 26965 h 391"/>
                <a:gd name="T64" fmla="*/ 62845 w 437"/>
                <a:gd name="T65" fmla="*/ 11583 h 391"/>
                <a:gd name="T66" fmla="*/ 71383 w 437"/>
                <a:gd name="T67" fmla="*/ 1519 h 391"/>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437"/>
                <a:gd name="T103" fmla="*/ 0 h 391"/>
                <a:gd name="T104" fmla="*/ 437 w 437"/>
                <a:gd name="T105" fmla="*/ 391 h 391"/>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437" h="391">
                  <a:moveTo>
                    <a:pt x="425" y="0"/>
                  </a:moveTo>
                  <a:lnTo>
                    <a:pt x="403" y="10"/>
                  </a:lnTo>
                  <a:lnTo>
                    <a:pt x="347" y="37"/>
                  </a:lnTo>
                  <a:lnTo>
                    <a:pt x="311" y="55"/>
                  </a:lnTo>
                  <a:lnTo>
                    <a:pt x="270" y="76"/>
                  </a:lnTo>
                  <a:lnTo>
                    <a:pt x="227" y="99"/>
                  </a:lnTo>
                  <a:lnTo>
                    <a:pt x="184" y="124"/>
                  </a:lnTo>
                  <a:lnTo>
                    <a:pt x="142" y="150"/>
                  </a:lnTo>
                  <a:lnTo>
                    <a:pt x="103" y="176"/>
                  </a:lnTo>
                  <a:lnTo>
                    <a:pt x="84" y="190"/>
                  </a:lnTo>
                  <a:lnTo>
                    <a:pt x="67" y="203"/>
                  </a:lnTo>
                  <a:lnTo>
                    <a:pt x="52" y="216"/>
                  </a:lnTo>
                  <a:lnTo>
                    <a:pt x="37" y="228"/>
                  </a:lnTo>
                  <a:lnTo>
                    <a:pt x="26" y="241"/>
                  </a:lnTo>
                  <a:lnTo>
                    <a:pt x="15" y="253"/>
                  </a:lnTo>
                  <a:lnTo>
                    <a:pt x="8" y="264"/>
                  </a:lnTo>
                  <a:lnTo>
                    <a:pt x="3" y="276"/>
                  </a:lnTo>
                  <a:lnTo>
                    <a:pt x="0" y="286"/>
                  </a:lnTo>
                  <a:lnTo>
                    <a:pt x="0" y="297"/>
                  </a:lnTo>
                  <a:lnTo>
                    <a:pt x="3" y="306"/>
                  </a:lnTo>
                  <a:lnTo>
                    <a:pt x="10" y="314"/>
                  </a:lnTo>
                  <a:lnTo>
                    <a:pt x="18" y="323"/>
                  </a:lnTo>
                  <a:lnTo>
                    <a:pt x="29" y="330"/>
                  </a:lnTo>
                  <a:lnTo>
                    <a:pt x="39" y="337"/>
                  </a:lnTo>
                  <a:lnTo>
                    <a:pt x="51" y="344"/>
                  </a:lnTo>
                  <a:lnTo>
                    <a:pt x="63" y="350"/>
                  </a:lnTo>
                  <a:lnTo>
                    <a:pt x="77" y="355"/>
                  </a:lnTo>
                  <a:lnTo>
                    <a:pt x="90" y="360"/>
                  </a:lnTo>
                  <a:lnTo>
                    <a:pt x="105" y="365"/>
                  </a:lnTo>
                  <a:lnTo>
                    <a:pt x="135" y="374"/>
                  </a:lnTo>
                  <a:lnTo>
                    <a:pt x="167" y="380"/>
                  </a:lnTo>
                  <a:lnTo>
                    <a:pt x="199" y="385"/>
                  </a:lnTo>
                  <a:lnTo>
                    <a:pt x="233" y="388"/>
                  </a:lnTo>
                  <a:lnTo>
                    <a:pt x="266" y="390"/>
                  </a:lnTo>
                  <a:lnTo>
                    <a:pt x="297" y="391"/>
                  </a:lnTo>
                  <a:lnTo>
                    <a:pt x="328" y="391"/>
                  </a:lnTo>
                  <a:lnTo>
                    <a:pt x="356" y="390"/>
                  </a:lnTo>
                  <a:lnTo>
                    <a:pt x="382" y="388"/>
                  </a:lnTo>
                  <a:lnTo>
                    <a:pt x="404" y="385"/>
                  </a:lnTo>
                  <a:lnTo>
                    <a:pt x="423" y="382"/>
                  </a:lnTo>
                  <a:lnTo>
                    <a:pt x="437" y="377"/>
                  </a:lnTo>
                  <a:lnTo>
                    <a:pt x="421" y="376"/>
                  </a:lnTo>
                  <a:lnTo>
                    <a:pt x="380" y="372"/>
                  </a:lnTo>
                  <a:lnTo>
                    <a:pt x="353" y="368"/>
                  </a:lnTo>
                  <a:lnTo>
                    <a:pt x="323" y="364"/>
                  </a:lnTo>
                  <a:lnTo>
                    <a:pt x="292" y="360"/>
                  </a:lnTo>
                  <a:lnTo>
                    <a:pt x="261" y="354"/>
                  </a:lnTo>
                  <a:lnTo>
                    <a:pt x="232" y="347"/>
                  </a:lnTo>
                  <a:lnTo>
                    <a:pt x="203" y="338"/>
                  </a:lnTo>
                  <a:lnTo>
                    <a:pt x="191" y="334"/>
                  </a:lnTo>
                  <a:lnTo>
                    <a:pt x="180" y="329"/>
                  </a:lnTo>
                  <a:lnTo>
                    <a:pt x="170" y="325"/>
                  </a:lnTo>
                  <a:lnTo>
                    <a:pt x="161" y="319"/>
                  </a:lnTo>
                  <a:lnTo>
                    <a:pt x="155" y="313"/>
                  </a:lnTo>
                  <a:lnTo>
                    <a:pt x="148" y="307"/>
                  </a:lnTo>
                  <a:lnTo>
                    <a:pt x="145" y="301"/>
                  </a:lnTo>
                  <a:lnTo>
                    <a:pt x="143" y="295"/>
                  </a:lnTo>
                  <a:lnTo>
                    <a:pt x="144" y="287"/>
                  </a:lnTo>
                  <a:lnTo>
                    <a:pt x="147" y="280"/>
                  </a:lnTo>
                  <a:lnTo>
                    <a:pt x="153" y="272"/>
                  </a:lnTo>
                  <a:lnTo>
                    <a:pt x="161" y="264"/>
                  </a:lnTo>
                  <a:lnTo>
                    <a:pt x="200" y="228"/>
                  </a:lnTo>
                  <a:lnTo>
                    <a:pt x="244" y="185"/>
                  </a:lnTo>
                  <a:lnTo>
                    <a:pt x="289" y="142"/>
                  </a:lnTo>
                  <a:lnTo>
                    <a:pt x="330" y="99"/>
                  </a:lnTo>
                  <a:lnTo>
                    <a:pt x="368" y="61"/>
                  </a:lnTo>
                  <a:lnTo>
                    <a:pt x="398" y="29"/>
                  </a:lnTo>
                  <a:lnTo>
                    <a:pt x="418" y="8"/>
                  </a:lnTo>
                  <a:lnTo>
                    <a:pt x="425" y="0"/>
                  </a:lnTo>
                  <a:close/>
                </a:path>
              </a:pathLst>
            </a:custGeom>
            <a:solidFill>
              <a:srgbClr val="90787E"/>
            </a:solidFill>
            <a:ln w="9525">
              <a:noFill/>
              <a:round/>
              <a:headEnd/>
              <a:tailEnd/>
            </a:ln>
          </p:spPr>
          <p:txBody>
            <a:bodyPr/>
            <a:lstStyle/>
            <a:p>
              <a:endParaRPr kumimoji="0" lang="ko-KR" altLang="en-US">
                <a:latin typeface="맑은 고딕" pitchFamily="50" charset="-127"/>
                <a:ea typeface="맑은 고딕" pitchFamily="50" charset="-127"/>
              </a:endParaRPr>
            </a:p>
          </p:txBody>
        </p:sp>
        <p:sp>
          <p:nvSpPr>
            <p:cNvPr id="455710" name="Freeform 48"/>
            <p:cNvSpPr>
              <a:spLocks/>
            </p:cNvSpPr>
            <p:nvPr/>
          </p:nvSpPr>
          <p:spPr bwMode="auto">
            <a:xfrm flipH="1">
              <a:off x="769839" y="4581480"/>
              <a:ext cx="461584" cy="754353"/>
            </a:xfrm>
            <a:custGeom>
              <a:avLst/>
              <a:gdLst>
                <a:gd name="T0" fmla="*/ 149824 w 2668"/>
                <a:gd name="T1" fmla="*/ 31115 h 4073"/>
                <a:gd name="T2" fmla="*/ 125084 w 2668"/>
                <a:gd name="T3" fmla="*/ 124645 h 4073"/>
                <a:gd name="T4" fmla="*/ 88407 w 2668"/>
                <a:gd name="T5" fmla="*/ 263551 h 4073"/>
                <a:gd name="T6" fmla="*/ 48615 w 2668"/>
                <a:gd name="T7" fmla="*/ 414126 h 4073"/>
                <a:gd name="T8" fmla="*/ 14706 w 2668"/>
                <a:gd name="T9" fmla="*/ 543030 h 4073"/>
                <a:gd name="T10" fmla="*/ 1038 w 2668"/>
                <a:gd name="T11" fmla="*/ 603594 h 4073"/>
                <a:gd name="T12" fmla="*/ 12111 w 2668"/>
                <a:gd name="T13" fmla="*/ 626004 h 4073"/>
                <a:gd name="T14" fmla="*/ 19723 w 2668"/>
                <a:gd name="T15" fmla="*/ 638783 h 4073"/>
                <a:gd name="T16" fmla="*/ 29930 w 2668"/>
                <a:gd name="T17" fmla="*/ 653229 h 4073"/>
                <a:gd name="T18" fmla="*/ 42214 w 2668"/>
                <a:gd name="T19" fmla="*/ 668972 h 4073"/>
                <a:gd name="T20" fmla="*/ 57611 w 2668"/>
                <a:gd name="T21" fmla="*/ 685456 h 4073"/>
                <a:gd name="T22" fmla="*/ 75777 w 2668"/>
                <a:gd name="T23" fmla="*/ 702310 h 4073"/>
                <a:gd name="T24" fmla="*/ 97057 w 2668"/>
                <a:gd name="T25" fmla="*/ 719349 h 4073"/>
                <a:gd name="T26" fmla="*/ 121797 w 2668"/>
                <a:gd name="T27" fmla="*/ 735462 h 4073"/>
                <a:gd name="T28" fmla="*/ 151036 w 2668"/>
                <a:gd name="T29" fmla="*/ 746759 h 4073"/>
                <a:gd name="T30" fmla="*/ 183907 w 2668"/>
                <a:gd name="T31" fmla="*/ 752871 h 4073"/>
                <a:gd name="T32" fmla="*/ 219201 w 2668"/>
                <a:gd name="T33" fmla="*/ 754353 h 4073"/>
                <a:gd name="T34" fmla="*/ 255532 w 2668"/>
                <a:gd name="T35" fmla="*/ 751945 h 4073"/>
                <a:gd name="T36" fmla="*/ 291518 w 2668"/>
                <a:gd name="T37" fmla="*/ 746759 h 4073"/>
                <a:gd name="T38" fmla="*/ 325773 w 2668"/>
                <a:gd name="T39" fmla="*/ 739722 h 4073"/>
                <a:gd name="T40" fmla="*/ 357261 w 2668"/>
                <a:gd name="T41" fmla="*/ 731017 h 4073"/>
                <a:gd name="T42" fmla="*/ 384423 w 2668"/>
                <a:gd name="T43" fmla="*/ 722127 h 4073"/>
                <a:gd name="T44" fmla="*/ 406049 w 2668"/>
                <a:gd name="T45" fmla="*/ 713422 h 4073"/>
                <a:gd name="T46" fmla="*/ 420754 w 2668"/>
                <a:gd name="T47" fmla="*/ 706014 h 4073"/>
                <a:gd name="T48" fmla="*/ 428886 w 2668"/>
                <a:gd name="T49" fmla="*/ 699902 h 4073"/>
                <a:gd name="T50" fmla="*/ 435114 w 2668"/>
                <a:gd name="T51" fmla="*/ 693975 h 4073"/>
                <a:gd name="T52" fmla="*/ 439785 w 2668"/>
                <a:gd name="T53" fmla="*/ 688419 h 4073"/>
                <a:gd name="T54" fmla="*/ 445840 w 2668"/>
                <a:gd name="T55" fmla="*/ 678047 h 4073"/>
                <a:gd name="T56" fmla="*/ 448435 w 2668"/>
                <a:gd name="T57" fmla="*/ 669713 h 4073"/>
                <a:gd name="T58" fmla="*/ 448781 w 2668"/>
                <a:gd name="T59" fmla="*/ 663045 h 4073"/>
                <a:gd name="T60" fmla="*/ 447743 w 2668"/>
                <a:gd name="T61" fmla="*/ 644339 h 4073"/>
                <a:gd name="T62" fmla="*/ 444975 w 2668"/>
                <a:gd name="T63" fmla="*/ 564144 h 4073"/>
                <a:gd name="T64" fmla="*/ 442207 w 2668"/>
                <a:gd name="T65" fmla="*/ 444870 h 4073"/>
                <a:gd name="T66" fmla="*/ 441861 w 2668"/>
                <a:gd name="T67" fmla="*/ 379306 h 4073"/>
                <a:gd name="T68" fmla="*/ 442380 w 2668"/>
                <a:gd name="T69" fmla="*/ 314484 h 4073"/>
                <a:gd name="T70" fmla="*/ 444629 w 2668"/>
                <a:gd name="T71" fmla="*/ 253735 h 4073"/>
                <a:gd name="T72" fmla="*/ 448608 w 2668"/>
                <a:gd name="T73" fmla="*/ 200766 h 4073"/>
                <a:gd name="T74" fmla="*/ 454491 w 2668"/>
                <a:gd name="T75" fmla="*/ 158909 h 4073"/>
                <a:gd name="T76" fmla="*/ 460719 w 2668"/>
                <a:gd name="T77" fmla="*/ 129090 h 4073"/>
                <a:gd name="T78" fmla="*/ 461065 w 2668"/>
                <a:gd name="T79" fmla="*/ 103346 h 4073"/>
                <a:gd name="T80" fmla="*/ 456221 w 2668"/>
                <a:gd name="T81" fmla="*/ 80380 h 4073"/>
                <a:gd name="T82" fmla="*/ 447570 w 2668"/>
                <a:gd name="T83" fmla="*/ 60748 h 4073"/>
                <a:gd name="T84" fmla="*/ 436152 w 2668"/>
                <a:gd name="T85" fmla="*/ 43894 h 4073"/>
                <a:gd name="T86" fmla="*/ 423003 w 2668"/>
                <a:gd name="T87" fmla="*/ 30004 h 4073"/>
                <a:gd name="T88" fmla="*/ 409682 w 2668"/>
                <a:gd name="T89" fmla="*/ 19076 h 4073"/>
                <a:gd name="T90" fmla="*/ 397052 w 2668"/>
                <a:gd name="T91" fmla="*/ 10557 h 4073"/>
                <a:gd name="T92" fmla="*/ 381482 w 2668"/>
                <a:gd name="T93" fmla="*/ 2222 h 4073"/>
                <a:gd name="T94" fmla="*/ 155534 w 2668"/>
                <a:gd name="T95" fmla="*/ 10186 h 4073"/>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668"/>
                <a:gd name="T145" fmla="*/ 0 h 4073"/>
                <a:gd name="T146" fmla="*/ 2668 w 2668"/>
                <a:gd name="T147" fmla="*/ 4073 h 4073"/>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668" h="4073">
                  <a:moveTo>
                    <a:pt x="899" y="55"/>
                  </a:moveTo>
                  <a:lnTo>
                    <a:pt x="890" y="84"/>
                  </a:lnTo>
                  <a:lnTo>
                    <a:pt x="866" y="168"/>
                  </a:lnTo>
                  <a:lnTo>
                    <a:pt x="830" y="298"/>
                  </a:lnTo>
                  <a:lnTo>
                    <a:pt x="781" y="468"/>
                  </a:lnTo>
                  <a:lnTo>
                    <a:pt x="723" y="673"/>
                  </a:lnTo>
                  <a:lnTo>
                    <a:pt x="657" y="905"/>
                  </a:lnTo>
                  <a:lnTo>
                    <a:pt x="586" y="1157"/>
                  </a:lnTo>
                  <a:lnTo>
                    <a:pt x="511" y="1423"/>
                  </a:lnTo>
                  <a:lnTo>
                    <a:pt x="433" y="1696"/>
                  </a:lnTo>
                  <a:lnTo>
                    <a:pt x="356" y="1969"/>
                  </a:lnTo>
                  <a:lnTo>
                    <a:pt x="281" y="2236"/>
                  </a:lnTo>
                  <a:lnTo>
                    <a:pt x="209" y="2490"/>
                  </a:lnTo>
                  <a:lnTo>
                    <a:pt x="144" y="2724"/>
                  </a:lnTo>
                  <a:lnTo>
                    <a:pt x="85" y="2932"/>
                  </a:lnTo>
                  <a:lnTo>
                    <a:pt x="36" y="3107"/>
                  </a:lnTo>
                  <a:lnTo>
                    <a:pt x="0" y="3241"/>
                  </a:lnTo>
                  <a:lnTo>
                    <a:pt x="6" y="3259"/>
                  </a:lnTo>
                  <a:lnTo>
                    <a:pt x="29" y="3306"/>
                  </a:lnTo>
                  <a:lnTo>
                    <a:pt x="47" y="3341"/>
                  </a:lnTo>
                  <a:lnTo>
                    <a:pt x="70" y="3380"/>
                  </a:lnTo>
                  <a:lnTo>
                    <a:pt x="83" y="3402"/>
                  </a:lnTo>
                  <a:lnTo>
                    <a:pt x="99" y="3425"/>
                  </a:lnTo>
                  <a:lnTo>
                    <a:pt x="114" y="3449"/>
                  </a:lnTo>
                  <a:lnTo>
                    <a:pt x="132" y="3474"/>
                  </a:lnTo>
                  <a:lnTo>
                    <a:pt x="152" y="3501"/>
                  </a:lnTo>
                  <a:lnTo>
                    <a:pt x="173" y="3527"/>
                  </a:lnTo>
                  <a:lnTo>
                    <a:pt x="196" y="3555"/>
                  </a:lnTo>
                  <a:lnTo>
                    <a:pt x="219" y="3583"/>
                  </a:lnTo>
                  <a:lnTo>
                    <a:pt x="244" y="3612"/>
                  </a:lnTo>
                  <a:lnTo>
                    <a:pt x="272" y="3641"/>
                  </a:lnTo>
                  <a:lnTo>
                    <a:pt x="302" y="3671"/>
                  </a:lnTo>
                  <a:lnTo>
                    <a:pt x="333" y="3701"/>
                  </a:lnTo>
                  <a:lnTo>
                    <a:pt x="366" y="3732"/>
                  </a:lnTo>
                  <a:lnTo>
                    <a:pt x="400" y="3762"/>
                  </a:lnTo>
                  <a:lnTo>
                    <a:pt x="438" y="3792"/>
                  </a:lnTo>
                  <a:lnTo>
                    <a:pt x="476" y="3823"/>
                  </a:lnTo>
                  <a:lnTo>
                    <a:pt x="518" y="3853"/>
                  </a:lnTo>
                  <a:lnTo>
                    <a:pt x="561" y="3884"/>
                  </a:lnTo>
                  <a:lnTo>
                    <a:pt x="606" y="3914"/>
                  </a:lnTo>
                  <a:lnTo>
                    <a:pt x="653" y="3943"/>
                  </a:lnTo>
                  <a:lnTo>
                    <a:pt x="704" y="3971"/>
                  </a:lnTo>
                  <a:lnTo>
                    <a:pt x="757" y="3995"/>
                  </a:lnTo>
                  <a:lnTo>
                    <a:pt x="813" y="4015"/>
                  </a:lnTo>
                  <a:lnTo>
                    <a:pt x="873" y="4032"/>
                  </a:lnTo>
                  <a:lnTo>
                    <a:pt x="934" y="4046"/>
                  </a:lnTo>
                  <a:lnTo>
                    <a:pt x="997" y="4056"/>
                  </a:lnTo>
                  <a:lnTo>
                    <a:pt x="1063" y="4065"/>
                  </a:lnTo>
                  <a:lnTo>
                    <a:pt x="1129" y="4070"/>
                  </a:lnTo>
                  <a:lnTo>
                    <a:pt x="1197" y="4072"/>
                  </a:lnTo>
                  <a:lnTo>
                    <a:pt x="1267" y="4073"/>
                  </a:lnTo>
                  <a:lnTo>
                    <a:pt x="1336" y="4071"/>
                  </a:lnTo>
                  <a:lnTo>
                    <a:pt x="1406" y="4067"/>
                  </a:lnTo>
                  <a:lnTo>
                    <a:pt x="1477" y="4060"/>
                  </a:lnTo>
                  <a:lnTo>
                    <a:pt x="1546" y="4053"/>
                  </a:lnTo>
                  <a:lnTo>
                    <a:pt x="1616" y="4044"/>
                  </a:lnTo>
                  <a:lnTo>
                    <a:pt x="1685" y="4032"/>
                  </a:lnTo>
                  <a:lnTo>
                    <a:pt x="1752" y="4021"/>
                  </a:lnTo>
                  <a:lnTo>
                    <a:pt x="1819" y="4007"/>
                  </a:lnTo>
                  <a:lnTo>
                    <a:pt x="1883" y="3994"/>
                  </a:lnTo>
                  <a:lnTo>
                    <a:pt x="1947" y="3979"/>
                  </a:lnTo>
                  <a:lnTo>
                    <a:pt x="2007" y="3964"/>
                  </a:lnTo>
                  <a:lnTo>
                    <a:pt x="2065" y="3947"/>
                  </a:lnTo>
                  <a:lnTo>
                    <a:pt x="2121" y="3931"/>
                  </a:lnTo>
                  <a:lnTo>
                    <a:pt x="2173" y="3915"/>
                  </a:lnTo>
                  <a:lnTo>
                    <a:pt x="2222" y="3899"/>
                  </a:lnTo>
                  <a:lnTo>
                    <a:pt x="2268" y="3883"/>
                  </a:lnTo>
                  <a:lnTo>
                    <a:pt x="2310" y="3867"/>
                  </a:lnTo>
                  <a:lnTo>
                    <a:pt x="2347" y="3852"/>
                  </a:lnTo>
                  <a:lnTo>
                    <a:pt x="2380" y="3838"/>
                  </a:lnTo>
                  <a:lnTo>
                    <a:pt x="2410" y="3824"/>
                  </a:lnTo>
                  <a:lnTo>
                    <a:pt x="2432" y="3812"/>
                  </a:lnTo>
                  <a:lnTo>
                    <a:pt x="2450" y="3800"/>
                  </a:lnTo>
                  <a:lnTo>
                    <a:pt x="2466" y="3790"/>
                  </a:lnTo>
                  <a:lnTo>
                    <a:pt x="2479" y="3779"/>
                  </a:lnTo>
                  <a:lnTo>
                    <a:pt x="2492" y="3768"/>
                  </a:lnTo>
                  <a:lnTo>
                    <a:pt x="2503" y="3758"/>
                  </a:lnTo>
                  <a:lnTo>
                    <a:pt x="2515" y="3747"/>
                  </a:lnTo>
                  <a:lnTo>
                    <a:pt x="2524" y="3737"/>
                  </a:lnTo>
                  <a:lnTo>
                    <a:pt x="2533" y="3727"/>
                  </a:lnTo>
                  <a:lnTo>
                    <a:pt x="2542" y="3717"/>
                  </a:lnTo>
                  <a:lnTo>
                    <a:pt x="2556" y="3697"/>
                  </a:lnTo>
                  <a:lnTo>
                    <a:pt x="2568" y="3679"/>
                  </a:lnTo>
                  <a:lnTo>
                    <a:pt x="2577" y="3661"/>
                  </a:lnTo>
                  <a:lnTo>
                    <a:pt x="2583" y="3644"/>
                  </a:lnTo>
                  <a:lnTo>
                    <a:pt x="2588" y="3630"/>
                  </a:lnTo>
                  <a:lnTo>
                    <a:pt x="2592" y="3616"/>
                  </a:lnTo>
                  <a:lnTo>
                    <a:pt x="2594" y="3604"/>
                  </a:lnTo>
                  <a:lnTo>
                    <a:pt x="2594" y="3593"/>
                  </a:lnTo>
                  <a:lnTo>
                    <a:pt x="2594" y="3580"/>
                  </a:lnTo>
                  <a:lnTo>
                    <a:pt x="2594" y="3575"/>
                  </a:lnTo>
                  <a:lnTo>
                    <a:pt x="2593" y="3550"/>
                  </a:lnTo>
                  <a:lnTo>
                    <a:pt x="2588" y="3479"/>
                  </a:lnTo>
                  <a:lnTo>
                    <a:pt x="2584" y="3368"/>
                  </a:lnTo>
                  <a:lnTo>
                    <a:pt x="2578" y="3221"/>
                  </a:lnTo>
                  <a:lnTo>
                    <a:pt x="2572" y="3046"/>
                  </a:lnTo>
                  <a:lnTo>
                    <a:pt x="2566" y="2848"/>
                  </a:lnTo>
                  <a:lnTo>
                    <a:pt x="2560" y="2630"/>
                  </a:lnTo>
                  <a:lnTo>
                    <a:pt x="2556" y="2402"/>
                  </a:lnTo>
                  <a:lnTo>
                    <a:pt x="2555" y="2284"/>
                  </a:lnTo>
                  <a:lnTo>
                    <a:pt x="2554" y="2167"/>
                  </a:lnTo>
                  <a:lnTo>
                    <a:pt x="2554" y="2048"/>
                  </a:lnTo>
                  <a:lnTo>
                    <a:pt x="2554" y="1929"/>
                  </a:lnTo>
                  <a:lnTo>
                    <a:pt x="2555" y="1812"/>
                  </a:lnTo>
                  <a:lnTo>
                    <a:pt x="2557" y="1698"/>
                  </a:lnTo>
                  <a:lnTo>
                    <a:pt x="2560" y="1584"/>
                  </a:lnTo>
                  <a:lnTo>
                    <a:pt x="2564" y="1475"/>
                  </a:lnTo>
                  <a:lnTo>
                    <a:pt x="2570" y="1370"/>
                  </a:lnTo>
                  <a:lnTo>
                    <a:pt x="2576" y="1269"/>
                  </a:lnTo>
                  <a:lnTo>
                    <a:pt x="2583" y="1173"/>
                  </a:lnTo>
                  <a:lnTo>
                    <a:pt x="2593" y="1084"/>
                  </a:lnTo>
                  <a:lnTo>
                    <a:pt x="2602" y="1001"/>
                  </a:lnTo>
                  <a:lnTo>
                    <a:pt x="2613" y="926"/>
                  </a:lnTo>
                  <a:lnTo>
                    <a:pt x="2627" y="858"/>
                  </a:lnTo>
                  <a:lnTo>
                    <a:pt x="2641" y="800"/>
                  </a:lnTo>
                  <a:lnTo>
                    <a:pt x="2654" y="748"/>
                  </a:lnTo>
                  <a:lnTo>
                    <a:pt x="2663" y="697"/>
                  </a:lnTo>
                  <a:lnTo>
                    <a:pt x="2667" y="649"/>
                  </a:lnTo>
                  <a:lnTo>
                    <a:pt x="2668" y="602"/>
                  </a:lnTo>
                  <a:lnTo>
                    <a:pt x="2665" y="558"/>
                  </a:lnTo>
                  <a:lnTo>
                    <a:pt x="2659" y="514"/>
                  </a:lnTo>
                  <a:lnTo>
                    <a:pt x="2650" y="473"/>
                  </a:lnTo>
                  <a:lnTo>
                    <a:pt x="2637" y="434"/>
                  </a:lnTo>
                  <a:lnTo>
                    <a:pt x="2623" y="398"/>
                  </a:lnTo>
                  <a:lnTo>
                    <a:pt x="2606" y="362"/>
                  </a:lnTo>
                  <a:lnTo>
                    <a:pt x="2587" y="328"/>
                  </a:lnTo>
                  <a:lnTo>
                    <a:pt x="2567" y="297"/>
                  </a:lnTo>
                  <a:lnTo>
                    <a:pt x="2544" y="266"/>
                  </a:lnTo>
                  <a:lnTo>
                    <a:pt x="2521" y="237"/>
                  </a:lnTo>
                  <a:lnTo>
                    <a:pt x="2496" y="211"/>
                  </a:lnTo>
                  <a:lnTo>
                    <a:pt x="2471" y="186"/>
                  </a:lnTo>
                  <a:lnTo>
                    <a:pt x="2445" y="162"/>
                  </a:lnTo>
                  <a:lnTo>
                    <a:pt x="2419" y="142"/>
                  </a:lnTo>
                  <a:lnTo>
                    <a:pt x="2393" y="121"/>
                  </a:lnTo>
                  <a:lnTo>
                    <a:pt x="2368" y="103"/>
                  </a:lnTo>
                  <a:lnTo>
                    <a:pt x="2343" y="87"/>
                  </a:lnTo>
                  <a:lnTo>
                    <a:pt x="2318" y="71"/>
                  </a:lnTo>
                  <a:lnTo>
                    <a:pt x="2295" y="57"/>
                  </a:lnTo>
                  <a:lnTo>
                    <a:pt x="2273" y="45"/>
                  </a:lnTo>
                  <a:lnTo>
                    <a:pt x="2235" y="25"/>
                  </a:lnTo>
                  <a:lnTo>
                    <a:pt x="2205" y="12"/>
                  </a:lnTo>
                  <a:lnTo>
                    <a:pt x="2185" y="3"/>
                  </a:lnTo>
                  <a:lnTo>
                    <a:pt x="2179" y="0"/>
                  </a:lnTo>
                  <a:lnTo>
                    <a:pt x="899" y="55"/>
                  </a:lnTo>
                  <a:close/>
                </a:path>
              </a:pathLst>
            </a:custGeom>
            <a:solidFill>
              <a:srgbClr val="405A70"/>
            </a:solidFill>
            <a:ln w="9525">
              <a:noFill/>
              <a:round/>
              <a:headEnd/>
              <a:tailEnd/>
            </a:ln>
          </p:spPr>
          <p:txBody>
            <a:bodyPr/>
            <a:lstStyle/>
            <a:p>
              <a:endParaRPr kumimoji="0" lang="ko-KR" altLang="en-US">
                <a:latin typeface="맑은 고딕" pitchFamily="50" charset="-127"/>
                <a:ea typeface="맑은 고딕" pitchFamily="50" charset="-127"/>
              </a:endParaRPr>
            </a:p>
          </p:txBody>
        </p:sp>
        <p:sp>
          <p:nvSpPr>
            <p:cNvPr id="455711" name="Freeform 95"/>
            <p:cNvSpPr>
              <a:spLocks/>
            </p:cNvSpPr>
            <p:nvPr/>
          </p:nvSpPr>
          <p:spPr bwMode="auto">
            <a:xfrm flipH="1">
              <a:off x="910803" y="4631969"/>
              <a:ext cx="160310" cy="412816"/>
            </a:xfrm>
            <a:custGeom>
              <a:avLst/>
              <a:gdLst>
                <a:gd name="T0" fmla="*/ 49913 w 925"/>
                <a:gd name="T1" fmla="*/ 33456 h 2221"/>
                <a:gd name="T2" fmla="*/ 44714 w 925"/>
                <a:gd name="T3" fmla="*/ 63753 h 2221"/>
                <a:gd name="T4" fmla="*/ 35875 w 925"/>
                <a:gd name="T5" fmla="*/ 115983 h 2221"/>
                <a:gd name="T6" fmla="*/ 25303 w 925"/>
                <a:gd name="T7" fmla="*/ 181409 h 2221"/>
                <a:gd name="T8" fmla="*/ 14731 w 925"/>
                <a:gd name="T9" fmla="*/ 252039 h 2221"/>
                <a:gd name="T10" fmla="*/ 7972 w 925"/>
                <a:gd name="T11" fmla="*/ 302781 h 2221"/>
                <a:gd name="T12" fmla="*/ 4333 w 925"/>
                <a:gd name="T13" fmla="*/ 333821 h 2221"/>
                <a:gd name="T14" fmla="*/ 1560 w 925"/>
                <a:gd name="T15" fmla="*/ 360958 h 2221"/>
                <a:gd name="T16" fmla="*/ 173 w 925"/>
                <a:gd name="T17" fmla="*/ 383635 h 2221"/>
                <a:gd name="T18" fmla="*/ 173 w 925"/>
                <a:gd name="T19" fmla="*/ 400734 h 2221"/>
                <a:gd name="T20" fmla="*/ 1906 w 925"/>
                <a:gd name="T21" fmla="*/ 410586 h 2221"/>
                <a:gd name="T22" fmla="*/ 5546 w 925"/>
                <a:gd name="T23" fmla="*/ 412816 h 2221"/>
                <a:gd name="T24" fmla="*/ 11612 w 925"/>
                <a:gd name="T25" fmla="*/ 408169 h 2221"/>
                <a:gd name="T26" fmla="*/ 20104 w 925"/>
                <a:gd name="T27" fmla="*/ 397575 h 2221"/>
                <a:gd name="T28" fmla="*/ 30676 w 925"/>
                <a:gd name="T29" fmla="*/ 381776 h 2221"/>
                <a:gd name="T30" fmla="*/ 42460 w 925"/>
                <a:gd name="T31" fmla="*/ 361330 h 2221"/>
                <a:gd name="T32" fmla="*/ 55459 w 925"/>
                <a:gd name="T33" fmla="*/ 337725 h 2221"/>
                <a:gd name="T34" fmla="*/ 69150 w 925"/>
                <a:gd name="T35" fmla="*/ 310960 h 2221"/>
                <a:gd name="T36" fmla="*/ 83188 w 925"/>
                <a:gd name="T37" fmla="*/ 282336 h 2221"/>
                <a:gd name="T38" fmla="*/ 97226 w 925"/>
                <a:gd name="T39" fmla="*/ 252411 h 2221"/>
                <a:gd name="T40" fmla="*/ 110744 w 925"/>
                <a:gd name="T41" fmla="*/ 222300 h 2221"/>
                <a:gd name="T42" fmla="*/ 123395 w 925"/>
                <a:gd name="T43" fmla="*/ 192189 h 2221"/>
                <a:gd name="T44" fmla="*/ 134834 w 925"/>
                <a:gd name="T45" fmla="*/ 163751 h 2221"/>
                <a:gd name="T46" fmla="*/ 144712 w 925"/>
                <a:gd name="T47" fmla="*/ 136986 h 2221"/>
                <a:gd name="T48" fmla="*/ 152511 w 925"/>
                <a:gd name="T49" fmla="*/ 113194 h 2221"/>
                <a:gd name="T50" fmla="*/ 157710 w 925"/>
                <a:gd name="T51" fmla="*/ 92935 h 2221"/>
                <a:gd name="T52" fmla="*/ 160137 w 925"/>
                <a:gd name="T53" fmla="*/ 77136 h 2221"/>
                <a:gd name="T54" fmla="*/ 159963 w 925"/>
                <a:gd name="T55" fmla="*/ 65798 h 2221"/>
                <a:gd name="T56" fmla="*/ 158750 w 925"/>
                <a:gd name="T57" fmla="*/ 55947 h 2221"/>
                <a:gd name="T58" fmla="*/ 157190 w 925"/>
                <a:gd name="T59" fmla="*/ 47211 h 2221"/>
                <a:gd name="T60" fmla="*/ 155111 w 925"/>
                <a:gd name="T61" fmla="*/ 39218 h 2221"/>
                <a:gd name="T62" fmla="*/ 152684 w 925"/>
                <a:gd name="T63" fmla="*/ 31970 h 2221"/>
                <a:gd name="T64" fmla="*/ 149912 w 925"/>
                <a:gd name="T65" fmla="*/ 25836 h 2221"/>
                <a:gd name="T66" fmla="*/ 146792 w 925"/>
                <a:gd name="T67" fmla="*/ 20260 h 2221"/>
                <a:gd name="T68" fmla="*/ 143672 w 925"/>
                <a:gd name="T69" fmla="*/ 15427 h 2221"/>
                <a:gd name="T70" fmla="*/ 140206 w 925"/>
                <a:gd name="T71" fmla="*/ 11338 h 2221"/>
                <a:gd name="T72" fmla="*/ 136567 w 925"/>
                <a:gd name="T73" fmla="*/ 7807 h 2221"/>
                <a:gd name="T74" fmla="*/ 132754 w 925"/>
                <a:gd name="T75" fmla="*/ 5204 h 2221"/>
                <a:gd name="T76" fmla="*/ 128941 w 925"/>
                <a:gd name="T77" fmla="*/ 2974 h 2221"/>
                <a:gd name="T78" fmla="*/ 125128 w 925"/>
                <a:gd name="T79" fmla="*/ 1487 h 2221"/>
                <a:gd name="T80" fmla="*/ 121316 w 925"/>
                <a:gd name="T81" fmla="*/ 558 h 2221"/>
                <a:gd name="T82" fmla="*/ 117503 w 925"/>
                <a:gd name="T83" fmla="*/ 0 h 2221"/>
                <a:gd name="T84" fmla="*/ 113690 w 925"/>
                <a:gd name="T85" fmla="*/ 0 h 2221"/>
                <a:gd name="T86" fmla="*/ 108144 w 925"/>
                <a:gd name="T87" fmla="*/ 929 h 2221"/>
                <a:gd name="T88" fmla="*/ 99306 w 925"/>
                <a:gd name="T89" fmla="*/ 3717 h 2221"/>
                <a:gd name="T90" fmla="*/ 89427 w 925"/>
                <a:gd name="T91" fmla="*/ 7992 h 2221"/>
                <a:gd name="T92" fmla="*/ 79202 w 925"/>
                <a:gd name="T93" fmla="*/ 13011 h 2221"/>
                <a:gd name="T94" fmla="*/ 64991 w 925"/>
                <a:gd name="T95" fmla="*/ 20817 h 2221"/>
                <a:gd name="T96" fmla="*/ 52339 w 925"/>
                <a:gd name="T97" fmla="*/ 28252 h 2221"/>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925"/>
                <a:gd name="T148" fmla="*/ 0 h 2221"/>
                <a:gd name="T149" fmla="*/ 925 w 925"/>
                <a:gd name="T150" fmla="*/ 2221 h 2221"/>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925" h="2221">
                  <a:moveTo>
                    <a:pt x="292" y="158"/>
                  </a:moveTo>
                  <a:lnTo>
                    <a:pt x="288" y="180"/>
                  </a:lnTo>
                  <a:lnTo>
                    <a:pt x="276" y="243"/>
                  </a:lnTo>
                  <a:lnTo>
                    <a:pt x="258" y="343"/>
                  </a:lnTo>
                  <a:lnTo>
                    <a:pt x="234" y="471"/>
                  </a:lnTo>
                  <a:lnTo>
                    <a:pt x="207" y="624"/>
                  </a:lnTo>
                  <a:lnTo>
                    <a:pt x="178" y="794"/>
                  </a:lnTo>
                  <a:lnTo>
                    <a:pt x="146" y="976"/>
                  </a:lnTo>
                  <a:lnTo>
                    <a:pt x="115" y="1166"/>
                  </a:lnTo>
                  <a:lnTo>
                    <a:pt x="85" y="1356"/>
                  </a:lnTo>
                  <a:lnTo>
                    <a:pt x="58" y="1541"/>
                  </a:lnTo>
                  <a:lnTo>
                    <a:pt x="46" y="1629"/>
                  </a:lnTo>
                  <a:lnTo>
                    <a:pt x="34" y="1715"/>
                  </a:lnTo>
                  <a:lnTo>
                    <a:pt x="25" y="1796"/>
                  </a:lnTo>
                  <a:lnTo>
                    <a:pt x="16" y="1872"/>
                  </a:lnTo>
                  <a:lnTo>
                    <a:pt x="9" y="1942"/>
                  </a:lnTo>
                  <a:lnTo>
                    <a:pt x="4" y="2007"/>
                  </a:lnTo>
                  <a:lnTo>
                    <a:pt x="1" y="2064"/>
                  </a:lnTo>
                  <a:lnTo>
                    <a:pt x="0" y="2114"/>
                  </a:lnTo>
                  <a:lnTo>
                    <a:pt x="1" y="2156"/>
                  </a:lnTo>
                  <a:lnTo>
                    <a:pt x="5" y="2187"/>
                  </a:lnTo>
                  <a:lnTo>
                    <a:pt x="11" y="2209"/>
                  </a:lnTo>
                  <a:lnTo>
                    <a:pt x="20" y="2220"/>
                  </a:lnTo>
                  <a:lnTo>
                    <a:pt x="32" y="2221"/>
                  </a:lnTo>
                  <a:lnTo>
                    <a:pt x="49" y="2213"/>
                  </a:lnTo>
                  <a:lnTo>
                    <a:pt x="67" y="2196"/>
                  </a:lnTo>
                  <a:lnTo>
                    <a:pt x="91" y="2171"/>
                  </a:lnTo>
                  <a:lnTo>
                    <a:pt x="116" y="2139"/>
                  </a:lnTo>
                  <a:lnTo>
                    <a:pt x="145" y="2099"/>
                  </a:lnTo>
                  <a:lnTo>
                    <a:pt x="177" y="2054"/>
                  </a:lnTo>
                  <a:lnTo>
                    <a:pt x="210" y="2002"/>
                  </a:lnTo>
                  <a:lnTo>
                    <a:pt x="245" y="1944"/>
                  </a:lnTo>
                  <a:lnTo>
                    <a:pt x="283" y="1883"/>
                  </a:lnTo>
                  <a:lnTo>
                    <a:pt x="320" y="1817"/>
                  </a:lnTo>
                  <a:lnTo>
                    <a:pt x="360" y="1747"/>
                  </a:lnTo>
                  <a:lnTo>
                    <a:pt x="399" y="1673"/>
                  </a:lnTo>
                  <a:lnTo>
                    <a:pt x="440" y="1597"/>
                  </a:lnTo>
                  <a:lnTo>
                    <a:pt x="480" y="1519"/>
                  </a:lnTo>
                  <a:lnTo>
                    <a:pt x="521" y="1439"/>
                  </a:lnTo>
                  <a:lnTo>
                    <a:pt x="561" y="1358"/>
                  </a:lnTo>
                  <a:lnTo>
                    <a:pt x="601" y="1277"/>
                  </a:lnTo>
                  <a:lnTo>
                    <a:pt x="639" y="1196"/>
                  </a:lnTo>
                  <a:lnTo>
                    <a:pt x="677" y="1115"/>
                  </a:lnTo>
                  <a:lnTo>
                    <a:pt x="712" y="1034"/>
                  </a:lnTo>
                  <a:lnTo>
                    <a:pt x="747" y="956"/>
                  </a:lnTo>
                  <a:lnTo>
                    <a:pt x="778" y="881"/>
                  </a:lnTo>
                  <a:lnTo>
                    <a:pt x="808" y="807"/>
                  </a:lnTo>
                  <a:lnTo>
                    <a:pt x="835" y="737"/>
                  </a:lnTo>
                  <a:lnTo>
                    <a:pt x="859" y="670"/>
                  </a:lnTo>
                  <a:lnTo>
                    <a:pt x="880" y="609"/>
                  </a:lnTo>
                  <a:lnTo>
                    <a:pt x="896" y="552"/>
                  </a:lnTo>
                  <a:lnTo>
                    <a:pt x="910" y="500"/>
                  </a:lnTo>
                  <a:lnTo>
                    <a:pt x="920" y="454"/>
                  </a:lnTo>
                  <a:lnTo>
                    <a:pt x="924" y="415"/>
                  </a:lnTo>
                  <a:lnTo>
                    <a:pt x="925" y="382"/>
                  </a:lnTo>
                  <a:lnTo>
                    <a:pt x="923" y="354"/>
                  </a:lnTo>
                  <a:lnTo>
                    <a:pt x="920" y="327"/>
                  </a:lnTo>
                  <a:lnTo>
                    <a:pt x="916" y="301"/>
                  </a:lnTo>
                  <a:lnTo>
                    <a:pt x="912" y="277"/>
                  </a:lnTo>
                  <a:lnTo>
                    <a:pt x="907" y="254"/>
                  </a:lnTo>
                  <a:lnTo>
                    <a:pt x="901" y="232"/>
                  </a:lnTo>
                  <a:lnTo>
                    <a:pt x="895" y="211"/>
                  </a:lnTo>
                  <a:lnTo>
                    <a:pt x="888" y="191"/>
                  </a:lnTo>
                  <a:lnTo>
                    <a:pt x="881" y="172"/>
                  </a:lnTo>
                  <a:lnTo>
                    <a:pt x="873" y="156"/>
                  </a:lnTo>
                  <a:lnTo>
                    <a:pt x="865" y="139"/>
                  </a:lnTo>
                  <a:lnTo>
                    <a:pt x="857" y="123"/>
                  </a:lnTo>
                  <a:lnTo>
                    <a:pt x="847" y="109"/>
                  </a:lnTo>
                  <a:lnTo>
                    <a:pt x="838" y="95"/>
                  </a:lnTo>
                  <a:lnTo>
                    <a:pt x="829" y="83"/>
                  </a:lnTo>
                  <a:lnTo>
                    <a:pt x="819" y="71"/>
                  </a:lnTo>
                  <a:lnTo>
                    <a:pt x="809" y="61"/>
                  </a:lnTo>
                  <a:lnTo>
                    <a:pt x="799" y="52"/>
                  </a:lnTo>
                  <a:lnTo>
                    <a:pt x="788" y="42"/>
                  </a:lnTo>
                  <a:lnTo>
                    <a:pt x="777" y="35"/>
                  </a:lnTo>
                  <a:lnTo>
                    <a:pt x="766" y="28"/>
                  </a:lnTo>
                  <a:lnTo>
                    <a:pt x="755" y="22"/>
                  </a:lnTo>
                  <a:lnTo>
                    <a:pt x="744" y="16"/>
                  </a:lnTo>
                  <a:lnTo>
                    <a:pt x="733" y="11"/>
                  </a:lnTo>
                  <a:lnTo>
                    <a:pt x="722" y="8"/>
                  </a:lnTo>
                  <a:lnTo>
                    <a:pt x="711" y="5"/>
                  </a:lnTo>
                  <a:lnTo>
                    <a:pt x="700" y="3"/>
                  </a:lnTo>
                  <a:lnTo>
                    <a:pt x="688" y="1"/>
                  </a:lnTo>
                  <a:lnTo>
                    <a:pt x="678" y="0"/>
                  </a:lnTo>
                  <a:lnTo>
                    <a:pt x="667" y="0"/>
                  </a:lnTo>
                  <a:lnTo>
                    <a:pt x="656" y="0"/>
                  </a:lnTo>
                  <a:lnTo>
                    <a:pt x="647" y="1"/>
                  </a:lnTo>
                  <a:lnTo>
                    <a:pt x="624" y="5"/>
                  </a:lnTo>
                  <a:lnTo>
                    <a:pt x="600" y="11"/>
                  </a:lnTo>
                  <a:lnTo>
                    <a:pt x="573" y="20"/>
                  </a:lnTo>
                  <a:lnTo>
                    <a:pt x="545" y="31"/>
                  </a:lnTo>
                  <a:lnTo>
                    <a:pt x="516" y="43"/>
                  </a:lnTo>
                  <a:lnTo>
                    <a:pt x="487" y="57"/>
                  </a:lnTo>
                  <a:lnTo>
                    <a:pt x="457" y="70"/>
                  </a:lnTo>
                  <a:lnTo>
                    <a:pt x="428" y="84"/>
                  </a:lnTo>
                  <a:lnTo>
                    <a:pt x="375" y="112"/>
                  </a:lnTo>
                  <a:lnTo>
                    <a:pt x="333" y="135"/>
                  </a:lnTo>
                  <a:lnTo>
                    <a:pt x="302" y="152"/>
                  </a:lnTo>
                  <a:lnTo>
                    <a:pt x="292" y="158"/>
                  </a:lnTo>
                  <a:close/>
                </a:path>
              </a:pathLst>
            </a:custGeom>
            <a:solidFill>
              <a:srgbClr val="BDD3EC"/>
            </a:solidFill>
            <a:ln w="9525">
              <a:noFill/>
              <a:round/>
              <a:headEnd/>
              <a:tailEnd/>
            </a:ln>
          </p:spPr>
          <p:txBody>
            <a:bodyPr/>
            <a:lstStyle/>
            <a:p>
              <a:endParaRPr kumimoji="0" lang="ko-KR" altLang="en-US">
                <a:latin typeface="맑은 고딕" pitchFamily="50" charset="-127"/>
                <a:ea typeface="맑은 고딕" pitchFamily="50" charset="-127"/>
              </a:endParaRPr>
            </a:p>
          </p:txBody>
        </p:sp>
        <p:sp>
          <p:nvSpPr>
            <p:cNvPr id="455712" name="Freeform 97"/>
            <p:cNvSpPr>
              <a:spLocks/>
            </p:cNvSpPr>
            <p:nvPr/>
          </p:nvSpPr>
          <p:spPr bwMode="auto">
            <a:xfrm flipH="1">
              <a:off x="1049001" y="5071513"/>
              <a:ext cx="49751" cy="50489"/>
            </a:xfrm>
            <a:custGeom>
              <a:avLst/>
              <a:gdLst>
                <a:gd name="T0" fmla="*/ 49573 w 280"/>
                <a:gd name="T1" fmla="*/ 27949 h 280"/>
                <a:gd name="T2" fmla="*/ 48685 w 280"/>
                <a:gd name="T3" fmla="*/ 32818 h 280"/>
                <a:gd name="T4" fmla="*/ 46730 w 280"/>
                <a:gd name="T5" fmla="*/ 37326 h 280"/>
                <a:gd name="T6" fmla="*/ 44065 w 280"/>
                <a:gd name="T7" fmla="*/ 41473 h 280"/>
                <a:gd name="T8" fmla="*/ 40689 w 280"/>
                <a:gd name="T9" fmla="*/ 44719 h 280"/>
                <a:gd name="T10" fmla="*/ 36603 w 280"/>
                <a:gd name="T11" fmla="*/ 47604 h 280"/>
                <a:gd name="T12" fmla="*/ 32338 w 280"/>
                <a:gd name="T13" fmla="*/ 49407 h 280"/>
                <a:gd name="T14" fmla="*/ 27185 w 280"/>
                <a:gd name="T15" fmla="*/ 50309 h 280"/>
                <a:gd name="T16" fmla="*/ 22210 w 280"/>
                <a:gd name="T17" fmla="*/ 50309 h 280"/>
                <a:gd name="T18" fmla="*/ 17413 w 280"/>
                <a:gd name="T19" fmla="*/ 49407 h 280"/>
                <a:gd name="T20" fmla="*/ 12793 w 280"/>
                <a:gd name="T21" fmla="*/ 47604 h 280"/>
                <a:gd name="T22" fmla="*/ 8884 w 280"/>
                <a:gd name="T23" fmla="*/ 44719 h 280"/>
                <a:gd name="T24" fmla="*/ 5686 w 280"/>
                <a:gd name="T25" fmla="*/ 41473 h 280"/>
                <a:gd name="T26" fmla="*/ 2843 w 280"/>
                <a:gd name="T27" fmla="*/ 37326 h 280"/>
                <a:gd name="T28" fmla="*/ 1066 w 280"/>
                <a:gd name="T29" fmla="*/ 32818 h 280"/>
                <a:gd name="T30" fmla="*/ 0 w 280"/>
                <a:gd name="T31" fmla="*/ 27949 h 280"/>
                <a:gd name="T32" fmla="*/ 0 w 280"/>
                <a:gd name="T33" fmla="*/ 22720 h 280"/>
                <a:gd name="T34" fmla="*/ 1066 w 280"/>
                <a:gd name="T35" fmla="*/ 17671 h 280"/>
                <a:gd name="T36" fmla="*/ 2843 w 280"/>
                <a:gd name="T37" fmla="*/ 13344 h 280"/>
                <a:gd name="T38" fmla="*/ 5686 w 280"/>
                <a:gd name="T39" fmla="*/ 9196 h 280"/>
                <a:gd name="T40" fmla="*/ 8884 w 280"/>
                <a:gd name="T41" fmla="*/ 5770 h 280"/>
                <a:gd name="T42" fmla="*/ 12793 w 280"/>
                <a:gd name="T43" fmla="*/ 2885 h 280"/>
                <a:gd name="T44" fmla="*/ 17413 w 280"/>
                <a:gd name="T45" fmla="*/ 1082 h 280"/>
                <a:gd name="T46" fmla="*/ 22210 w 280"/>
                <a:gd name="T47" fmla="*/ 180 h 280"/>
                <a:gd name="T48" fmla="*/ 27185 w 280"/>
                <a:gd name="T49" fmla="*/ 180 h 280"/>
                <a:gd name="T50" fmla="*/ 32338 w 280"/>
                <a:gd name="T51" fmla="*/ 1082 h 280"/>
                <a:gd name="T52" fmla="*/ 36603 w 280"/>
                <a:gd name="T53" fmla="*/ 2885 h 280"/>
                <a:gd name="T54" fmla="*/ 40689 w 280"/>
                <a:gd name="T55" fmla="*/ 5770 h 280"/>
                <a:gd name="T56" fmla="*/ 44065 w 280"/>
                <a:gd name="T57" fmla="*/ 9196 h 280"/>
                <a:gd name="T58" fmla="*/ 46730 w 280"/>
                <a:gd name="T59" fmla="*/ 13344 h 280"/>
                <a:gd name="T60" fmla="*/ 48685 w 280"/>
                <a:gd name="T61" fmla="*/ 17671 h 280"/>
                <a:gd name="T62" fmla="*/ 49573 w 280"/>
                <a:gd name="T63" fmla="*/ 22720 h 28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280"/>
                <a:gd name="T97" fmla="*/ 0 h 280"/>
                <a:gd name="T98" fmla="*/ 280 w 280"/>
                <a:gd name="T99" fmla="*/ 280 h 28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280" h="280">
                  <a:moveTo>
                    <a:pt x="280" y="140"/>
                  </a:moveTo>
                  <a:lnTo>
                    <a:pt x="279" y="155"/>
                  </a:lnTo>
                  <a:lnTo>
                    <a:pt x="277" y="168"/>
                  </a:lnTo>
                  <a:lnTo>
                    <a:pt x="274" y="182"/>
                  </a:lnTo>
                  <a:lnTo>
                    <a:pt x="269" y="195"/>
                  </a:lnTo>
                  <a:lnTo>
                    <a:pt x="263" y="207"/>
                  </a:lnTo>
                  <a:lnTo>
                    <a:pt x="256" y="219"/>
                  </a:lnTo>
                  <a:lnTo>
                    <a:pt x="248" y="230"/>
                  </a:lnTo>
                  <a:lnTo>
                    <a:pt x="239" y="240"/>
                  </a:lnTo>
                  <a:lnTo>
                    <a:pt x="229" y="248"/>
                  </a:lnTo>
                  <a:lnTo>
                    <a:pt x="218" y="257"/>
                  </a:lnTo>
                  <a:lnTo>
                    <a:pt x="206" y="264"/>
                  </a:lnTo>
                  <a:lnTo>
                    <a:pt x="194" y="269"/>
                  </a:lnTo>
                  <a:lnTo>
                    <a:pt x="182" y="274"/>
                  </a:lnTo>
                  <a:lnTo>
                    <a:pt x="168" y="277"/>
                  </a:lnTo>
                  <a:lnTo>
                    <a:pt x="153" y="279"/>
                  </a:lnTo>
                  <a:lnTo>
                    <a:pt x="140" y="280"/>
                  </a:lnTo>
                  <a:lnTo>
                    <a:pt x="125" y="279"/>
                  </a:lnTo>
                  <a:lnTo>
                    <a:pt x="112" y="277"/>
                  </a:lnTo>
                  <a:lnTo>
                    <a:pt x="98" y="274"/>
                  </a:lnTo>
                  <a:lnTo>
                    <a:pt x="85" y="269"/>
                  </a:lnTo>
                  <a:lnTo>
                    <a:pt x="72" y="264"/>
                  </a:lnTo>
                  <a:lnTo>
                    <a:pt x="61" y="257"/>
                  </a:lnTo>
                  <a:lnTo>
                    <a:pt x="50" y="248"/>
                  </a:lnTo>
                  <a:lnTo>
                    <a:pt x="40" y="240"/>
                  </a:lnTo>
                  <a:lnTo>
                    <a:pt x="32" y="230"/>
                  </a:lnTo>
                  <a:lnTo>
                    <a:pt x="23" y="219"/>
                  </a:lnTo>
                  <a:lnTo>
                    <a:pt x="16" y="207"/>
                  </a:lnTo>
                  <a:lnTo>
                    <a:pt x="10" y="195"/>
                  </a:lnTo>
                  <a:lnTo>
                    <a:pt x="6" y="182"/>
                  </a:lnTo>
                  <a:lnTo>
                    <a:pt x="3" y="168"/>
                  </a:lnTo>
                  <a:lnTo>
                    <a:pt x="0" y="155"/>
                  </a:lnTo>
                  <a:lnTo>
                    <a:pt x="0" y="140"/>
                  </a:lnTo>
                  <a:lnTo>
                    <a:pt x="0" y="126"/>
                  </a:lnTo>
                  <a:lnTo>
                    <a:pt x="3" y="112"/>
                  </a:lnTo>
                  <a:lnTo>
                    <a:pt x="6" y="98"/>
                  </a:lnTo>
                  <a:lnTo>
                    <a:pt x="10" y="86"/>
                  </a:lnTo>
                  <a:lnTo>
                    <a:pt x="16" y="74"/>
                  </a:lnTo>
                  <a:lnTo>
                    <a:pt x="23" y="62"/>
                  </a:lnTo>
                  <a:lnTo>
                    <a:pt x="32" y="51"/>
                  </a:lnTo>
                  <a:lnTo>
                    <a:pt x="40" y="41"/>
                  </a:lnTo>
                  <a:lnTo>
                    <a:pt x="50" y="32"/>
                  </a:lnTo>
                  <a:lnTo>
                    <a:pt x="61" y="24"/>
                  </a:lnTo>
                  <a:lnTo>
                    <a:pt x="72" y="16"/>
                  </a:lnTo>
                  <a:lnTo>
                    <a:pt x="85" y="11"/>
                  </a:lnTo>
                  <a:lnTo>
                    <a:pt x="98" y="6"/>
                  </a:lnTo>
                  <a:lnTo>
                    <a:pt x="112" y="3"/>
                  </a:lnTo>
                  <a:lnTo>
                    <a:pt x="125" y="1"/>
                  </a:lnTo>
                  <a:lnTo>
                    <a:pt x="140" y="0"/>
                  </a:lnTo>
                  <a:lnTo>
                    <a:pt x="153" y="1"/>
                  </a:lnTo>
                  <a:lnTo>
                    <a:pt x="168" y="3"/>
                  </a:lnTo>
                  <a:lnTo>
                    <a:pt x="182" y="6"/>
                  </a:lnTo>
                  <a:lnTo>
                    <a:pt x="194" y="11"/>
                  </a:lnTo>
                  <a:lnTo>
                    <a:pt x="206" y="16"/>
                  </a:lnTo>
                  <a:lnTo>
                    <a:pt x="218" y="24"/>
                  </a:lnTo>
                  <a:lnTo>
                    <a:pt x="229" y="32"/>
                  </a:lnTo>
                  <a:lnTo>
                    <a:pt x="239" y="41"/>
                  </a:lnTo>
                  <a:lnTo>
                    <a:pt x="248" y="51"/>
                  </a:lnTo>
                  <a:lnTo>
                    <a:pt x="256" y="62"/>
                  </a:lnTo>
                  <a:lnTo>
                    <a:pt x="263" y="74"/>
                  </a:lnTo>
                  <a:lnTo>
                    <a:pt x="269" y="86"/>
                  </a:lnTo>
                  <a:lnTo>
                    <a:pt x="274" y="98"/>
                  </a:lnTo>
                  <a:lnTo>
                    <a:pt x="277" y="112"/>
                  </a:lnTo>
                  <a:lnTo>
                    <a:pt x="279" y="126"/>
                  </a:lnTo>
                  <a:lnTo>
                    <a:pt x="280" y="140"/>
                  </a:lnTo>
                  <a:close/>
                </a:path>
              </a:pathLst>
            </a:custGeom>
            <a:solidFill>
              <a:srgbClr val="264B61"/>
            </a:solidFill>
            <a:ln w="9525">
              <a:noFill/>
              <a:round/>
              <a:headEnd/>
              <a:tailEnd/>
            </a:ln>
          </p:spPr>
          <p:txBody>
            <a:bodyPr/>
            <a:lstStyle/>
            <a:p>
              <a:endParaRPr kumimoji="0" lang="ko-KR" altLang="en-US">
                <a:latin typeface="맑은 고딕" pitchFamily="50" charset="-127"/>
                <a:ea typeface="맑은 고딕" pitchFamily="50" charset="-127"/>
              </a:endParaRPr>
            </a:p>
          </p:txBody>
        </p:sp>
        <p:sp>
          <p:nvSpPr>
            <p:cNvPr id="455713" name="Freeform 98"/>
            <p:cNvSpPr>
              <a:spLocks/>
            </p:cNvSpPr>
            <p:nvPr/>
          </p:nvSpPr>
          <p:spPr bwMode="auto">
            <a:xfrm flipH="1">
              <a:off x="1054529" y="5071513"/>
              <a:ext cx="44224" cy="44549"/>
            </a:xfrm>
            <a:custGeom>
              <a:avLst/>
              <a:gdLst>
                <a:gd name="T0" fmla="*/ 3334 w 252"/>
                <a:gd name="T1" fmla="*/ 27316 h 243"/>
                <a:gd name="T2" fmla="*/ 4212 w 252"/>
                <a:gd name="T3" fmla="*/ 22366 h 243"/>
                <a:gd name="T4" fmla="*/ 6142 w 252"/>
                <a:gd name="T5" fmla="*/ 17783 h 243"/>
                <a:gd name="T6" fmla="*/ 8775 w 252"/>
                <a:gd name="T7" fmla="*/ 13750 h 243"/>
                <a:gd name="T8" fmla="*/ 12109 w 252"/>
                <a:gd name="T9" fmla="*/ 10266 h 243"/>
                <a:gd name="T10" fmla="*/ 16145 w 252"/>
                <a:gd name="T11" fmla="*/ 7333 h 243"/>
                <a:gd name="T12" fmla="*/ 20533 w 252"/>
                <a:gd name="T13" fmla="*/ 5500 h 243"/>
                <a:gd name="T14" fmla="*/ 25271 w 252"/>
                <a:gd name="T15" fmla="*/ 4583 h 243"/>
                <a:gd name="T16" fmla="*/ 30185 w 252"/>
                <a:gd name="T17" fmla="*/ 4583 h 243"/>
                <a:gd name="T18" fmla="*/ 34747 w 252"/>
                <a:gd name="T19" fmla="*/ 5500 h 243"/>
                <a:gd name="T20" fmla="*/ 38784 w 252"/>
                <a:gd name="T21" fmla="*/ 7150 h 243"/>
                <a:gd name="T22" fmla="*/ 42645 w 252"/>
                <a:gd name="T23" fmla="*/ 9716 h 243"/>
                <a:gd name="T24" fmla="*/ 42469 w 252"/>
                <a:gd name="T25" fmla="*/ 8983 h 243"/>
                <a:gd name="T26" fmla="*/ 38257 w 252"/>
                <a:gd name="T27" fmla="*/ 4767 h 243"/>
                <a:gd name="T28" fmla="*/ 33343 w 252"/>
                <a:gd name="T29" fmla="*/ 1833 h 243"/>
                <a:gd name="T30" fmla="*/ 29132 w 252"/>
                <a:gd name="T31" fmla="*/ 550 h 243"/>
                <a:gd name="T32" fmla="*/ 25973 w 252"/>
                <a:gd name="T33" fmla="*/ 0 h 243"/>
                <a:gd name="T34" fmla="*/ 21937 w 252"/>
                <a:gd name="T35" fmla="*/ 183 h 243"/>
                <a:gd name="T36" fmla="*/ 17198 w 252"/>
                <a:gd name="T37" fmla="*/ 1100 h 243"/>
                <a:gd name="T38" fmla="*/ 12635 w 252"/>
                <a:gd name="T39" fmla="*/ 2933 h 243"/>
                <a:gd name="T40" fmla="*/ 8775 w 252"/>
                <a:gd name="T41" fmla="*/ 5867 h 243"/>
                <a:gd name="T42" fmla="*/ 5616 w 252"/>
                <a:gd name="T43" fmla="*/ 9350 h 243"/>
                <a:gd name="T44" fmla="*/ 2808 w 252"/>
                <a:gd name="T45" fmla="*/ 13566 h 243"/>
                <a:gd name="T46" fmla="*/ 1053 w 252"/>
                <a:gd name="T47" fmla="*/ 17966 h 243"/>
                <a:gd name="T48" fmla="*/ 0 w 252"/>
                <a:gd name="T49" fmla="*/ 23099 h 243"/>
                <a:gd name="T50" fmla="*/ 175 w 252"/>
                <a:gd name="T51" fmla="*/ 28599 h 243"/>
                <a:gd name="T52" fmla="*/ 1228 w 252"/>
                <a:gd name="T53" fmla="*/ 33733 h 243"/>
                <a:gd name="T54" fmla="*/ 3159 w 252"/>
                <a:gd name="T55" fmla="*/ 38499 h 243"/>
                <a:gd name="T56" fmla="*/ 6318 w 252"/>
                <a:gd name="T57" fmla="*/ 42716 h 243"/>
                <a:gd name="T58" fmla="*/ 7020 w 252"/>
                <a:gd name="T59" fmla="*/ 43082 h 243"/>
                <a:gd name="T60" fmla="*/ 5265 w 252"/>
                <a:gd name="T61" fmla="*/ 39599 h 243"/>
                <a:gd name="T62" fmla="*/ 3861 w 252"/>
                <a:gd name="T63" fmla="*/ 35933 h 243"/>
                <a:gd name="T64" fmla="*/ 3334 w 252"/>
                <a:gd name="T65" fmla="*/ 32083 h 243"/>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252"/>
                <a:gd name="T100" fmla="*/ 0 h 243"/>
                <a:gd name="T101" fmla="*/ 252 w 252"/>
                <a:gd name="T102" fmla="*/ 243 h 243"/>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252" h="243">
                  <a:moveTo>
                    <a:pt x="18" y="164"/>
                  </a:moveTo>
                  <a:lnTo>
                    <a:pt x="19" y="149"/>
                  </a:lnTo>
                  <a:lnTo>
                    <a:pt x="21" y="136"/>
                  </a:lnTo>
                  <a:lnTo>
                    <a:pt x="24" y="122"/>
                  </a:lnTo>
                  <a:lnTo>
                    <a:pt x="30" y="110"/>
                  </a:lnTo>
                  <a:lnTo>
                    <a:pt x="35" y="97"/>
                  </a:lnTo>
                  <a:lnTo>
                    <a:pt x="42" y="86"/>
                  </a:lnTo>
                  <a:lnTo>
                    <a:pt x="50" y="75"/>
                  </a:lnTo>
                  <a:lnTo>
                    <a:pt x="60" y="65"/>
                  </a:lnTo>
                  <a:lnTo>
                    <a:pt x="69" y="56"/>
                  </a:lnTo>
                  <a:lnTo>
                    <a:pt x="81" y="48"/>
                  </a:lnTo>
                  <a:lnTo>
                    <a:pt x="92" y="40"/>
                  </a:lnTo>
                  <a:lnTo>
                    <a:pt x="105" y="35"/>
                  </a:lnTo>
                  <a:lnTo>
                    <a:pt x="117" y="30"/>
                  </a:lnTo>
                  <a:lnTo>
                    <a:pt x="131" y="27"/>
                  </a:lnTo>
                  <a:lnTo>
                    <a:pt x="144" y="25"/>
                  </a:lnTo>
                  <a:lnTo>
                    <a:pt x="159" y="24"/>
                  </a:lnTo>
                  <a:lnTo>
                    <a:pt x="172" y="25"/>
                  </a:lnTo>
                  <a:lnTo>
                    <a:pt x="186" y="27"/>
                  </a:lnTo>
                  <a:lnTo>
                    <a:pt x="198" y="30"/>
                  </a:lnTo>
                  <a:lnTo>
                    <a:pt x="210" y="34"/>
                  </a:lnTo>
                  <a:lnTo>
                    <a:pt x="221" y="39"/>
                  </a:lnTo>
                  <a:lnTo>
                    <a:pt x="232" y="45"/>
                  </a:lnTo>
                  <a:lnTo>
                    <a:pt x="243" y="53"/>
                  </a:lnTo>
                  <a:lnTo>
                    <a:pt x="252" y="61"/>
                  </a:lnTo>
                  <a:lnTo>
                    <a:pt x="242" y="49"/>
                  </a:lnTo>
                  <a:lnTo>
                    <a:pt x="230" y="36"/>
                  </a:lnTo>
                  <a:lnTo>
                    <a:pt x="218" y="26"/>
                  </a:lnTo>
                  <a:lnTo>
                    <a:pt x="204" y="17"/>
                  </a:lnTo>
                  <a:lnTo>
                    <a:pt x="190" y="10"/>
                  </a:lnTo>
                  <a:lnTo>
                    <a:pt x="173" y="4"/>
                  </a:lnTo>
                  <a:lnTo>
                    <a:pt x="166" y="3"/>
                  </a:lnTo>
                  <a:lnTo>
                    <a:pt x="157" y="1"/>
                  </a:lnTo>
                  <a:lnTo>
                    <a:pt x="148" y="0"/>
                  </a:lnTo>
                  <a:lnTo>
                    <a:pt x="140" y="0"/>
                  </a:lnTo>
                  <a:lnTo>
                    <a:pt x="125" y="1"/>
                  </a:lnTo>
                  <a:lnTo>
                    <a:pt x="112" y="3"/>
                  </a:lnTo>
                  <a:lnTo>
                    <a:pt x="98" y="6"/>
                  </a:lnTo>
                  <a:lnTo>
                    <a:pt x="85" y="11"/>
                  </a:lnTo>
                  <a:lnTo>
                    <a:pt x="72" y="16"/>
                  </a:lnTo>
                  <a:lnTo>
                    <a:pt x="61" y="24"/>
                  </a:lnTo>
                  <a:lnTo>
                    <a:pt x="50" y="32"/>
                  </a:lnTo>
                  <a:lnTo>
                    <a:pt x="40" y="41"/>
                  </a:lnTo>
                  <a:lnTo>
                    <a:pt x="32" y="51"/>
                  </a:lnTo>
                  <a:lnTo>
                    <a:pt x="23" y="62"/>
                  </a:lnTo>
                  <a:lnTo>
                    <a:pt x="16" y="74"/>
                  </a:lnTo>
                  <a:lnTo>
                    <a:pt x="10" y="86"/>
                  </a:lnTo>
                  <a:lnTo>
                    <a:pt x="6" y="98"/>
                  </a:lnTo>
                  <a:lnTo>
                    <a:pt x="3" y="112"/>
                  </a:lnTo>
                  <a:lnTo>
                    <a:pt x="0" y="126"/>
                  </a:lnTo>
                  <a:lnTo>
                    <a:pt x="0" y="140"/>
                  </a:lnTo>
                  <a:lnTo>
                    <a:pt x="1" y="156"/>
                  </a:lnTo>
                  <a:lnTo>
                    <a:pt x="3" y="170"/>
                  </a:lnTo>
                  <a:lnTo>
                    <a:pt x="7" y="184"/>
                  </a:lnTo>
                  <a:lnTo>
                    <a:pt x="12" y="197"/>
                  </a:lnTo>
                  <a:lnTo>
                    <a:pt x="18" y="210"/>
                  </a:lnTo>
                  <a:lnTo>
                    <a:pt x="27" y="222"/>
                  </a:lnTo>
                  <a:lnTo>
                    <a:pt x="36" y="233"/>
                  </a:lnTo>
                  <a:lnTo>
                    <a:pt x="46" y="243"/>
                  </a:lnTo>
                  <a:lnTo>
                    <a:pt x="40" y="235"/>
                  </a:lnTo>
                  <a:lnTo>
                    <a:pt x="35" y="225"/>
                  </a:lnTo>
                  <a:lnTo>
                    <a:pt x="30" y="216"/>
                  </a:lnTo>
                  <a:lnTo>
                    <a:pt x="27" y="207"/>
                  </a:lnTo>
                  <a:lnTo>
                    <a:pt x="22" y="196"/>
                  </a:lnTo>
                  <a:lnTo>
                    <a:pt x="20" y="186"/>
                  </a:lnTo>
                  <a:lnTo>
                    <a:pt x="19" y="175"/>
                  </a:lnTo>
                  <a:lnTo>
                    <a:pt x="18" y="164"/>
                  </a:lnTo>
                  <a:close/>
                </a:path>
              </a:pathLst>
            </a:custGeom>
            <a:solidFill>
              <a:srgbClr val="6B7B8D"/>
            </a:solidFill>
            <a:ln w="9525">
              <a:noFill/>
              <a:round/>
              <a:headEnd/>
              <a:tailEnd/>
            </a:ln>
          </p:spPr>
          <p:txBody>
            <a:bodyPr/>
            <a:lstStyle/>
            <a:p>
              <a:endParaRPr kumimoji="0" lang="ko-KR" altLang="en-US">
                <a:latin typeface="맑은 고딕" pitchFamily="50" charset="-127"/>
                <a:ea typeface="맑은 고딕" pitchFamily="50" charset="-127"/>
              </a:endParaRPr>
            </a:p>
          </p:txBody>
        </p:sp>
        <p:sp>
          <p:nvSpPr>
            <p:cNvPr id="455714" name="Freeform 99"/>
            <p:cNvSpPr>
              <a:spLocks/>
            </p:cNvSpPr>
            <p:nvPr/>
          </p:nvSpPr>
          <p:spPr bwMode="auto">
            <a:xfrm flipH="1">
              <a:off x="1048999" y="5080422"/>
              <a:ext cx="46988" cy="41579"/>
            </a:xfrm>
            <a:custGeom>
              <a:avLst/>
              <a:gdLst>
                <a:gd name="T0" fmla="*/ 41114 w 272"/>
                <a:gd name="T1" fmla="*/ 1613 h 232"/>
                <a:gd name="T2" fmla="*/ 41805 w 272"/>
                <a:gd name="T3" fmla="*/ 5197 h 232"/>
                <a:gd name="T4" fmla="*/ 41805 w 272"/>
                <a:gd name="T5" fmla="*/ 9678 h 232"/>
                <a:gd name="T6" fmla="*/ 40942 w 272"/>
                <a:gd name="T7" fmla="*/ 14696 h 232"/>
                <a:gd name="T8" fmla="*/ 39214 w 272"/>
                <a:gd name="T9" fmla="*/ 19177 h 232"/>
                <a:gd name="T10" fmla="*/ 36450 w 272"/>
                <a:gd name="T11" fmla="*/ 22940 h 232"/>
                <a:gd name="T12" fmla="*/ 33168 w 272"/>
                <a:gd name="T13" fmla="*/ 26525 h 232"/>
                <a:gd name="T14" fmla="*/ 29195 w 272"/>
                <a:gd name="T15" fmla="*/ 29213 h 232"/>
                <a:gd name="T16" fmla="*/ 24876 w 272"/>
                <a:gd name="T17" fmla="*/ 31005 h 232"/>
                <a:gd name="T18" fmla="*/ 20212 w 272"/>
                <a:gd name="T19" fmla="*/ 32080 h 232"/>
                <a:gd name="T20" fmla="*/ 15029 w 272"/>
                <a:gd name="T21" fmla="*/ 32080 h 232"/>
                <a:gd name="T22" fmla="*/ 10192 w 272"/>
                <a:gd name="T23" fmla="*/ 30826 h 232"/>
                <a:gd name="T24" fmla="*/ 5528 w 272"/>
                <a:gd name="T25" fmla="*/ 28675 h 232"/>
                <a:gd name="T26" fmla="*/ 1555 w 272"/>
                <a:gd name="T27" fmla="*/ 25628 h 232"/>
                <a:gd name="T28" fmla="*/ 518 w 272"/>
                <a:gd name="T29" fmla="*/ 25628 h 232"/>
                <a:gd name="T30" fmla="*/ 2073 w 272"/>
                <a:gd name="T31" fmla="*/ 29213 h 232"/>
                <a:gd name="T32" fmla="*/ 4319 w 272"/>
                <a:gd name="T33" fmla="*/ 32618 h 232"/>
                <a:gd name="T34" fmla="*/ 6910 w 272"/>
                <a:gd name="T35" fmla="*/ 35306 h 232"/>
                <a:gd name="T36" fmla="*/ 9847 w 272"/>
                <a:gd name="T37" fmla="*/ 37815 h 232"/>
                <a:gd name="T38" fmla="*/ 13302 w 272"/>
                <a:gd name="T39" fmla="*/ 39608 h 232"/>
                <a:gd name="T40" fmla="*/ 16929 w 272"/>
                <a:gd name="T41" fmla="*/ 40862 h 232"/>
                <a:gd name="T42" fmla="*/ 20557 w 272"/>
                <a:gd name="T43" fmla="*/ 41579 h 232"/>
                <a:gd name="T44" fmla="*/ 25049 w 272"/>
                <a:gd name="T45" fmla="*/ 41400 h 232"/>
                <a:gd name="T46" fmla="*/ 30058 w 272"/>
                <a:gd name="T47" fmla="*/ 40504 h 232"/>
                <a:gd name="T48" fmla="*/ 34204 w 272"/>
                <a:gd name="T49" fmla="*/ 38711 h 232"/>
                <a:gd name="T50" fmla="*/ 38178 w 272"/>
                <a:gd name="T51" fmla="*/ 35844 h 232"/>
                <a:gd name="T52" fmla="*/ 41460 w 272"/>
                <a:gd name="T53" fmla="*/ 32618 h 232"/>
                <a:gd name="T54" fmla="*/ 44051 w 272"/>
                <a:gd name="T55" fmla="*/ 28496 h 232"/>
                <a:gd name="T56" fmla="*/ 45952 w 272"/>
                <a:gd name="T57" fmla="*/ 24015 h 232"/>
                <a:gd name="T58" fmla="*/ 46815 w 272"/>
                <a:gd name="T59" fmla="*/ 19177 h 232"/>
                <a:gd name="T60" fmla="*/ 46815 w 272"/>
                <a:gd name="T61" fmla="*/ 14158 h 232"/>
                <a:gd name="T62" fmla="*/ 45952 w 272"/>
                <a:gd name="T63" fmla="*/ 9678 h 232"/>
                <a:gd name="T64" fmla="*/ 44397 w 272"/>
                <a:gd name="T65" fmla="*/ 5377 h 232"/>
                <a:gd name="T66" fmla="*/ 41978 w 272"/>
                <a:gd name="T67" fmla="*/ 1613 h 232"/>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272"/>
                <a:gd name="T103" fmla="*/ 0 h 232"/>
                <a:gd name="T104" fmla="*/ 272 w 272"/>
                <a:gd name="T105" fmla="*/ 232 h 232"/>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272" h="232">
                  <a:moveTo>
                    <a:pt x="235" y="0"/>
                  </a:moveTo>
                  <a:lnTo>
                    <a:pt x="238" y="9"/>
                  </a:lnTo>
                  <a:lnTo>
                    <a:pt x="241" y="19"/>
                  </a:lnTo>
                  <a:lnTo>
                    <a:pt x="242" y="29"/>
                  </a:lnTo>
                  <a:lnTo>
                    <a:pt x="243" y="39"/>
                  </a:lnTo>
                  <a:lnTo>
                    <a:pt x="242" y="54"/>
                  </a:lnTo>
                  <a:lnTo>
                    <a:pt x="240" y="68"/>
                  </a:lnTo>
                  <a:lnTo>
                    <a:pt x="237" y="82"/>
                  </a:lnTo>
                  <a:lnTo>
                    <a:pt x="233" y="94"/>
                  </a:lnTo>
                  <a:lnTo>
                    <a:pt x="227" y="107"/>
                  </a:lnTo>
                  <a:lnTo>
                    <a:pt x="219" y="118"/>
                  </a:lnTo>
                  <a:lnTo>
                    <a:pt x="211" y="128"/>
                  </a:lnTo>
                  <a:lnTo>
                    <a:pt x="203" y="139"/>
                  </a:lnTo>
                  <a:lnTo>
                    <a:pt x="192" y="148"/>
                  </a:lnTo>
                  <a:lnTo>
                    <a:pt x="182" y="156"/>
                  </a:lnTo>
                  <a:lnTo>
                    <a:pt x="169" y="163"/>
                  </a:lnTo>
                  <a:lnTo>
                    <a:pt x="158" y="169"/>
                  </a:lnTo>
                  <a:lnTo>
                    <a:pt x="144" y="173"/>
                  </a:lnTo>
                  <a:lnTo>
                    <a:pt x="131" y="177"/>
                  </a:lnTo>
                  <a:lnTo>
                    <a:pt x="117" y="179"/>
                  </a:lnTo>
                  <a:lnTo>
                    <a:pt x="103" y="179"/>
                  </a:lnTo>
                  <a:lnTo>
                    <a:pt x="87" y="179"/>
                  </a:lnTo>
                  <a:lnTo>
                    <a:pt x="73" y="176"/>
                  </a:lnTo>
                  <a:lnTo>
                    <a:pt x="59" y="172"/>
                  </a:lnTo>
                  <a:lnTo>
                    <a:pt x="46" y="167"/>
                  </a:lnTo>
                  <a:lnTo>
                    <a:pt x="32" y="160"/>
                  </a:lnTo>
                  <a:lnTo>
                    <a:pt x="21" y="152"/>
                  </a:lnTo>
                  <a:lnTo>
                    <a:pt x="9" y="143"/>
                  </a:lnTo>
                  <a:lnTo>
                    <a:pt x="0" y="133"/>
                  </a:lnTo>
                  <a:lnTo>
                    <a:pt x="3" y="143"/>
                  </a:lnTo>
                  <a:lnTo>
                    <a:pt x="7" y="153"/>
                  </a:lnTo>
                  <a:lnTo>
                    <a:pt x="12" y="163"/>
                  </a:lnTo>
                  <a:lnTo>
                    <a:pt x="19" y="172"/>
                  </a:lnTo>
                  <a:lnTo>
                    <a:pt x="25" y="182"/>
                  </a:lnTo>
                  <a:lnTo>
                    <a:pt x="32" y="190"/>
                  </a:lnTo>
                  <a:lnTo>
                    <a:pt x="40" y="197"/>
                  </a:lnTo>
                  <a:lnTo>
                    <a:pt x="49" y="204"/>
                  </a:lnTo>
                  <a:lnTo>
                    <a:pt x="57" y="211"/>
                  </a:lnTo>
                  <a:lnTo>
                    <a:pt x="66" y="216"/>
                  </a:lnTo>
                  <a:lnTo>
                    <a:pt x="77" y="221"/>
                  </a:lnTo>
                  <a:lnTo>
                    <a:pt x="87" y="225"/>
                  </a:lnTo>
                  <a:lnTo>
                    <a:pt x="98" y="228"/>
                  </a:lnTo>
                  <a:lnTo>
                    <a:pt x="108" y="230"/>
                  </a:lnTo>
                  <a:lnTo>
                    <a:pt x="119" y="232"/>
                  </a:lnTo>
                  <a:lnTo>
                    <a:pt x="132" y="232"/>
                  </a:lnTo>
                  <a:lnTo>
                    <a:pt x="145" y="231"/>
                  </a:lnTo>
                  <a:lnTo>
                    <a:pt x="160" y="229"/>
                  </a:lnTo>
                  <a:lnTo>
                    <a:pt x="174" y="226"/>
                  </a:lnTo>
                  <a:lnTo>
                    <a:pt x="186" y="221"/>
                  </a:lnTo>
                  <a:lnTo>
                    <a:pt x="198" y="216"/>
                  </a:lnTo>
                  <a:lnTo>
                    <a:pt x="210" y="209"/>
                  </a:lnTo>
                  <a:lnTo>
                    <a:pt x="221" y="200"/>
                  </a:lnTo>
                  <a:lnTo>
                    <a:pt x="231" y="192"/>
                  </a:lnTo>
                  <a:lnTo>
                    <a:pt x="240" y="182"/>
                  </a:lnTo>
                  <a:lnTo>
                    <a:pt x="248" y="171"/>
                  </a:lnTo>
                  <a:lnTo>
                    <a:pt x="255" y="159"/>
                  </a:lnTo>
                  <a:lnTo>
                    <a:pt x="261" y="147"/>
                  </a:lnTo>
                  <a:lnTo>
                    <a:pt x="266" y="134"/>
                  </a:lnTo>
                  <a:lnTo>
                    <a:pt x="269" y="120"/>
                  </a:lnTo>
                  <a:lnTo>
                    <a:pt x="271" y="107"/>
                  </a:lnTo>
                  <a:lnTo>
                    <a:pt x="272" y="92"/>
                  </a:lnTo>
                  <a:lnTo>
                    <a:pt x="271" y="79"/>
                  </a:lnTo>
                  <a:lnTo>
                    <a:pt x="269" y="66"/>
                  </a:lnTo>
                  <a:lnTo>
                    <a:pt x="266" y="54"/>
                  </a:lnTo>
                  <a:lnTo>
                    <a:pt x="262" y="41"/>
                  </a:lnTo>
                  <a:lnTo>
                    <a:pt x="257" y="30"/>
                  </a:lnTo>
                  <a:lnTo>
                    <a:pt x="250" y="19"/>
                  </a:lnTo>
                  <a:lnTo>
                    <a:pt x="243" y="9"/>
                  </a:lnTo>
                  <a:lnTo>
                    <a:pt x="235" y="0"/>
                  </a:lnTo>
                  <a:close/>
                </a:path>
              </a:pathLst>
            </a:custGeom>
            <a:solidFill>
              <a:srgbClr val="003A52"/>
            </a:solidFill>
            <a:ln w="9525">
              <a:noFill/>
              <a:round/>
              <a:headEnd/>
              <a:tailEnd/>
            </a:ln>
          </p:spPr>
          <p:txBody>
            <a:bodyPr/>
            <a:lstStyle/>
            <a:p>
              <a:endParaRPr kumimoji="0" lang="ko-KR" altLang="en-US">
                <a:latin typeface="맑은 고딕" pitchFamily="50" charset="-127"/>
                <a:ea typeface="맑은 고딕" pitchFamily="50" charset="-127"/>
              </a:endParaRPr>
            </a:p>
          </p:txBody>
        </p:sp>
        <p:sp>
          <p:nvSpPr>
            <p:cNvPr id="455715" name="Freeform 100"/>
            <p:cNvSpPr>
              <a:spLocks/>
            </p:cNvSpPr>
            <p:nvPr/>
          </p:nvSpPr>
          <p:spPr bwMode="auto">
            <a:xfrm flipH="1">
              <a:off x="1071111" y="5220008"/>
              <a:ext cx="46988" cy="50489"/>
            </a:xfrm>
            <a:custGeom>
              <a:avLst/>
              <a:gdLst>
                <a:gd name="T0" fmla="*/ 46821 w 281"/>
                <a:gd name="T1" fmla="*/ 27850 h 281"/>
                <a:gd name="T2" fmla="*/ 45817 w 281"/>
                <a:gd name="T3" fmla="*/ 32701 h 281"/>
                <a:gd name="T4" fmla="*/ 44145 w 281"/>
                <a:gd name="T5" fmla="*/ 37193 h 281"/>
                <a:gd name="T6" fmla="*/ 41470 w 281"/>
                <a:gd name="T7" fmla="*/ 41326 h 281"/>
                <a:gd name="T8" fmla="*/ 38460 w 281"/>
                <a:gd name="T9" fmla="*/ 44739 h 281"/>
                <a:gd name="T10" fmla="*/ 34614 w 281"/>
                <a:gd name="T11" fmla="*/ 47435 h 281"/>
                <a:gd name="T12" fmla="*/ 30434 w 281"/>
                <a:gd name="T13" fmla="*/ 49411 h 281"/>
                <a:gd name="T14" fmla="*/ 25919 w 281"/>
                <a:gd name="T15" fmla="*/ 50309 h 281"/>
                <a:gd name="T16" fmla="*/ 21069 w 281"/>
                <a:gd name="T17" fmla="*/ 50309 h 281"/>
                <a:gd name="T18" fmla="*/ 16554 w 281"/>
                <a:gd name="T19" fmla="*/ 49411 h 281"/>
                <a:gd name="T20" fmla="*/ 12207 w 281"/>
                <a:gd name="T21" fmla="*/ 47435 h 281"/>
                <a:gd name="T22" fmla="*/ 8528 w 281"/>
                <a:gd name="T23" fmla="*/ 44739 h 281"/>
                <a:gd name="T24" fmla="*/ 5351 w 281"/>
                <a:gd name="T25" fmla="*/ 41326 h 281"/>
                <a:gd name="T26" fmla="*/ 2675 w 281"/>
                <a:gd name="T27" fmla="*/ 37193 h 281"/>
                <a:gd name="T28" fmla="*/ 1003 w 281"/>
                <a:gd name="T29" fmla="*/ 32701 h 281"/>
                <a:gd name="T30" fmla="*/ 167 w 281"/>
                <a:gd name="T31" fmla="*/ 27850 h 281"/>
                <a:gd name="T32" fmla="*/ 167 w 281"/>
                <a:gd name="T33" fmla="*/ 22639 h 281"/>
                <a:gd name="T34" fmla="*/ 1003 w 281"/>
                <a:gd name="T35" fmla="*/ 17788 h 281"/>
                <a:gd name="T36" fmla="*/ 2675 w 281"/>
                <a:gd name="T37" fmla="*/ 13296 h 281"/>
                <a:gd name="T38" fmla="*/ 5351 w 281"/>
                <a:gd name="T39" fmla="*/ 9163 h 281"/>
                <a:gd name="T40" fmla="*/ 8528 w 281"/>
                <a:gd name="T41" fmla="*/ 5929 h 281"/>
                <a:gd name="T42" fmla="*/ 12207 w 281"/>
                <a:gd name="T43" fmla="*/ 3054 h 281"/>
                <a:gd name="T44" fmla="*/ 16554 w 281"/>
                <a:gd name="T45" fmla="*/ 1258 h 281"/>
                <a:gd name="T46" fmla="*/ 21069 w 281"/>
                <a:gd name="T47" fmla="*/ 180 h 281"/>
                <a:gd name="T48" fmla="*/ 25919 w 281"/>
                <a:gd name="T49" fmla="*/ 180 h 281"/>
                <a:gd name="T50" fmla="*/ 30434 w 281"/>
                <a:gd name="T51" fmla="*/ 1258 h 281"/>
                <a:gd name="T52" fmla="*/ 34614 w 281"/>
                <a:gd name="T53" fmla="*/ 3054 h 281"/>
                <a:gd name="T54" fmla="*/ 38460 w 281"/>
                <a:gd name="T55" fmla="*/ 5929 h 281"/>
                <a:gd name="T56" fmla="*/ 41470 w 281"/>
                <a:gd name="T57" fmla="*/ 9163 h 281"/>
                <a:gd name="T58" fmla="*/ 44145 w 281"/>
                <a:gd name="T59" fmla="*/ 13296 h 281"/>
                <a:gd name="T60" fmla="*/ 45817 w 281"/>
                <a:gd name="T61" fmla="*/ 17788 h 281"/>
                <a:gd name="T62" fmla="*/ 46821 w 281"/>
                <a:gd name="T63" fmla="*/ 22639 h 281"/>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281"/>
                <a:gd name="T97" fmla="*/ 0 h 281"/>
                <a:gd name="T98" fmla="*/ 281 w 281"/>
                <a:gd name="T99" fmla="*/ 281 h 281"/>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281" h="281">
                  <a:moveTo>
                    <a:pt x="281" y="141"/>
                  </a:moveTo>
                  <a:lnTo>
                    <a:pt x="280" y="155"/>
                  </a:lnTo>
                  <a:lnTo>
                    <a:pt x="277" y="169"/>
                  </a:lnTo>
                  <a:lnTo>
                    <a:pt x="274" y="182"/>
                  </a:lnTo>
                  <a:lnTo>
                    <a:pt x="269" y="196"/>
                  </a:lnTo>
                  <a:lnTo>
                    <a:pt x="264" y="207"/>
                  </a:lnTo>
                  <a:lnTo>
                    <a:pt x="257" y="219"/>
                  </a:lnTo>
                  <a:lnTo>
                    <a:pt x="248" y="230"/>
                  </a:lnTo>
                  <a:lnTo>
                    <a:pt x="239" y="240"/>
                  </a:lnTo>
                  <a:lnTo>
                    <a:pt x="230" y="249"/>
                  </a:lnTo>
                  <a:lnTo>
                    <a:pt x="218" y="257"/>
                  </a:lnTo>
                  <a:lnTo>
                    <a:pt x="207" y="264"/>
                  </a:lnTo>
                  <a:lnTo>
                    <a:pt x="194" y="270"/>
                  </a:lnTo>
                  <a:lnTo>
                    <a:pt x="182" y="275"/>
                  </a:lnTo>
                  <a:lnTo>
                    <a:pt x="168" y="278"/>
                  </a:lnTo>
                  <a:lnTo>
                    <a:pt x="155" y="280"/>
                  </a:lnTo>
                  <a:lnTo>
                    <a:pt x="140" y="281"/>
                  </a:lnTo>
                  <a:lnTo>
                    <a:pt x="126" y="280"/>
                  </a:lnTo>
                  <a:lnTo>
                    <a:pt x="112" y="278"/>
                  </a:lnTo>
                  <a:lnTo>
                    <a:pt x="99" y="275"/>
                  </a:lnTo>
                  <a:lnTo>
                    <a:pt x="85" y="270"/>
                  </a:lnTo>
                  <a:lnTo>
                    <a:pt x="73" y="264"/>
                  </a:lnTo>
                  <a:lnTo>
                    <a:pt x="61" y="257"/>
                  </a:lnTo>
                  <a:lnTo>
                    <a:pt x="51" y="249"/>
                  </a:lnTo>
                  <a:lnTo>
                    <a:pt x="40" y="240"/>
                  </a:lnTo>
                  <a:lnTo>
                    <a:pt x="32" y="230"/>
                  </a:lnTo>
                  <a:lnTo>
                    <a:pt x="24" y="219"/>
                  </a:lnTo>
                  <a:lnTo>
                    <a:pt x="16" y="207"/>
                  </a:lnTo>
                  <a:lnTo>
                    <a:pt x="11" y="196"/>
                  </a:lnTo>
                  <a:lnTo>
                    <a:pt x="6" y="182"/>
                  </a:lnTo>
                  <a:lnTo>
                    <a:pt x="3" y="169"/>
                  </a:lnTo>
                  <a:lnTo>
                    <a:pt x="1" y="155"/>
                  </a:lnTo>
                  <a:lnTo>
                    <a:pt x="0" y="141"/>
                  </a:lnTo>
                  <a:lnTo>
                    <a:pt x="1" y="126"/>
                  </a:lnTo>
                  <a:lnTo>
                    <a:pt x="3" y="113"/>
                  </a:lnTo>
                  <a:lnTo>
                    <a:pt x="6" y="99"/>
                  </a:lnTo>
                  <a:lnTo>
                    <a:pt x="11" y="86"/>
                  </a:lnTo>
                  <a:lnTo>
                    <a:pt x="16" y="74"/>
                  </a:lnTo>
                  <a:lnTo>
                    <a:pt x="24" y="63"/>
                  </a:lnTo>
                  <a:lnTo>
                    <a:pt x="32" y="51"/>
                  </a:lnTo>
                  <a:lnTo>
                    <a:pt x="40" y="42"/>
                  </a:lnTo>
                  <a:lnTo>
                    <a:pt x="51" y="33"/>
                  </a:lnTo>
                  <a:lnTo>
                    <a:pt x="61" y="24"/>
                  </a:lnTo>
                  <a:lnTo>
                    <a:pt x="73" y="17"/>
                  </a:lnTo>
                  <a:lnTo>
                    <a:pt x="85" y="12"/>
                  </a:lnTo>
                  <a:lnTo>
                    <a:pt x="99" y="7"/>
                  </a:lnTo>
                  <a:lnTo>
                    <a:pt x="112" y="3"/>
                  </a:lnTo>
                  <a:lnTo>
                    <a:pt x="126" y="1"/>
                  </a:lnTo>
                  <a:lnTo>
                    <a:pt x="140" y="0"/>
                  </a:lnTo>
                  <a:lnTo>
                    <a:pt x="155" y="1"/>
                  </a:lnTo>
                  <a:lnTo>
                    <a:pt x="168" y="3"/>
                  </a:lnTo>
                  <a:lnTo>
                    <a:pt x="182" y="7"/>
                  </a:lnTo>
                  <a:lnTo>
                    <a:pt x="194" y="12"/>
                  </a:lnTo>
                  <a:lnTo>
                    <a:pt x="207" y="17"/>
                  </a:lnTo>
                  <a:lnTo>
                    <a:pt x="218" y="24"/>
                  </a:lnTo>
                  <a:lnTo>
                    <a:pt x="230" y="33"/>
                  </a:lnTo>
                  <a:lnTo>
                    <a:pt x="239" y="42"/>
                  </a:lnTo>
                  <a:lnTo>
                    <a:pt x="248" y="51"/>
                  </a:lnTo>
                  <a:lnTo>
                    <a:pt x="257" y="63"/>
                  </a:lnTo>
                  <a:lnTo>
                    <a:pt x="264" y="74"/>
                  </a:lnTo>
                  <a:lnTo>
                    <a:pt x="269" y="86"/>
                  </a:lnTo>
                  <a:lnTo>
                    <a:pt x="274" y="99"/>
                  </a:lnTo>
                  <a:lnTo>
                    <a:pt x="277" y="113"/>
                  </a:lnTo>
                  <a:lnTo>
                    <a:pt x="280" y="126"/>
                  </a:lnTo>
                  <a:lnTo>
                    <a:pt x="281" y="141"/>
                  </a:lnTo>
                  <a:close/>
                </a:path>
              </a:pathLst>
            </a:custGeom>
            <a:solidFill>
              <a:srgbClr val="264B61"/>
            </a:solidFill>
            <a:ln w="9525">
              <a:noFill/>
              <a:round/>
              <a:headEnd/>
              <a:tailEnd/>
            </a:ln>
          </p:spPr>
          <p:txBody>
            <a:bodyPr/>
            <a:lstStyle/>
            <a:p>
              <a:endParaRPr kumimoji="0" lang="ko-KR" altLang="en-US">
                <a:latin typeface="맑은 고딕" pitchFamily="50" charset="-127"/>
                <a:ea typeface="맑은 고딕" pitchFamily="50" charset="-127"/>
              </a:endParaRPr>
            </a:p>
          </p:txBody>
        </p:sp>
        <p:sp>
          <p:nvSpPr>
            <p:cNvPr id="455716" name="Freeform 101"/>
            <p:cNvSpPr>
              <a:spLocks/>
            </p:cNvSpPr>
            <p:nvPr/>
          </p:nvSpPr>
          <p:spPr bwMode="auto">
            <a:xfrm flipH="1">
              <a:off x="1076639" y="5220008"/>
              <a:ext cx="41460" cy="44549"/>
            </a:xfrm>
            <a:custGeom>
              <a:avLst/>
              <a:gdLst>
                <a:gd name="T0" fmla="*/ 3277 w 253"/>
                <a:gd name="T1" fmla="*/ 27387 h 244"/>
                <a:gd name="T2" fmla="*/ 4097 w 253"/>
                <a:gd name="T3" fmla="*/ 22457 h 244"/>
                <a:gd name="T4" fmla="*/ 5899 w 253"/>
                <a:gd name="T5" fmla="*/ 17893 h 244"/>
                <a:gd name="T6" fmla="*/ 8358 w 253"/>
                <a:gd name="T7" fmla="*/ 13693 h 244"/>
                <a:gd name="T8" fmla="*/ 11307 w 253"/>
                <a:gd name="T9" fmla="*/ 10224 h 244"/>
                <a:gd name="T10" fmla="*/ 15076 w 253"/>
                <a:gd name="T11" fmla="*/ 7486 h 244"/>
                <a:gd name="T12" fmla="*/ 19173 w 253"/>
                <a:gd name="T13" fmla="*/ 5477 h 244"/>
                <a:gd name="T14" fmla="*/ 23598 w 253"/>
                <a:gd name="T15" fmla="*/ 4564 h 244"/>
                <a:gd name="T16" fmla="*/ 28186 w 253"/>
                <a:gd name="T17" fmla="*/ 4564 h 244"/>
                <a:gd name="T18" fmla="*/ 32447 w 253"/>
                <a:gd name="T19" fmla="*/ 5477 h 244"/>
                <a:gd name="T20" fmla="*/ 36380 w 253"/>
                <a:gd name="T21" fmla="*/ 7303 h 244"/>
                <a:gd name="T22" fmla="*/ 39821 w 253"/>
                <a:gd name="T23" fmla="*/ 9677 h 244"/>
                <a:gd name="T24" fmla="*/ 39821 w 253"/>
                <a:gd name="T25" fmla="*/ 8764 h 244"/>
                <a:gd name="T26" fmla="*/ 35724 w 253"/>
                <a:gd name="T27" fmla="*/ 4747 h 244"/>
                <a:gd name="T28" fmla="*/ 31136 w 253"/>
                <a:gd name="T29" fmla="*/ 1826 h 244"/>
                <a:gd name="T30" fmla="*/ 27203 w 253"/>
                <a:gd name="T31" fmla="*/ 548 h 244"/>
                <a:gd name="T32" fmla="*/ 24417 w 253"/>
                <a:gd name="T33" fmla="*/ 0 h 244"/>
                <a:gd name="T34" fmla="*/ 20648 w 253"/>
                <a:gd name="T35" fmla="*/ 183 h 244"/>
                <a:gd name="T36" fmla="*/ 16223 w 253"/>
                <a:gd name="T37" fmla="*/ 1278 h 244"/>
                <a:gd name="T38" fmla="*/ 11963 w 253"/>
                <a:gd name="T39" fmla="*/ 3104 h 244"/>
                <a:gd name="T40" fmla="*/ 8358 w 253"/>
                <a:gd name="T41" fmla="*/ 6025 h 244"/>
                <a:gd name="T42" fmla="*/ 5244 w 253"/>
                <a:gd name="T43" fmla="*/ 9311 h 244"/>
                <a:gd name="T44" fmla="*/ 2622 w 253"/>
                <a:gd name="T45" fmla="*/ 13511 h 244"/>
                <a:gd name="T46" fmla="*/ 983 w 253"/>
                <a:gd name="T47" fmla="*/ 18075 h 244"/>
                <a:gd name="T48" fmla="*/ 164 w 253"/>
                <a:gd name="T49" fmla="*/ 23005 h 244"/>
                <a:gd name="T50" fmla="*/ 164 w 253"/>
                <a:gd name="T51" fmla="*/ 28482 h 244"/>
                <a:gd name="T52" fmla="*/ 1147 w 253"/>
                <a:gd name="T53" fmla="*/ 33594 h 244"/>
                <a:gd name="T54" fmla="*/ 3277 w 253"/>
                <a:gd name="T55" fmla="*/ 38341 h 244"/>
                <a:gd name="T56" fmla="*/ 5899 w 253"/>
                <a:gd name="T57" fmla="*/ 42541 h 244"/>
                <a:gd name="T58" fmla="*/ 6555 w 253"/>
                <a:gd name="T59" fmla="*/ 42906 h 244"/>
                <a:gd name="T60" fmla="*/ 5080 w 253"/>
                <a:gd name="T61" fmla="*/ 39619 h 244"/>
                <a:gd name="T62" fmla="*/ 3933 w 253"/>
                <a:gd name="T63" fmla="*/ 35968 h 244"/>
                <a:gd name="T64" fmla="*/ 3277 w 253"/>
                <a:gd name="T65" fmla="*/ 32134 h 24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253"/>
                <a:gd name="T100" fmla="*/ 0 h 244"/>
                <a:gd name="T101" fmla="*/ 253 w 253"/>
                <a:gd name="T102" fmla="*/ 244 h 244"/>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253" h="244">
                  <a:moveTo>
                    <a:pt x="19" y="165"/>
                  </a:moveTo>
                  <a:lnTo>
                    <a:pt x="20" y="150"/>
                  </a:lnTo>
                  <a:lnTo>
                    <a:pt x="22" y="137"/>
                  </a:lnTo>
                  <a:lnTo>
                    <a:pt x="25" y="123"/>
                  </a:lnTo>
                  <a:lnTo>
                    <a:pt x="30" y="110"/>
                  </a:lnTo>
                  <a:lnTo>
                    <a:pt x="36" y="98"/>
                  </a:lnTo>
                  <a:lnTo>
                    <a:pt x="42" y="87"/>
                  </a:lnTo>
                  <a:lnTo>
                    <a:pt x="51" y="75"/>
                  </a:lnTo>
                  <a:lnTo>
                    <a:pt x="60" y="66"/>
                  </a:lnTo>
                  <a:lnTo>
                    <a:pt x="69" y="56"/>
                  </a:lnTo>
                  <a:lnTo>
                    <a:pt x="81" y="48"/>
                  </a:lnTo>
                  <a:lnTo>
                    <a:pt x="92" y="41"/>
                  </a:lnTo>
                  <a:lnTo>
                    <a:pt x="105" y="36"/>
                  </a:lnTo>
                  <a:lnTo>
                    <a:pt x="117" y="30"/>
                  </a:lnTo>
                  <a:lnTo>
                    <a:pt x="131" y="27"/>
                  </a:lnTo>
                  <a:lnTo>
                    <a:pt x="144" y="25"/>
                  </a:lnTo>
                  <a:lnTo>
                    <a:pt x="159" y="24"/>
                  </a:lnTo>
                  <a:lnTo>
                    <a:pt x="172" y="25"/>
                  </a:lnTo>
                  <a:lnTo>
                    <a:pt x="186" y="27"/>
                  </a:lnTo>
                  <a:lnTo>
                    <a:pt x="198" y="30"/>
                  </a:lnTo>
                  <a:lnTo>
                    <a:pt x="211" y="35"/>
                  </a:lnTo>
                  <a:lnTo>
                    <a:pt x="222" y="40"/>
                  </a:lnTo>
                  <a:lnTo>
                    <a:pt x="233" y="46"/>
                  </a:lnTo>
                  <a:lnTo>
                    <a:pt x="243" y="53"/>
                  </a:lnTo>
                  <a:lnTo>
                    <a:pt x="253" y="62"/>
                  </a:lnTo>
                  <a:lnTo>
                    <a:pt x="243" y="48"/>
                  </a:lnTo>
                  <a:lnTo>
                    <a:pt x="232" y="37"/>
                  </a:lnTo>
                  <a:lnTo>
                    <a:pt x="218" y="26"/>
                  </a:lnTo>
                  <a:lnTo>
                    <a:pt x="205" y="17"/>
                  </a:lnTo>
                  <a:lnTo>
                    <a:pt x="190" y="10"/>
                  </a:lnTo>
                  <a:lnTo>
                    <a:pt x="175" y="4"/>
                  </a:lnTo>
                  <a:lnTo>
                    <a:pt x="166" y="3"/>
                  </a:lnTo>
                  <a:lnTo>
                    <a:pt x="158" y="1"/>
                  </a:lnTo>
                  <a:lnTo>
                    <a:pt x="149" y="0"/>
                  </a:lnTo>
                  <a:lnTo>
                    <a:pt x="140" y="0"/>
                  </a:lnTo>
                  <a:lnTo>
                    <a:pt x="126" y="1"/>
                  </a:lnTo>
                  <a:lnTo>
                    <a:pt x="112" y="3"/>
                  </a:lnTo>
                  <a:lnTo>
                    <a:pt x="99" y="7"/>
                  </a:lnTo>
                  <a:lnTo>
                    <a:pt x="85" y="12"/>
                  </a:lnTo>
                  <a:lnTo>
                    <a:pt x="73" y="17"/>
                  </a:lnTo>
                  <a:lnTo>
                    <a:pt x="61" y="24"/>
                  </a:lnTo>
                  <a:lnTo>
                    <a:pt x="51" y="33"/>
                  </a:lnTo>
                  <a:lnTo>
                    <a:pt x="40" y="42"/>
                  </a:lnTo>
                  <a:lnTo>
                    <a:pt x="32" y="51"/>
                  </a:lnTo>
                  <a:lnTo>
                    <a:pt x="24" y="63"/>
                  </a:lnTo>
                  <a:lnTo>
                    <a:pt x="16" y="74"/>
                  </a:lnTo>
                  <a:lnTo>
                    <a:pt x="11" y="86"/>
                  </a:lnTo>
                  <a:lnTo>
                    <a:pt x="6" y="99"/>
                  </a:lnTo>
                  <a:lnTo>
                    <a:pt x="3" y="113"/>
                  </a:lnTo>
                  <a:lnTo>
                    <a:pt x="1" y="126"/>
                  </a:lnTo>
                  <a:lnTo>
                    <a:pt x="0" y="141"/>
                  </a:lnTo>
                  <a:lnTo>
                    <a:pt x="1" y="156"/>
                  </a:lnTo>
                  <a:lnTo>
                    <a:pt x="3" y="171"/>
                  </a:lnTo>
                  <a:lnTo>
                    <a:pt x="7" y="184"/>
                  </a:lnTo>
                  <a:lnTo>
                    <a:pt x="12" y="198"/>
                  </a:lnTo>
                  <a:lnTo>
                    <a:pt x="20" y="210"/>
                  </a:lnTo>
                  <a:lnTo>
                    <a:pt x="27" y="223"/>
                  </a:lnTo>
                  <a:lnTo>
                    <a:pt x="36" y="233"/>
                  </a:lnTo>
                  <a:lnTo>
                    <a:pt x="47" y="244"/>
                  </a:lnTo>
                  <a:lnTo>
                    <a:pt x="40" y="235"/>
                  </a:lnTo>
                  <a:lnTo>
                    <a:pt x="35" y="226"/>
                  </a:lnTo>
                  <a:lnTo>
                    <a:pt x="31" y="217"/>
                  </a:lnTo>
                  <a:lnTo>
                    <a:pt x="27" y="207"/>
                  </a:lnTo>
                  <a:lnTo>
                    <a:pt x="24" y="197"/>
                  </a:lnTo>
                  <a:lnTo>
                    <a:pt x="21" y="186"/>
                  </a:lnTo>
                  <a:lnTo>
                    <a:pt x="20" y="176"/>
                  </a:lnTo>
                  <a:lnTo>
                    <a:pt x="19" y="165"/>
                  </a:lnTo>
                  <a:close/>
                </a:path>
              </a:pathLst>
            </a:custGeom>
            <a:solidFill>
              <a:srgbClr val="6B7B8D"/>
            </a:solidFill>
            <a:ln w="9525">
              <a:noFill/>
              <a:round/>
              <a:headEnd/>
              <a:tailEnd/>
            </a:ln>
          </p:spPr>
          <p:txBody>
            <a:bodyPr/>
            <a:lstStyle/>
            <a:p>
              <a:endParaRPr kumimoji="0" lang="ko-KR" altLang="en-US">
                <a:latin typeface="맑은 고딕" pitchFamily="50" charset="-127"/>
                <a:ea typeface="맑은 고딕" pitchFamily="50" charset="-127"/>
              </a:endParaRPr>
            </a:p>
          </p:txBody>
        </p:sp>
        <p:sp>
          <p:nvSpPr>
            <p:cNvPr id="455717" name="Freeform 102"/>
            <p:cNvSpPr>
              <a:spLocks/>
            </p:cNvSpPr>
            <p:nvPr/>
          </p:nvSpPr>
          <p:spPr bwMode="auto">
            <a:xfrm flipH="1">
              <a:off x="1071111" y="5228917"/>
              <a:ext cx="46988" cy="41579"/>
            </a:xfrm>
            <a:custGeom>
              <a:avLst/>
              <a:gdLst>
                <a:gd name="T0" fmla="*/ 40964 w 273"/>
                <a:gd name="T1" fmla="*/ 1785 h 233"/>
                <a:gd name="T2" fmla="*/ 41824 w 273"/>
                <a:gd name="T3" fmla="*/ 5175 h 233"/>
                <a:gd name="T4" fmla="*/ 41824 w 273"/>
                <a:gd name="T5" fmla="*/ 9636 h 233"/>
                <a:gd name="T6" fmla="*/ 40792 w 273"/>
                <a:gd name="T7" fmla="*/ 14633 h 233"/>
                <a:gd name="T8" fmla="*/ 39071 w 273"/>
                <a:gd name="T9" fmla="*/ 19094 h 233"/>
                <a:gd name="T10" fmla="*/ 36317 w 273"/>
                <a:gd name="T11" fmla="*/ 23020 h 233"/>
                <a:gd name="T12" fmla="*/ 33219 w 273"/>
                <a:gd name="T13" fmla="*/ 26589 h 233"/>
                <a:gd name="T14" fmla="*/ 29432 w 273"/>
                <a:gd name="T15" fmla="*/ 29087 h 233"/>
                <a:gd name="T16" fmla="*/ 24957 w 273"/>
                <a:gd name="T17" fmla="*/ 31050 h 233"/>
                <a:gd name="T18" fmla="*/ 20310 w 273"/>
                <a:gd name="T19" fmla="*/ 32121 h 233"/>
                <a:gd name="T20" fmla="*/ 15318 w 273"/>
                <a:gd name="T21" fmla="*/ 31943 h 233"/>
                <a:gd name="T22" fmla="*/ 10155 w 273"/>
                <a:gd name="T23" fmla="*/ 30872 h 233"/>
                <a:gd name="T24" fmla="*/ 5680 w 273"/>
                <a:gd name="T25" fmla="*/ 28552 h 233"/>
                <a:gd name="T26" fmla="*/ 1893 w 273"/>
                <a:gd name="T27" fmla="*/ 25697 h 233"/>
                <a:gd name="T28" fmla="*/ 516 w 273"/>
                <a:gd name="T29" fmla="*/ 25697 h 233"/>
                <a:gd name="T30" fmla="*/ 2410 w 273"/>
                <a:gd name="T31" fmla="*/ 29087 h 233"/>
                <a:gd name="T32" fmla="*/ 4303 w 273"/>
                <a:gd name="T33" fmla="*/ 32478 h 233"/>
                <a:gd name="T34" fmla="*/ 7057 w 273"/>
                <a:gd name="T35" fmla="*/ 35333 h 233"/>
                <a:gd name="T36" fmla="*/ 9811 w 273"/>
                <a:gd name="T37" fmla="*/ 37653 h 233"/>
                <a:gd name="T38" fmla="*/ 13253 w 273"/>
                <a:gd name="T39" fmla="*/ 39616 h 233"/>
                <a:gd name="T40" fmla="*/ 16867 w 273"/>
                <a:gd name="T41" fmla="*/ 40865 h 233"/>
                <a:gd name="T42" fmla="*/ 20826 w 273"/>
                <a:gd name="T43" fmla="*/ 41401 h 233"/>
                <a:gd name="T44" fmla="*/ 25301 w 273"/>
                <a:gd name="T45" fmla="*/ 41401 h 233"/>
                <a:gd name="T46" fmla="*/ 29948 w 273"/>
                <a:gd name="T47" fmla="*/ 40508 h 233"/>
                <a:gd name="T48" fmla="*/ 34251 w 273"/>
                <a:gd name="T49" fmla="*/ 38545 h 233"/>
                <a:gd name="T50" fmla="*/ 38210 w 273"/>
                <a:gd name="T51" fmla="*/ 35869 h 233"/>
                <a:gd name="T52" fmla="*/ 41308 w 273"/>
                <a:gd name="T53" fmla="*/ 32478 h 233"/>
                <a:gd name="T54" fmla="*/ 44062 w 273"/>
                <a:gd name="T55" fmla="*/ 28374 h 233"/>
                <a:gd name="T56" fmla="*/ 45783 w 273"/>
                <a:gd name="T57" fmla="*/ 23912 h 233"/>
                <a:gd name="T58" fmla="*/ 46816 w 273"/>
                <a:gd name="T59" fmla="*/ 19094 h 233"/>
                <a:gd name="T60" fmla="*/ 46816 w 273"/>
                <a:gd name="T61" fmla="*/ 14098 h 233"/>
                <a:gd name="T62" fmla="*/ 45783 w 273"/>
                <a:gd name="T63" fmla="*/ 9636 h 233"/>
                <a:gd name="T64" fmla="*/ 44234 w 273"/>
                <a:gd name="T65" fmla="*/ 5354 h 233"/>
                <a:gd name="T66" fmla="*/ 41824 w 273"/>
                <a:gd name="T67" fmla="*/ 1785 h 233"/>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273"/>
                <a:gd name="T103" fmla="*/ 0 h 233"/>
                <a:gd name="T104" fmla="*/ 273 w 273"/>
                <a:gd name="T105" fmla="*/ 233 h 233"/>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273" h="233">
                  <a:moveTo>
                    <a:pt x="235" y="0"/>
                  </a:moveTo>
                  <a:lnTo>
                    <a:pt x="238" y="10"/>
                  </a:lnTo>
                  <a:lnTo>
                    <a:pt x="241" y="19"/>
                  </a:lnTo>
                  <a:lnTo>
                    <a:pt x="243" y="29"/>
                  </a:lnTo>
                  <a:lnTo>
                    <a:pt x="243" y="40"/>
                  </a:lnTo>
                  <a:lnTo>
                    <a:pt x="243" y="54"/>
                  </a:lnTo>
                  <a:lnTo>
                    <a:pt x="240" y="69"/>
                  </a:lnTo>
                  <a:lnTo>
                    <a:pt x="237" y="82"/>
                  </a:lnTo>
                  <a:lnTo>
                    <a:pt x="233" y="95"/>
                  </a:lnTo>
                  <a:lnTo>
                    <a:pt x="227" y="107"/>
                  </a:lnTo>
                  <a:lnTo>
                    <a:pt x="220" y="119"/>
                  </a:lnTo>
                  <a:lnTo>
                    <a:pt x="211" y="129"/>
                  </a:lnTo>
                  <a:lnTo>
                    <a:pt x="203" y="140"/>
                  </a:lnTo>
                  <a:lnTo>
                    <a:pt x="193" y="149"/>
                  </a:lnTo>
                  <a:lnTo>
                    <a:pt x="182" y="156"/>
                  </a:lnTo>
                  <a:lnTo>
                    <a:pt x="171" y="163"/>
                  </a:lnTo>
                  <a:lnTo>
                    <a:pt x="158" y="170"/>
                  </a:lnTo>
                  <a:lnTo>
                    <a:pt x="145" y="174"/>
                  </a:lnTo>
                  <a:lnTo>
                    <a:pt x="131" y="178"/>
                  </a:lnTo>
                  <a:lnTo>
                    <a:pt x="118" y="180"/>
                  </a:lnTo>
                  <a:lnTo>
                    <a:pt x="103" y="180"/>
                  </a:lnTo>
                  <a:lnTo>
                    <a:pt x="89" y="179"/>
                  </a:lnTo>
                  <a:lnTo>
                    <a:pt x="73" y="177"/>
                  </a:lnTo>
                  <a:lnTo>
                    <a:pt x="59" y="173"/>
                  </a:lnTo>
                  <a:lnTo>
                    <a:pt x="46" y="168"/>
                  </a:lnTo>
                  <a:lnTo>
                    <a:pt x="33" y="160"/>
                  </a:lnTo>
                  <a:lnTo>
                    <a:pt x="21" y="153"/>
                  </a:lnTo>
                  <a:lnTo>
                    <a:pt x="11" y="144"/>
                  </a:lnTo>
                  <a:lnTo>
                    <a:pt x="0" y="133"/>
                  </a:lnTo>
                  <a:lnTo>
                    <a:pt x="3" y="144"/>
                  </a:lnTo>
                  <a:lnTo>
                    <a:pt x="8" y="154"/>
                  </a:lnTo>
                  <a:lnTo>
                    <a:pt x="14" y="163"/>
                  </a:lnTo>
                  <a:lnTo>
                    <a:pt x="19" y="173"/>
                  </a:lnTo>
                  <a:lnTo>
                    <a:pt x="25" y="182"/>
                  </a:lnTo>
                  <a:lnTo>
                    <a:pt x="32" y="189"/>
                  </a:lnTo>
                  <a:lnTo>
                    <a:pt x="41" y="198"/>
                  </a:lnTo>
                  <a:lnTo>
                    <a:pt x="49" y="205"/>
                  </a:lnTo>
                  <a:lnTo>
                    <a:pt x="57" y="211"/>
                  </a:lnTo>
                  <a:lnTo>
                    <a:pt x="67" y="216"/>
                  </a:lnTo>
                  <a:lnTo>
                    <a:pt x="77" y="222"/>
                  </a:lnTo>
                  <a:lnTo>
                    <a:pt x="87" y="226"/>
                  </a:lnTo>
                  <a:lnTo>
                    <a:pt x="98" y="229"/>
                  </a:lnTo>
                  <a:lnTo>
                    <a:pt x="109" y="231"/>
                  </a:lnTo>
                  <a:lnTo>
                    <a:pt x="121" y="232"/>
                  </a:lnTo>
                  <a:lnTo>
                    <a:pt x="132" y="233"/>
                  </a:lnTo>
                  <a:lnTo>
                    <a:pt x="147" y="232"/>
                  </a:lnTo>
                  <a:lnTo>
                    <a:pt x="160" y="230"/>
                  </a:lnTo>
                  <a:lnTo>
                    <a:pt x="174" y="227"/>
                  </a:lnTo>
                  <a:lnTo>
                    <a:pt x="186" y="222"/>
                  </a:lnTo>
                  <a:lnTo>
                    <a:pt x="199" y="216"/>
                  </a:lnTo>
                  <a:lnTo>
                    <a:pt x="210" y="209"/>
                  </a:lnTo>
                  <a:lnTo>
                    <a:pt x="222" y="201"/>
                  </a:lnTo>
                  <a:lnTo>
                    <a:pt x="231" y="192"/>
                  </a:lnTo>
                  <a:lnTo>
                    <a:pt x="240" y="182"/>
                  </a:lnTo>
                  <a:lnTo>
                    <a:pt x="249" y="171"/>
                  </a:lnTo>
                  <a:lnTo>
                    <a:pt x="256" y="159"/>
                  </a:lnTo>
                  <a:lnTo>
                    <a:pt x="261" y="148"/>
                  </a:lnTo>
                  <a:lnTo>
                    <a:pt x="266" y="134"/>
                  </a:lnTo>
                  <a:lnTo>
                    <a:pt x="269" y="121"/>
                  </a:lnTo>
                  <a:lnTo>
                    <a:pt x="272" y="107"/>
                  </a:lnTo>
                  <a:lnTo>
                    <a:pt x="273" y="93"/>
                  </a:lnTo>
                  <a:lnTo>
                    <a:pt x="272" y="79"/>
                  </a:lnTo>
                  <a:lnTo>
                    <a:pt x="269" y="67"/>
                  </a:lnTo>
                  <a:lnTo>
                    <a:pt x="266" y="54"/>
                  </a:lnTo>
                  <a:lnTo>
                    <a:pt x="262" y="42"/>
                  </a:lnTo>
                  <a:lnTo>
                    <a:pt x="257" y="30"/>
                  </a:lnTo>
                  <a:lnTo>
                    <a:pt x="251" y="20"/>
                  </a:lnTo>
                  <a:lnTo>
                    <a:pt x="243" y="10"/>
                  </a:lnTo>
                  <a:lnTo>
                    <a:pt x="235" y="0"/>
                  </a:lnTo>
                  <a:close/>
                </a:path>
              </a:pathLst>
            </a:custGeom>
            <a:solidFill>
              <a:srgbClr val="003A52"/>
            </a:solidFill>
            <a:ln w="9525">
              <a:noFill/>
              <a:round/>
              <a:headEnd/>
              <a:tailEnd/>
            </a:ln>
          </p:spPr>
          <p:txBody>
            <a:bodyPr/>
            <a:lstStyle/>
            <a:p>
              <a:endParaRPr kumimoji="0" lang="ko-KR" altLang="en-US">
                <a:latin typeface="맑은 고딕" pitchFamily="50" charset="-127"/>
                <a:ea typeface="맑은 고딕" pitchFamily="50" charset="-127"/>
              </a:endParaRPr>
            </a:p>
          </p:txBody>
        </p:sp>
        <p:sp>
          <p:nvSpPr>
            <p:cNvPr id="455718" name="Freeform 112"/>
            <p:cNvSpPr>
              <a:spLocks/>
            </p:cNvSpPr>
            <p:nvPr/>
          </p:nvSpPr>
          <p:spPr bwMode="auto">
            <a:xfrm flipH="1">
              <a:off x="1007541" y="4908168"/>
              <a:ext cx="52516" cy="65338"/>
            </a:xfrm>
            <a:custGeom>
              <a:avLst/>
              <a:gdLst>
                <a:gd name="T0" fmla="*/ 41433 w 308"/>
                <a:gd name="T1" fmla="*/ 65338 h 365"/>
                <a:gd name="T2" fmla="*/ 44161 w 308"/>
                <a:gd name="T3" fmla="*/ 60863 h 365"/>
                <a:gd name="T4" fmla="*/ 47060 w 308"/>
                <a:gd name="T5" fmla="*/ 56209 h 365"/>
                <a:gd name="T6" fmla="*/ 49617 w 308"/>
                <a:gd name="T7" fmla="*/ 51375 h 365"/>
                <a:gd name="T8" fmla="*/ 52516 w 308"/>
                <a:gd name="T9" fmla="*/ 46542 h 365"/>
                <a:gd name="T10" fmla="*/ 49447 w 308"/>
                <a:gd name="T11" fmla="*/ 44215 h 365"/>
                <a:gd name="T12" fmla="*/ 46378 w 308"/>
                <a:gd name="T13" fmla="*/ 41888 h 365"/>
                <a:gd name="T14" fmla="*/ 43479 w 308"/>
                <a:gd name="T15" fmla="*/ 39382 h 365"/>
                <a:gd name="T16" fmla="*/ 40410 w 308"/>
                <a:gd name="T17" fmla="*/ 37055 h 365"/>
                <a:gd name="T18" fmla="*/ 34613 w 308"/>
                <a:gd name="T19" fmla="*/ 31505 h 365"/>
                <a:gd name="T20" fmla="*/ 28816 w 308"/>
                <a:gd name="T21" fmla="*/ 25598 h 365"/>
                <a:gd name="T22" fmla="*/ 22848 w 308"/>
                <a:gd name="T23" fmla="*/ 19691 h 365"/>
                <a:gd name="T24" fmla="*/ 17051 w 308"/>
                <a:gd name="T25" fmla="*/ 13247 h 365"/>
                <a:gd name="T26" fmla="*/ 11083 w 308"/>
                <a:gd name="T27" fmla="*/ 6623 h 365"/>
                <a:gd name="T28" fmla="*/ 4774 w 308"/>
                <a:gd name="T29" fmla="*/ 0 h 365"/>
                <a:gd name="T30" fmla="*/ 4263 w 308"/>
                <a:gd name="T31" fmla="*/ 4117 h 365"/>
                <a:gd name="T32" fmla="*/ 3581 w 308"/>
                <a:gd name="T33" fmla="*/ 8234 h 365"/>
                <a:gd name="T34" fmla="*/ 3069 w 308"/>
                <a:gd name="T35" fmla="*/ 12173 h 365"/>
                <a:gd name="T36" fmla="*/ 2387 w 308"/>
                <a:gd name="T37" fmla="*/ 16290 h 365"/>
                <a:gd name="T38" fmla="*/ 1705 w 308"/>
                <a:gd name="T39" fmla="*/ 20407 h 365"/>
                <a:gd name="T40" fmla="*/ 1023 w 308"/>
                <a:gd name="T41" fmla="*/ 24524 h 365"/>
                <a:gd name="T42" fmla="*/ 512 w 308"/>
                <a:gd name="T43" fmla="*/ 28641 h 365"/>
                <a:gd name="T44" fmla="*/ 0 w 308"/>
                <a:gd name="T45" fmla="*/ 32759 h 365"/>
                <a:gd name="T46" fmla="*/ 1705 w 308"/>
                <a:gd name="T47" fmla="*/ 35623 h 365"/>
                <a:gd name="T48" fmla="*/ 3922 w 308"/>
                <a:gd name="T49" fmla="*/ 38487 h 365"/>
                <a:gd name="T50" fmla="*/ 5968 w 308"/>
                <a:gd name="T51" fmla="*/ 41172 h 365"/>
                <a:gd name="T52" fmla="*/ 8184 w 308"/>
                <a:gd name="T53" fmla="*/ 43678 h 365"/>
                <a:gd name="T54" fmla="*/ 10401 w 308"/>
                <a:gd name="T55" fmla="*/ 46184 h 365"/>
                <a:gd name="T56" fmla="*/ 12958 w 308"/>
                <a:gd name="T57" fmla="*/ 48332 h 365"/>
                <a:gd name="T58" fmla="*/ 15516 w 308"/>
                <a:gd name="T59" fmla="*/ 50659 h 365"/>
                <a:gd name="T60" fmla="*/ 18074 w 308"/>
                <a:gd name="T61" fmla="*/ 52628 h 365"/>
                <a:gd name="T62" fmla="*/ 20802 w 308"/>
                <a:gd name="T63" fmla="*/ 54777 h 365"/>
                <a:gd name="T64" fmla="*/ 23359 w 308"/>
                <a:gd name="T65" fmla="*/ 56567 h 365"/>
                <a:gd name="T66" fmla="*/ 26258 w 308"/>
                <a:gd name="T67" fmla="*/ 58178 h 365"/>
                <a:gd name="T68" fmla="*/ 29157 w 308"/>
                <a:gd name="T69" fmla="*/ 59968 h 365"/>
                <a:gd name="T70" fmla="*/ 32055 w 308"/>
                <a:gd name="T71" fmla="*/ 61400 h 365"/>
                <a:gd name="T72" fmla="*/ 35124 w 308"/>
                <a:gd name="T73" fmla="*/ 62832 h 365"/>
                <a:gd name="T74" fmla="*/ 38364 w 308"/>
                <a:gd name="T75" fmla="*/ 64264 h 365"/>
                <a:gd name="T76" fmla="*/ 41433 w 308"/>
                <a:gd name="T77" fmla="*/ 65338 h 365"/>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308"/>
                <a:gd name="T118" fmla="*/ 0 h 365"/>
                <a:gd name="T119" fmla="*/ 308 w 308"/>
                <a:gd name="T120" fmla="*/ 365 h 365"/>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308" h="365">
                  <a:moveTo>
                    <a:pt x="243" y="365"/>
                  </a:moveTo>
                  <a:lnTo>
                    <a:pt x="259" y="340"/>
                  </a:lnTo>
                  <a:lnTo>
                    <a:pt x="276" y="314"/>
                  </a:lnTo>
                  <a:lnTo>
                    <a:pt x="291" y="287"/>
                  </a:lnTo>
                  <a:lnTo>
                    <a:pt x="308" y="260"/>
                  </a:lnTo>
                  <a:lnTo>
                    <a:pt x="290" y="247"/>
                  </a:lnTo>
                  <a:lnTo>
                    <a:pt x="272" y="234"/>
                  </a:lnTo>
                  <a:lnTo>
                    <a:pt x="255" y="220"/>
                  </a:lnTo>
                  <a:lnTo>
                    <a:pt x="237" y="207"/>
                  </a:lnTo>
                  <a:lnTo>
                    <a:pt x="203" y="176"/>
                  </a:lnTo>
                  <a:lnTo>
                    <a:pt x="169" y="143"/>
                  </a:lnTo>
                  <a:lnTo>
                    <a:pt x="134" y="110"/>
                  </a:lnTo>
                  <a:lnTo>
                    <a:pt x="100" y="74"/>
                  </a:lnTo>
                  <a:lnTo>
                    <a:pt x="65" y="37"/>
                  </a:lnTo>
                  <a:lnTo>
                    <a:pt x="28" y="0"/>
                  </a:lnTo>
                  <a:lnTo>
                    <a:pt x="25" y="23"/>
                  </a:lnTo>
                  <a:lnTo>
                    <a:pt x="21" y="46"/>
                  </a:lnTo>
                  <a:lnTo>
                    <a:pt x="18" y="68"/>
                  </a:lnTo>
                  <a:lnTo>
                    <a:pt x="14" y="91"/>
                  </a:lnTo>
                  <a:lnTo>
                    <a:pt x="10" y="114"/>
                  </a:lnTo>
                  <a:lnTo>
                    <a:pt x="6" y="137"/>
                  </a:lnTo>
                  <a:lnTo>
                    <a:pt x="3" y="160"/>
                  </a:lnTo>
                  <a:lnTo>
                    <a:pt x="0" y="183"/>
                  </a:lnTo>
                  <a:lnTo>
                    <a:pt x="10" y="199"/>
                  </a:lnTo>
                  <a:lnTo>
                    <a:pt x="23" y="215"/>
                  </a:lnTo>
                  <a:lnTo>
                    <a:pt x="35" y="230"/>
                  </a:lnTo>
                  <a:lnTo>
                    <a:pt x="48" y="244"/>
                  </a:lnTo>
                  <a:lnTo>
                    <a:pt x="61" y="258"/>
                  </a:lnTo>
                  <a:lnTo>
                    <a:pt x="76" y="270"/>
                  </a:lnTo>
                  <a:lnTo>
                    <a:pt x="91" y="283"/>
                  </a:lnTo>
                  <a:lnTo>
                    <a:pt x="106" y="294"/>
                  </a:lnTo>
                  <a:lnTo>
                    <a:pt x="122" y="306"/>
                  </a:lnTo>
                  <a:lnTo>
                    <a:pt x="137" y="316"/>
                  </a:lnTo>
                  <a:lnTo>
                    <a:pt x="154" y="325"/>
                  </a:lnTo>
                  <a:lnTo>
                    <a:pt x="171" y="335"/>
                  </a:lnTo>
                  <a:lnTo>
                    <a:pt x="188" y="343"/>
                  </a:lnTo>
                  <a:lnTo>
                    <a:pt x="206" y="351"/>
                  </a:lnTo>
                  <a:lnTo>
                    <a:pt x="225" y="359"/>
                  </a:lnTo>
                  <a:lnTo>
                    <a:pt x="243" y="365"/>
                  </a:lnTo>
                  <a:close/>
                </a:path>
              </a:pathLst>
            </a:custGeom>
            <a:solidFill>
              <a:srgbClr val="4D659F"/>
            </a:solidFill>
            <a:ln w="9525">
              <a:noFill/>
              <a:round/>
              <a:headEnd/>
              <a:tailEnd/>
            </a:ln>
          </p:spPr>
          <p:txBody>
            <a:bodyPr/>
            <a:lstStyle/>
            <a:p>
              <a:endParaRPr kumimoji="0" lang="ko-KR" altLang="en-US">
                <a:latin typeface="맑은 고딕" pitchFamily="50" charset="-127"/>
                <a:ea typeface="맑은 고딕" pitchFamily="50" charset="-127"/>
              </a:endParaRPr>
            </a:p>
          </p:txBody>
        </p:sp>
        <p:sp>
          <p:nvSpPr>
            <p:cNvPr id="455719" name="Freeform 113"/>
            <p:cNvSpPr>
              <a:spLocks/>
            </p:cNvSpPr>
            <p:nvPr/>
          </p:nvSpPr>
          <p:spPr bwMode="auto">
            <a:xfrm flipH="1">
              <a:off x="1018596" y="4940838"/>
              <a:ext cx="44224" cy="59398"/>
            </a:xfrm>
            <a:custGeom>
              <a:avLst/>
              <a:gdLst>
                <a:gd name="T0" fmla="*/ 28478 w 264"/>
                <a:gd name="T1" fmla="*/ 59398 h 325"/>
                <a:gd name="T2" fmla="*/ 32330 w 264"/>
                <a:gd name="T3" fmla="*/ 53367 h 325"/>
                <a:gd name="T4" fmla="*/ 36183 w 264"/>
                <a:gd name="T5" fmla="*/ 46970 h 325"/>
                <a:gd name="T6" fmla="*/ 40036 w 264"/>
                <a:gd name="T7" fmla="*/ 40208 h 325"/>
                <a:gd name="T8" fmla="*/ 44224 w 264"/>
                <a:gd name="T9" fmla="*/ 33263 h 325"/>
                <a:gd name="T10" fmla="*/ 41209 w 264"/>
                <a:gd name="T11" fmla="*/ 32166 h 325"/>
                <a:gd name="T12" fmla="*/ 38026 w 264"/>
                <a:gd name="T13" fmla="*/ 30704 h 325"/>
                <a:gd name="T14" fmla="*/ 35011 w 264"/>
                <a:gd name="T15" fmla="*/ 29242 h 325"/>
                <a:gd name="T16" fmla="*/ 32163 w 264"/>
                <a:gd name="T17" fmla="*/ 27780 h 325"/>
                <a:gd name="T18" fmla="*/ 29315 w 264"/>
                <a:gd name="T19" fmla="*/ 25952 h 325"/>
                <a:gd name="T20" fmla="*/ 26467 w 264"/>
                <a:gd name="T21" fmla="*/ 24307 h 325"/>
                <a:gd name="T22" fmla="*/ 23955 w 264"/>
                <a:gd name="T23" fmla="*/ 22480 h 325"/>
                <a:gd name="T24" fmla="*/ 21274 w 264"/>
                <a:gd name="T25" fmla="*/ 20287 h 325"/>
                <a:gd name="T26" fmla="*/ 18762 w 264"/>
                <a:gd name="T27" fmla="*/ 18276 h 325"/>
                <a:gd name="T28" fmla="*/ 16249 w 264"/>
                <a:gd name="T29" fmla="*/ 15900 h 325"/>
                <a:gd name="T30" fmla="*/ 13736 w 264"/>
                <a:gd name="T31" fmla="*/ 13707 h 325"/>
                <a:gd name="T32" fmla="*/ 11559 w 264"/>
                <a:gd name="T33" fmla="*/ 11149 h 325"/>
                <a:gd name="T34" fmla="*/ 9381 w 264"/>
                <a:gd name="T35" fmla="*/ 8590 h 325"/>
                <a:gd name="T36" fmla="*/ 7371 w 264"/>
                <a:gd name="T37" fmla="*/ 5848 h 325"/>
                <a:gd name="T38" fmla="*/ 5193 w 264"/>
                <a:gd name="T39" fmla="*/ 2924 h 325"/>
                <a:gd name="T40" fmla="*/ 3518 w 264"/>
                <a:gd name="T41" fmla="*/ 0 h 325"/>
                <a:gd name="T42" fmla="*/ 2513 w 264"/>
                <a:gd name="T43" fmla="*/ 6214 h 325"/>
                <a:gd name="T44" fmla="*/ 1843 w 264"/>
                <a:gd name="T45" fmla="*/ 12428 h 325"/>
                <a:gd name="T46" fmla="*/ 838 w 264"/>
                <a:gd name="T47" fmla="*/ 18825 h 325"/>
                <a:gd name="T48" fmla="*/ 0 w 264"/>
                <a:gd name="T49" fmla="*/ 24856 h 325"/>
                <a:gd name="T50" fmla="*/ 1508 w 264"/>
                <a:gd name="T51" fmla="*/ 27963 h 325"/>
                <a:gd name="T52" fmla="*/ 2848 w 264"/>
                <a:gd name="T53" fmla="*/ 30704 h 325"/>
                <a:gd name="T54" fmla="*/ 4188 w 264"/>
                <a:gd name="T55" fmla="*/ 33446 h 325"/>
                <a:gd name="T56" fmla="*/ 5863 w 264"/>
                <a:gd name="T57" fmla="*/ 36004 h 325"/>
                <a:gd name="T58" fmla="*/ 7371 w 264"/>
                <a:gd name="T59" fmla="*/ 38563 h 325"/>
                <a:gd name="T60" fmla="*/ 9046 w 264"/>
                <a:gd name="T61" fmla="*/ 40939 h 325"/>
                <a:gd name="T62" fmla="*/ 10721 w 264"/>
                <a:gd name="T63" fmla="*/ 43315 h 325"/>
                <a:gd name="T64" fmla="*/ 12396 w 264"/>
                <a:gd name="T65" fmla="*/ 45325 h 325"/>
                <a:gd name="T66" fmla="*/ 14406 w 264"/>
                <a:gd name="T67" fmla="*/ 47701 h 325"/>
                <a:gd name="T68" fmla="*/ 16081 w 264"/>
                <a:gd name="T69" fmla="*/ 49529 h 325"/>
                <a:gd name="T70" fmla="*/ 17924 w 264"/>
                <a:gd name="T71" fmla="*/ 51539 h 325"/>
                <a:gd name="T72" fmla="*/ 19934 w 264"/>
                <a:gd name="T73" fmla="*/ 53184 h 325"/>
                <a:gd name="T74" fmla="*/ 21944 w 264"/>
                <a:gd name="T75" fmla="*/ 54829 h 325"/>
                <a:gd name="T76" fmla="*/ 24122 w 264"/>
                <a:gd name="T77" fmla="*/ 56657 h 325"/>
                <a:gd name="T78" fmla="*/ 26132 w 264"/>
                <a:gd name="T79" fmla="*/ 57936 h 325"/>
                <a:gd name="T80" fmla="*/ 28478 w 264"/>
                <a:gd name="T81" fmla="*/ 59398 h 325"/>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264"/>
                <a:gd name="T124" fmla="*/ 0 h 325"/>
                <a:gd name="T125" fmla="*/ 264 w 264"/>
                <a:gd name="T126" fmla="*/ 325 h 325"/>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264" h="325">
                  <a:moveTo>
                    <a:pt x="170" y="325"/>
                  </a:moveTo>
                  <a:lnTo>
                    <a:pt x="193" y="292"/>
                  </a:lnTo>
                  <a:lnTo>
                    <a:pt x="216" y="257"/>
                  </a:lnTo>
                  <a:lnTo>
                    <a:pt x="239" y="220"/>
                  </a:lnTo>
                  <a:lnTo>
                    <a:pt x="264" y="182"/>
                  </a:lnTo>
                  <a:lnTo>
                    <a:pt x="246" y="176"/>
                  </a:lnTo>
                  <a:lnTo>
                    <a:pt x="227" y="168"/>
                  </a:lnTo>
                  <a:lnTo>
                    <a:pt x="209" y="160"/>
                  </a:lnTo>
                  <a:lnTo>
                    <a:pt x="192" y="152"/>
                  </a:lnTo>
                  <a:lnTo>
                    <a:pt x="175" y="142"/>
                  </a:lnTo>
                  <a:lnTo>
                    <a:pt x="158" y="133"/>
                  </a:lnTo>
                  <a:lnTo>
                    <a:pt x="143" y="123"/>
                  </a:lnTo>
                  <a:lnTo>
                    <a:pt x="127" y="111"/>
                  </a:lnTo>
                  <a:lnTo>
                    <a:pt x="112" y="100"/>
                  </a:lnTo>
                  <a:lnTo>
                    <a:pt x="97" y="87"/>
                  </a:lnTo>
                  <a:lnTo>
                    <a:pt x="82" y="75"/>
                  </a:lnTo>
                  <a:lnTo>
                    <a:pt x="69" y="61"/>
                  </a:lnTo>
                  <a:lnTo>
                    <a:pt x="56" y="47"/>
                  </a:lnTo>
                  <a:lnTo>
                    <a:pt x="44" y="32"/>
                  </a:lnTo>
                  <a:lnTo>
                    <a:pt x="31" y="16"/>
                  </a:lnTo>
                  <a:lnTo>
                    <a:pt x="21" y="0"/>
                  </a:lnTo>
                  <a:lnTo>
                    <a:pt x="15" y="34"/>
                  </a:lnTo>
                  <a:lnTo>
                    <a:pt x="11" y="68"/>
                  </a:lnTo>
                  <a:lnTo>
                    <a:pt x="5" y="103"/>
                  </a:lnTo>
                  <a:lnTo>
                    <a:pt x="0" y="136"/>
                  </a:lnTo>
                  <a:lnTo>
                    <a:pt x="9" y="153"/>
                  </a:lnTo>
                  <a:lnTo>
                    <a:pt x="17" y="168"/>
                  </a:lnTo>
                  <a:lnTo>
                    <a:pt x="25" y="183"/>
                  </a:lnTo>
                  <a:lnTo>
                    <a:pt x="35" y="197"/>
                  </a:lnTo>
                  <a:lnTo>
                    <a:pt x="44" y="211"/>
                  </a:lnTo>
                  <a:lnTo>
                    <a:pt x="54" y="224"/>
                  </a:lnTo>
                  <a:lnTo>
                    <a:pt x="64" y="237"/>
                  </a:lnTo>
                  <a:lnTo>
                    <a:pt x="74" y="248"/>
                  </a:lnTo>
                  <a:lnTo>
                    <a:pt x="86" y="261"/>
                  </a:lnTo>
                  <a:lnTo>
                    <a:pt x="96" y="271"/>
                  </a:lnTo>
                  <a:lnTo>
                    <a:pt x="107" y="282"/>
                  </a:lnTo>
                  <a:lnTo>
                    <a:pt x="119" y="291"/>
                  </a:lnTo>
                  <a:lnTo>
                    <a:pt x="131" y="300"/>
                  </a:lnTo>
                  <a:lnTo>
                    <a:pt x="144" y="310"/>
                  </a:lnTo>
                  <a:lnTo>
                    <a:pt x="156" y="317"/>
                  </a:lnTo>
                  <a:lnTo>
                    <a:pt x="170" y="325"/>
                  </a:lnTo>
                  <a:close/>
                </a:path>
              </a:pathLst>
            </a:custGeom>
            <a:solidFill>
              <a:srgbClr val="6682B3"/>
            </a:solidFill>
            <a:ln w="9525">
              <a:noFill/>
              <a:round/>
              <a:headEnd/>
              <a:tailEnd/>
            </a:ln>
          </p:spPr>
          <p:txBody>
            <a:bodyPr/>
            <a:lstStyle/>
            <a:p>
              <a:endParaRPr kumimoji="0" lang="ko-KR" altLang="en-US">
                <a:latin typeface="맑은 고딕" pitchFamily="50" charset="-127"/>
                <a:ea typeface="맑은 고딕" pitchFamily="50" charset="-127"/>
              </a:endParaRPr>
            </a:p>
          </p:txBody>
        </p:sp>
        <p:sp>
          <p:nvSpPr>
            <p:cNvPr id="455720" name="Freeform 114"/>
            <p:cNvSpPr>
              <a:spLocks/>
            </p:cNvSpPr>
            <p:nvPr/>
          </p:nvSpPr>
          <p:spPr bwMode="auto">
            <a:xfrm flipH="1">
              <a:off x="1043473" y="4997265"/>
              <a:ext cx="27640" cy="53458"/>
            </a:xfrm>
            <a:custGeom>
              <a:avLst/>
              <a:gdLst>
                <a:gd name="T0" fmla="*/ 2799 w 158"/>
                <a:gd name="T1" fmla="*/ 0 h 287"/>
                <a:gd name="T2" fmla="*/ 1924 w 158"/>
                <a:gd name="T3" fmla="*/ 9872 h 287"/>
                <a:gd name="T4" fmla="*/ 1050 w 158"/>
                <a:gd name="T5" fmla="*/ 19185 h 287"/>
                <a:gd name="T6" fmla="*/ 525 w 158"/>
                <a:gd name="T7" fmla="*/ 27381 h 287"/>
                <a:gd name="T8" fmla="*/ 175 w 158"/>
                <a:gd name="T9" fmla="*/ 34832 h 287"/>
                <a:gd name="T10" fmla="*/ 0 w 158"/>
                <a:gd name="T11" fmla="*/ 41351 h 287"/>
                <a:gd name="T12" fmla="*/ 175 w 158"/>
                <a:gd name="T13" fmla="*/ 46566 h 287"/>
                <a:gd name="T14" fmla="*/ 350 w 158"/>
                <a:gd name="T15" fmla="*/ 48988 h 287"/>
                <a:gd name="T16" fmla="*/ 700 w 158"/>
                <a:gd name="T17" fmla="*/ 50664 h 287"/>
                <a:gd name="T18" fmla="*/ 1050 w 158"/>
                <a:gd name="T19" fmla="*/ 52154 h 287"/>
                <a:gd name="T20" fmla="*/ 1399 w 158"/>
                <a:gd name="T21" fmla="*/ 53458 h 287"/>
                <a:gd name="T22" fmla="*/ 1924 w 158"/>
                <a:gd name="T23" fmla="*/ 52899 h 287"/>
                <a:gd name="T24" fmla="*/ 3499 w 158"/>
                <a:gd name="T25" fmla="*/ 51037 h 287"/>
                <a:gd name="T26" fmla="*/ 5598 w 158"/>
                <a:gd name="T27" fmla="*/ 48243 h 287"/>
                <a:gd name="T28" fmla="*/ 8747 w 158"/>
                <a:gd name="T29" fmla="*/ 43958 h 287"/>
                <a:gd name="T30" fmla="*/ 12595 w 158"/>
                <a:gd name="T31" fmla="*/ 38743 h 287"/>
                <a:gd name="T32" fmla="*/ 16794 w 158"/>
                <a:gd name="T33" fmla="*/ 32410 h 287"/>
                <a:gd name="T34" fmla="*/ 22042 w 158"/>
                <a:gd name="T35" fmla="*/ 25146 h 287"/>
                <a:gd name="T36" fmla="*/ 27640 w 158"/>
                <a:gd name="T37" fmla="*/ 16950 h 287"/>
                <a:gd name="T38" fmla="*/ 24316 w 158"/>
                <a:gd name="T39" fmla="*/ 15274 h 287"/>
                <a:gd name="T40" fmla="*/ 21167 w 158"/>
                <a:gd name="T41" fmla="*/ 13225 h 287"/>
                <a:gd name="T42" fmla="*/ 18193 w 158"/>
                <a:gd name="T43" fmla="*/ 11362 h 287"/>
                <a:gd name="T44" fmla="*/ 15045 w 158"/>
                <a:gd name="T45" fmla="*/ 9313 h 287"/>
                <a:gd name="T46" fmla="*/ 11896 w 158"/>
                <a:gd name="T47" fmla="*/ 7078 h 287"/>
                <a:gd name="T48" fmla="*/ 8922 w 158"/>
                <a:gd name="T49" fmla="*/ 4843 h 287"/>
                <a:gd name="T50" fmla="*/ 5948 w 158"/>
                <a:gd name="T51" fmla="*/ 2421 h 287"/>
                <a:gd name="T52" fmla="*/ 2799 w 158"/>
                <a:gd name="T53" fmla="*/ 0 h 287"/>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158"/>
                <a:gd name="T82" fmla="*/ 0 h 287"/>
                <a:gd name="T83" fmla="*/ 158 w 158"/>
                <a:gd name="T84" fmla="*/ 287 h 287"/>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158" h="287">
                  <a:moveTo>
                    <a:pt x="16" y="0"/>
                  </a:moveTo>
                  <a:lnTo>
                    <a:pt x="11" y="53"/>
                  </a:lnTo>
                  <a:lnTo>
                    <a:pt x="6" y="103"/>
                  </a:lnTo>
                  <a:lnTo>
                    <a:pt x="3" y="147"/>
                  </a:lnTo>
                  <a:lnTo>
                    <a:pt x="1" y="187"/>
                  </a:lnTo>
                  <a:lnTo>
                    <a:pt x="0" y="222"/>
                  </a:lnTo>
                  <a:lnTo>
                    <a:pt x="1" y="250"/>
                  </a:lnTo>
                  <a:lnTo>
                    <a:pt x="2" y="263"/>
                  </a:lnTo>
                  <a:lnTo>
                    <a:pt x="4" y="272"/>
                  </a:lnTo>
                  <a:lnTo>
                    <a:pt x="6" y="280"/>
                  </a:lnTo>
                  <a:lnTo>
                    <a:pt x="8" y="287"/>
                  </a:lnTo>
                  <a:lnTo>
                    <a:pt x="11" y="284"/>
                  </a:lnTo>
                  <a:lnTo>
                    <a:pt x="20" y="274"/>
                  </a:lnTo>
                  <a:lnTo>
                    <a:pt x="32" y="259"/>
                  </a:lnTo>
                  <a:lnTo>
                    <a:pt x="50" y="236"/>
                  </a:lnTo>
                  <a:lnTo>
                    <a:pt x="72" y="208"/>
                  </a:lnTo>
                  <a:lnTo>
                    <a:pt x="96" y="174"/>
                  </a:lnTo>
                  <a:lnTo>
                    <a:pt x="126" y="135"/>
                  </a:lnTo>
                  <a:lnTo>
                    <a:pt x="158" y="91"/>
                  </a:lnTo>
                  <a:lnTo>
                    <a:pt x="139" y="82"/>
                  </a:lnTo>
                  <a:lnTo>
                    <a:pt x="121" y="71"/>
                  </a:lnTo>
                  <a:lnTo>
                    <a:pt x="104" y="61"/>
                  </a:lnTo>
                  <a:lnTo>
                    <a:pt x="86" y="50"/>
                  </a:lnTo>
                  <a:lnTo>
                    <a:pt x="68" y="38"/>
                  </a:lnTo>
                  <a:lnTo>
                    <a:pt x="51" y="26"/>
                  </a:lnTo>
                  <a:lnTo>
                    <a:pt x="34" y="13"/>
                  </a:lnTo>
                  <a:lnTo>
                    <a:pt x="16" y="0"/>
                  </a:lnTo>
                  <a:close/>
                </a:path>
              </a:pathLst>
            </a:custGeom>
            <a:solidFill>
              <a:srgbClr val="4D659F"/>
            </a:solidFill>
            <a:ln w="9525">
              <a:noFill/>
              <a:round/>
              <a:headEnd/>
              <a:tailEnd/>
            </a:ln>
          </p:spPr>
          <p:txBody>
            <a:bodyPr/>
            <a:lstStyle/>
            <a:p>
              <a:endParaRPr kumimoji="0" lang="ko-KR" altLang="en-US">
                <a:latin typeface="맑은 고딕" pitchFamily="50" charset="-127"/>
                <a:ea typeface="맑은 고딕" pitchFamily="50" charset="-127"/>
              </a:endParaRPr>
            </a:p>
          </p:txBody>
        </p:sp>
        <p:sp>
          <p:nvSpPr>
            <p:cNvPr id="455721" name="Freeform 115"/>
            <p:cNvSpPr>
              <a:spLocks/>
            </p:cNvSpPr>
            <p:nvPr/>
          </p:nvSpPr>
          <p:spPr bwMode="auto">
            <a:xfrm flipH="1">
              <a:off x="1035180" y="4967566"/>
              <a:ext cx="33168" cy="47518"/>
            </a:xfrm>
            <a:custGeom>
              <a:avLst/>
              <a:gdLst>
                <a:gd name="T0" fmla="*/ 33168 w 192"/>
                <a:gd name="T1" fmla="*/ 34410 h 261"/>
                <a:gd name="T2" fmla="*/ 30750 w 192"/>
                <a:gd name="T3" fmla="*/ 32953 h 261"/>
                <a:gd name="T4" fmla="*/ 28677 w 192"/>
                <a:gd name="T5" fmla="*/ 31679 h 261"/>
                <a:gd name="T6" fmla="*/ 26431 w 192"/>
                <a:gd name="T7" fmla="*/ 29858 h 261"/>
                <a:gd name="T8" fmla="*/ 24358 w 192"/>
                <a:gd name="T9" fmla="*/ 28219 h 261"/>
                <a:gd name="T10" fmla="*/ 22285 w 192"/>
                <a:gd name="T11" fmla="*/ 26581 h 261"/>
                <a:gd name="T12" fmla="*/ 20384 w 192"/>
                <a:gd name="T13" fmla="*/ 24578 h 261"/>
                <a:gd name="T14" fmla="*/ 18657 w 192"/>
                <a:gd name="T15" fmla="*/ 22758 h 261"/>
                <a:gd name="T16" fmla="*/ 16584 w 192"/>
                <a:gd name="T17" fmla="*/ 20391 h 261"/>
                <a:gd name="T18" fmla="*/ 14857 w 192"/>
                <a:gd name="T19" fmla="*/ 18388 h 261"/>
                <a:gd name="T20" fmla="*/ 13129 w 192"/>
                <a:gd name="T21" fmla="*/ 16021 h 261"/>
                <a:gd name="T22" fmla="*/ 11402 w 192"/>
                <a:gd name="T23" fmla="*/ 13655 h 261"/>
                <a:gd name="T24" fmla="*/ 9847 w 192"/>
                <a:gd name="T25" fmla="*/ 11106 h 261"/>
                <a:gd name="T26" fmla="*/ 8119 w 192"/>
                <a:gd name="T27" fmla="*/ 8557 h 261"/>
                <a:gd name="T28" fmla="*/ 6737 w 192"/>
                <a:gd name="T29" fmla="*/ 5826 h 261"/>
                <a:gd name="T30" fmla="*/ 5355 w 192"/>
                <a:gd name="T31" fmla="*/ 3095 h 261"/>
                <a:gd name="T32" fmla="*/ 3801 w 192"/>
                <a:gd name="T33" fmla="*/ 0 h 261"/>
                <a:gd name="T34" fmla="*/ 3282 w 192"/>
                <a:gd name="T35" fmla="*/ 4187 h 261"/>
                <a:gd name="T36" fmla="*/ 2764 w 192"/>
                <a:gd name="T37" fmla="*/ 8193 h 261"/>
                <a:gd name="T38" fmla="*/ 2418 w 192"/>
                <a:gd name="T39" fmla="*/ 12198 h 261"/>
                <a:gd name="T40" fmla="*/ 1900 w 192"/>
                <a:gd name="T41" fmla="*/ 15839 h 261"/>
                <a:gd name="T42" fmla="*/ 1382 w 192"/>
                <a:gd name="T43" fmla="*/ 19845 h 261"/>
                <a:gd name="T44" fmla="*/ 1037 w 192"/>
                <a:gd name="T45" fmla="*/ 23486 h 261"/>
                <a:gd name="T46" fmla="*/ 691 w 192"/>
                <a:gd name="T47" fmla="*/ 27309 h 261"/>
                <a:gd name="T48" fmla="*/ 0 w 192"/>
                <a:gd name="T49" fmla="*/ 30950 h 261"/>
                <a:gd name="T50" fmla="*/ 3110 w 192"/>
                <a:gd name="T51" fmla="*/ 33317 h 261"/>
                <a:gd name="T52" fmla="*/ 6046 w 192"/>
                <a:gd name="T53" fmla="*/ 35684 h 261"/>
                <a:gd name="T54" fmla="*/ 8983 w 192"/>
                <a:gd name="T55" fmla="*/ 37869 h 261"/>
                <a:gd name="T56" fmla="*/ 12093 w 192"/>
                <a:gd name="T57" fmla="*/ 40053 h 261"/>
                <a:gd name="T58" fmla="*/ 15202 w 192"/>
                <a:gd name="T59" fmla="*/ 42056 h 261"/>
                <a:gd name="T60" fmla="*/ 18139 w 192"/>
                <a:gd name="T61" fmla="*/ 43877 h 261"/>
                <a:gd name="T62" fmla="*/ 21248 w 192"/>
                <a:gd name="T63" fmla="*/ 45879 h 261"/>
                <a:gd name="T64" fmla="*/ 24531 w 192"/>
                <a:gd name="T65" fmla="*/ 47518 h 261"/>
                <a:gd name="T66" fmla="*/ 26431 w 192"/>
                <a:gd name="T67" fmla="*/ 44241 h 261"/>
                <a:gd name="T68" fmla="*/ 28677 w 192"/>
                <a:gd name="T69" fmla="*/ 41328 h 261"/>
                <a:gd name="T70" fmla="*/ 30750 w 192"/>
                <a:gd name="T71" fmla="*/ 37869 h 261"/>
                <a:gd name="T72" fmla="*/ 33168 w 192"/>
                <a:gd name="T73" fmla="*/ 34410 h 261"/>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192"/>
                <a:gd name="T112" fmla="*/ 0 h 261"/>
                <a:gd name="T113" fmla="*/ 192 w 192"/>
                <a:gd name="T114" fmla="*/ 261 h 261"/>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192" h="261">
                  <a:moveTo>
                    <a:pt x="192" y="189"/>
                  </a:moveTo>
                  <a:lnTo>
                    <a:pt x="178" y="181"/>
                  </a:lnTo>
                  <a:lnTo>
                    <a:pt x="166" y="174"/>
                  </a:lnTo>
                  <a:lnTo>
                    <a:pt x="153" y="164"/>
                  </a:lnTo>
                  <a:lnTo>
                    <a:pt x="141" y="155"/>
                  </a:lnTo>
                  <a:lnTo>
                    <a:pt x="129" y="146"/>
                  </a:lnTo>
                  <a:lnTo>
                    <a:pt x="118" y="135"/>
                  </a:lnTo>
                  <a:lnTo>
                    <a:pt x="108" y="125"/>
                  </a:lnTo>
                  <a:lnTo>
                    <a:pt x="96" y="112"/>
                  </a:lnTo>
                  <a:lnTo>
                    <a:pt x="86" y="101"/>
                  </a:lnTo>
                  <a:lnTo>
                    <a:pt x="76" y="88"/>
                  </a:lnTo>
                  <a:lnTo>
                    <a:pt x="66" y="75"/>
                  </a:lnTo>
                  <a:lnTo>
                    <a:pt x="57" y="61"/>
                  </a:lnTo>
                  <a:lnTo>
                    <a:pt x="47" y="47"/>
                  </a:lnTo>
                  <a:lnTo>
                    <a:pt x="39" y="32"/>
                  </a:lnTo>
                  <a:lnTo>
                    <a:pt x="31" y="17"/>
                  </a:lnTo>
                  <a:lnTo>
                    <a:pt x="22" y="0"/>
                  </a:lnTo>
                  <a:lnTo>
                    <a:pt x="19" y="23"/>
                  </a:lnTo>
                  <a:lnTo>
                    <a:pt x="16" y="45"/>
                  </a:lnTo>
                  <a:lnTo>
                    <a:pt x="14" y="67"/>
                  </a:lnTo>
                  <a:lnTo>
                    <a:pt x="11" y="87"/>
                  </a:lnTo>
                  <a:lnTo>
                    <a:pt x="8" y="109"/>
                  </a:lnTo>
                  <a:lnTo>
                    <a:pt x="6" y="129"/>
                  </a:lnTo>
                  <a:lnTo>
                    <a:pt x="4" y="150"/>
                  </a:lnTo>
                  <a:lnTo>
                    <a:pt x="0" y="170"/>
                  </a:lnTo>
                  <a:lnTo>
                    <a:pt x="18" y="183"/>
                  </a:lnTo>
                  <a:lnTo>
                    <a:pt x="35" y="196"/>
                  </a:lnTo>
                  <a:lnTo>
                    <a:pt x="52" y="208"/>
                  </a:lnTo>
                  <a:lnTo>
                    <a:pt x="70" y="220"/>
                  </a:lnTo>
                  <a:lnTo>
                    <a:pt x="88" y="231"/>
                  </a:lnTo>
                  <a:lnTo>
                    <a:pt x="105" y="241"/>
                  </a:lnTo>
                  <a:lnTo>
                    <a:pt x="123" y="252"/>
                  </a:lnTo>
                  <a:lnTo>
                    <a:pt x="142" y="261"/>
                  </a:lnTo>
                  <a:lnTo>
                    <a:pt x="153" y="243"/>
                  </a:lnTo>
                  <a:lnTo>
                    <a:pt x="166" y="227"/>
                  </a:lnTo>
                  <a:lnTo>
                    <a:pt x="178" y="208"/>
                  </a:lnTo>
                  <a:lnTo>
                    <a:pt x="192" y="189"/>
                  </a:lnTo>
                  <a:close/>
                </a:path>
              </a:pathLst>
            </a:custGeom>
            <a:solidFill>
              <a:srgbClr val="4D659F"/>
            </a:solidFill>
            <a:ln w="9525">
              <a:noFill/>
              <a:round/>
              <a:headEnd/>
              <a:tailEnd/>
            </a:ln>
          </p:spPr>
          <p:txBody>
            <a:bodyPr/>
            <a:lstStyle/>
            <a:p>
              <a:endParaRPr kumimoji="0" lang="ko-KR" altLang="en-US">
                <a:latin typeface="맑은 고딕" pitchFamily="50" charset="-127"/>
                <a:ea typeface="맑은 고딕" pitchFamily="50" charset="-127"/>
              </a:endParaRPr>
            </a:p>
          </p:txBody>
        </p:sp>
        <p:sp>
          <p:nvSpPr>
            <p:cNvPr id="455722" name="Freeform 116"/>
            <p:cNvSpPr>
              <a:spLocks/>
            </p:cNvSpPr>
            <p:nvPr/>
          </p:nvSpPr>
          <p:spPr bwMode="auto">
            <a:xfrm flipH="1">
              <a:off x="990957" y="4869560"/>
              <a:ext cx="63572" cy="86128"/>
            </a:xfrm>
            <a:custGeom>
              <a:avLst/>
              <a:gdLst>
                <a:gd name="T0" fmla="*/ 48902 w 364"/>
                <a:gd name="T1" fmla="*/ 86128 h 460"/>
                <a:gd name="T2" fmla="*/ 52569 w 364"/>
                <a:gd name="T3" fmla="*/ 79388 h 460"/>
                <a:gd name="T4" fmla="*/ 56062 w 364"/>
                <a:gd name="T5" fmla="*/ 72834 h 460"/>
                <a:gd name="T6" fmla="*/ 59730 w 364"/>
                <a:gd name="T7" fmla="*/ 65907 h 460"/>
                <a:gd name="T8" fmla="*/ 63572 w 364"/>
                <a:gd name="T9" fmla="*/ 58792 h 460"/>
                <a:gd name="T10" fmla="*/ 59206 w 364"/>
                <a:gd name="T11" fmla="*/ 56358 h 460"/>
                <a:gd name="T12" fmla="*/ 55014 w 364"/>
                <a:gd name="T13" fmla="*/ 53362 h 460"/>
                <a:gd name="T14" fmla="*/ 50997 w 364"/>
                <a:gd name="T15" fmla="*/ 50366 h 460"/>
                <a:gd name="T16" fmla="*/ 46980 w 364"/>
                <a:gd name="T17" fmla="*/ 47370 h 460"/>
                <a:gd name="T18" fmla="*/ 43138 w 364"/>
                <a:gd name="T19" fmla="*/ 44000 h 460"/>
                <a:gd name="T20" fmla="*/ 39296 w 364"/>
                <a:gd name="T21" fmla="*/ 40443 h 460"/>
                <a:gd name="T22" fmla="*/ 35628 w 364"/>
                <a:gd name="T23" fmla="*/ 37072 h 460"/>
                <a:gd name="T24" fmla="*/ 31961 w 364"/>
                <a:gd name="T25" fmla="*/ 33141 h 460"/>
                <a:gd name="T26" fmla="*/ 28293 w 364"/>
                <a:gd name="T27" fmla="*/ 29396 h 460"/>
                <a:gd name="T28" fmla="*/ 24975 w 364"/>
                <a:gd name="T29" fmla="*/ 25277 h 460"/>
                <a:gd name="T30" fmla="*/ 21482 w 364"/>
                <a:gd name="T31" fmla="*/ 21158 h 460"/>
                <a:gd name="T32" fmla="*/ 18163 w 364"/>
                <a:gd name="T33" fmla="*/ 17226 h 460"/>
                <a:gd name="T34" fmla="*/ 15020 w 364"/>
                <a:gd name="T35" fmla="*/ 12919 h 460"/>
                <a:gd name="T36" fmla="*/ 11876 w 364"/>
                <a:gd name="T37" fmla="*/ 8613 h 460"/>
                <a:gd name="T38" fmla="*/ 8907 w 364"/>
                <a:gd name="T39" fmla="*/ 4306 h 460"/>
                <a:gd name="T40" fmla="*/ 5938 w 364"/>
                <a:gd name="T41" fmla="*/ 0 h 460"/>
                <a:gd name="T42" fmla="*/ 5239 w 364"/>
                <a:gd name="T43" fmla="*/ 4494 h 460"/>
                <a:gd name="T44" fmla="*/ 4541 w 364"/>
                <a:gd name="T45" fmla="*/ 8987 h 460"/>
                <a:gd name="T46" fmla="*/ 3842 w 364"/>
                <a:gd name="T47" fmla="*/ 13668 h 460"/>
                <a:gd name="T48" fmla="*/ 3144 w 364"/>
                <a:gd name="T49" fmla="*/ 18349 h 460"/>
                <a:gd name="T50" fmla="*/ 2445 w 364"/>
                <a:gd name="T51" fmla="*/ 23030 h 460"/>
                <a:gd name="T52" fmla="*/ 1397 w 364"/>
                <a:gd name="T53" fmla="*/ 27711 h 460"/>
                <a:gd name="T54" fmla="*/ 699 w 364"/>
                <a:gd name="T55" fmla="*/ 32579 h 460"/>
                <a:gd name="T56" fmla="*/ 0 w 364"/>
                <a:gd name="T57" fmla="*/ 37447 h 460"/>
                <a:gd name="T58" fmla="*/ 6462 w 364"/>
                <a:gd name="T59" fmla="*/ 44375 h 460"/>
                <a:gd name="T60" fmla="*/ 12575 w 364"/>
                <a:gd name="T61" fmla="*/ 51302 h 460"/>
                <a:gd name="T62" fmla="*/ 18513 w 364"/>
                <a:gd name="T63" fmla="*/ 58043 h 460"/>
                <a:gd name="T64" fmla="*/ 24625 w 364"/>
                <a:gd name="T65" fmla="*/ 64222 h 460"/>
                <a:gd name="T66" fmla="*/ 30563 w 364"/>
                <a:gd name="T67" fmla="*/ 70400 h 460"/>
                <a:gd name="T68" fmla="*/ 36502 w 364"/>
                <a:gd name="T69" fmla="*/ 76205 h 460"/>
                <a:gd name="T70" fmla="*/ 39645 w 364"/>
                <a:gd name="T71" fmla="*/ 78639 h 460"/>
                <a:gd name="T72" fmla="*/ 42614 w 364"/>
                <a:gd name="T73" fmla="*/ 81260 h 460"/>
                <a:gd name="T74" fmla="*/ 45758 w 364"/>
                <a:gd name="T75" fmla="*/ 83694 h 460"/>
                <a:gd name="T76" fmla="*/ 48902 w 364"/>
                <a:gd name="T77" fmla="*/ 86128 h 460"/>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364"/>
                <a:gd name="T118" fmla="*/ 0 h 460"/>
                <a:gd name="T119" fmla="*/ 364 w 364"/>
                <a:gd name="T120" fmla="*/ 460 h 460"/>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364" h="460">
                  <a:moveTo>
                    <a:pt x="280" y="460"/>
                  </a:moveTo>
                  <a:lnTo>
                    <a:pt x="301" y="424"/>
                  </a:lnTo>
                  <a:lnTo>
                    <a:pt x="321" y="389"/>
                  </a:lnTo>
                  <a:lnTo>
                    <a:pt x="342" y="352"/>
                  </a:lnTo>
                  <a:lnTo>
                    <a:pt x="364" y="314"/>
                  </a:lnTo>
                  <a:lnTo>
                    <a:pt x="339" y="301"/>
                  </a:lnTo>
                  <a:lnTo>
                    <a:pt x="315" y="285"/>
                  </a:lnTo>
                  <a:lnTo>
                    <a:pt x="292" y="269"/>
                  </a:lnTo>
                  <a:lnTo>
                    <a:pt x="269" y="253"/>
                  </a:lnTo>
                  <a:lnTo>
                    <a:pt x="247" y="235"/>
                  </a:lnTo>
                  <a:lnTo>
                    <a:pt x="225" y="216"/>
                  </a:lnTo>
                  <a:lnTo>
                    <a:pt x="204" y="198"/>
                  </a:lnTo>
                  <a:lnTo>
                    <a:pt x="183" y="177"/>
                  </a:lnTo>
                  <a:lnTo>
                    <a:pt x="162" y="157"/>
                  </a:lnTo>
                  <a:lnTo>
                    <a:pt x="143" y="135"/>
                  </a:lnTo>
                  <a:lnTo>
                    <a:pt x="123" y="113"/>
                  </a:lnTo>
                  <a:lnTo>
                    <a:pt x="104" y="92"/>
                  </a:lnTo>
                  <a:lnTo>
                    <a:pt x="86" y="69"/>
                  </a:lnTo>
                  <a:lnTo>
                    <a:pt x="68" y="46"/>
                  </a:lnTo>
                  <a:lnTo>
                    <a:pt x="51" y="23"/>
                  </a:lnTo>
                  <a:lnTo>
                    <a:pt x="34" y="0"/>
                  </a:lnTo>
                  <a:lnTo>
                    <a:pt x="30" y="24"/>
                  </a:lnTo>
                  <a:lnTo>
                    <a:pt x="26" y="48"/>
                  </a:lnTo>
                  <a:lnTo>
                    <a:pt x="22" y="73"/>
                  </a:lnTo>
                  <a:lnTo>
                    <a:pt x="18" y="98"/>
                  </a:lnTo>
                  <a:lnTo>
                    <a:pt x="14" y="123"/>
                  </a:lnTo>
                  <a:lnTo>
                    <a:pt x="8" y="148"/>
                  </a:lnTo>
                  <a:lnTo>
                    <a:pt x="4" y="174"/>
                  </a:lnTo>
                  <a:lnTo>
                    <a:pt x="0" y="200"/>
                  </a:lnTo>
                  <a:lnTo>
                    <a:pt x="37" y="237"/>
                  </a:lnTo>
                  <a:lnTo>
                    <a:pt x="72" y="274"/>
                  </a:lnTo>
                  <a:lnTo>
                    <a:pt x="106" y="310"/>
                  </a:lnTo>
                  <a:lnTo>
                    <a:pt x="141" y="343"/>
                  </a:lnTo>
                  <a:lnTo>
                    <a:pt x="175" y="376"/>
                  </a:lnTo>
                  <a:lnTo>
                    <a:pt x="209" y="407"/>
                  </a:lnTo>
                  <a:lnTo>
                    <a:pt x="227" y="420"/>
                  </a:lnTo>
                  <a:lnTo>
                    <a:pt x="244" y="434"/>
                  </a:lnTo>
                  <a:lnTo>
                    <a:pt x="262" y="447"/>
                  </a:lnTo>
                  <a:lnTo>
                    <a:pt x="280" y="460"/>
                  </a:lnTo>
                  <a:close/>
                </a:path>
              </a:pathLst>
            </a:custGeom>
            <a:solidFill>
              <a:srgbClr val="6682B3"/>
            </a:solidFill>
            <a:ln w="9525">
              <a:noFill/>
              <a:round/>
              <a:headEnd/>
              <a:tailEnd/>
            </a:ln>
          </p:spPr>
          <p:txBody>
            <a:bodyPr/>
            <a:lstStyle/>
            <a:p>
              <a:endParaRPr kumimoji="0" lang="ko-KR" altLang="en-US">
                <a:latin typeface="맑은 고딕" pitchFamily="50" charset="-127"/>
                <a:ea typeface="맑은 고딕" pitchFamily="50" charset="-127"/>
              </a:endParaRPr>
            </a:p>
          </p:txBody>
        </p:sp>
        <p:sp>
          <p:nvSpPr>
            <p:cNvPr id="455723" name="Freeform 118"/>
            <p:cNvSpPr>
              <a:spLocks/>
            </p:cNvSpPr>
            <p:nvPr/>
          </p:nvSpPr>
          <p:spPr bwMode="auto">
            <a:xfrm flipH="1">
              <a:off x="805772" y="4563660"/>
              <a:ext cx="276397" cy="493002"/>
            </a:xfrm>
            <a:custGeom>
              <a:avLst/>
              <a:gdLst>
                <a:gd name="T0" fmla="*/ 211778 w 1604"/>
                <a:gd name="T1" fmla="*/ 7793 h 2657"/>
                <a:gd name="T2" fmla="*/ 199027 w 1604"/>
                <a:gd name="T3" fmla="*/ 45274 h 2657"/>
                <a:gd name="T4" fmla="*/ 175764 w 1604"/>
                <a:gd name="T5" fmla="*/ 109845 h 2657"/>
                <a:gd name="T6" fmla="*/ 153707 w 1604"/>
                <a:gd name="T7" fmla="*/ 170148 h 2657"/>
                <a:gd name="T8" fmla="*/ 137337 w 1604"/>
                <a:gd name="T9" fmla="*/ 213381 h 2657"/>
                <a:gd name="T10" fmla="*/ 120105 w 1604"/>
                <a:gd name="T11" fmla="*/ 257727 h 2657"/>
                <a:gd name="T12" fmla="*/ 102357 w 1604"/>
                <a:gd name="T13" fmla="*/ 301887 h 2657"/>
                <a:gd name="T14" fmla="*/ 84435 w 1604"/>
                <a:gd name="T15" fmla="*/ 344378 h 2657"/>
                <a:gd name="T16" fmla="*/ 66687 w 1604"/>
                <a:gd name="T17" fmla="*/ 384085 h 2657"/>
                <a:gd name="T18" fmla="*/ 49627 w 1604"/>
                <a:gd name="T19" fmla="*/ 419710 h 2657"/>
                <a:gd name="T20" fmla="*/ 33774 w 1604"/>
                <a:gd name="T21" fmla="*/ 449769 h 2657"/>
                <a:gd name="T22" fmla="*/ 18783 w 1604"/>
                <a:gd name="T23" fmla="*/ 473334 h 2657"/>
                <a:gd name="T24" fmla="*/ 5686 w 1604"/>
                <a:gd name="T25" fmla="*/ 488549 h 2657"/>
                <a:gd name="T26" fmla="*/ 1723 w 1604"/>
                <a:gd name="T27" fmla="*/ 492074 h 2657"/>
                <a:gd name="T28" fmla="*/ 14130 w 1604"/>
                <a:gd name="T29" fmla="*/ 485766 h 2657"/>
                <a:gd name="T30" fmla="*/ 36359 w 1604"/>
                <a:gd name="T31" fmla="*/ 473705 h 2657"/>
                <a:gd name="T32" fmla="*/ 57726 w 1604"/>
                <a:gd name="T33" fmla="*/ 460717 h 2657"/>
                <a:gd name="T34" fmla="*/ 73924 w 1604"/>
                <a:gd name="T35" fmla="*/ 450326 h 2657"/>
                <a:gd name="T36" fmla="*/ 90639 w 1604"/>
                <a:gd name="T37" fmla="*/ 438451 h 2657"/>
                <a:gd name="T38" fmla="*/ 108215 w 1604"/>
                <a:gd name="T39" fmla="*/ 425462 h 2657"/>
                <a:gd name="T40" fmla="*/ 125964 w 1604"/>
                <a:gd name="T41" fmla="*/ 411175 h 2657"/>
                <a:gd name="T42" fmla="*/ 143713 w 1604"/>
                <a:gd name="T43" fmla="*/ 395775 h 2657"/>
                <a:gd name="T44" fmla="*/ 161117 w 1604"/>
                <a:gd name="T45" fmla="*/ 378890 h 2657"/>
                <a:gd name="T46" fmla="*/ 177659 w 1604"/>
                <a:gd name="T47" fmla="*/ 360706 h 2657"/>
                <a:gd name="T48" fmla="*/ 192995 w 1604"/>
                <a:gd name="T49" fmla="*/ 341595 h 2657"/>
                <a:gd name="T50" fmla="*/ 207125 w 1604"/>
                <a:gd name="T51" fmla="*/ 321555 h 2657"/>
                <a:gd name="T52" fmla="*/ 248826 w 1604"/>
                <a:gd name="T53" fmla="*/ 265520 h 2657"/>
                <a:gd name="T54" fmla="*/ 245035 w 1604"/>
                <a:gd name="T55" fmla="*/ 259768 h 2657"/>
                <a:gd name="T56" fmla="*/ 236419 w 1604"/>
                <a:gd name="T57" fmla="*/ 246594 h 2657"/>
                <a:gd name="T58" fmla="*/ 226942 w 1604"/>
                <a:gd name="T59" fmla="*/ 231564 h 2657"/>
                <a:gd name="T60" fmla="*/ 220566 w 1604"/>
                <a:gd name="T61" fmla="*/ 220060 h 2657"/>
                <a:gd name="T62" fmla="*/ 227804 w 1604"/>
                <a:gd name="T63" fmla="*/ 219875 h 2657"/>
                <a:gd name="T64" fmla="*/ 244174 w 1604"/>
                <a:gd name="T65" fmla="*/ 219318 h 2657"/>
                <a:gd name="T66" fmla="*/ 262267 w 1604"/>
                <a:gd name="T67" fmla="*/ 218019 h 2657"/>
                <a:gd name="T68" fmla="*/ 269504 w 1604"/>
                <a:gd name="T69" fmla="*/ 216535 h 2657"/>
                <a:gd name="T70" fmla="*/ 274502 w 1604"/>
                <a:gd name="T71" fmla="*/ 214865 h 2657"/>
                <a:gd name="T72" fmla="*/ 275880 w 1604"/>
                <a:gd name="T73" fmla="*/ 212267 h 2657"/>
                <a:gd name="T74" fmla="*/ 276397 w 1604"/>
                <a:gd name="T75" fmla="*/ 205773 h 2657"/>
                <a:gd name="T76" fmla="*/ 276052 w 1604"/>
                <a:gd name="T77" fmla="*/ 196496 h 2657"/>
                <a:gd name="T78" fmla="*/ 275363 w 1604"/>
                <a:gd name="T79" fmla="*/ 184806 h 2657"/>
                <a:gd name="T80" fmla="*/ 272089 w 1604"/>
                <a:gd name="T81" fmla="*/ 156046 h 2657"/>
                <a:gd name="T82" fmla="*/ 267609 w 1604"/>
                <a:gd name="T83" fmla="*/ 123390 h 2657"/>
                <a:gd name="T84" fmla="*/ 262612 w 1604"/>
                <a:gd name="T85" fmla="*/ 90919 h 2657"/>
                <a:gd name="T86" fmla="*/ 258131 w 1604"/>
                <a:gd name="T87" fmla="*/ 62901 h 2657"/>
                <a:gd name="T88" fmla="*/ 254685 w 1604"/>
                <a:gd name="T89" fmla="*/ 43047 h 2657"/>
                <a:gd name="T90" fmla="*/ 253479 w 1604"/>
                <a:gd name="T91" fmla="*/ 35625 h 2657"/>
                <a:gd name="T92" fmla="*/ 246931 w 1604"/>
                <a:gd name="T93" fmla="*/ 28203 h 2657"/>
                <a:gd name="T94" fmla="*/ 232628 w 1604"/>
                <a:gd name="T95" fmla="*/ 13359 h 2657"/>
                <a:gd name="T96" fmla="*/ 225046 w 1604"/>
                <a:gd name="T97" fmla="*/ 6494 h 2657"/>
                <a:gd name="T98" fmla="*/ 218843 w 1604"/>
                <a:gd name="T99" fmla="*/ 1484 h 2657"/>
                <a:gd name="T100" fmla="*/ 216258 w 1604"/>
                <a:gd name="T101" fmla="*/ 186 h 2657"/>
                <a:gd name="T102" fmla="*/ 214535 w 1604"/>
                <a:gd name="T103" fmla="*/ 0 h 2657"/>
                <a:gd name="T104" fmla="*/ 213674 w 1604"/>
                <a:gd name="T105" fmla="*/ 742 h 2657"/>
                <a:gd name="T106" fmla="*/ 213674 w 1604"/>
                <a:gd name="T107" fmla="*/ 2783 h 2657"/>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1604"/>
                <a:gd name="T163" fmla="*/ 0 h 2657"/>
                <a:gd name="T164" fmla="*/ 1604 w 1604"/>
                <a:gd name="T165" fmla="*/ 2657 h 2657"/>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1604" h="2657">
                  <a:moveTo>
                    <a:pt x="1240" y="15"/>
                  </a:moveTo>
                  <a:lnTo>
                    <a:pt x="1229" y="42"/>
                  </a:lnTo>
                  <a:lnTo>
                    <a:pt x="1200" y="121"/>
                  </a:lnTo>
                  <a:lnTo>
                    <a:pt x="1155" y="244"/>
                  </a:lnTo>
                  <a:lnTo>
                    <a:pt x="1093" y="403"/>
                  </a:lnTo>
                  <a:lnTo>
                    <a:pt x="1020" y="592"/>
                  </a:lnTo>
                  <a:lnTo>
                    <a:pt x="937" y="804"/>
                  </a:lnTo>
                  <a:lnTo>
                    <a:pt x="892" y="917"/>
                  </a:lnTo>
                  <a:lnTo>
                    <a:pt x="846" y="1032"/>
                  </a:lnTo>
                  <a:lnTo>
                    <a:pt x="797" y="1150"/>
                  </a:lnTo>
                  <a:lnTo>
                    <a:pt x="748" y="1269"/>
                  </a:lnTo>
                  <a:lnTo>
                    <a:pt x="697" y="1389"/>
                  </a:lnTo>
                  <a:lnTo>
                    <a:pt x="646" y="1509"/>
                  </a:lnTo>
                  <a:lnTo>
                    <a:pt x="594" y="1627"/>
                  </a:lnTo>
                  <a:lnTo>
                    <a:pt x="542" y="1743"/>
                  </a:lnTo>
                  <a:lnTo>
                    <a:pt x="490" y="1856"/>
                  </a:lnTo>
                  <a:lnTo>
                    <a:pt x="439" y="1965"/>
                  </a:lnTo>
                  <a:lnTo>
                    <a:pt x="387" y="2070"/>
                  </a:lnTo>
                  <a:lnTo>
                    <a:pt x="337" y="2169"/>
                  </a:lnTo>
                  <a:lnTo>
                    <a:pt x="288" y="2262"/>
                  </a:lnTo>
                  <a:lnTo>
                    <a:pt x="241" y="2347"/>
                  </a:lnTo>
                  <a:lnTo>
                    <a:pt x="196" y="2424"/>
                  </a:lnTo>
                  <a:lnTo>
                    <a:pt x="151" y="2492"/>
                  </a:lnTo>
                  <a:lnTo>
                    <a:pt x="109" y="2551"/>
                  </a:lnTo>
                  <a:lnTo>
                    <a:pt x="70" y="2597"/>
                  </a:lnTo>
                  <a:lnTo>
                    <a:pt x="33" y="2633"/>
                  </a:lnTo>
                  <a:lnTo>
                    <a:pt x="0" y="2657"/>
                  </a:lnTo>
                  <a:lnTo>
                    <a:pt x="10" y="2652"/>
                  </a:lnTo>
                  <a:lnTo>
                    <a:pt x="38" y="2639"/>
                  </a:lnTo>
                  <a:lnTo>
                    <a:pt x="82" y="2618"/>
                  </a:lnTo>
                  <a:lnTo>
                    <a:pt x="141" y="2589"/>
                  </a:lnTo>
                  <a:lnTo>
                    <a:pt x="211" y="2553"/>
                  </a:lnTo>
                  <a:lnTo>
                    <a:pt x="291" y="2508"/>
                  </a:lnTo>
                  <a:lnTo>
                    <a:pt x="335" y="2483"/>
                  </a:lnTo>
                  <a:lnTo>
                    <a:pt x="381" y="2456"/>
                  </a:lnTo>
                  <a:lnTo>
                    <a:pt x="429" y="2427"/>
                  </a:lnTo>
                  <a:lnTo>
                    <a:pt x="476" y="2396"/>
                  </a:lnTo>
                  <a:lnTo>
                    <a:pt x="526" y="2363"/>
                  </a:lnTo>
                  <a:lnTo>
                    <a:pt x="577" y="2329"/>
                  </a:lnTo>
                  <a:lnTo>
                    <a:pt x="628" y="2293"/>
                  </a:lnTo>
                  <a:lnTo>
                    <a:pt x="679" y="2255"/>
                  </a:lnTo>
                  <a:lnTo>
                    <a:pt x="731" y="2216"/>
                  </a:lnTo>
                  <a:lnTo>
                    <a:pt x="783" y="2175"/>
                  </a:lnTo>
                  <a:lnTo>
                    <a:pt x="834" y="2133"/>
                  </a:lnTo>
                  <a:lnTo>
                    <a:pt x="885" y="2088"/>
                  </a:lnTo>
                  <a:lnTo>
                    <a:pt x="935" y="2042"/>
                  </a:lnTo>
                  <a:lnTo>
                    <a:pt x="983" y="1994"/>
                  </a:lnTo>
                  <a:lnTo>
                    <a:pt x="1031" y="1944"/>
                  </a:lnTo>
                  <a:lnTo>
                    <a:pt x="1077" y="1894"/>
                  </a:lnTo>
                  <a:lnTo>
                    <a:pt x="1120" y="1841"/>
                  </a:lnTo>
                  <a:lnTo>
                    <a:pt x="1163" y="1788"/>
                  </a:lnTo>
                  <a:lnTo>
                    <a:pt x="1202" y="1733"/>
                  </a:lnTo>
                  <a:lnTo>
                    <a:pt x="1240" y="1676"/>
                  </a:lnTo>
                  <a:lnTo>
                    <a:pt x="1444" y="1431"/>
                  </a:lnTo>
                  <a:lnTo>
                    <a:pt x="1437" y="1422"/>
                  </a:lnTo>
                  <a:lnTo>
                    <a:pt x="1422" y="1400"/>
                  </a:lnTo>
                  <a:lnTo>
                    <a:pt x="1399" y="1368"/>
                  </a:lnTo>
                  <a:lnTo>
                    <a:pt x="1372" y="1329"/>
                  </a:lnTo>
                  <a:lnTo>
                    <a:pt x="1344" y="1287"/>
                  </a:lnTo>
                  <a:lnTo>
                    <a:pt x="1317" y="1248"/>
                  </a:lnTo>
                  <a:lnTo>
                    <a:pt x="1295" y="1212"/>
                  </a:lnTo>
                  <a:lnTo>
                    <a:pt x="1280" y="1186"/>
                  </a:lnTo>
                  <a:lnTo>
                    <a:pt x="1292" y="1186"/>
                  </a:lnTo>
                  <a:lnTo>
                    <a:pt x="1322" y="1185"/>
                  </a:lnTo>
                  <a:lnTo>
                    <a:pt x="1365" y="1184"/>
                  </a:lnTo>
                  <a:lnTo>
                    <a:pt x="1417" y="1182"/>
                  </a:lnTo>
                  <a:lnTo>
                    <a:pt x="1471" y="1179"/>
                  </a:lnTo>
                  <a:lnTo>
                    <a:pt x="1522" y="1175"/>
                  </a:lnTo>
                  <a:lnTo>
                    <a:pt x="1545" y="1172"/>
                  </a:lnTo>
                  <a:lnTo>
                    <a:pt x="1564" y="1167"/>
                  </a:lnTo>
                  <a:lnTo>
                    <a:pt x="1581" y="1163"/>
                  </a:lnTo>
                  <a:lnTo>
                    <a:pt x="1593" y="1158"/>
                  </a:lnTo>
                  <a:lnTo>
                    <a:pt x="1598" y="1153"/>
                  </a:lnTo>
                  <a:lnTo>
                    <a:pt x="1601" y="1144"/>
                  </a:lnTo>
                  <a:lnTo>
                    <a:pt x="1603" y="1128"/>
                  </a:lnTo>
                  <a:lnTo>
                    <a:pt x="1604" y="1109"/>
                  </a:lnTo>
                  <a:lnTo>
                    <a:pt x="1604" y="1086"/>
                  </a:lnTo>
                  <a:lnTo>
                    <a:pt x="1602" y="1059"/>
                  </a:lnTo>
                  <a:lnTo>
                    <a:pt x="1600" y="1029"/>
                  </a:lnTo>
                  <a:lnTo>
                    <a:pt x="1598" y="996"/>
                  </a:lnTo>
                  <a:lnTo>
                    <a:pt x="1589" y="922"/>
                  </a:lnTo>
                  <a:lnTo>
                    <a:pt x="1579" y="841"/>
                  </a:lnTo>
                  <a:lnTo>
                    <a:pt x="1566" y="754"/>
                  </a:lnTo>
                  <a:lnTo>
                    <a:pt x="1553" y="665"/>
                  </a:lnTo>
                  <a:lnTo>
                    <a:pt x="1538" y="577"/>
                  </a:lnTo>
                  <a:lnTo>
                    <a:pt x="1524" y="490"/>
                  </a:lnTo>
                  <a:lnTo>
                    <a:pt x="1510" y="410"/>
                  </a:lnTo>
                  <a:lnTo>
                    <a:pt x="1498" y="339"/>
                  </a:lnTo>
                  <a:lnTo>
                    <a:pt x="1486" y="278"/>
                  </a:lnTo>
                  <a:lnTo>
                    <a:pt x="1478" y="232"/>
                  </a:lnTo>
                  <a:lnTo>
                    <a:pt x="1473" y="202"/>
                  </a:lnTo>
                  <a:lnTo>
                    <a:pt x="1471" y="192"/>
                  </a:lnTo>
                  <a:lnTo>
                    <a:pt x="1460" y="180"/>
                  </a:lnTo>
                  <a:lnTo>
                    <a:pt x="1433" y="152"/>
                  </a:lnTo>
                  <a:lnTo>
                    <a:pt x="1394" y="114"/>
                  </a:lnTo>
                  <a:lnTo>
                    <a:pt x="1350" y="72"/>
                  </a:lnTo>
                  <a:lnTo>
                    <a:pt x="1328" y="53"/>
                  </a:lnTo>
                  <a:lnTo>
                    <a:pt x="1306" y="35"/>
                  </a:lnTo>
                  <a:lnTo>
                    <a:pt x="1287" y="19"/>
                  </a:lnTo>
                  <a:lnTo>
                    <a:pt x="1270" y="8"/>
                  </a:lnTo>
                  <a:lnTo>
                    <a:pt x="1263" y="4"/>
                  </a:lnTo>
                  <a:lnTo>
                    <a:pt x="1255" y="1"/>
                  </a:lnTo>
                  <a:lnTo>
                    <a:pt x="1250" y="0"/>
                  </a:lnTo>
                  <a:lnTo>
                    <a:pt x="1245" y="0"/>
                  </a:lnTo>
                  <a:lnTo>
                    <a:pt x="1242" y="1"/>
                  </a:lnTo>
                  <a:lnTo>
                    <a:pt x="1240" y="4"/>
                  </a:lnTo>
                  <a:lnTo>
                    <a:pt x="1239" y="8"/>
                  </a:lnTo>
                  <a:lnTo>
                    <a:pt x="1240" y="15"/>
                  </a:lnTo>
                  <a:close/>
                </a:path>
              </a:pathLst>
            </a:custGeom>
            <a:solidFill>
              <a:srgbClr val="405A70"/>
            </a:solidFill>
            <a:ln w="9525">
              <a:noFill/>
              <a:round/>
              <a:headEnd/>
              <a:tailEnd/>
            </a:ln>
          </p:spPr>
          <p:txBody>
            <a:bodyPr/>
            <a:lstStyle/>
            <a:p>
              <a:endParaRPr kumimoji="0" lang="ko-KR" altLang="en-US">
                <a:latin typeface="맑은 고딕" pitchFamily="50" charset="-127"/>
                <a:ea typeface="맑은 고딕" pitchFamily="50" charset="-127"/>
              </a:endParaRPr>
            </a:p>
          </p:txBody>
        </p:sp>
        <p:sp>
          <p:nvSpPr>
            <p:cNvPr id="455724" name="Freeform 119"/>
            <p:cNvSpPr>
              <a:spLocks/>
            </p:cNvSpPr>
            <p:nvPr/>
          </p:nvSpPr>
          <p:spPr bwMode="auto">
            <a:xfrm flipH="1">
              <a:off x="982664" y="4545841"/>
              <a:ext cx="113324" cy="498942"/>
            </a:xfrm>
            <a:custGeom>
              <a:avLst/>
              <a:gdLst>
                <a:gd name="T0" fmla="*/ 112476 w 668"/>
                <a:gd name="T1" fmla="*/ 4824 h 2689"/>
                <a:gd name="T2" fmla="*/ 106029 w 668"/>
                <a:gd name="T3" fmla="*/ 30616 h 2689"/>
                <a:gd name="T4" fmla="*/ 94833 w 668"/>
                <a:gd name="T5" fmla="*/ 77560 h 2689"/>
                <a:gd name="T6" fmla="*/ 80921 w 668"/>
                <a:gd name="T7" fmla="*/ 140832 h 2689"/>
                <a:gd name="T8" fmla="*/ 69725 w 668"/>
                <a:gd name="T9" fmla="*/ 196126 h 2689"/>
                <a:gd name="T10" fmla="*/ 62260 w 668"/>
                <a:gd name="T11" fmla="*/ 235833 h 2689"/>
                <a:gd name="T12" fmla="*/ 54966 w 668"/>
                <a:gd name="T13" fmla="*/ 276654 h 2689"/>
                <a:gd name="T14" fmla="*/ 48180 w 668"/>
                <a:gd name="T15" fmla="*/ 318403 h 2689"/>
                <a:gd name="T16" fmla="*/ 42072 w 668"/>
                <a:gd name="T17" fmla="*/ 359966 h 2689"/>
                <a:gd name="T18" fmla="*/ 37153 w 668"/>
                <a:gd name="T19" fmla="*/ 401529 h 2689"/>
                <a:gd name="T20" fmla="*/ 33251 w 668"/>
                <a:gd name="T21" fmla="*/ 441793 h 2689"/>
                <a:gd name="T22" fmla="*/ 30876 w 668"/>
                <a:gd name="T23" fmla="*/ 480387 h 2689"/>
                <a:gd name="T24" fmla="*/ 29858 w 668"/>
                <a:gd name="T25" fmla="*/ 496901 h 2689"/>
                <a:gd name="T26" fmla="*/ 27143 w 668"/>
                <a:gd name="T27" fmla="*/ 481315 h 2689"/>
                <a:gd name="T28" fmla="*/ 22733 w 668"/>
                <a:gd name="T29" fmla="*/ 453854 h 2689"/>
                <a:gd name="T30" fmla="*/ 17304 w 668"/>
                <a:gd name="T31" fmla="*/ 417115 h 2689"/>
                <a:gd name="T32" fmla="*/ 11366 w 668"/>
                <a:gd name="T33" fmla="*/ 375181 h 2689"/>
                <a:gd name="T34" fmla="*/ 6107 w 668"/>
                <a:gd name="T35" fmla="*/ 331020 h 2689"/>
                <a:gd name="T36" fmla="*/ 2884 w 668"/>
                <a:gd name="T37" fmla="*/ 298734 h 2689"/>
                <a:gd name="T38" fmla="*/ 1357 w 668"/>
                <a:gd name="T39" fmla="*/ 277953 h 2689"/>
                <a:gd name="T40" fmla="*/ 339 w 668"/>
                <a:gd name="T41" fmla="*/ 258841 h 2689"/>
                <a:gd name="T42" fmla="*/ 0 w 668"/>
                <a:gd name="T43" fmla="*/ 241585 h 2689"/>
                <a:gd name="T44" fmla="*/ 170 w 668"/>
                <a:gd name="T45" fmla="*/ 183323 h 2689"/>
                <a:gd name="T46" fmla="*/ 9331 w 668"/>
                <a:gd name="T47" fmla="*/ 125246 h 2689"/>
                <a:gd name="T48" fmla="*/ 15777 w 668"/>
                <a:gd name="T49" fmla="*/ 111701 h 2689"/>
                <a:gd name="T50" fmla="*/ 31554 w 668"/>
                <a:gd name="T51" fmla="*/ 80714 h 2689"/>
                <a:gd name="T52" fmla="*/ 40885 w 668"/>
                <a:gd name="T53" fmla="*/ 63272 h 2689"/>
                <a:gd name="T54" fmla="*/ 50555 w 668"/>
                <a:gd name="T55" fmla="*/ 46387 h 2689"/>
                <a:gd name="T56" fmla="*/ 59546 w 668"/>
                <a:gd name="T57" fmla="*/ 32100 h 2689"/>
                <a:gd name="T58" fmla="*/ 63618 w 668"/>
                <a:gd name="T59" fmla="*/ 26719 h 2689"/>
                <a:gd name="T60" fmla="*/ 67350 w 668"/>
                <a:gd name="T61" fmla="*/ 22451 h 2689"/>
                <a:gd name="T62" fmla="*/ 73966 w 668"/>
                <a:gd name="T63" fmla="*/ 17998 h 2689"/>
                <a:gd name="T64" fmla="*/ 88556 w 668"/>
                <a:gd name="T65" fmla="*/ 9092 h 2689"/>
                <a:gd name="T66" fmla="*/ 96868 w 668"/>
                <a:gd name="T67" fmla="*/ 4639 h 2689"/>
                <a:gd name="T68" fmla="*/ 104163 w 668"/>
                <a:gd name="T69" fmla="*/ 1484 h 2689"/>
                <a:gd name="T70" fmla="*/ 107386 w 668"/>
                <a:gd name="T71" fmla="*/ 557 h 2689"/>
                <a:gd name="T72" fmla="*/ 110101 w 668"/>
                <a:gd name="T73" fmla="*/ 0 h 2689"/>
                <a:gd name="T74" fmla="*/ 111967 w 668"/>
                <a:gd name="T75" fmla="*/ 371 h 2689"/>
                <a:gd name="T76" fmla="*/ 113324 w 668"/>
                <a:gd name="T77" fmla="*/ 1299 h 2689"/>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668"/>
                <a:gd name="T118" fmla="*/ 0 h 2689"/>
                <a:gd name="T119" fmla="*/ 668 w 668"/>
                <a:gd name="T120" fmla="*/ 2689 h 2689"/>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668" h="2689">
                  <a:moveTo>
                    <a:pt x="668" y="7"/>
                  </a:moveTo>
                  <a:lnTo>
                    <a:pt x="663" y="26"/>
                  </a:lnTo>
                  <a:lnTo>
                    <a:pt x="648" y="79"/>
                  </a:lnTo>
                  <a:lnTo>
                    <a:pt x="625" y="165"/>
                  </a:lnTo>
                  <a:lnTo>
                    <a:pt x="596" y="278"/>
                  </a:lnTo>
                  <a:lnTo>
                    <a:pt x="559" y="418"/>
                  </a:lnTo>
                  <a:lnTo>
                    <a:pt x="520" y="579"/>
                  </a:lnTo>
                  <a:lnTo>
                    <a:pt x="477" y="759"/>
                  </a:lnTo>
                  <a:lnTo>
                    <a:pt x="433" y="955"/>
                  </a:lnTo>
                  <a:lnTo>
                    <a:pt x="411" y="1057"/>
                  </a:lnTo>
                  <a:lnTo>
                    <a:pt x="389" y="1163"/>
                  </a:lnTo>
                  <a:lnTo>
                    <a:pt x="367" y="1271"/>
                  </a:lnTo>
                  <a:lnTo>
                    <a:pt x="345" y="1380"/>
                  </a:lnTo>
                  <a:lnTo>
                    <a:pt x="324" y="1491"/>
                  </a:lnTo>
                  <a:lnTo>
                    <a:pt x="303" y="1602"/>
                  </a:lnTo>
                  <a:lnTo>
                    <a:pt x="284" y="1716"/>
                  </a:lnTo>
                  <a:lnTo>
                    <a:pt x="266" y="1828"/>
                  </a:lnTo>
                  <a:lnTo>
                    <a:pt x="248" y="1940"/>
                  </a:lnTo>
                  <a:lnTo>
                    <a:pt x="233" y="2053"/>
                  </a:lnTo>
                  <a:lnTo>
                    <a:pt x="219" y="2164"/>
                  </a:lnTo>
                  <a:lnTo>
                    <a:pt x="207" y="2273"/>
                  </a:lnTo>
                  <a:lnTo>
                    <a:pt x="196" y="2381"/>
                  </a:lnTo>
                  <a:lnTo>
                    <a:pt x="188" y="2486"/>
                  </a:lnTo>
                  <a:lnTo>
                    <a:pt x="182" y="2589"/>
                  </a:lnTo>
                  <a:lnTo>
                    <a:pt x="178" y="2689"/>
                  </a:lnTo>
                  <a:lnTo>
                    <a:pt x="176" y="2678"/>
                  </a:lnTo>
                  <a:lnTo>
                    <a:pt x="169" y="2645"/>
                  </a:lnTo>
                  <a:lnTo>
                    <a:pt x="160" y="2594"/>
                  </a:lnTo>
                  <a:lnTo>
                    <a:pt x="148" y="2527"/>
                  </a:lnTo>
                  <a:lnTo>
                    <a:pt x="134" y="2446"/>
                  </a:lnTo>
                  <a:lnTo>
                    <a:pt x="118" y="2352"/>
                  </a:lnTo>
                  <a:lnTo>
                    <a:pt x="102" y="2248"/>
                  </a:lnTo>
                  <a:lnTo>
                    <a:pt x="84" y="2138"/>
                  </a:lnTo>
                  <a:lnTo>
                    <a:pt x="67" y="2022"/>
                  </a:lnTo>
                  <a:lnTo>
                    <a:pt x="51" y="1904"/>
                  </a:lnTo>
                  <a:lnTo>
                    <a:pt x="36" y="1784"/>
                  </a:lnTo>
                  <a:lnTo>
                    <a:pt x="23" y="1667"/>
                  </a:lnTo>
                  <a:lnTo>
                    <a:pt x="17" y="1610"/>
                  </a:lnTo>
                  <a:lnTo>
                    <a:pt x="12" y="1553"/>
                  </a:lnTo>
                  <a:lnTo>
                    <a:pt x="8" y="1498"/>
                  </a:lnTo>
                  <a:lnTo>
                    <a:pt x="5" y="1446"/>
                  </a:lnTo>
                  <a:lnTo>
                    <a:pt x="2" y="1395"/>
                  </a:lnTo>
                  <a:lnTo>
                    <a:pt x="1" y="1347"/>
                  </a:lnTo>
                  <a:lnTo>
                    <a:pt x="0" y="1302"/>
                  </a:lnTo>
                  <a:lnTo>
                    <a:pt x="1" y="1259"/>
                  </a:lnTo>
                  <a:lnTo>
                    <a:pt x="1" y="988"/>
                  </a:lnTo>
                  <a:lnTo>
                    <a:pt x="246" y="823"/>
                  </a:lnTo>
                  <a:lnTo>
                    <a:pt x="55" y="675"/>
                  </a:lnTo>
                  <a:lnTo>
                    <a:pt x="65" y="655"/>
                  </a:lnTo>
                  <a:lnTo>
                    <a:pt x="93" y="602"/>
                  </a:lnTo>
                  <a:lnTo>
                    <a:pt x="135" y="526"/>
                  </a:lnTo>
                  <a:lnTo>
                    <a:pt x="186" y="435"/>
                  </a:lnTo>
                  <a:lnTo>
                    <a:pt x="213" y="388"/>
                  </a:lnTo>
                  <a:lnTo>
                    <a:pt x="241" y="341"/>
                  </a:lnTo>
                  <a:lnTo>
                    <a:pt x="270" y="294"/>
                  </a:lnTo>
                  <a:lnTo>
                    <a:pt x="298" y="250"/>
                  </a:lnTo>
                  <a:lnTo>
                    <a:pt x="325" y="210"/>
                  </a:lnTo>
                  <a:lnTo>
                    <a:pt x="351" y="173"/>
                  </a:lnTo>
                  <a:lnTo>
                    <a:pt x="364" y="158"/>
                  </a:lnTo>
                  <a:lnTo>
                    <a:pt x="375" y="144"/>
                  </a:lnTo>
                  <a:lnTo>
                    <a:pt x="387" y="132"/>
                  </a:lnTo>
                  <a:lnTo>
                    <a:pt x="397" y="121"/>
                  </a:lnTo>
                  <a:lnTo>
                    <a:pt x="407" y="114"/>
                  </a:lnTo>
                  <a:lnTo>
                    <a:pt x="436" y="97"/>
                  </a:lnTo>
                  <a:lnTo>
                    <a:pt x="475" y="75"/>
                  </a:lnTo>
                  <a:lnTo>
                    <a:pt x="522" y="49"/>
                  </a:lnTo>
                  <a:lnTo>
                    <a:pt x="547" y="36"/>
                  </a:lnTo>
                  <a:lnTo>
                    <a:pt x="571" y="25"/>
                  </a:lnTo>
                  <a:lnTo>
                    <a:pt x="593" y="15"/>
                  </a:lnTo>
                  <a:lnTo>
                    <a:pt x="614" y="8"/>
                  </a:lnTo>
                  <a:lnTo>
                    <a:pt x="624" y="5"/>
                  </a:lnTo>
                  <a:lnTo>
                    <a:pt x="633" y="3"/>
                  </a:lnTo>
                  <a:lnTo>
                    <a:pt x="641" y="1"/>
                  </a:lnTo>
                  <a:lnTo>
                    <a:pt x="649" y="0"/>
                  </a:lnTo>
                  <a:lnTo>
                    <a:pt x="655" y="1"/>
                  </a:lnTo>
                  <a:lnTo>
                    <a:pt x="660" y="2"/>
                  </a:lnTo>
                  <a:lnTo>
                    <a:pt x="665" y="4"/>
                  </a:lnTo>
                  <a:lnTo>
                    <a:pt x="668" y="7"/>
                  </a:lnTo>
                  <a:close/>
                </a:path>
              </a:pathLst>
            </a:custGeom>
            <a:solidFill>
              <a:srgbClr val="405A70"/>
            </a:solidFill>
            <a:ln w="9525">
              <a:noFill/>
              <a:round/>
              <a:headEnd/>
              <a:tailEnd/>
            </a:ln>
          </p:spPr>
          <p:txBody>
            <a:bodyPr/>
            <a:lstStyle/>
            <a:p>
              <a:endParaRPr kumimoji="0" lang="ko-KR" altLang="en-US">
                <a:latin typeface="맑은 고딕" pitchFamily="50" charset="-127"/>
                <a:ea typeface="맑은 고딕" pitchFamily="50" charset="-127"/>
              </a:endParaRPr>
            </a:p>
          </p:txBody>
        </p:sp>
        <p:sp>
          <p:nvSpPr>
            <p:cNvPr id="455725" name="Freeform 120"/>
            <p:cNvSpPr>
              <a:spLocks/>
            </p:cNvSpPr>
            <p:nvPr/>
          </p:nvSpPr>
          <p:spPr bwMode="auto">
            <a:xfrm flipH="1">
              <a:off x="855523" y="4566631"/>
              <a:ext cx="215590" cy="484094"/>
            </a:xfrm>
            <a:custGeom>
              <a:avLst/>
              <a:gdLst>
                <a:gd name="T0" fmla="*/ 0 w 1248"/>
                <a:gd name="T1" fmla="*/ 484094 h 2613"/>
                <a:gd name="T2" fmla="*/ 864 w 1248"/>
                <a:gd name="T3" fmla="*/ 483723 h 2613"/>
                <a:gd name="T4" fmla="*/ 1727 w 1248"/>
                <a:gd name="T5" fmla="*/ 482982 h 2613"/>
                <a:gd name="T6" fmla="*/ 8983 w 1248"/>
                <a:gd name="T7" fmla="*/ 478166 h 2613"/>
                <a:gd name="T8" fmla="*/ 16411 w 1248"/>
                <a:gd name="T9" fmla="*/ 471496 h 2613"/>
                <a:gd name="T10" fmla="*/ 24185 w 1248"/>
                <a:gd name="T11" fmla="*/ 462789 h 2613"/>
                <a:gd name="T12" fmla="*/ 32131 w 1248"/>
                <a:gd name="T13" fmla="*/ 452229 h 2613"/>
                <a:gd name="T14" fmla="*/ 40250 w 1248"/>
                <a:gd name="T15" fmla="*/ 440001 h 2613"/>
                <a:gd name="T16" fmla="*/ 48542 w 1248"/>
                <a:gd name="T17" fmla="*/ 426662 h 2613"/>
                <a:gd name="T18" fmla="*/ 56834 w 1248"/>
                <a:gd name="T19" fmla="*/ 411841 h 2613"/>
                <a:gd name="T20" fmla="*/ 65472 w 1248"/>
                <a:gd name="T21" fmla="*/ 395538 h 2613"/>
                <a:gd name="T22" fmla="*/ 74109 w 1248"/>
                <a:gd name="T23" fmla="*/ 378494 h 2613"/>
                <a:gd name="T24" fmla="*/ 82746 w 1248"/>
                <a:gd name="T25" fmla="*/ 360338 h 2613"/>
                <a:gd name="T26" fmla="*/ 91384 w 1248"/>
                <a:gd name="T27" fmla="*/ 341441 h 2613"/>
                <a:gd name="T28" fmla="*/ 100021 w 1248"/>
                <a:gd name="T29" fmla="*/ 321803 h 2613"/>
                <a:gd name="T30" fmla="*/ 108486 w 1248"/>
                <a:gd name="T31" fmla="*/ 301795 h 2613"/>
                <a:gd name="T32" fmla="*/ 116951 w 1248"/>
                <a:gd name="T33" fmla="*/ 281416 h 2613"/>
                <a:gd name="T34" fmla="*/ 125070 w 1248"/>
                <a:gd name="T35" fmla="*/ 260666 h 2613"/>
                <a:gd name="T36" fmla="*/ 133189 w 1248"/>
                <a:gd name="T37" fmla="*/ 239916 h 2613"/>
                <a:gd name="T38" fmla="*/ 141308 w 1248"/>
                <a:gd name="T39" fmla="*/ 219167 h 2613"/>
                <a:gd name="T40" fmla="*/ 149082 w 1248"/>
                <a:gd name="T41" fmla="*/ 198417 h 2613"/>
                <a:gd name="T42" fmla="*/ 156337 w 1248"/>
                <a:gd name="T43" fmla="*/ 178224 h 2613"/>
                <a:gd name="T44" fmla="*/ 163593 w 1248"/>
                <a:gd name="T45" fmla="*/ 158400 h 2613"/>
                <a:gd name="T46" fmla="*/ 176894 w 1248"/>
                <a:gd name="T47" fmla="*/ 120421 h 2613"/>
                <a:gd name="T48" fmla="*/ 188814 w 1248"/>
                <a:gd name="T49" fmla="*/ 86148 h 2613"/>
                <a:gd name="T50" fmla="*/ 198833 w 1248"/>
                <a:gd name="T51" fmla="*/ 56135 h 2613"/>
                <a:gd name="T52" fmla="*/ 206780 w 1248"/>
                <a:gd name="T53" fmla="*/ 31865 h 2613"/>
                <a:gd name="T54" fmla="*/ 212481 w 1248"/>
                <a:gd name="T55" fmla="*/ 14265 h 2613"/>
                <a:gd name="T56" fmla="*/ 215590 w 1248"/>
                <a:gd name="T57" fmla="*/ 4446 h 2613"/>
                <a:gd name="T58" fmla="*/ 214035 w 1248"/>
                <a:gd name="T59" fmla="*/ 3149 h 2613"/>
                <a:gd name="T60" fmla="*/ 212653 w 1248"/>
                <a:gd name="T61" fmla="*/ 1667 h 2613"/>
                <a:gd name="T62" fmla="*/ 203325 w 1248"/>
                <a:gd name="T63" fmla="*/ 0 h 2613"/>
                <a:gd name="T64" fmla="*/ 201597 w 1248"/>
                <a:gd name="T65" fmla="*/ 4446 h 2613"/>
                <a:gd name="T66" fmla="*/ 197279 w 1248"/>
                <a:gd name="T67" fmla="*/ 17230 h 2613"/>
                <a:gd name="T68" fmla="*/ 190369 w 1248"/>
                <a:gd name="T69" fmla="*/ 37053 h 2613"/>
                <a:gd name="T70" fmla="*/ 181213 w 1248"/>
                <a:gd name="T71" fmla="*/ 62990 h 2613"/>
                <a:gd name="T72" fmla="*/ 169984 w 1248"/>
                <a:gd name="T73" fmla="*/ 94299 h 2613"/>
                <a:gd name="T74" fmla="*/ 157201 w 1248"/>
                <a:gd name="T75" fmla="*/ 129499 h 2613"/>
                <a:gd name="T76" fmla="*/ 142863 w 1248"/>
                <a:gd name="T77" fmla="*/ 167849 h 2613"/>
                <a:gd name="T78" fmla="*/ 127661 w 1248"/>
                <a:gd name="T79" fmla="*/ 207866 h 2613"/>
                <a:gd name="T80" fmla="*/ 119715 w 1248"/>
                <a:gd name="T81" fmla="*/ 228615 h 2613"/>
                <a:gd name="T82" fmla="*/ 111595 w 1248"/>
                <a:gd name="T83" fmla="*/ 249180 h 2613"/>
                <a:gd name="T84" fmla="*/ 103476 w 1248"/>
                <a:gd name="T85" fmla="*/ 269744 h 2613"/>
                <a:gd name="T86" fmla="*/ 95184 w 1248"/>
                <a:gd name="T87" fmla="*/ 290308 h 2613"/>
                <a:gd name="T88" fmla="*/ 86720 w 1248"/>
                <a:gd name="T89" fmla="*/ 310502 h 2613"/>
                <a:gd name="T90" fmla="*/ 78428 w 1248"/>
                <a:gd name="T91" fmla="*/ 330325 h 2613"/>
                <a:gd name="T92" fmla="*/ 69963 w 1248"/>
                <a:gd name="T93" fmla="*/ 349593 h 2613"/>
                <a:gd name="T94" fmla="*/ 61844 w 1248"/>
                <a:gd name="T95" fmla="*/ 368119 h 2613"/>
                <a:gd name="T96" fmla="*/ 53725 w 1248"/>
                <a:gd name="T97" fmla="*/ 385719 h 2613"/>
                <a:gd name="T98" fmla="*/ 45778 w 1248"/>
                <a:gd name="T99" fmla="*/ 402763 h 2613"/>
                <a:gd name="T100" fmla="*/ 37832 w 1248"/>
                <a:gd name="T101" fmla="*/ 418325 h 2613"/>
                <a:gd name="T102" fmla="*/ 30231 w 1248"/>
                <a:gd name="T103" fmla="*/ 432961 h 2613"/>
                <a:gd name="T104" fmla="*/ 22803 w 1248"/>
                <a:gd name="T105" fmla="*/ 446300 h 2613"/>
                <a:gd name="T106" fmla="*/ 15720 w 1248"/>
                <a:gd name="T107" fmla="*/ 457972 h 2613"/>
                <a:gd name="T108" fmla="*/ 9156 w 1248"/>
                <a:gd name="T109" fmla="*/ 468161 h 2613"/>
                <a:gd name="T110" fmla="*/ 2591 w 1248"/>
                <a:gd name="T111" fmla="*/ 476683 h 2613"/>
                <a:gd name="T112" fmla="*/ 0 w 1248"/>
                <a:gd name="T113" fmla="*/ 484094 h 2613"/>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w 1248"/>
                <a:gd name="T172" fmla="*/ 0 h 2613"/>
                <a:gd name="T173" fmla="*/ 1248 w 1248"/>
                <a:gd name="T174" fmla="*/ 2613 h 2613"/>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T171" t="T172" r="T173" b="T174"/>
              <a:pathLst>
                <a:path w="1248" h="2613">
                  <a:moveTo>
                    <a:pt x="0" y="2613"/>
                  </a:moveTo>
                  <a:lnTo>
                    <a:pt x="5" y="2611"/>
                  </a:lnTo>
                  <a:lnTo>
                    <a:pt x="10" y="2607"/>
                  </a:lnTo>
                  <a:lnTo>
                    <a:pt x="52" y="2581"/>
                  </a:lnTo>
                  <a:lnTo>
                    <a:pt x="95" y="2545"/>
                  </a:lnTo>
                  <a:lnTo>
                    <a:pt x="140" y="2498"/>
                  </a:lnTo>
                  <a:lnTo>
                    <a:pt x="186" y="2441"/>
                  </a:lnTo>
                  <a:lnTo>
                    <a:pt x="233" y="2375"/>
                  </a:lnTo>
                  <a:lnTo>
                    <a:pt x="281" y="2303"/>
                  </a:lnTo>
                  <a:lnTo>
                    <a:pt x="329" y="2223"/>
                  </a:lnTo>
                  <a:lnTo>
                    <a:pt x="379" y="2135"/>
                  </a:lnTo>
                  <a:lnTo>
                    <a:pt x="429" y="2043"/>
                  </a:lnTo>
                  <a:lnTo>
                    <a:pt x="479" y="1945"/>
                  </a:lnTo>
                  <a:lnTo>
                    <a:pt x="529" y="1843"/>
                  </a:lnTo>
                  <a:lnTo>
                    <a:pt x="579" y="1737"/>
                  </a:lnTo>
                  <a:lnTo>
                    <a:pt x="628" y="1629"/>
                  </a:lnTo>
                  <a:lnTo>
                    <a:pt x="677" y="1519"/>
                  </a:lnTo>
                  <a:lnTo>
                    <a:pt x="724" y="1407"/>
                  </a:lnTo>
                  <a:lnTo>
                    <a:pt x="771" y="1295"/>
                  </a:lnTo>
                  <a:lnTo>
                    <a:pt x="818" y="1183"/>
                  </a:lnTo>
                  <a:lnTo>
                    <a:pt x="863" y="1071"/>
                  </a:lnTo>
                  <a:lnTo>
                    <a:pt x="905" y="962"/>
                  </a:lnTo>
                  <a:lnTo>
                    <a:pt x="947" y="855"/>
                  </a:lnTo>
                  <a:lnTo>
                    <a:pt x="1024" y="650"/>
                  </a:lnTo>
                  <a:lnTo>
                    <a:pt x="1093" y="465"/>
                  </a:lnTo>
                  <a:lnTo>
                    <a:pt x="1151" y="303"/>
                  </a:lnTo>
                  <a:lnTo>
                    <a:pt x="1197" y="172"/>
                  </a:lnTo>
                  <a:lnTo>
                    <a:pt x="1230" y="77"/>
                  </a:lnTo>
                  <a:lnTo>
                    <a:pt x="1248" y="24"/>
                  </a:lnTo>
                  <a:lnTo>
                    <a:pt x="1239" y="17"/>
                  </a:lnTo>
                  <a:lnTo>
                    <a:pt x="1231" y="9"/>
                  </a:lnTo>
                  <a:lnTo>
                    <a:pt x="1177" y="0"/>
                  </a:lnTo>
                  <a:lnTo>
                    <a:pt x="1167" y="24"/>
                  </a:lnTo>
                  <a:lnTo>
                    <a:pt x="1142" y="93"/>
                  </a:lnTo>
                  <a:lnTo>
                    <a:pt x="1102" y="200"/>
                  </a:lnTo>
                  <a:lnTo>
                    <a:pt x="1049" y="340"/>
                  </a:lnTo>
                  <a:lnTo>
                    <a:pt x="984" y="509"/>
                  </a:lnTo>
                  <a:lnTo>
                    <a:pt x="910" y="699"/>
                  </a:lnTo>
                  <a:lnTo>
                    <a:pt x="827" y="906"/>
                  </a:lnTo>
                  <a:lnTo>
                    <a:pt x="739" y="1122"/>
                  </a:lnTo>
                  <a:lnTo>
                    <a:pt x="693" y="1234"/>
                  </a:lnTo>
                  <a:lnTo>
                    <a:pt x="646" y="1345"/>
                  </a:lnTo>
                  <a:lnTo>
                    <a:pt x="599" y="1456"/>
                  </a:lnTo>
                  <a:lnTo>
                    <a:pt x="551" y="1567"/>
                  </a:lnTo>
                  <a:lnTo>
                    <a:pt x="502" y="1676"/>
                  </a:lnTo>
                  <a:lnTo>
                    <a:pt x="454" y="1783"/>
                  </a:lnTo>
                  <a:lnTo>
                    <a:pt x="405" y="1887"/>
                  </a:lnTo>
                  <a:lnTo>
                    <a:pt x="358" y="1987"/>
                  </a:lnTo>
                  <a:lnTo>
                    <a:pt x="311" y="2082"/>
                  </a:lnTo>
                  <a:lnTo>
                    <a:pt x="265" y="2174"/>
                  </a:lnTo>
                  <a:lnTo>
                    <a:pt x="219" y="2258"/>
                  </a:lnTo>
                  <a:lnTo>
                    <a:pt x="175" y="2337"/>
                  </a:lnTo>
                  <a:lnTo>
                    <a:pt x="132" y="2409"/>
                  </a:lnTo>
                  <a:lnTo>
                    <a:pt x="91" y="2472"/>
                  </a:lnTo>
                  <a:lnTo>
                    <a:pt x="53" y="2527"/>
                  </a:lnTo>
                  <a:lnTo>
                    <a:pt x="15" y="2573"/>
                  </a:lnTo>
                  <a:lnTo>
                    <a:pt x="0" y="2613"/>
                  </a:lnTo>
                  <a:close/>
                </a:path>
              </a:pathLst>
            </a:custGeom>
            <a:solidFill>
              <a:srgbClr val="637587"/>
            </a:solidFill>
            <a:ln w="9525">
              <a:noFill/>
              <a:round/>
              <a:headEnd/>
              <a:tailEnd/>
            </a:ln>
          </p:spPr>
          <p:txBody>
            <a:bodyPr/>
            <a:lstStyle/>
            <a:p>
              <a:endParaRPr kumimoji="0" lang="ko-KR" altLang="en-US">
                <a:latin typeface="맑은 고딕" pitchFamily="50" charset="-127"/>
                <a:ea typeface="맑은 고딕" pitchFamily="50" charset="-127"/>
              </a:endParaRPr>
            </a:p>
          </p:txBody>
        </p:sp>
        <p:sp>
          <p:nvSpPr>
            <p:cNvPr id="455726" name="Freeform 121"/>
            <p:cNvSpPr>
              <a:spLocks/>
            </p:cNvSpPr>
            <p:nvPr/>
          </p:nvSpPr>
          <p:spPr bwMode="auto">
            <a:xfrm flipH="1">
              <a:off x="982666" y="4542872"/>
              <a:ext cx="127143" cy="501913"/>
            </a:xfrm>
            <a:custGeom>
              <a:avLst/>
              <a:gdLst>
                <a:gd name="T0" fmla="*/ 40782 w 742"/>
                <a:gd name="T1" fmla="*/ 498562 h 2696"/>
                <a:gd name="T2" fmla="*/ 37183 w 742"/>
                <a:gd name="T3" fmla="*/ 475663 h 2696"/>
                <a:gd name="T4" fmla="*/ 31357 w 742"/>
                <a:gd name="T5" fmla="*/ 435078 h 2696"/>
                <a:gd name="T6" fmla="*/ 24332 w 742"/>
                <a:gd name="T7" fmla="*/ 383695 h 2696"/>
                <a:gd name="T8" fmla="*/ 17649 w 742"/>
                <a:gd name="T9" fmla="*/ 327658 h 2696"/>
                <a:gd name="T10" fmla="*/ 13365 w 742"/>
                <a:gd name="T11" fmla="*/ 286329 h 2696"/>
                <a:gd name="T12" fmla="*/ 11138 w 742"/>
                <a:gd name="T13" fmla="*/ 260451 h 2696"/>
                <a:gd name="T14" fmla="*/ 9767 w 742"/>
                <a:gd name="T15" fmla="*/ 236994 h 2696"/>
                <a:gd name="T16" fmla="*/ 9253 w 742"/>
                <a:gd name="T17" fmla="*/ 216887 h 2696"/>
                <a:gd name="T18" fmla="*/ 9767 w 742"/>
                <a:gd name="T19" fmla="*/ 200505 h 2696"/>
                <a:gd name="T20" fmla="*/ 11309 w 742"/>
                <a:gd name="T21" fmla="*/ 188776 h 2696"/>
                <a:gd name="T22" fmla="*/ 54833 w 742"/>
                <a:gd name="T23" fmla="*/ 154521 h 2696"/>
                <a:gd name="T24" fmla="*/ 23989 w 742"/>
                <a:gd name="T25" fmla="*/ 123058 h 2696"/>
                <a:gd name="T26" fmla="*/ 36841 w 742"/>
                <a:gd name="T27" fmla="*/ 98111 h 2696"/>
                <a:gd name="T28" fmla="*/ 50891 w 742"/>
                <a:gd name="T29" fmla="*/ 72048 h 2696"/>
                <a:gd name="T30" fmla="*/ 60830 w 742"/>
                <a:gd name="T31" fmla="*/ 54920 h 2696"/>
                <a:gd name="T32" fmla="*/ 69912 w 742"/>
                <a:gd name="T33" fmla="*/ 40213 h 2696"/>
                <a:gd name="T34" fmla="*/ 75737 w 742"/>
                <a:gd name="T35" fmla="*/ 31835 h 2696"/>
                <a:gd name="T36" fmla="*/ 79165 w 742"/>
                <a:gd name="T37" fmla="*/ 27925 h 2696"/>
                <a:gd name="T38" fmla="*/ 81906 w 742"/>
                <a:gd name="T39" fmla="*/ 25691 h 2696"/>
                <a:gd name="T40" fmla="*/ 92016 w 742"/>
                <a:gd name="T41" fmla="*/ 19362 h 2696"/>
                <a:gd name="T42" fmla="*/ 106752 w 742"/>
                <a:gd name="T43" fmla="*/ 10798 h 2696"/>
                <a:gd name="T44" fmla="*/ 118061 w 742"/>
                <a:gd name="T45" fmla="*/ 5213 h 2696"/>
                <a:gd name="T46" fmla="*/ 124573 w 742"/>
                <a:gd name="T47" fmla="*/ 3165 h 2696"/>
                <a:gd name="T48" fmla="*/ 126458 w 742"/>
                <a:gd name="T49" fmla="*/ 2048 h 2696"/>
                <a:gd name="T50" fmla="*/ 122688 w 742"/>
                <a:gd name="T51" fmla="*/ 745 h 2696"/>
                <a:gd name="T52" fmla="*/ 118233 w 742"/>
                <a:gd name="T53" fmla="*/ 0 h 2696"/>
                <a:gd name="T54" fmla="*/ 111893 w 742"/>
                <a:gd name="T55" fmla="*/ 372 h 2696"/>
                <a:gd name="T56" fmla="*/ 103839 w 742"/>
                <a:gd name="T57" fmla="*/ 2793 h 2696"/>
                <a:gd name="T58" fmla="*/ 96642 w 742"/>
                <a:gd name="T59" fmla="*/ 6144 h 2696"/>
                <a:gd name="T60" fmla="*/ 90816 w 742"/>
                <a:gd name="T61" fmla="*/ 8936 h 2696"/>
                <a:gd name="T62" fmla="*/ 84819 w 742"/>
                <a:gd name="T63" fmla="*/ 12846 h 2696"/>
                <a:gd name="T64" fmla="*/ 78136 w 742"/>
                <a:gd name="T65" fmla="*/ 17686 h 2696"/>
                <a:gd name="T66" fmla="*/ 72310 w 742"/>
                <a:gd name="T67" fmla="*/ 23830 h 2696"/>
                <a:gd name="T68" fmla="*/ 57060 w 742"/>
                <a:gd name="T69" fmla="*/ 47101 h 2696"/>
                <a:gd name="T70" fmla="*/ 41124 w 742"/>
                <a:gd name="T71" fmla="*/ 72792 h 2696"/>
                <a:gd name="T72" fmla="*/ 30672 w 742"/>
                <a:gd name="T73" fmla="*/ 91037 h 2696"/>
                <a:gd name="T74" fmla="*/ 23647 w 742"/>
                <a:gd name="T75" fmla="*/ 104255 h 2696"/>
                <a:gd name="T76" fmla="*/ 19877 w 742"/>
                <a:gd name="T77" fmla="*/ 112446 h 2696"/>
                <a:gd name="T78" fmla="*/ 16964 w 742"/>
                <a:gd name="T79" fmla="*/ 119893 h 2696"/>
                <a:gd name="T80" fmla="*/ 14565 w 742"/>
                <a:gd name="T81" fmla="*/ 126595 h 2696"/>
                <a:gd name="T82" fmla="*/ 44380 w 742"/>
                <a:gd name="T83" fmla="*/ 153404 h 2696"/>
                <a:gd name="T84" fmla="*/ 37526 w 742"/>
                <a:gd name="T85" fmla="*/ 157313 h 2696"/>
                <a:gd name="T86" fmla="*/ 22618 w 742"/>
                <a:gd name="T87" fmla="*/ 166249 h 2696"/>
                <a:gd name="T88" fmla="*/ 7539 w 742"/>
                <a:gd name="T89" fmla="*/ 176489 h 2696"/>
                <a:gd name="T90" fmla="*/ 2228 w 742"/>
                <a:gd name="T91" fmla="*/ 180771 h 2696"/>
                <a:gd name="T92" fmla="*/ 685 w 742"/>
                <a:gd name="T93" fmla="*/ 182446 h 2696"/>
                <a:gd name="T94" fmla="*/ 0 w 742"/>
                <a:gd name="T95" fmla="*/ 183749 h 2696"/>
                <a:gd name="T96" fmla="*/ 685 w 742"/>
                <a:gd name="T97" fmla="*/ 195664 h 2696"/>
                <a:gd name="T98" fmla="*/ 2913 w 742"/>
                <a:gd name="T99" fmla="*/ 227127 h 2696"/>
                <a:gd name="T100" fmla="*/ 6169 w 742"/>
                <a:gd name="T101" fmla="*/ 272552 h 2696"/>
                <a:gd name="T102" fmla="*/ 10795 w 742"/>
                <a:gd name="T103" fmla="*/ 325797 h 2696"/>
                <a:gd name="T104" fmla="*/ 16792 w 742"/>
                <a:gd name="T105" fmla="*/ 381089 h 2696"/>
                <a:gd name="T106" fmla="*/ 20048 w 742"/>
                <a:gd name="T107" fmla="*/ 407897 h 2696"/>
                <a:gd name="T108" fmla="*/ 23818 w 742"/>
                <a:gd name="T109" fmla="*/ 433030 h 2696"/>
                <a:gd name="T110" fmla="*/ 27759 w 742"/>
                <a:gd name="T111" fmla="*/ 455743 h 2696"/>
                <a:gd name="T112" fmla="*/ 32043 w 742"/>
                <a:gd name="T113" fmla="*/ 475291 h 2696"/>
                <a:gd name="T114" fmla="*/ 36498 w 742"/>
                <a:gd name="T115" fmla="*/ 490929 h 2696"/>
                <a:gd name="T116" fmla="*/ 41296 w 742"/>
                <a:gd name="T117" fmla="*/ 501913 h 269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742"/>
                <a:gd name="T178" fmla="*/ 0 h 2696"/>
                <a:gd name="T179" fmla="*/ 742 w 742"/>
                <a:gd name="T180" fmla="*/ 2696 h 2696"/>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742" h="2696">
                  <a:moveTo>
                    <a:pt x="241" y="2696"/>
                  </a:moveTo>
                  <a:lnTo>
                    <a:pt x="238" y="2678"/>
                  </a:lnTo>
                  <a:lnTo>
                    <a:pt x="230" y="2631"/>
                  </a:lnTo>
                  <a:lnTo>
                    <a:pt x="217" y="2555"/>
                  </a:lnTo>
                  <a:lnTo>
                    <a:pt x="202" y="2455"/>
                  </a:lnTo>
                  <a:lnTo>
                    <a:pt x="183" y="2337"/>
                  </a:lnTo>
                  <a:lnTo>
                    <a:pt x="163" y="2204"/>
                  </a:lnTo>
                  <a:lnTo>
                    <a:pt x="142" y="2061"/>
                  </a:lnTo>
                  <a:lnTo>
                    <a:pt x="123" y="1912"/>
                  </a:lnTo>
                  <a:lnTo>
                    <a:pt x="103" y="1760"/>
                  </a:lnTo>
                  <a:lnTo>
                    <a:pt x="85" y="1610"/>
                  </a:lnTo>
                  <a:lnTo>
                    <a:pt x="78" y="1538"/>
                  </a:lnTo>
                  <a:lnTo>
                    <a:pt x="72" y="1468"/>
                  </a:lnTo>
                  <a:lnTo>
                    <a:pt x="65" y="1399"/>
                  </a:lnTo>
                  <a:lnTo>
                    <a:pt x="60" y="1335"/>
                  </a:lnTo>
                  <a:lnTo>
                    <a:pt x="57" y="1273"/>
                  </a:lnTo>
                  <a:lnTo>
                    <a:pt x="55" y="1217"/>
                  </a:lnTo>
                  <a:lnTo>
                    <a:pt x="54" y="1165"/>
                  </a:lnTo>
                  <a:lnTo>
                    <a:pt x="55" y="1118"/>
                  </a:lnTo>
                  <a:lnTo>
                    <a:pt x="57" y="1077"/>
                  </a:lnTo>
                  <a:lnTo>
                    <a:pt x="61" y="1042"/>
                  </a:lnTo>
                  <a:lnTo>
                    <a:pt x="66" y="1014"/>
                  </a:lnTo>
                  <a:lnTo>
                    <a:pt x="75" y="995"/>
                  </a:lnTo>
                  <a:lnTo>
                    <a:pt x="320" y="830"/>
                  </a:lnTo>
                  <a:lnTo>
                    <a:pt x="129" y="682"/>
                  </a:lnTo>
                  <a:lnTo>
                    <a:pt x="140" y="661"/>
                  </a:lnTo>
                  <a:lnTo>
                    <a:pt x="172" y="606"/>
                  </a:lnTo>
                  <a:lnTo>
                    <a:pt x="215" y="527"/>
                  </a:lnTo>
                  <a:lnTo>
                    <a:pt x="269" y="435"/>
                  </a:lnTo>
                  <a:lnTo>
                    <a:pt x="297" y="387"/>
                  </a:lnTo>
                  <a:lnTo>
                    <a:pt x="326" y="340"/>
                  </a:lnTo>
                  <a:lnTo>
                    <a:pt x="355" y="295"/>
                  </a:lnTo>
                  <a:lnTo>
                    <a:pt x="382" y="253"/>
                  </a:lnTo>
                  <a:lnTo>
                    <a:pt x="408" y="216"/>
                  </a:lnTo>
                  <a:lnTo>
                    <a:pt x="432" y="184"/>
                  </a:lnTo>
                  <a:lnTo>
                    <a:pt x="442" y="171"/>
                  </a:lnTo>
                  <a:lnTo>
                    <a:pt x="452" y="160"/>
                  </a:lnTo>
                  <a:lnTo>
                    <a:pt x="462" y="150"/>
                  </a:lnTo>
                  <a:lnTo>
                    <a:pt x="470" y="143"/>
                  </a:lnTo>
                  <a:lnTo>
                    <a:pt x="478" y="138"/>
                  </a:lnTo>
                  <a:lnTo>
                    <a:pt x="501" y="124"/>
                  </a:lnTo>
                  <a:lnTo>
                    <a:pt x="537" y="104"/>
                  </a:lnTo>
                  <a:lnTo>
                    <a:pt x="578" y="82"/>
                  </a:lnTo>
                  <a:lnTo>
                    <a:pt x="623" y="58"/>
                  </a:lnTo>
                  <a:lnTo>
                    <a:pt x="668" y="37"/>
                  </a:lnTo>
                  <a:lnTo>
                    <a:pt x="689" y="28"/>
                  </a:lnTo>
                  <a:lnTo>
                    <a:pt x="709" y="21"/>
                  </a:lnTo>
                  <a:lnTo>
                    <a:pt x="727" y="17"/>
                  </a:lnTo>
                  <a:lnTo>
                    <a:pt x="742" y="14"/>
                  </a:lnTo>
                  <a:lnTo>
                    <a:pt x="738" y="11"/>
                  </a:lnTo>
                  <a:lnTo>
                    <a:pt x="726" y="6"/>
                  </a:lnTo>
                  <a:lnTo>
                    <a:pt x="716" y="4"/>
                  </a:lnTo>
                  <a:lnTo>
                    <a:pt x="704" y="1"/>
                  </a:lnTo>
                  <a:lnTo>
                    <a:pt x="690" y="0"/>
                  </a:lnTo>
                  <a:lnTo>
                    <a:pt x="673" y="0"/>
                  </a:lnTo>
                  <a:lnTo>
                    <a:pt x="653" y="2"/>
                  </a:lnTo>
                  <a:lnTo>
                    <a:pt x="631" y="8"/>
                  </a:lnTo>
                  <a:lnTo>
                    <a:pt x="606" y="15"/>
                  </a:lnTo>
                  <a:lnTo>
                    <a:pt x="578" y="25"/>
                  </a:lnTo>
                  <a:lnTo>
                    <a:pt x="564" y="33"/>
                  </a:lnTo>
                  <a:lnTo>
                    <a:pt x="547" y="40"/>
                  </a:lnTo>
                  <a:lnTo>
                    <a:pt x="530" y="48"/>
                  </a:lnTo>
                  <a:lnTo>
                    <a:pt x="514" y="59"/>
                  </a:lnTo>
                  <a:lnTo>
                    <a:pt x="495" y="69"/>
                  </a:lnTo>
                  <a:lnTo>
                    <a:pt x="476" y="82"/>
                  </a:lnTo>
                  <a:lnTo>
                    <a:pt x="456" y="95"/>
                  </a:lnTo>
                  <a:lnTo>
                    <a:pt x="436" y="110"/>
                  </a:lnTo>
                  <a:lnTo>
                    <a:pt x="422" y="128"/>
                  </a:lnTo>
                  <a:lnTo>
                    <a:pt x="385" y="178"/>
                  </a:lnTo>
                  <a:lnTo>
                    <a:pt x="333" y="253"/>
                  </a:lnTo>
                  <a:lnTo>
                    <a:pt x="271" y="344"/>
                  </a:lnTo>
                  <a:lnTo>
                    <a:pt x="240" y="391"/>
                  </a:lnTo>
                  <a:lnTo>
                    <a:pt x="209" y="440"/>
                  </a:lnTo>
                  <a:lnTo>
                    <a:pt x="179" y="489"/>
                  </a:lnTo>
                  <a:lnTo>
                    <a:pt x="152" y="537"/>
                  </a:lnTo>
                  <a:lnTo>
                    <a:pt x="138" y="560"/>
                  </a:lnTo>
                  <a:lnTo>
                    <a:pt x="127" y="583"/>
                  </a:lnTo>
                  <a:lnTo>
                    <a:pt x="116" y="604"/>
                  </a:lnTo>
                  <a:lnTo>
                    <a:pt x="107" y="624"/>
                  </a:lnTo>
                  <a:lnTo>
                    <a:pt x="99" y="644"/>
                  </a:lnTo>
                  <a:lnTo>
                    <a:pt x="91" y="662"/>
                  </a:lnTo>
                  <a:lnTo>
                    <a:pt x="85" y="680"/>
                  </a:lnTo>
                  <a:lnTo>
                    <a:pt x="82" y="695"/>
                  </a:lnTo>
                  <a:lnTo>
                    <a:pt x="259" y="824"/>
                  </a:lnTo>
                  <a:lnTo>
                    <a:pt x="247" y="829"/>
                  </a:lnTo>
                  <a:lnTo>
                    <a:pt x="219" y="845"/>
                  </a:lnTo>
                  <a:lnTo>
                    <a:pt x="179" y="867"/>
                  </a:lnTo>
                  <a:lnTo>
                    <a:pt x="132" y="893"/>
                  </a:lnTo>
                  <a:lnTo>
                    <a:pt x="85" y="921"/>
                  </a:lnTo>
                  <a:lnTo>
                    <a:pt x="44" y="948"/>
                  </a:lnTo>
                  <a:lnTo>
                    <a:pt x="26" y="959"/>
                  </a:lnTo>
                  <a:lnTo>
                    <a:pt x="13" y="971"/>
                  </a:lnTo>
                  <a:lnTo>
                    <a:pt x="8" y="976"/>
                  </a:lnTo>
                  <a:lnTo>
                    <a:pt x="4" y="980"/>
                  </a:lnTo>
                  <a:lnTo>
                    <a:pt x="1" y="984"/>
                  </a:lnTo>
                  <a:lnTo>
                    <a:pt x="0" y="987"/>
                  </a:lnTo>
                  <a:lnTo>
                    <a:pt x="1" y="1004"/>
                  </a:lnTo>
                  <a:lnTo>
                    <a:pt x="4" y="1051"/>
                  </a:lnTo>
                  <a:lnTo>
                    <a:pt x="9" y="1124"/>
                  </a:lnTo>
                  <a:lnTo>
                    <a:pt x="17" y="1220"/>
                  </a:lnTo>
                  <a:lnTo>
                    <a:pt x="25" y="1335"/>
                  </a:lnTo>
                  <a:lnTo>
                    <a:pt x="36" y="1464"/>
                  </a:lnTo>
                  <a:lnTo>
                    <a:pt x="49" y="1603"/>
                  </a:lnTo>
                  <a:lnTo>
                    <a:pt x="63" y="1750"/>
                  </a:lnTo>
                  <a:lnTo>
                    <a:pt x="79" y="1899"/>
                  </a:lnTo>
                  <a:lnTo>
                    <a:pt x="98" y="2047"/>
                  </a:lnTo>
                  <a:lnTo>
                    <a:pt x="107" y="2120"/>
                  </a:lnTo>
                  <a:lnTo>
                    <a:pt x="117" y="2191"/>
                  </a:lnTo>
                  <a:lnTo>
                    <a:pt x="128" y="2259"/>
                  </a:lnTo>
                  <a:lnTo>
                    <a:pt x="139" y="2326"/>
                  </a:lnTo>
                  <a:lnTo>
                    <a:pt x="150" y="2388"/>
                  </a:lnTo>
                  <a:lnTo>
                    <a:pt x="162" y="2448"/>
                  </a:lnTo>
                  <a:lnTo>
                    <a:pt x="174" y="2503"/>
                  </a:lnTo>
                  <a:lnTo>
                    <a:pt x="187" y="2553"/>
                  </a:lnTo>
                  <a:lnTo>
                    <a:pt x="200" y="2597"/>
                  </a:lnTo>
                  <a:lnTo>
                    <a:pt x="213" y="2637"/>
                  </a:lnTo>
                  <a:lnTo>
                    <a:pt x="227" y="2669"/>
                  </a:lnTo>
                  <a:lnTo>
                    <a:pt x="241" y="2696"/>
                  </a:lnTo>
                  <a:close/>
                </a:path>
              </a:pathLst>
            </a:custGeom>
            <a:solidFill>
              <a:srgbClr val="003D50"/>
            </a:solidFill>
            <a:ln w="9525">
              <a:noFill/>
              <a:round/>
              <a:headEnd/>
              <a:tailEnd/>
            </a:ln>
          </p:spPr>
          <p:txBody>
            <a:bodyPr/>
            <a:lstStyle/>
            <a:p>
              <a:endParaRPr kumimoji="0" lang="ko-KR" altLang="en-US">
                <a:latin typeface="맑은 고딕" pitchFamily="50" charset="-127"/>
                <a:ea typeface="맑은 고딕" pitchFamily="50" charset="-127"/>
              </a:endParaRPr>
            </a:p>
          </p:txBody>
        </p:sp>
        <p:sp>
          <p:nvSpPr>
            <p:cNvPr id="455727" name="Freeform 128"/>
            <p:cNvSpPr>
              <a:spLocks/>
            </p:cNvSpPr>
            <p:nvPr/>
          </p:nvSpPr>
          <p:spPr bwMode="auto">
            <a:xfrm flipH="1">
              <a:off x="1004777" y="4949746"/>
              <a:ext cx="22112" cy="26730"/>
            </a:xfrm>
            <a:custGeom>
              <a:avLst/>
              <a:gdLst>
                <a:gd name="T0" fmla="*/ 22112 w 123"/>
                <a:gd name="T1" fmla="*/ 7789 h 151"/>
                <a:gd name="T2" fmla="*/ 19595 w 123"/>
                <a:gd name="T3" fmla="*/ 6019 h 151"/>
                <a:gd name="T4" fmla="*/ 16719 w 123"/>
                <a:gd name="T5" fmla="*/ 4071 h 151"/>
                <a:gd name="T6" fmla="*/ 14022 w 123"/>
                <a:gd name="T7" fmla="*/ 2124 h 151"/>
                <a:gd name="T8" fmla="*/ 11505 w 123"/>
                <a:gd name="T9" fmla="*/ 0 h 151"/>
                <a:gd name="T10" fmla="*/ 8629 w 123"/>
                <a:gd name="T11" fmla="*/ 5665 h 151"/>
                <a:gd name="T12" fmla="*/ 5753 w 123"/>
                <a:gd name="T13" fmla="*/ 11152 h 151"/>
                <a:gd name="T14" fmla="*/ 2876 w 123"/>
                <a:gd name="T15" fmla="*/ 16640 h 151"/>
                <a:gd name="T16" fmla="*/ 0 w 123"/>
                <a:gd name="T17" fmla="*/ 21950 h 151"/>
                <a:gd name="T18" fmla="*/ 3236 w 123"/>
                <a:gd name="T19" fmla="*/ 23190 h 151"/>
                <a:gd name="T20" fmla="*/ 6292 w 123"/>
                <a:gd name="T21" fmla="*/ 24606 h 151"/>
                <a:gd name="T22" fmla="*/ 9348 w 123"/>
                <a:gd name="T23" fmla="*/ 25668 h 151"/>
                <a:gd name="T24" fmla="*/ 12584 w 123"/>
                <a:gd name="T25" fmla="*/ 26730 h 151"/>
                <a:gd name="T26" fmla="*/ 15101 w 123"/>
                <a:gd name="T27" fmla="*/ 21950 h 151"/>
                <a:gd name="T28" fmla="*/ 17438 w 123"/>
                <a:gd name="T29" fmla="*/ 17348 h 151"/>
                <a:gd name="T30" fmla="*/ 19955 w 123"/>
                <a:gd name="T31" fmla="*/ 12568 h 151"/>
                <a:gd name="T32" fmla="*/ 22112 w 123"/>
                <a:gd name="T33" fmla="*/ 7789 h 151"/>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23"/>
                <a:gd name="T52" fmla="*/ 0 h 151"/>
                <a:gd name="T53" fmla="*/ 123 w 123"/>
                <a:gd name="T54" fmla="*/ 151 h 151"/>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23" h="151">
                  <a:moveTo>
                    <a:pt x="123" y="44"/>
                  </a:moveTo>
                  <a:lnTo>
                    <a:pt x="109" y="34"/>
                  </a:lnTo>
                  <a:lnTo>
                    <a:pt x="93" y="23"/>
                  </a:lnTo>
                  <a:lnTo>
                    <a:pt x="78" y="12"/>
                  </a:lnTo>
                  <a:lnTo>
                    <a:pt x="64" y="0"/>
                  </a:lnTo>
                  <a:lnTo>
                    <a:pt x="48" y="32"/>
                  </a:lnTo>
                  <a:lnTo>
                    <a:pt x="32" y="63"/>
                  </a:lnTo>
                  <a:lnTo>
                    <a:pt x="16" y="94"/>
                  </a:lnTo>
                  <a:lnTo>
                    <a:pt x="0" y="124"/>
                  </a:lnTo>
                  <a:lnTo>
                    <a:pt x="18" y="131"/>
                  </a:lnTo>
                  <a:lnTo>
                    <a:pt x="35" y="139"/>
                  </a:lnTo>
                  <a:lnTo>
                    <a:pt x="52" y="145"/>
                  </a:lnTo>
                  <a:lnTo>
                    <a:pt x="70" y="151"/>
                  </a:lnTo>
                  <a:lnTo>
                    <a:pt x="84" y="124"/>
                  </a:lnTo>
                  <a:lnTo>
                    <a:pt x="97" y="98"/>
                  </a:lnTo>
                  <a:lnTo>
                    <a:pt x="111" y="71"/>
                  </a:lnTo>
                  <a:lnTo>
                    <a:pt x="123" y="44"/>
                  </a:lnTo>
                  <a:close/>
                </a:path>
              </a:pathLst>
            </a:custGeom>
            <a:solidFill>
              <a:srgbClr val="2A4478"/>
            </a:solidFill>
            <a:ln w="9525">
              <a:noFill/>
              <a:round/>
              <a:headEnd/>
              <a:tailEnd/>
            </a:ln>
          </p:spPr>
          <p:txBody>
            <a:bodyPr/>
            <a:lstStyle/>
            <a:p>
              <a:endParaRPr kumimoji="0" lang="ko-KR" altLang="en-US">
                <a:latin typeface="맑은 고딕" pitchFamily="50" charset="-127"/>
                <a:ea typeface="맑은 고딕" pitchFamily="50" charset="-127"/>
              </a:endParaRPr>
            </a:p>
          </p:txBody>
        </p:sp>
        <p:sp>
          <p:nvSpPr>
            <p:cNvPr id="455728" name="Freeform 129"/>
            <p:cNvSpPr>
              <a:spLocks/>
            </p:cNvSpPr>
            <p:nvPr/>
          </p:nvSpPr>
          <p:spPr bwMode="auto">
            <a:xfrm flipH="1">
              <a:off x="1029652" y="4997265"/>
              <a:ext cx="16584" cy="20790"/>
            </a:xfrm>
            <a:custGeom>
              <a:avLst/>
              <a:gdLst>
                <a:gd name="T0" fmla="*/ 16584 w 103"/>
                <a:gd name="T1" fmla="*/ 6534 h 105"/>
                <a:gd name="T2" fmla="*/ 14008 w 103"/>
                <a:gd name="T3" fmla="*/ 5148 h 105"/>
                <a:gd name="T4" fmla="*/ 11754 w 103"/>
                <a:gd name="T5" fmla="*/ 3366 h 105"/>
                <a:gd name="T6" fmla="*/ 9339 w 103"/>
                <a:gd name="T7" fmla="*/ 1782 h 105"/>
                <a:gd name="T8" fmla="*/ 7245 w 103"/>
                <a:gd name="T9" fmla="*/ 0 h 105"/>
                <a:gd name="T10" fmla="*/ 5152 w 103"/>
                <a:gd name="T11" fmla="*/ 3960 h 105"/>
                <a:gd name="T12" fmla="*/ 3542 w 103"/>
                <a:gd name="T13" fmla="*/ 7920 h 105"/>
                <a:gd name="T14" fmla="*/ 1610 w 103"/>
                <a:gd name="T15" fmla="*/ 11880 h 105"/>
                <a:gd name="T16" fmla="*/ 0 w 103"/>
                <a:gd name="T17" fmla="*/ 15444 h 105"/>
                <a:gd name="T18" fmla="*/ 2093 w 103"/>
                <a:gd name="T19" fmla="*/ 16830 h 105"/>
                <a:gd name="T20" fmla="*/ 4186 w 103"/>
                <a:gd name="T21" fmla="*/ 18216 h 105"/>
                <a:gd name="T22" fmla="*/ 6279 w 103"/>
                <a:gd name="T23" fmla="*/ 19404 h 105"/>
                <a:gd name="T24" fmla="*/ 8534 w 103"/>
                <a:gd name="T25" fmla="*/ 20790 h 105"/>
                <a:gd name="T26" fmla="*/ 10466 w 103"/>
                <a:gd name="T27" fmla="*/ 17424 h 105"/>
                <a:gd name="T28" fmla="*/ 12559 w 103"/>
                <a:gd name="T29" fmla="*/ 13860 h 105"/>
                <a:gd name="T30" fmla="*/ 14491 w 103"/>
                <a:gd name="T31" fmla="*/ 10494 h 105"/>
                <a:gd name="T32" fmla="*/ 16584 w 103"/>
                <a:gd name="T33" fmla="*/ 6534 h 105"/>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03"/>
                <a:gd name="T52" fmla="*/ 0 h 105"/>
                <a:gd name="T53" fmla="*/ 103 w 103"/>
                <a:gd name="T54" fmla="*/ 105 h 105"/>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03" h="105">
                  <a:moveTo>
                    <a:pt x="103" y="33"/>
                  </a:moveTo>
                  <a:lnTo>
                    <a:pt x="87" y="26"/>
                  </a:lnTo>
                  <a:lnTo>
                    <a:pt x="73" y="17"/>
                  </a:lnTo>
                  <a:lnTo>
                    <a:pt x="58" y="9"/>
                  </a:lnTo>
                  <a:lnTo>
                    <a:pt x="45" y="0"/>
                  </a:lnTo>
                  <a:lnTo>
                    <a:pt x="32" y="20"/>
                  </a:lnTo>
                  <a:lnTo>
                    <a:pt x="22" y="40"/>
                  </a:lnTo>
                  <a:lnTo>
                    <a:pt x="10" y="60"/>
                  </a:lnTo>
                  <a:lnTo>
                    <a:pt x="0" y="78"/>
                  </a:lnTo>
                  <a:lnTo>
                    <a:pt x="13" y="85"/>
                  </a:lnTo>
                  <a:lnTo>
                    <a:pt x="26" y="92"/>
                  </a:lnTo>
                  <a:lnTo>
                    <a:pt x="39" y="98"/>
                  </a:lnTo>
                  <a:lnTo>
                    <a:pt x="53" y="105"/>
                  </a:lnTo>
                  <a:lnTo>
                    <a:pt x="65" y="88"/>
                  </a:lnTo>
                  <a:lnTo>
                    <a:pt x="78" y="70"/>
                  </a:lnTo>
                  <a:lnTo>
                    <a:pt x="90" y="53"/>
                  </a:lnTo>
                  <a:lnTo>
                    <a:pt x="103" y="33"/>
                  </a:lnTo>
                  <a:close/>
                </a:path>
              </a:pathLst>
            </a:custGeom>
            <a:solidFill>
              <a:srgbClr val="2A4478"/>
            </a:solidFill>
            <a:ln w="9525">
              <a:noFill/>
              <a:round/>
              <a:headEnd/>
              <a:tailEnd/>
            </a:ln>
          </p:spPr>
          <p:txBody>
            <a:bodyPr/>
            <a:lstStyle/>
            <a:p>
              <a:endParaRPr kumimoji="0" lang="ko-KR" altLang="en-US">
                <a:latin typeface="맑은 고딕" pitchFamily="50" charset="-127"/>
                <a:ea typeface="맑은 고딕" pitchFamily="50" charset="-127"/>
              </a:endParaRPr>
            </a:p>
          </p:txBody>
        </p:sp>
        <p:sp>
          <p:nvSpPr>
            <p:cNvPr id="455729" name="Freeform 130"/>
            <p:cNvSpPr>
              <a:spLocks/>
            </p:cNvSpPr>
            <p:nvPr/>
          </p:nvSpPr>
          <p:spPr bwMode="auto">
            <a:xfrm flipH="1">
              <a:off x="1037943" y="5012115"/>
              <a:ext cx="24877" cy="29699"/>
            </a:xfrm>
            <a:custGeom>
              <a:avLst/>
              <a:gdLst>
                <a:gd name="T0" fmla="*/ 16028 w 149"/>
                <a:gd name="T1" fmla="*/ 0 h 163"/>
                <a:gd name="T2" fmla="*/ 12522 w 149"/>
                <a:gd name="T3" fmla="*/ 6559 h 163"/>
                <a:gd name="T4" fmla="*/ 9517 w 149"/>
                <a:gd name="T5" fmla="*/ 12208 h 163"/>
                <a:gd name="T6" fmla="*/ 6845 w 149"/>
                <a:gd name="T7" fmla="*/ 17309 h 163"/>
                <a:gd name="T8" fmla="*/ 4508 w 149"/>
                <a:gd name="T9" fmla="*/ 21500 h 163"/>
                <a:gd name="T10" fmla="*/ 2671 w 149"/>
                <a:gd name="T11" fmla="*/ 24962 h 163"/>
                <a:gd name="T12" fmla="*/ 1169 w 149"/>
                <a:gd name="T13" fmla="*/ 27513 h 163"/>
                <a:gd name="T14" fmla="*/ 334 w 149"/>
                <a:gd name="T15" fmla="*/ 29152 h 163"/>
                <a:gd name="T16" fmla="*/ 0 w 149"/>
                <a:gd name="T17" fmla="*/ 29699 h 163"/>
                <a:gd name="T18" fmla="*/ 3172 w 149"/>
                <a:gd name="T19" fmla="*/ 27695 h 163"/>
                <a:gd name="T20" fmla="*/ 6344 w 149"/>
                <a:gd name="T21" fmla="*/ 25508 h 163"/>
                <a:gd name="T22" fmla="*/ 9350 w 149"/>
                <a:gd name="T23" fmla="*/ 22958 h 163"/>
                <a:gd name="T24" fmla="*/ 12522 w 149"/>
                <a:gd name="T25" fmla="*/ 20042 h 163"/>
                <a:gd name="T26" fmla="*/ 15694 w 149"/>
                <a:gd name="T27" fmla="*/ 16763 h 163"/>
                <a:gd name="T28" fmla="*/ 18699 w 149"/>
                <a:gd name="T29" fmla="*/ 13119 h 163"/>
                <a:gd name="T30" fmla="*/ 21705 w 149"/>
                <a:gd name="T31" fmla="*/ 9292 h 163"/>
                <a:gd name="T32" fmla="*/ 24877 w 149"/>
                <a:gd name="T33" fmla="*/ 4919 h 163"/>
                <a:gd name="T34" fmla="*/ 22540 w 149"/>
                <a:gd name="T35" fmla="*/ 3644 h 163"/>
                <a:gd name="T36" fmla="*/ 20369 w 149"/>
                <a:gd name="T37" fmla="*/ 2551 h 163"/>
                <a:gd name="T38" fmla="*/ 18199 w 149"/>
                <a:gd name="T39" fmla="*/ 1275 h 163"/>
                <a:gd name="T40" fmla="*/ 16028 w 149"/>
                <a:gd name="T41" fmla="*/ 0 h 163"/>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149"/>
                <a:gd name="T64" fmla="*/ 0 h 163"/>
                <a:gd name="T65" fmla="*/ 149 w 149"/>
                <a:gd name="T66" fmla="*/ 163 h 163"/>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149" h="163">
                  <a:moveTo>
                    <a:pt x="96" y="0"/>
                  </a:moveTo>
                  <a:lnTo>
                    <a:pt x="75" y="36"/>
                  </a:lnTo>
                  <a:lnTo>
                    <a:pt x="57" y="67"/>
                  </a:lnTo>
                  <a:lnTo>
                    <a:pt x="41" y="95"/>
                  </a:lnTo>
                  <a:lnTo>
                    <a:pt x="27" y="118"/>
                  </a:lnTo>
                  <a:lnTo>
                    <a:pt x="16" y="137"/>
                  </a:lnTo>
                  <a:lnTo>
                    <a:pt x="7" y="151"/>
                  </a:lnTo>
                  <a:lnTo>
                    <a:pt x="2" y="160"/>
                  </a:lnTo>
                  <a:lnTo>
                    <a:pt x="0" y="163"/>
                  </a:lnTo>
                  <a:lnTo>
                    <a:pt x="19" y="152"/>
                  </a:lnTo>
                  <a:lnTo>
                    <a:pt x="38" y="140"/>
                  </a:lnTo>
                  <a:lnTo>
                    <a:pt x="56" y="126"/>
                  </a:lnTo>
                  <a:lnTo>
                    <a:pt x="75" y="110"/>
                  </a:lnTo>
                  <a:lnTo>
                    <a:pt x="94" y="92"/>
                  </a:lnTo>
                  <a:lnTo>
                    <a:pt x="112" y="72"/>
                  </a:lnTo>
                  <a:lnTo>
                    <a:pt x="130" y="51"/>
                  </a:lnTo>
                  <a:lnTo>
                    <a:pt x="149" y="27"/>
                  </a:lnTo>
                  <a:lnTo>
                    <a:pt x="135" y="20"/>
                  </a:lnTo>
                  <a:lnTo>
                    <a:pt x="122" y="14"/>
                  </a:lnTo>
                  <a:lnTo>
                    <a:pt x="109" y="7"/>
                  </a:lnTo>
                  <a:lnTo>
                    <a:pt x="96" y="0"/>
                  </a:lnTo>
                  <a:close/>
                </a:path>
              </a:pathLst>
            </a:custGeom>
            <a:solidFill>
              <a:srgbClr val="2A4478"/>
            </a:solidFill>
            <a:ln w="9525">
              <a:noFill/>
              <a:round/>
              <a:headEnd/>
              <a:tailEnd/>
            </a:ln>
          </p:spPr>
          <p:txBody>
            <a:bodyPr/>
            <a:lstStyle/>
            <a:p>
              <a:endParaRPr kumimoji="0" lang="ko-KR" altLang="en-US">
                <a:latin typeface="맑은 고딕" pitchFamily="50" charset="-127"/>
                <a:ea typeface="맑은 고딕" pitchFamily="50" charset="-127"/>
              </a:endParaRPr>
            </a:p>
          </p:txBody>
        </p:sp>
        <p:sp>
          <p:nvSpPr>
            <p:cNvPr id="455730" name="Freeform 131"/>
            <p:cNvSpPr>
              <a:spLocks/>
            </p:cNvSpPr>
            <p:nvPr/>
          </p:nvSpPr>
          <p:spPr bwMode="auto">
            <a:xfrm flipH="1">
              <a:off x="1015832" y="4970537"/>
              <a:ext cx="24877" cy="32670"/>
            </a:xfrm>
            <a:custGeom>
              <a:avLst/>
              <a:gdLst>
                <a:gd name="T0" fmla="*/ 24877 w 145"/>
                <a:gd name="T1" fmla="*/ 5012 h 176"/>
                <a:gd name="T2" fmla="*/ 21789 w 145"/>
                <a:gd name="T3" fmla="*/ 3898 h 176"/>
                <a:gd name="T4" fmla="*/ 18872 w 145"/>
                <a:gd name="T5" fmla="*/ 2784 h 176"/>
                <a:gd name="T6" fmla="*/ 15956 w 145"/>
                <a:gd name="T7" fmla="*/ 1299 h 176"/>
                <a:gd name="T8" fmla="*/ 12867 w 145"/>
                <a:gd name="T9" fmla="*/ 0 h 176"/>
                <a:gd name="T10" fmla="*/ 9608 w 145"/>
                <a:gd name="T11" fmla="*/ 7054 h 176"/>
                <a:gd name="T12" fmla="*/ 6348 w 145"/>
                <a:gd name="T13" fmla="*/ 13736 h 176"/>
                <a:gd name="T14" fmla="*/ 2917 w 145"/>
                <a:gd name="T15" fmla="*/ 20047 h 176"/>
                <a:gd name="T16" fmla="*/ 0 w 145"/>
                <a:gd name="T17" fmla="*/ 26544 h 176"/>
                <a:gd name="T18" fmla="*/ 2230 w 145"/>
                <a:gd name="T19" fmla="*/ 28215 h 176"/>
                <a:gd name="T20" fmla="*/ 4804 w 145"/>
                <a:gd name="T21" fmla="*/ 29700 h 176"/>
                <a:gd name="T22" fmla="*/ 7206 w 145"/>
                <a:gd name="T23" fmla="*/ 31371 h 176"/>
                <a:gd name="T24" fmla="*/ 9951 w 145"/>
                <a:gd name="T25" fmla="*/ 32670 h 176"/>
                <a:gd name="T26" fmla="*/ 13725 w 145"/>
                <a:gd name="T27" fmla="*/ 26359 h 176"/>
                <a:gd name="T28" fmla="*/ 17500 w 145"/>
                <a:gd name="T29" fmla="*/ 19491 h 176"/>
                <a:gd name="T30" fmla="*/ 21103 w 145"/>
                <a:gd name="T31" fmla="*/ 12437 h 176"/>
                <a:gd name="T32" fmla="*/ 24877 w 145"/>
                <a:gd name="T33" fmla="*/ 5012 h 17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45"/>
                <a:gd name="T52" fmla="*/ 0 h 176"/>
                <a:gd name="T53" fmla="*/ 145 w 145"/>
                <a:gd name="T54" fmla="*/ 176 h 17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45" h="176">
                  <a:moveTo>
                    <a:pt x="145" y="27"/>
                  </a:moveTo>
                  <a:lnTo>
                    <a:pt x="127" y="21"/>
                  </a:lnTo>
                  <a:lnTo>
                    <a:pt x="110" y="15"/>
                  </a:lnTo>
                  <a:lnTo>
                    <a:pt x="93" y="7"/>
                  </a:lnTo>
                  <a:lnTo>
                    <a:pt x="75" y="0"/>
                  </a:lnTo>
                  <a:lnTo>
                    <a:pt x="56" y="38"/>
                  </a:lnTo>
                  <a:lnTo>
                    <a:pt x="37" y="74"/>
                  </a:lnTo>
                  <a:lnTo>
                    <a:pt x="17" y="108"/>
                  </a:lnTo>
                  <a:lnTo>
                    <a:pt x="0" y="143"/>
                  </a:lnTo>
                  <a:lnTo>
                    <a:pt x="13" y="152"/>
                  </a:lnTo>
                  <a:lnTo>
                    <a:pt x="28" y="160"/>
                  </a:lnTo>
                  <a:lnTo>
                    <a:pt x="42" y="169"/>
                  </a:lnTo>
                  <a:lnTo>
                    <a:pt x="58" y="176"/>
                  </a:lnTo>
                  <a:lnTo>
                    <a:pt x="80" y="142"/>
                  </a:lnTo>
                  <a:lnTo>
                    <a:pt x="102" y="105"/>
                  </a:lnTo>
                  <a:lnTo>
                    <a:pt x="123" y="67"/>
                  </a:lnTo>
                  <a:lnTo>
                    <a:pt x="145" y="27"/>
                  </a:lnTo>
                  <a:close/>
                </a:path>
              </a:pathLst>
            </a:custGeom>
            <a:solidFill>
              <a:srgbClr val="4D659B"/>
            </a:solidFill>
            <a:ln w="9525">
              <a:noFill/>
              <a:round/>
              <a:headEnd/>
              <a:tailEnd/>
            </a:ln>
          </p:spPr>
          <p:txBody>
            <a:bodyPr/>
            <a:lstStyle/>
            <a:p>
              <a:endParaRPr kumimoji="0" lang="ko-KR" altLang="en-US">
                <a:latin typeface="맑은 고딕" pitchFamily="50" charset="-127"/>
                <a:ea typeface="맑은 고딕" pitchFamily="50" charset="-127"/>
              </a:endParaRPr>
            </a:p>
          </p:txBody>
        </p:sp>
        <p:sp>
          <p:nvSpPr>
            <p:cNvPr id="455731" name="Freeform 132"/>
            <p:cNvSpPr>
              <a:spLocks/>
            </p:cNvSpPr>
            <p:nvPr/>
          </p:nvSpPr>
          <p:spPr bwMode="auto">
            <a:xfrm flipH="1">
              <a:off x="993722" y="4920048"/>
              <a:ext cx="22112" cy="35639"/>
            </a:xfrm>
            <a:custGeom>
              <a:avLst/>
              <a:gdLst>
                <a:gd name="T0" fmla="*/ 22112 w 128"/>
                <a:gd name="T1" fmla="*/ 6717 h 191"/>
                <a:gd name="T2" fmla="*/ 19521 w 128"/>
                <a:gd name="T3" fmla="*/ 5225 h 191"/>
                <a:gd name="T4" fmla="*/ 17102 w 128"/>
                <a:gd name="T5" fmla="*/ 3359 h 191"/>
                <a:gd name="T6" fmla="*/ 14511 w 128"/>
                <a:gd name="T7" fmla="*/ 1679 h 191"/>
                <a:gd name="T8" fmla="*/ 12092 w 128"/>
                <a:gd name="T9" fmla="*/ 0 h 191"/>
                <a:gd name="T10" fmla="*/ 9156 w 128"/>
                <a:gd name="T11" fmla="*/ 6904 h 191"/>
                <a:gd name="T12" fmla="*/ 6046 w 128"/>
                <a:gd name="T13" fmla="*/ 13994 h 191"/>
                <a:gd name="T14" fmla="*/ 3109 w 128"/>
                <a:gd name="T15" fmla="*/ 20712 h 191"/>
                <a:gd name="T16" fmla="*/ 0 w 128"/>
                <a:gd name="T17" fmla="*/ 27429 h 191"/>
                <a:gd name="T18" fmla="*/ 2418 w 128"/>
                <a:gd name="T19" fmla="*/ 29668 h 191"/>
                <a:gd name="T20" fmla="*/ 5010 w 128"/>
                <a:gd name="T21" fmla="*/ 31721 h 191"/>
                <a:gd name="T22" fmla="*/ 7774 w 128"/>
                <a:gd name="T23" fmla="*/ 33773 h 191"/>
                <a:gd name="T24" fmla="*/ 10192 w 128"/>
                <a:gd name="T25" fmla="*/ 35639 h 191"/>
                <a:gd name="T26" fmla="*/ 13302 w 128"/>
                <a:gd name="T27" fmla="*/ 28549 h 191"/>
                <a:gd name="T28" fmla="*/ 16238 w 128"/>
                <a:gd name="T29" fmla="*/ 21271 h 191"/>
                <a:gd name="T30" fmla="*/ 19175 w 128"/>
                <a:gd name="T31" fmla="*/ 14181 h 191"/>
                <a:gd name="T32" fmla="*/ 22112 w 128"/>
                <a:gd name="T33" fmla="*/ 6717 h 191"/>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28"/>
                <a:gd name="T52" fmla="*/ 0 h 191"/>
                <a:gd name="T53" fmla="*/ 128 w 128"/>
                <a:gd name="T54" fmla="*/ 191 h 191"/>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28" h="191">
                  <a:moveTo>
                    <a:pt x="128" y="36"/>
                  </a:moveTo>
                  <a:lnTo>
                    <a:pt x="113" y="28"/>
                  </a:lnTo>
                  <a:lnTo>
                    <a:pt x="99" y="18"/>
                  </a:lnTo>
                  <a:lnTo>
                    <a:pt x="84" y="9"/>
                  </a:lnTo>
                  <a:lnTo>
                    <a:pt x="70" y="0"/>
                  </a:lnTo>
                  <a:lnTo>
                    <a:pt x="53" y="37"/>
                  </a:lnTo>
                  <a:lnTo>
                    <a:pt x="35" y="75"/>
                  </a:lnTo>
                  <a:lnTo>
                    <a:pt x="18" y="111"/>
                  </a:lnTo>
                  <a:lnTo>
                    <a:pt x="0" y="147"/>
                  </a:lnTo>
                  <a:lnTo>
                    <a:pt x="14" y="159"/>
                  </a:lnTo>
                  <a:lnTo>
                    <a:pt x="29" y="170"/>
                  </a:lnTo>
                  <a:lnTo>
                    <a:pt x="45" y="181"/>
                  </a:lnTo>
                  <a:lnTo>
                    <a:pt x="59" y="191"/>
                  </a:lnTo>
                  <a:lnTo>
                    <a:pt x="77" y="153"/>
                  </a:lnTo>
                  <a:lnTo>
                    <a:pt x="94" y="114"/>
                  </a:lnTo>
                  <a:lnTo>
                    <a:pt x="111" y="76"/>
                  </a:lnTo>
                  <a:lnTo>
                    <a:pt x="128" y="36"/>
                  </a:lnTo>
                  <a:close/>
                </a:path>
              </a:pathLst>
            </a:custGeom>
            <a:solidFill>
              <a:srgbClr val="4D659B"/>
            </a:solidFill>
            <a:ln w="9525">
              <a:noFill/>
              <a:round/>
              <a:headEnd/>
              <a:tailEnd/>
            </a:ln>
          </p:spPr>
          <p:txBody>
            <a:bodyPr/>
            <a:lstStyle/>
            <a:p>
              <a:endParaRPr kumimoji="0" lang="ko-KR" altLang="en-US">
                <a:latin typeface="맑은 고딕" pitchFamily="50" charset="-127"/>
                <a:ea typeface="맑은 고딕" pitchFamily="50" charset="-127"/>
              </a:endParaRPr>
            </a:p>
          </p:txBody>
        </p:sp>
        <p:sp>
          <p:nvSpPr>
            <p:cNvPr id="455732" name="Freeform 138"/>
            <p:cNvSpPr>
              <a:spLocks/>
            </p:cNvSpPr>
            <p:nvPr/>
          </p:nvSpPr>
          <p:spPr bwMode="auto">
            <a:xfrm flipH="1">
              <a:off x="1043471" y="5329893"/>
              <a:ext cx="8293" cy="2971"/>
            </a:xfrm>
            <a:custGeom>
              <a:avLst/>
              <a:gdLst>
                <a:gd name="T0" fmla="*/ 8293 w 49"/>
                <a:gd name="T1" fmla="*/ 2971 h 5"/>
                <a:gd name="T2" fmla="*/ 4739 w 49"/>
                <a:gd name="T3" fmla="*/ 1783 h 5"/>
                <a:gd name="T4" fmla="*/ 2031 w 49"/>
                <a:gd name="T5" fmla="*/ 594 h 5"/>
                <a:gd name="T6" fmla="*/ 508 w 49"/>
                <a:gd name="T7" fmla="*/ 0 h 5"/>
                <a:gd name="T8" fmla="*/ 0 w 49"/>
                <a:gd name="T9" fmla="*/ 0 h 5"/>
                <a:gd name="T10" fmla="*/ 2031 w 49"/>
                <a:gd name="T11" fmla="*/ 594 h 5"/>
                <a:gd name="T12" fmla="*/ 4231 w 49"/>
                <a:gd name="T13" fmla="*/ 1783 h 5"/>
                <a:gd name="T14" fmla="*/ 6262 w 49"/>
                <a:gd name="T15" fmla="*/ 2377 h 5"/>
                <a:gd name="T16" fmla="*/ 8293 w 49"/>
                <a:gd name="T17" fmla="*/ 2971 h 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9"/>
                <a:gd name="T28" fmla="*/ 0 h 5"/>
                <a:gd name="T29" fmla="*/ 49 w 49"/>
                <a:gd name="T30" fmla="*/ 5 h 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9" h="5">
                  <a:moveTo>
                    <a:pt x="49" y="5"/>
                  </a:moveTo>
                  <a:lnTo>
                    <a:pt x="28" y="3"/>
                  </a:lnTo>
                  <a:lnTo>
                    <a:pt x="12" y="1"/>
                  </a:lnTo>
                  <a:lnTo>
                    <a:pt x="3" y="0"/>
                  </a:lnTo>
                  <a:lnTo>
                    <a:pt x="0" y="0"/>
                  </a:lnTo>
                  <a:lnTo>
                    <a:pt x="12" y="1"/>
                  </a:lnTo>
                  <a:lnTo>
                    <a:pt x="25" y="3"/>
                  </a:lnTo>
                  <a:lnTo>
                    <a:pt x="37" y="4"/>
                  </a:lnTo>
                  <a:lnTo>
                    <a:pt x="49" y="5"/>
                  </a:lnTo>
                  <a:close/>
                </a:path>
              </a:pathLst>
            </a:custGeom>
            <a:solidFill>
              <a:srgbClr val="003D50"/>
            </a:solidFill>
            <a:ln w="9525">
              <a:noFill/>
              <a:round/>
              <a:headEnd/>
              <a:tailEnd/>
            </a:ln>
          </p:spPr>
          <p:txBody>
            <a:bodyPr/>
            <a:lstStyle/>
            <a:p>
              <a:endParaRPr kumimoji="0" lang="ko-KR" altLang="en-US">
                <a:latin typeface="맑은 고딕" pitchFamily="50" charset="-127"/>
                <a:ea typeface="맑은 고딕" pitchFamily="50" charset="-127"/>
              </a:endParaRPr>
            </a:p>
          </p:txBody>
        </p:sp>
        <p:sp>
          <p:nvSpPr>
            <p:cNvPr id="455733" name="Freeform 139"/>
            <p:cNvSpPr>
              <a:spLocks/>
            </p:cNvSpPr>
            <p:nvPr/>
          </p:nvSpPr>
          <p:spPr bwMode="auto">
            <a:xfrm flipH="1">
              <a:off x="783660" y="4777493"/>
              <a:ext cx="259813" cy="558340"/>
            </a:xfrm>
            <a:custGeom>
              <a:avLst/>
              <a:gdLst>
                <a:gd name="T0" fmla="*/ 252931 w 1510"/>
                <a:gd name="T1" fmla="*/ 6315 h 3006"/>
                <a:gd name="T2" fmla="*/ 247941 w 1510"/>
                <a:gd name="T3" fmla="*/ 36963 h 3006"/>
                <a:gd name="T4" fmla="*/ 242091 w 1510"/>
                <a:gd name="T5" fmla="*/ 68910 h 3006"/>
                <a:gd name="T6" fmla="*/ 234348 w 1510"/>
                <a:gd name="T7" fmla="*/ 108473 h 3006"/>
                <a:gd name="T8" fmla="*/ 224540 w 1510"/>
                <a:gd name="T9" fmla="*/ 153609 h 3006"/>
                <a:gd name="T10" fmla="*/ 212840 w 1510"/>
                <a:gd name="T11" fmla="*/ 202644 h 3006"/>
                <a:gd name="T12" fmla="*/ 199075 w 1510"/>
                <a:gd name="T13" fmla="*/ 254281 h 3006"/>
                <a:gd name="T14" fmla="*/ 183418 w 1510"/>
                <a:gd name="T15" fmla="*/ 306474 h 3006"/>
                <a:gd name="T16" fmla="*/ 165695 w 1510"/>
                <a:gd name="T17" fmla="*/ 357739 h 3006"/>
                <a:gd name="T18" fmla="*/ 145736 w 1510"/>
                <a:gd name="T19" fmla="*/ 406217 h 3006"/>
                <a:gd name="T20" fmla="*/ 123884 w 1510"/>
                <a:gd name="T21" fmla="*/ 450610 h 3006"/>
                <a:gd name="T22" fmla="*/ 100140 w 1510"/>
                <a:gd name="T23" fmla="*/ 489058 h 3006"/>
                <a:gd name="T24" fmla="*/ 74159 w 1510"/>
                <a:gd name="T25" fmla="*/ 519891 h 3006"/>
                <a:gd name="T26" fmla="*/ 46113 w 1510"/>
                <a:gd name="T27" fmla="*/ 541252 h 3006"/>
                <a:gd name="T28" fmla="*/ 15830 w 1510"/>
                <a:gd name="T29" fmla="*/ 551653 h 3006"/>
                <a:gd name="T30" fmla="*/ 4302 w 1510"/>
                <a:gd name="T31" fmla="*/ 552953 h 3006"/>
                <a:gd name="T32" fmla="*/ 14625 w 1510"/>
                <a:gd name="T33" fmla="*/ 554068 h 3006"/>
                <a:gd name="T34" fmla="*/ 27702 w 1510"/>
                <a:gd name="T35" fmla="*/ 555554 h 3006"/>
                <a:gd name="T36" fmla="*/ 43015 w 1510"/>
                <a:gd name="T37" fmla="*/ 557226 h 3006"/>
                <a:gd name="T38" fmla="*/ 59189 w 1510"/>
                <a:gd name="T39" fmla="*/ 557783 h 3006"/>
                <a:gd name="T40" fmla="*/ 74503 w 1510"/>
                <a:gd name="T41" fmla="*/ 556111 h 3006"/>
                <a:gd name="T42" fmla="*/ 89816 w 1510"/>
                <a:gd name="T43" fmla="*/ 554068 h 3006"/>
                <a:gd name="T44" fmla="*/ 104786 w 1510"/>
                <a:gd name="T45" fmla="*/ 551468 h 3006"/>
                <a:gd name="T46" fmla="*/ 126809 w 1510"/>
                <a:gd name="T47" fmla="*/ 547010 h 3006"/>
                <a:gd name="T48" fmla="*/ 154339 w 1510"/>
                <a:gd name="T49" fmla="*/ 540137 h 3006"/>
                <a:gd name="T50" fmla="*/ 179460 w 1510"/>
                <a:gd name="T51" fmla="*/ 532522 h 3006"/>
                <a:gd name="T52" fmla="*/ 201140 w 1510"/>
                <a:gd name="T53" fmla="*/ 525092 h 3006"/>
                <a:gd name="T54" fmla="*/ 218518 w 1510"/>
                <a:gd name="T55" fmla="*/ 517663 h 3006"/>
                <a:gd name="T56" fmla="*/ 228498 w 1510"/>
                <a:gd name="T57" fmla="*/ 512833 h 3006"/>
                <a:gd name="T58" fmla="*/ 233316 w 1510"/>
                <a:gd name="T59" fmla="*/ 510047 h 3006"/>
                <a:gd name="T60" fmla="*/ 237789 w 1510"/>
                <a:gd name="T61" fmla="*/ 506704 h 3006"/>
                <a:gd name="T62" fmla="*/ 242263 w 1510"/>
                <a:gd name="T63" fmla="*/ 502617 h 3006"/>
                <a:gd name="T64" fmla="*/ 246220 w 1510"/>
                <a:gd name="T65" fmla="*/ 498717 h 3006"/>
                <a:gd name="T66" fmla="*/ 249317 w 1510"/>
                <a:gd name="T67" fmla="*/ 495002 h 3006"/>
                <a:gd name="T68" fmla="*/ 253275 w 1510"/>
                <a:gd name="T69" fmla="*/ 489430 h 3006"/>
                <a:gd name="T70" fmla="*/ 256888 w 1510"/>
                <a:gd name="T71" fmla="*/ 482743 h 3006"/>
                <a:gd name="T72" fmla="*/ 258781 w 1510"/>
                <a:gd name="T73" fmla="*/ 476985 h 3006"/>
                <a:gd name="T74" fmla="*/ 259813 w 1510"/>
                <a:gd name="T75" fmla="*/ 472156 h 3006"/>
                <a:gd name="T76" fmla="*/ 259813 w 1510"/>
                <a:gd name="T77" fmla="*/ 467698 h 3006"/>
                <a:gd name="T78" fmla="*/ 259641 w 1510"/>
                <a:gd name="T79" fmla="*/ 463240 h 3006"/>
                <a:gd name="T80" fmla="*/ 258437 w 1510"/>
                <a:gd name="T81" fmla="*/ 437794 h 3006"/>
                <a:gd name="T82" fmla="*/ 256716 w 1510"/>
                <a:gd name="T83" fmla="*/ 391915 h 3006"/>
                <a:gd name="T84" fmla="*/ 254995 w 1510"/>
                <a:gd name="T85" fmla="*/ 331178 h 3006"/>
                <a:gd name="T86" fmla="*/ 253447 w 1510"/>
                <a:gd name="T87" fmla="*/ 260410 h 3006"/>
                <a:gd name="T88" fmla="*/ 252931 w 1510"/>
                <a:gd name="T89" fmla="*/ 184999 h 3006"/>
                <a:gd name="T90" fmla="*/ 253275 w 1510"/>
                <a:gd name="T91" fmla="*/ 128905 h 3006"/>
                <a:gd name="T92" fmla="*/ 254135 w 1510"/>
                <a:gd name="T93" fmla="*/ 92871 h 3006"/>
                <a:gd name="T94" fmla="*/ 255684 w 1510"/>
                <a:gd name="T95" fmla="*/ 58509 h 3006"/>
                <a:gd name="T96" fmla="*/ 257576 w 1510"/>
                <a:gd name="T97" fmla="*/ 26933 h 3006"/>
                <a:gd name="T98" fmla="*/ 253791 w 1510"/>
                <a:gd name="T99" fmla="*/ 0 h 300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1510"/>
                <a:gd name="T151" fmla="*/ 0 h 3006"/>
                <a:gd name="T152" fmla="*/ 1510 w 1510"/>
                <a:gd name="T153" fmla="*/ 3006 h 300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1510" h="3006">
                  <a:moveTo>
                    <a:pt x="1475" y="0"/>
                  </a:moveTo>
                  <a:lnTo>
                    <a:pt x="1470" y="34"/>
                  </a:lnTo>
                  <a:lnTo>
                    <a:pt x="1453" y="131"/>
                  </a:lnTo>
                  <a:lnTo>
                    <a:pt x="1441" y="199"/>
                  </a:lnTo>
                  <a:lnTo>
                    <a:pt x="1425" y="280"/>
                  </a:lnTo>
                  <a:lnTo>
                    <a:pt x="1407" y="371"/>
                  </a:lnTo>
                  <a:lnTo>
                    <a:pt x="1386" y="473"/>
                  </a:lnTo>
                  <a:lnTo>
                    <a:pt x="1362" y="584"/>
                  </a:lnTo>
                  <a:lnTo>
                    <a:pt x="1335" y="702"/>
                  </a:lnTo>
                  <a:lnTo>
                    <a:pt x="1305" y="827"/>
                  </a:lnTo>
                  <a:lnTo>
                    <a:pt x="1273" y="957"/>
                  </a:lnTo>
                  <a:lnTo>
                    <a:pt x="1237" y="1091"/>
                  </a:lnTo>
                  <a:lnTo>
                    <a:pt x="1199" y="1229"/>
                  </a:lnTo>
                  <a:lnTo>
                    <a:pt x="1157" y="1369"/>
                  </a:lnTo>
                  <a:lnTo>
                    <a:pt x="1113" y="1509"/>
                  </a:lnTo>
                  <a:lnTo>
                    <a:pt x="1066" y="1650"/>
                  </a:lnTo>
                  <a:lnTo>
                    <a:pt x="1016" y="1789"/>
                  </a:lnTo>
                  <a:lnTo>
                    <a:pt x="963" y="1926"/>
                  </a:lnTo>
                  <a:lnTo>
                    <a:pt x="906" y="2059"/>
                  </a:lnTo>
                  <a:lnTo>
                    <a:pt x="847" y="2187"/>
                  </a:lnTo>
                  <a:lnTo>
                    <a:pt x="786" y="2310"/>
                  </a:lnTo>
                  <a:lnTo>
                    <a:pt x="720" y="2426"/>
                  </a:lnTo>
                  <a:lnTo>
                    <a:pt x="653" y="2535"/>
                  </a:lnTo>
                  <a:lnTo>
                    <a:pt x="582" y="2633"/>
                  </a:lnTo>
                  <a:lnTo>
                    <a:pt x="508" y="2722"/>
                  </a:lnTo>
                  <a:lnTo>
                    <a:pt x="431" y="2799"/>
                  </a:lnTo>
                  <a:lnTo>
                    <a:pt x="351" y="2863"/>
                  </a:lnTo>
                  <a:lnTo>
                    <a:pt x="268" y="2914"/>
                  </a:lnTo>
                  <a:lnTo>
                    <a:pt x="182" y="2951"/>
                  </a:lnTo>
                  <a:lnTo>
                    <a:pt x="92" y="2970"/>
                  </a:lnTo>
                  <a:lnTo>
                    <a:pt x="0" y="2974"/>
                  </a:lnTo>
                  <a:lnTo>
                    <a:pt x="25" y="2977"/>
                  </a:lnTo>
                  <a:lnTo>
                    <a:pt x="53" y="2980"/>
                  </a:lnTo>
                  <a:lnTo>
                    <a:pt x="85" y="2983"/>
                  </a:lnTo>
                  <a:lnTo>
                    <a:pt x="121" y="2987"/>
                  </a:lnTo>
                  <a:lnTo>
                    <a:pt x="161" y="2991"/>
                  </a:lnTo>
                  <a:lnTo>
                    <a:pt x="204" y="2995"/>
                  </a:lnTo>
                  <a:lnTo>
                    <a:pt x="250" y="3000"/>
                  </a:lnTo>
                  <a:lnTo>
                    <a:pt x="299" y="3006"/>
                  </a:lnTo>
                  <a:lnTo>
                    <a:pt x="344" y="3003"/>
                  </a:lnTo>
                  <a:lnTo>
                    <a:pt x="389" y="2998"/>
                  </a:lnTo>
                  <a:lnTo>
                    <a:pt x="433" y="2994"/>
                  </a:lnTo>
                  <a:lnTo>
                    <a:pt x="478" y="2988"/>
                  </a:lnTo>
                  <a:lnTo>
                    <a:pt x="522" y="2983"/>
                  </a:lnTo>
                  <a:lnTo>
                    <a:pt x="565" y="2977"/>
                  </a:lnTo>
                  <a:lnTo>
                    <a:pt x="609" y="2969"/>
                  </a:lnTo>
                  <a:lnTo>
                    <a:pt x="652" y="2961"/>
                  </a:lnTo>
                  <a:lnTo>
                    <a:pt x="737" y="2945"/>
                  </a:lnTo>
                  <a:lnTo>
                    <a:pt x="818" y="2927"/>
                  </a:lnTo>
                  <a:lnTo>
                    <a:pt x="897" y="2908"/>
                  </a:lnTo>
                  <a:lnTo>
                    <a:pt x="972" y="2888"/>
                  </a:lnTo>
                  <a:lnTo>
                    <a:pt x="1043" y="2867"/>
                  </a:lnTo>
                  <a:lnTo>
                    <a:pt x="1108" y="2847"/>
                  </a:lnTo>
                  <a:lnTo>
                    <a:pt x="1169" y="2827"/>
                  </a:lnTo>
                  <a:lnTo>
                    <a:pt x="1223" y="2807"/>
                  </a:lnTo>
                  <a:lnTo>
                    <a:pt x="1270" y="2787"/>
                  </a:lnTo>
                  <a:lnTo>
                    <a:pt x="1310" y="2770"/>
                  </a:lnTo>
                  <a:lnTo>
                    <a:pt x="1328" y="2761"/>
                  </a:lnTo>
                  <a:lnTo>
                    <a:pt x="1342" y="2753"/>
                  </a:lnTo>
                  <a:lnTo>
                    <a:pt x="1356" y="2746"/>
                  </a:lnTo>
                  <a:lnTo>
                    <a:pt x="1366" y="2738"/>
                  </a:lnTo>
                  <a:lnTo>
                    <a:pt x="1382" y="2728"/>
                  </a:lnTo>
                  <a:lnTo>
                    <a:pt x="1395" y="2717"/>
                  </a:lnTo>
                  <a:lnTo>
                    <a:pt x="1408" y="2706"/>
                  </a:lnTo>
                  <a:lnTo>
                    <a:pt x="1419" y="2696"/>
                  </a:lnTo>
                  <a:lnTo>
                    <a:pt x="1431" y="2685"/>
                  </a:lnTo>
                  <a:lnTo>
                    <a:pt x="1440" y="2675"/>
                  </a:lnTo>
                  <a:lnTo>
                    <a:pt x="1449" y="2665"/>
                  </a:lnTo>
                  <a:lnTo>
                    <a:pt x="1458" y="2655"/>
                  </a:lnTo>
                  <a:lnTo>
                    <a:pt x="1472" y="2635"/>
                  </a:lnTo>
                  <a:lnTo>
                    <a:pt x="1484" y="2617"/>
                  </a:lnTo>
                  <a:lnTo>
                    <a:pt x="1493" y="2599"/>
                  </a:lnTo>
                  <a:lnTo>
                    <a:pt x="1499" y="2582"/>
                  </a:lnTo>
                  <a:lnTo>
                    <a:pt x="1504" y="2568"/>
                  </a:lnTo>
                  <a:lnTo>
                    <a:pt x="1508" y="2554"/>
                  </a:lnTo>
                  <a:lnTo>
                    <a:pt x="1510" y="2542"/>
                  </a:lnTo>
                  <a:lnTo>
                    <a:pt x="1510" y="2531"/>
                  </a:lnTo>
                  <a:lnTo>
                    <a:pt x="1510" y="2518"/>
                  </a:lnTo>
                  <a:lnTo>
                    <a:pt x="1510" y="2513"/>
                  </a:lnTo>
                  <a:lnTo>
                    <a:pt x="1509" y="2494"/>
                  </a:lnTo>
                  <a:lnTo>
                    <a:pt x="1505" y="2441"/>
                  </a:lnTo>
                  <a:lnTo>
                    <a:pt x="1502" y="2357"/>
                  </a:lnTo>
                  <a:lnTo>
                    <a:pt x="1497" y="2245"/>
                  </a:lnTo>
                  <a:lnTo>
                    <a:pt x="1492" y="2110"/>
                  </a:lnTo>
                  <a:lnTo>
                    <a:pt x="1487" y="1954"/>
                  </a:lnTo>
                  <a:lnTo>
                    <a:pt x="1482" y="1783"/>
                  </a:lnTo>
                  <a:lnTo>
                    <a:pt x="1476" y="1596"/>
                  </a:lnTo>
                  <a:lnTo>
                    <a:pt x="1473" y="1402"/>
                  </a:lnTo>
                  <a:lnTo>
                    <a:pt x="1470" y="1200"/>
                  </a:lnTo>
                  <a:lnTo>
                    <a:pt x="1470" y="996"/>
                  </a:lnTo>
                  <a:lnTo>
                    <a:pt x="1471" y="794"/>
                  </a:lnTo>
                  <a:lnTo>
                    <a:pt x="1472" y="694"/>
                  </a:lnTo>
                  <a:lnTo>
                    <a:pt x="1474" y="596"/>
                  </a:lnTo>
                  <a:lnTo>
                    <a:pt x="1477" y="500"/>
                  </a:lnTo>
                  <a:lnTo>
                    <a:pt x="1482" y="407"/>
                  </a:lnTo>
                  <a:lnTo>
                    <a:pt x="1486" y="315"/>
                  </a:lnTo>
                  <a:lnTo>
                    <a:pt x="1491" y="228"/>
                  </a:lnTo>
                  <a:lnTo>
                    <a:pt x="1497" y="145"/>
                  </a:lnTo>
                  <a:lnTo>
                    <a:pt x="1504" y="66"/>
                  </a:lnTo>
                  <a:lnTo>
                    <a:pt x="1475" y="0"/>
                  </a:lnTo>
                  <a:close/>
                </a:path>
              </a:pathLst>
            </a:custGeom>
            <a:solidFill>
              <a:srgbClr val="003A4E"/>
            </a:solidFill>
            <a:ln w="9525">
              <a:noFill/>
              <a:round/>
              <a:headEnd/>
              <a:tailEnd/>
            </a:ln>
          </p:spPr>
          <p:txBody>
            <a:bodyPr/>
            <a:lstStyle/>
            <a:p>
              <a:endParaRPr kumimoji="0" lang="ko-KR" altLang="en-US">
                <a:latin typeface="맑은 고딕" pitchFamily="50" charset="-127"/>
                <a:ea typeface="맑은 고딕" pitchFamily="50" charset="-127"/>
              </a:endParaRPr>
            </a:p>
          </p:txBody>
        </p:sp>
        <p:sp>
          <p:nvSpPr>
            <p:cNvPr id="455734" name="Freeform 140"/>
            <p:cNvSpPr>
              <a:spLocks/>
            </p:cNvSpPr>
            <p:nvPr/>
          </p:nvSpPr>
          <p:spPr bwMode="auto">
            <a:xfrm flipH="1">
              <a:off x="595708" y="5021024"/>
              <a:ext cx="328913" cy="240562"/>
            </a:xfrm>
            <a:custGeom>
              <a:avLst/>
              <a:gdLst>
                <a:gd name="T0" fmla="*/ 256282 w 1902"/>
                <a:gd name="T1" fmla="*/ 112924 h 1308"/>
                <a:gd name="T2" fmla="*/ 233110 w 1902"/>
                <a:gd name="T3" fmla="*/ 128005 h 1308"/>
                <a:gd name="T4" fmla="*/ 213396 w 1902"/>
                <a:gd name="T5" fmla="*/ 132787 h 1308"/>
                <a:gd name="T6" fmla="*/ 196794 w 1902"/>
                <a:gd name="T7" fmla="*/ 125431 h 1308"/>
                <a:gd name="T8" fmla="*/ 182441 w 1902"/>
                <a:gd name="T9" fmla="*/ 109798 h 1308"/>
                <a:gd name="T10" fmla="*/ 170855 w 1902"/>
                <a:gd name="T11" fmla="*/ 89383 h 1308"/>
                <a:gd name="T12" fmla="*/ 157366 w 1902"/>
                <a:gd name="T13" fmla="*/ 53520 h 1308"/>
                <a:gd name="T14" fmla="*/ 148374 w 1902"/>
                <a:gd name="T15" fmla="*/ 36599 h 1308"/>
                <a:gd name="T16" fmla="*/ 135750 w 1902"/>
                <a:gd name="T17" fmla="*/ 23725 h 1308"/>
                <a:gd name="T18" fmla="*/ 112577 w 1902"/>
                <a:gd name="T19" fmla="*/ 10483 h 1308"/>
                <a:gd name="T20" fmla="*/ 81450 w 1902"/>
                <a:gd name="T21" fmla="*/ 1655 h 1308"/>
                <a:gd name="T22" fmla="*/ 55683 w 1902"/>
                <a:gd name="T23" fmla="*/ 552 h 1308"/>
                <a:gd name="T24" fmla="*/ 39428 w 1902"/>
                <a:gd name="T25" fmla="*/ 5150 h 1308"/>
                <a:gd name="T26" fmla="*/ 30954 w 1902"/>
                <a:gd name="T27" fmla="*/ 12506 h 1308"/>
                <a:gd name="T28" fmla="*/ 30609 w 1902"/>
                <a:gd name="T29" fmla="*/ 22806 h 1308"/>
                <a:gd name="T30" fmla="*/ 38909 w 1902"/>
                <a:gd name="T31" fmla="*/ 32001 h 1308"/>
                <a:gd name="T32" fmla="*/ 57759 w 1902"/>
                <a:gd name="T33" fmla="*/ 38438 h 1308"/>
                <a:gd name="T34" fmla="*/ 120532 w 1902"/>
                <a:gd name="T35" fmla="*/ 67313 h 1308"/>
                <a:gd name="T36" fmla="*/ 93901 w 1902"/>
                <a:gd name="T37" fmla="*/ 60508 h 1308"/>
                <a:gd name="T38" fmla="*/ 63811 w 1902"/>
                <a:gd name="T39" fmla="*/ 59405 h 1308"/>
                <a:gd name="T40" fmla="*/ 43405 w 1902"/>
                <a:gd name="T41" fmla="*/ 64003 h 1308"/>
                <a:gd name="T42" fmla="*/ 10549 w 1902"/>
                <a:gd name="T43" fmla="*/ 87544 h 1308"/>
                <a:gd name="T44" fmla="*/ 519 w 1902"/>
                <a:gd name="T45" fmla="*/ 99315 h 1308"/>
                <a:gd name="T46" fmla="*/ 1902 w 1902"/>
                <a:gd name="T47" fmla="*/ 109982 h 1308"/>
                <a:gd name="T48" fmla="*/ 12624 w 1902"/>
                <a:gd name="T49" fmla="*/ 117154 h 1308"/>
                <a:gd name="T50" fmla="*/ 29917 w 1902"/>
                <a:gd name="T51" fmla="*/ 118074 h 1308"/>
                <a:gd name="T52" fmla="*/ 51360 w 1902"/>
                <a:gd name="T53" fmla="*/ 110717 h 1308"/>
                <a:gd name="T54" fmla="*/ 106525 w 1902"/>
                <a:gd name="T55" fmla="*/ 115131 h 1308"/>
                <a:gd name="T56" fmla="*/ 65195 w 1902"/>
                <a:gd name="T57" fmla="*/ 132603 h 1308"/>
                <a:gd name="T58" fmla="*/ 55856 w 1902"/>
                <a:gd name="T59" fmla="*/ 138489 h 1308"/>
                <a:gd name="T60" fmla="*/ 50841 w 1902"/>
                <a:gd name="T61" fmla="*/ 147868 h 1308"/>
                <a:gd name="T62" fmla="*/ 45308 w 1902"/>
                <a:gd name="T63" fmla="*/ 178582 h 1308"/>
                <a:gd name="T64" fmla="*/ 42195 w 1902"/>
                <a:gd name="T65" fmla="*/ 193480 h 1308"/>
                <a:gd name="T66" fmla="*/ 47383 w 1902"/>
                <a:gd name="T67" fmla="*/ 199549 h 1308"/>
                <a:gd name="T68" fmla="*/ 57413 w 1902"/>
                <a:gd name="T69" fmla="*/ 199365 h 1308"/>
                <a:gd name="T70" fmla="*/ 69518 w 1902"/>
                <a:gd name="T71" fmla="*/ 193296 h 1308"/>
                <a:gd name="T72" fmla="*/ 81104 w 1902"/>
                <a:gd name="T73" fmla="*/ 181709 h 1308"/>
                <a:gd name="T74" fmla="*/ 136615 w 1902"/>
                <a:gd name="T75" fmla="*/ 160375 h 1308"/>
                <a:gd name="T76" fmla="*/ 115344 w 1902"/>
                <a:gd name="T77" fmla="*/ 173065 h 1308"/>
                <a:gd name="T78" fmla="*/ 104796 w 1902"/>
                <a:gd name="T79" fmla="*/ 184835 h 1308"/>
                <a:gd name="T80" fmla="*/ 98570 w 1902"/>
                <a:gd name="T81" fmla="*/ 200468 h 1308"/>
                <a:gd name="T82" fmla="*/ 97706 w 1902"/>
                <a:gd name="T83" fmla="*/ 215917 h 1308"/>
                <a:gd name="T84" fmla="*/ 101683 w 1902"/>
                <a:gd name="T85" fmla="*/ 225665 h 1308"/>
                <a:gd name="T86" fmla="*/ 108600 w 1902"/>
                <a:gd name="T87" fmla="*/ 229527 h 1308"/>
                <a:gd name="T88" fmla="*/ 117420 w 1902"/>
                <a:gd name="T89" fmla="*/ 226768 h 1308"/>
                <a:gd name="T90" fmla="*/ 126585 w 1902"/>
                <a:gd name="T91" fmla="*/ 216285 h 1308"/>
                <a:gd name="T92" fmla="*/ 133329 w 1902"/>
                <a:gd name="T93" fmla="*/ 206721 h 1308"/>
                <a:gd name="T94" fmla="*/ 140073 w 1902"/>
                <a:gd name="T95" fmla="*/ 205986 h 1308"/>
                <a:gd name="T96" fmla="*/ 147336 w 1902"/>
                <a:gd name="T97" fmla="*/ 211135 h 1308"/>
                <a:gd name="T98" fmla="*/ 156502 w 1902"/>
                <a:gd name="T99" fmla="*/ 224377 h 1308"/>
                <a:gd name="T100" fmla="*/ 165494 w 1902"/>
                <a:gd name="T101" fmla="*/ 236332 h 1308"/>
                <a:gd name="T102" fmla="*/ 177080 w 1902"/>
                <a:gd name="T103" fmla="*/ 240562 h 1308"/>
                <a:gd name="T104" fmla="*/ 193855 w 1902"/>
                <a:gd name="T105" fmla="*/ 236700 h 1308"/>
                <a:gd name="T106" fmla="*/ 238989 w 1902"/>
                <a:gd name="T107" fmla="*/ 211871 h 1308"/>
                <a:gd name="T108" fmla="*/ 301417 w 1902"/>
                <a:gd name="T109" fmla="*/ 171594 h 1308"/>
                <a:gd name="T110" fmla="*/ 324417 w 1902"/>
                <a:gd name="T111" fmla="*/ 143822 h 1308"/>
                <a:gd name="T112" fmla="*/ 308853 w 1902"/>
                <a:gd name="T113" fmla="*/ 118810 h 1308"/>
                <a:gd name="T114" fmla="*/ 289658 w 1902"/>
                <a:gd name="T115" fmla="*/ 96004 h 1308"/>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w 1902"/>
                <a:gd name="T175" fmla="*/ 0 h 1308"/>
                <a:gd name="T176" fmla="*/ 1902 w 1902"/>
                <a:gd name="T177" fmla="*/ 1308 h 1308"/>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T174" t="T175" r="T176" b="T177"/>
              <a:pathLst>
                <a:path w="1902" h="1308">
                  <a:moveTo>
                    <a:pt x="1635" y="484"/>
                  </a:moveTo>
                  <a:lnTo>
                    <a:pt x="1608" y="511"/>
                  </a:lnTo>
                  <a:lnTo>
                    <a:pt x="1576" y="539"/>
                  </a:lnTo>
                  <a:lnTo>
                    <a:pt x="1541" y="569"/>
                  </a:lnTo>
                  <a:lnTo>
                    <a:pt x="1503" y="599"/>
                  </a:lnTo>
                  <a:lnTo>
                    <a:pt x="1482" y="614"/>
                  </a:lnTo>
                  <a:lnTo>
                    <a:pt x="1461" y="628"/>
                  </a:lnTo>
                  <a:lnTo>
                    <a:pt x="1439" y="643"/>
                  </a:lnTo>
                  <a:lnTo>
                    <a:pt x="1417" y="658"/>
                  </a:lnTo>
                  <a:lnTo>
                    <a:pt x="1394" y="671"/>
                  </a:lnTo>
                  <a:lnTo>
                    <a:pt x="1372" y="684"/>
                  </a:lnTo>
                  <a:lnTo>
                    <a:pt x="1348" y="696"/>
                  </a:lnTo>
                  <a:lnTo>
                    <a:pt x="1324" y="706"/>
                  </a:lnTo>
                  <a:lnTo>
                    <a:pt x="1305" y="714"/>
                  </a:lnTo>
                  <a:lnTo>
                    <a:pt x="1287" y="719"/>
                  </a:lnTo>
                  <a:lnTo>
                    <a:pt x="1269" y="722"/>
                  </a:lnTo>
                  <a:lnTo>
                    <a:pt x="1252" y="723"/>
                  </a:lnTo>
                  <a:lnTo>
                    <a:pt x="1234" y="722"/>
                  </a:lnTo>
                  <a:lnTo>
                    <a:pt x="1218" y="719"/>
                  </a:lnTo>
                  <a:lnTo>
                    <a:pt x="1201" y="715"/>
                  </a:lnTo>
                  <a:lnTo>
                    <a:pt x="1184" y="708"/>
                  </a:lnTo>
                  <a:lnTo>
                    <a:pt x="1169" y="701"/>
                  </a:lnTo>
                  <a:lnTo>
                    <a:pt x="1153" y="693"/>
                  </a:lnTo>
                  <a:lnTo>
                    <a:pt x="1138" y="682"/>
                  </a:lnTo>
                  <a:lnTo>
                    <a:pt x="1123" y="671"/>
                  </a:lnTo>
                  <a:lnTo>
                    <a:pt x="1110" y="658"/>
                  </a:lnTo>
                  <a:lnTo>
                    <a:pt x="1095" y="644"/>
                  </a:lnTo>
                  <a:lnTo>
                    <a:pt x="1081" y="629"/>
                  </a:lnTo>
                  <a:lnTo>
                    <a:pt x="1068" y="614"/>
                  </a:lnTo>
                  <a:lnTo>
                    <a:pt x="1055" y="597"/>
                  </a:lnTo>
                  <a:lnTo>
                    <a:pt x="1043" y="580"/>
                  </a:lnTo>
                  <a:lnTo>
                    <a:pt x="1032" y="562"/>
                  </a:lnTo>
                  <a:lnTo>
                    <a:pt x="1020" y="543"/>
                  </a:lnTo>
                  <a:lnTo>
                    <a:pt x="1009" y="524"/>
                  </a:lnTo>
                  <a:lnTo>
                    <a:pt x="998" y="506"/>
                  </a:lnTo>
                  <a:lnTo>
                    <a:pt x="988" y="486"/>
                  </a:lnTo>
                  <a:lnTo>
                    <a:pt x="977" y="466"/>
                  </a:lnTo>
                  <a:lnTo>
                    <a:pt x="960" y="426"/>
                  </a:lnTo>
                  <a:lnTo>
                    <a:pt x="943" y="386"/>
                  </a:lnTo>
                  <a:lnTo>
                    <a:pt x="929" y="347"/>
                  </a:lnTo>
                  <a:lnTo>
                    <a:pt x="916" y="309"/>
                  </a:lnTo>
                  <a:lnTo>
                    <a:pt x="910" y="291"/>
                  </a:lnTo>
                  <a:lnTo>
                    <a:pt x="903" y="275"/>
                  </a:lnTo>
                  <a:lnTo>
                    <a:pt x="895" y="258"/>
                  </a:lnTo>
                  <a:lnTo>
                    <a:pt x="887" y="243"/>
                  </a:lnTo>
                  <a:lnTo>
                    <a:pt x="878" y="227"/>
                  </a:lnTo>
                  <a:lnTo>
                    <a:pt x="868" y="213"/>
                  </a:lnTo>
                  <a:lnTo>
                    <a:pt x="858" y="199"/>
                  </a:lnTo>
                  <a:lnTo>
                    <a:pt x="847" y="186"/>
                  </a:lnTo>
                  <a:lnTo>
                    <a:pt x="836" y="174"/>
                  </a:lnTo>
                  <a:lnTo>
                    <a:pt x="824" y="161"/>
                  </a:lnTo>
                  <a:lnTo>
                    <a:pt x="811" y="150"/>
                  </a:lnTo>
                  <a:lnTo>
                    <a:pt x="799" y="140"/>
                  </a:lnTo>
                  <a:lnTo>
                    <a:pt x="785" y="129"/>
                  </a:lnTo>
                  <a:lnTo>
                    <a:pt x="772" y="120"/>
                  </a:lnTo>
                  <a:lnTo>
                    <a:pt x="758" y="110"/>
                  </a:lnTo>
                  <a:lnTo>
                    <a:pt x="743" y="101"/>
                  </a:lnTo>
                  <a:lnTo>
                    <a:pt x="713" y="86"/>
                  </a:lnTo>
                  <a:lnTo>
                    <a:pt x="682" y="71"/>
                  </a:lnTo>
                  <a:lnTo>
                    <a:pt x="651" y="57"/>
                  </a:lnTo>
                  <a:lnTo>
                    <a:pt x="619" y="46"/>
                  </a:lnTo>
                  <a:lnTo>
                    <a:pt x="585" y="36"/>
                  </a:lnTo>
                  <a:lnTo>
                    <a:pt x="553" y="27"/>
                  </a:lnTo>
                  <a:lnTo>
                    <a:pt x="520" y="19"/>
                  </a:lnTo>
                  <a:lnTo>
                    <a:pt x="488" y="12"/>
                  </a:lnTo>
                  <a:lnTo>
                    <a:pt x="471" y="9"/>
                  </a:lnTo>
                  <a:lnTo>
                    <a:pt x="454" y="5"/>
                  </a:lnTo>
                  <a:lnTo>
                    <a:pt x="438" y="3"/>
                  </a:lnTo>
                  <a:lnTo>
                    <a:pt x="421" y="2"/>
                  </a:lnTo>
                  <a:lnTo>
                    <a:pt x="388" y="0"/>
                  </a:lnTo>
                  <a:lnTo>
                    <a:pt x="355" y="1"/>
                  </a:lnTo>
                  <a:lnTo>
                    <a:pt x="322" y="3"/>
                  </a:lnTo>
                  <a:lnTo>
                    <a:pt x="292" y="9"/>
                  </a:lnTo>
                  <a:lnTo>
                    <a:pt x="278" y="12"/>
                  </a:lnTo>
                  <a:lnTo>
                    <a:pt x="264" y="15"/>
                  </a:lnTo>
                  <a:lnTo>
                    <a:pt x="252" y="19"/>
                  </a:lnTo>
                  <a:lnTo>
                    <a:pt x="239" y="23"/>
                  </a:lnTo>
                  <a:lnTo>
                    <a:pt x="228" y="28"/>
                  </a:lnTo>
                  <a:lnTo>
                    <a:pt x="216" y="35"/>
                  </a:lnTo>
                  <a:lnTo>
                    <a:pt x="207" y="40"/>
                  </a:lnTo>
                  <a:lnTo>
                    <a:pt x="199" y="46"/>
                  </a:lnTo>
                  <a:lnTo>
                    <a:pt x="190" y="53"/>
                  </a:lnTo>
                  <a:lnTo>
                    <a:pt x="184" y="61"/>
                  </a:lnTo>
                  <a:lnTo>
                    <a:pt x="179" y="68"/>
                  </a:lnTo>
                  <a:lnTo>
                    <a:pt x="175" y="76"/>
                  </a:lnTo>
                  <a:lnTo>
                    <a:pt x="173" y="86"/>
                  </a:lnTo>
                  <a:lnTo>
                    <a:pt x="172" y="94"/>
                  </a:lnTo>
                  <a:lnTo>
                    <a:pt x="172" y="103"/>
                  </a:lnTo>
                  <a:lnTo>
                    <a:pt x="174" y="114"/>
                  </a:lnTo>
                  <a:lnTo>
                    <a:pt x="177" y="124"/>
                  </a:lnTo>
                  <a:lnTo>
                    <a:pt x="182" y="134"/>
                  </a:lnTo>
                  <a:lnTo>
                    <a:pt x="189" y="146"/>
                  </a:lnTo>
                  <a:lnTo>
                    <a:pt x="198" y="157"/>
                  </a:lnTo>
                  <a:lnTo>
                    <a:pt x="202" y="160"/>
                  </a:lnTo>
                  <a:lnTo>
                    <a:pt x="214" y="168"/>
                  </a:lnTo>
                  <a:lnTo>
                    <a:pt x="225" y="174"/>
                  </a:lnTo>
                  <a:lnTo>
                    <a:pt x="237" y="179"/>
                  </a:lnTo>
                  <a:lnTo>
                    <a:pt x="251" y="185"/>
                  </a:lnTo>
                  <a:lnTo>
                    <a:pt x="268" y="192"/>
                  </a:lnTo>
                  <a:lnTo>
                    <a:pt x="287" y="198"/>
                  </a:lnTo>
                  <a:lnTo>
                    <a:pt x="309" y="204"/>
                  </a:lnTo>
                  <a:lnTo>
                    <a:pt x="334" y="209"/>
                  </a:lnTo>
                  <a:lnTo>
                    <a:pt x="361" y="213"/>
                  </a:lnTo>
                  <a:lnTo>
                    <a:pt x="390" y="218"/>
                  </a:lnTo>
                  <a:lnTo>
                    <a:pt x="422" y="220"/>
                  </a:lnTo>
                  <a:lnTo>
                    <a:pt x="456" y="221"/>
                  </a:lnTo>
                  <a:lnTo>
                    <a:pt x="495" y="221"/>
                  </a:lnTo>
                  <a:lnTo>
                    <a:pt x="697" y="366"/>
                  </a:lnTo>
                  <a:lnTo>
                    <a:pt x="689" y="364"/>
                  </a:lnTo>
                  <a:lnTo>
                    <a:pt x="669" y="357"/>
                  </a:lnTo>
                  <a:lnTo>
                    <a:pt x="635" y="349"/>
                  </a:lnTo>
                  <a:lnTo>
                    <a:pt x="593" y="338"/>
                  </a:lnTo>
                  <a:lnTo>
                    <a:pt x="569" y="333"/>
                  </a:lnTo>
                  <a:lnTo>
                    <a:pt x="543" y="329"/>
                  </a:lnTo>
                  <a:lnTo>
                    <a:pt x="516" y="326"/>
                  </a:lnTo>
                  <a:lnTo>
                    <a:pt x="488" y="323"/>
                  </a:lnTo>
                  <a:lnTo>
                    <a:pt x="459" y="321"/>
                  </a:lnTo>
                  <a:lnTo>
                    <a:pt x="429" y="320"/>
                  </a:lnTo>
                  <a:lnTo>
                    <a:pt x="399" y="321"/>
                  </a:lnTo>
                  <a:lnTo>
                    <a:pt x="369" y="323"/>
                  </a:lnTo>
                  <a:lnTo>
                    <a:pt x="342" y="327"/>
                  </a:lnTo>
                  <a:lnTo>
                    <a:pt x="318" y="330"/>
                  </a:lnTo>
                  <a:lnTo>
                    <a:pt x="297" y="334"/>
                  </a:lnTo>
                  <a:lnTo>
                    <a:pt x="280" y="338"/>
                  </a:lnTo>
                  <a:lnTo>
                    <a:pt x="264" y="342"/>
                  </a:lnTo>
                  <a:lnTo>
                    <a:pt x="251" y="348"/>
                  </a:lnTo>
                  <a:lnTo>
                    <a:pt x="237" y="355"/>
                  </a:lnTo>
                  <a:lnTo>
                    <a:pt x="225" y="362"/>
                  </a:lnTo>
                  <a:lnTo>
                    <a:pt x="198" y="380"/>
                  </a:lnTo>
                  <a:lnTo>
                    <a:pt x="164" y="405"/>
                  </a:lnTo>
                  <a:lnTo>
                    <a:pt x="121" y="436"/>
                  </a:lnTo>
                  <a:lnTo>
                    <a:pt x="61" y="476"/>
                  </a:lnTo>
                  <a:lnTo>
                    <a:pt x="47" y="486"/>
                  </a:lnTo>
                  <a:lnTo>
                    <a:pt x="34" y="497"/>
                  </a:lnTo>
                  <a:lnTo>
                    <a:pt x="23" y="508"/>
                  </a:lnTo>
                  <a:lnTo>
                    <a:pt x="15" y="518"/>
                  </a:lnTo>
                  <a:lnTo>
                    <a:pt x="8" y="530"/>
                  </a:lnTo>
                  <a:lnTo>
                    <a:pt x="3" y="540"/>
                  </a:lnTo>
                  <a:lnTo>
                    <a:pt x="1" y="550"/>
                  </a:lnTo>
                  <a:lnTo>
                    <a:pt x="0" y="561"/>
                  </a:lnTo>
                  <a:lnTo>
                    <a:pt x="0" y="570"/>
                  </a:lnTo>
                  <a:lnTo>
                    <a:pt x="2" y="580"/>
                  </a:lnTo>
                  <a:lnTo>
                    <a:pt x="6" y="589"/>
                  </a:lnTo>
                  <a:lnTo>
                    <a:pt x="11" y="598"/>
                  </a:lnTo>
                  <a:lnTo>
                    <a:pt x="19" y="606"/>
                  </a:lnTo>
                  <a:lnTo>
                    <a:pt x="27" y="614"/>
                  </a:lnTo>
                  <a:lnTo>
                    <a:pt x="36" y="620"/>
                  </a:lnTo>
                  <a:lnTo>
                    <a:pt x="48" y="626"/>
                  </a:lnTo>
                  <a:lnTo>
                    <a:pt x="59" y="632"/>
                  </a:lnTo>
                  <a:lnTo>
                    <a:pt x="73" y="637"/>
                  </a:lnTo>
                  <a:lnTo>
                    <a:pt x="87" y="640"/>
                  </a:lnTo>
                  <a:lnTo>
                    <a:pt x="103" y="643"/>
                  </a:lnTo>
                  <a:lnTo>
                    <a:pt x="118" y="644"/>
                  </a:lnTo>
                  <a:lnTo>
                    <a:pt x="136" y="645"/>
                  </a:lnTo>
                  <a:lnTo>
                    <a:pt x="154" y="644"/>
                  </a:lnTo>
                  <a:lnTo>
                    <a:pt x="173" y="642"/>
                  </a:lnTo>
                  <a:lnTo>
                    <a:pt x="192" y="639"/>
                  </a:lnTo>
                  <a:lnTo>
                    <a:pt x="212" y="635"/>
                  </a:lnTo>
                  <a:lnTo>
                    <a:pt x="233" y="628"/>
                  </a:lnTo>
                  <a:lnTo>
                    <a:pt x="254" y="621"/>
                  </a:lnTo>
                  <a:lnTo>
                    <a:pt x="276" y="613"/>
                  </a:lnTo>
                  <a:lnTo>
                    <a:pt x="297" y="602"/>
                  </a:lnTo>
                  <a:lnTo>
                    <a:pt x="319" y="590"/>
                  </a:lnTo>
                  <a:lnTo>
                    <a:pt x="342" y="576"/>
                  </a:lnTo>
                  <a:lnTo>
                    <a:pt x="667" y="604"/>
                  </a:lnTo>
                  <a:lnTo>
                    <a:pt x="660" y="607"/>
                  </a:lnTo>
                  <a:lnTo>
                    <a:pt x="643" y="615"/>
                  </a:lnTo>
                  <a:lnTo>
                    <a:pt x="616" y="626"/>
                  </a:lnTo>
                  <a:lnTo>
                    <a:pt x="580" y="642"/>
                  </a:lnTo>
                  <a:lnTo>
                    <a:pt x="539" y="660"/>
                  </a:lnTo>
                  <a:lnTo>
                    <a:pt x="492" y="678"/>
                  </a:lnTo>
                  <a:lnTo>
                    <a:pt x="442" y="697"/>
                  </a:lnTo>
                  <a:lnTo>
                    <a:pt x="390" y="716"/>
                  </a:lnTo>
                  <a:lnTo>
                    <a:pt x="377" y="721"/>
                  </a:lnTo>
                  <a:lnTo>
                    <a:pt x="366" y="725"/>
                  </a:lnTo>
                  <a:lnTo>
                    <a:pt x="356" y="730"/>
                  </a:lnTo>
                  <a:lnTo>
                    <a:pt x="346" y="736"/>
                  </a:lnTo>
                  <a:lnTo>
                    <a:pt x="337" y="742"/>
                  </a:lnTo>
                  <a:lnTo>
                    <a:pt x="330" y="747"/>
                  </a:lnTo>
                  <a:lnTo>
                    <a:pt x="323" y="753"/>
                  </a:lnTo>
                  <a:lnTo>
                    <a:pt x="317" y="759"/>
                  </a:lnTo>
                  <a:lnTo>
                    <a:pt x="312" y="767"/>
                  </a:lnTo>
                  <a:lnTo>
                    <a:pt x="307" y="774"/>
                  </a:lnTo>
                  <a:lnTo>
                    <a:pt x="304" y="781"/>
                  </a:lnTo>
                  <a:lnTo>
                    <a:pt x="299" y="789"/>
                  </a:lnTo>
                  <a:lnTo>
                    <a:pt x="294" y="804"/>
                  </a:lnTo>
                  <a:lnTo>
                    <a:pt x="290" y="821"/>
                  </a:lnTo>
                  <a:lnTo>
                    <a:pt x="284" y="858"/>
                  </a:lnTo>
                  <a:lnTo>
                    <a:pt x="279" y="900"/>
                  </a:lnTo>
                  <a:lnTo>
                    <a:pt x="274" y="923"/>
                  </a:lnTo>
                  <a:lnTo>
                    <a:pt x="269" y="946"/>
                  </a:lnTo>
                  <a:lnTo>
                    <a:pt x="262" y="971"/>
                  </a:lnTo>
                  <a:lnTo>
                    <a:pt x="253" y="998"/>
                  </a:lnTo>
                  <a:lnTo>
                    <a:pt x="248" y="1010"/>
                  </a:lnTo>
                  <a:lnTo>
                    <a:pt x="245" y="1023"/>
                  </a:lnTo>
                  <a:lnTo>
                    <a:pt x="243" y="1033"/>
                  </a:lnTo>
                  <a:lnTo>
                    <a:pt x="243" y="1043"/>
                  </a:lnTo>
                  <a:lnTo>
                    <a:pt x="244" y="1052"/>
                  </a:lnTo>
                  <a:lnTo>
                    <a:pt x="246" y="1060"/>
                  </a:lnTo>
                  <a:lnTo>
                    <a:pt x="251" y="1066"/>
                  </a:lnTo>
                  <a:lnTo>
                    <a:pt x="255" y="1072"/>
                  </a:lnTo>
                  <a:lnTo>
                    <a:pt x="260" y="1078"/>
                  </a:lnTo>
                  <a:lnTo>
                    <a:pt x="267" y="1082"/>
                  </a:lnTo>
                  <a:lnTo>
                    <a:pt x="274" y="1085"/>
                  </a:lnTo>
                  <a:lnTo>
                    <a:pt x="282" y="1087"/>
                  </a:lnTo>
                  <a:lnTo>
                    <a:pt x="291" y="1088"/>
                  </a:lnTo>
                  <a:lnTo>
                    <a:pt x="300" y="1088"/>
                  </a:lnTo>
                  <a:lnTo>
                    <a:pt x="311" y="1088"/>
                  </a:lnTo>
                  <a:lnTo>
                    <a:pt x="321" y="1086"/>
                  </a:lnTo>
                  <a:lnTo>
                    <a:pt x="332" y="1084"/>
                  </a:lnTo>
                  <a:lnTo>
                    <a:pt x="343" y="1081"/>
                  </a:lnTo>
                  <a:lnTo>
                    <a:pt x="355" y="1077"/>
                  </a:lnTo>
                  <a:lnTo>
                    <a:pt x="366" y="1071"/>
                  </a:lnTo>
                  <a:lnTo>
                    <a:pt x="378" y="1065"/>
                  </a:lnTo>
                  <a:lnTo>
                    <a:pt x="390" y="1059"/>
                  </a:lnTo>
                  <a:lnTo>
                    <a:pt x="402" y="1051"/>
                  </a:lnTo>
                  <a:lnTo>
                    <a:pt x="414" y="1042"/>
                  </a:lnTo>
                  <a:lnTo>
                    <a:pt x="425" y="1033"/>
                  </a:lnTo>
                  <a:lnTo>
                    <a:pt x="437" y="1023"/>
                  </a:lnTo>
                  <a:lnTo>
                    <a:pt x="448" y="1012"/>
                  </a:lnTo>
                  <a:lnTo>
                    <a:pt x="459" y="1001"/>
                  </a:lnTo>
                  <a:lnTo>
                    <a:pt x="469" y="988"/>
                  </a:lnTo>
                  <a:lnTo>
                    <a:pt x="479" y="975"/>
                  </a:lnTo>
                  <a:lnTo>
                    <a:pt x="488" y="960"/>
                  </a:lnTo>
                  <a:lnTo>
                    <a:pt x="496" y="946"/>
                  </a:lnTo>
                  <a:lnTo>
                    <a:pt x="826" y="860"/>
                  </a:lnTo>
                  <a:lnTo>
                    <a:pt x="816" y="862"/>
                  </a:lnTo>
                  <a:lnTo>
                    <a:pt x="790" y="872"/>
                  </a:lnTo>
                  <a:lnTo>
                    <a:pt x="774" y="878"/>
                  </a:lnTo>
                  <a:lnTo>
                    <a:pt x="754" y="887"/>
                  </a:lnTo>
                  <a:lnTo>
                    <a:pt x="733" y="898"/>
                  </a:lnTo>
                  <a:lnTo>
                    <a:pt x="711" y="910"/>
                  </a:lnTo>
                  <a:lnTo>
                    <a:pt x="688" y="925"/>
                  </a:lnTo>
                  <a:lnTo>
                    <a:pt x="667" y="941"/>
                  </a:lnTo>
                  <a:lnTo>
                    <a:pt x="655" y="951"/>
                  </a:lnTo>
                  <a:lnTo>
                    <a:pt x="645" y="960"/>
                  </a:lnTo>
                  <a:lnTo>
                    <a:pt x="634" y="971"/>
                  </a:lnTo>
                  <a:lnTo>
                    <a:pt x="625" y="981"/>
                  </a:lnTo>
                  <a:lnTo>
                    <a:pt x="616" y="992"/>
                  </a:lnTo>
                  <a:lnTo>
                    <a:pt x="606" y="1005"/>
                  </a:lnTo>
                  <a:lnTo>
                    <a:pt x="598" y="1017"/>
                  </a:lnTo>
                  <a:lnTo>
                    <a:pt x="591" y="1031"/>
                  </a:lnTo>
                  <a:lnTo>
                    <a:pt x="584" y="1044"/>
                  </a:lnTo>
                  <a:lnTo>
                    <a:pt x="578" y="1059"/>
                  </a:lnTo>
                  <a:lnTo>
                    <a:pt x="573" y="1075"/>
                  </a:lnTo>
                  <a:lnTo>
                    <a:pt x="570" y="1090"/>
                  </a:lnTo>
                  <a:lnTo>
                    <a:pt x="567" y="1106"/>
                  </a:lnTo>
                  <a:lnTo>
                    <a:pt x="565" y="1121"/>
                  </a:lnTo>
                  <a:lnTo>
                    <a:pt x="564" y="1136"/>
                  </a:lnTo>
                  <a:lnTo>
                    <a:pt x="563" y="1149"/>
                  </a:lnTo>
                  <a:lnTo>
                    <a:pt x="564" y="1162"/>
                  </a:lnTo>
                  <a:lnTo>
                    <a:pt x="565" y="1174"/>
                  </a:lnTo>
                  <a:lnTo>
                    <a:pt x="567" y="1185"/>
                  </a:lnTo>
                  <a:lnTo>
                    <a:pt x="570" y="1195"/>
                  </a:lnTo>
                  <a:lnTo>
                    <a:pt x="573" y="1205"/>
                  </a:lnTo>
                  <a:lnTo>
                    <a:pt x="577" y="1213"/>
                  </a:lnTo>
                  <a:lnTo>
                    <a:pt x="582" y="1221"/>
                  </a:lnTo>
                  <a:lnTo>
                    <a:pt x="588" y="1227"/>
                  </a:lnTo>
                  <a:lnTo>
                    <a:pt x="593" y="1234"/>
                  </a:lnTo>
                  <a:lnTo>
                    <a:pt x="599" y="1239"/>
                  </a:lnTo>
                  <a:lnTo>
                    <a:pt x="606" y="1242"/>
                  </a:lnTo>
                  <a:lnTo>
                    <a:pt x="612" y="1245"/>
                  </a:lnTo>
                  <a:lnTo>
                    <a:pt x="621" y="1247"/>
                  </a:lnTo>
                  <a:lnTo>
                    <a:pt x="628" y="1248"/>
                  </a:lnTo>
                  <a:lnTo>
                    <a:pt x="636" y="1248"/>
                  </a:lnTo>
                  <a:lnTo>
                    <a:pt x="645" y="1247"/>
                  </a:lnTo>
                  <a:lnTo>
                    <a:pt x="653" y="1245"/>
                  </a:lnTo>
                  <a:lnTo>
                    <a:pt x="661" y="1242"/>
                  </a:lnTo>
                  <a:lnTo>
                    <a:pt x="670" y="1238"/>
                  </a:lnTo>
                  <a:lnTo>
                    <a:pt x="679" y="1233"/>
                  </a:lnTo>
                  <a:lnTo>
                    <a:pt x="688" y="1225"/>
                  </a:lnTo>
                  <a:lnTo>
                    <a:pt x="697" y="1218"/>
                  </a:lnTo>
                  <a:lnTo>
                    <a:pt x="706" y="1210"/>
                  </a:lnTo>
                  <a:lnTo>
                    <a:pt x="714" y="1199"/>
                  </a:lnTo>
                  <a:lnTo>
                    <a:pt x="724" y="1189"/>
                  </a:lnTo>
                  <a:lnTo>
                    <a:pt x="732" y="1176"/>
                  </a:lnTo>
                  <a:lnTo>
                    <a:pt x="740" y="1163"/>
                  </a:lnTo>
                  <a:lnTo>
                    <a:pt x="749" y="1148"/>
                  </a:lnTo>
                  <a:lnTo>
                    <a:pt x="751" y="1144"/>
                  </a:lnTo>
                  <a:lnTo>
                    <a:pt x="759" y="1135"/>
                  </a:lnTo>
                  <a:lnTo>
                    <a:pt x="764" y="1130"/>
                  </a:lnTo>
                  <a:lnTo>
                    <a:pt x="771" y="1124"/>
                  </a:lnTo>
                  <a:lnTo>
                    <a:pt x="779" y="1120"/>
                  </a:lnTo>
                  <a:lnTo>
                    <a:pt x="788" y="1118"/>
                  </a:lnTo>
                  <a:lnTo>
                    <a:pt x="793" y="1117"/>
                  </a:lnTo>
                  <a:lnTo>
                    <a:pt x="799" y="1118"/>
                  </a:lnTo>
                  <a:lnTo>
                    <a:pt x="804" y="1118"/>
                  </a:lnTo>
                  <a:lnTo>
                    <a:pt x="810" y="1120"/>
                  </a:lnTo>
                  <a:lnTo>
                    <a:pt x="816" y="1122"/>
                  </a:lnTo>
                  <a:lnTo>
                    <a:pt x="823" y="1126"/>
                  </a:lnTo>
                  <a:lnTo>
                    <a:pt x="830" y="1130"/>
                  </a:lnTo>
                  <a:lnTo>
                    <a:pt x="837" y="1135"/>
                  </a:lnTo>
                  <a:lnTo>
                    <a:pt x="844" y="1141"/>
                  </a:lnTo>
                  <a:lnTo>
                    <a:pt x="852" y="1148"/>
                  </a:lnTo>
                  <a:lnTo>
                    <a:pt x="860" y="1157"/>
                  </a:lnTo>
                  <a:lnTo>
                    <a:pt x="868" y="1167"/>
                  </a:lnTo>
                  <a:lnTo>
                    <a:pt x="877" y="1179"/>
                  </a:lnTo>
                  <a:lnTo>
                    <a:pt x="886" y="1191"/>
                  </a:lnTo>
                  <a:lnTo>
                    <a:pt x="895" y="1205"/>
                  </a:lnTo>
                  <a:lnTo>
                    <a:pt x="905" y="1220"/>
                  </a:lnTo>
                  <a:lnTo>
                    <a:pt x="913" y="1235"/>
                  </a:lnTo>
                  <a:lnTo>
                    <a:pt x="921" y="1246"/>
                  </a:lnTo>
                  <a:lnTo>
                    <a:pt x="930" y="1258"/>
                  </a:lnTo>
                  <a:lnTo>
                    <a:pt x="938" y="1268"/>
                  </a:lnTo>
                  <a:lnTo>
                    <a:pt x="947" y="1277"/>
                  </a:lnTo>
                  <a:lnTo>
                    <a:pt x="957" y="1285"/>
                  </a:lnTo>
                  <a:lnTo>
                    <a:pt x="966" y="1292"/>
                  </a:lnTo>
                  <a:lnTo>
                    <a:pt x="976" y="1297"/>
                  </a:lnTo>
                  <a:lnTo>
                    <a:pt x="988" y="1301"/>
                  </a:lnTo>
                  <a:lnTo>
                    <a:pt x="999" y="1304"/>
                  </a:lnTo>
                  <a:lnTo>
                    <a:pt x="1011" y="1306"/>
                  </a:lnTo>
                  <a:lnTo>
                    <a:pt x="1024" y="1308"/>
                  </a:lnTo>
                  <a:lnTo>
                    <a:pt x="1038" y="1306"/>
                  </a:lnTo>
                  <a:lnTo>
                    <a:pt x="1052" y="1305"/>
                  </a:lnTo>
                  <a:lnTo>
                    <a:pt x="1068" y="1302"/>
                  </a:lnTo>
                  <a:lnTo>
                    <a:pt x="1085" y="1298"/>
                  </a:lnTo>
                  <a:lnTo>
                    <a:pt x="1102" y="1293"/>
                  </a:lnTo>
                  <a:lnTo>
                    <a:pt x="1121" y="1287"/>
                  </a:lnTo>
                  <a:lnTo>
                    <a:pt x="1141" y="1278"/>
                  </a:lnTo>
                  <a:lnTo>
                    <a:pt x="1162" y="1269"/>
                  </a:lnTo>
                  <a:lnTo>
                    <a:pt x="1207" y="1247"/>
                  </a:lnTo>
                  <a:lnTo>
                    <a:pt x="1259" y="1221"/>
                  </a:lnTo>
                  <a:lnTo>
                    <a:pt x="1318" y="1189"/>
                  </a:lnTo>
                  <a:lnTo>
                    <a:pt x="1382" y="1152"/>
                  </a:lnTo>
                  <a:lnTo>
                    <a:pt x="1454" y="1109"/>
                  </a:lnTo>
                  <a:lnTo>
                    <a:pt x="1534" y="1062"/>
                  </a:lnTo>
                  <a:lnTo>
                    <a:pt x="1591" y="1027"/>
                  </a:lnTo>
                  <a:lnTo>
                    <a:pt x="1644" y="994"/>
                  </a:lnTo>
                  <a:lnTo>
                    <a:pt x="1695" y="962"/>
                  </a:lnTo>
                  <a:lnTo>
                    <a:pt x="1743" y="933"/>
                  </a:lnTo>
                  <a:lnTo>
                    <a:pt x="1787" y="905"/>
                  </a:lnTo>
                  <a:lnTo>
                    <a:pt x="1828" y="879"/>
                  </a:lnTo>
                  <a:lnTo>
                    <a:pt x="1867" y="854"/>
                  </a:lnTo>
                  <a:lnTo>
                    <a:pt x="1902" y="831"/>
                  </a:lnTo>
                  <a:lnTo>
                    <a:pt x="1890" y="807"/>
                  </a:lnTo>
                  <a:lnTo>
                    <a:pt x="1876" y="782"/>
                  </a:lnTo>
                  <a:lnTo>
                    <a:pt x="1862" y="759"/>
                  </a:lnTo>
                  <a:lnTo>
                    <a:pt x="1848" y="736"/>
                  </a:lnTo>
                  <a:lnTo>
                    <a:pt x="1833" y="713"/>
                  </a:lnTo>
                  <a:lnTo>
                    <a:pt x="1818" y="690"/>
                  </a:lnTo>
                  <a:lnTo>
                    <a:pt x="1802" y="668"/>
                  </a:lnTo>
                  <a:lnTo>
                    <a:pt x="1786" y="646"/>
                  </a:lnTo>
                  <a:lnTo>
                    <a:pt x="1768" y="624"/>
                  </a:lnTo>
                  <a:lnTo>
                    <a:pt x="1751" y="602"/>
                  </a:lnTo>
                  <a:lnTo>
                    <a:pt x="1732" y="583"/>
                  </a:lnTo>
                  <a:lnTo>
                    <a:pt x="1714" y="562"/>
                  </a:lnTo>
                  <a:lnTo>
                    <a:pt x="1695" y="542"/>
                  </a:lnTo>
                  <a:lnTo>
                    <a:pt x="1675" y="522"/>
                  </a:lnTo>
                  <a:lnTo>
                    <a:pt x="1656" y="503"/>
                  </a:lnTo>
                  <a:lnTo>
                    <a:pt x="1635" y="484"/>
                  </a:lnTo>
                  <a:close/>
                </a:path>
              </a:pathLst>
            </a:custGeom>
            <a:solidFill>
              <a:srgbClr val="EFC7AD"/>
            </a:solidFill>
            <a:ln w="9525">
              <a:noFill/>
              <a:round/>
              <a:headEnd/>
              <a:tailEnd/>
            </a:ln>
          </p:spPr>
          <p:txBody>
            <a:bodyPr/>
            <a:lstStyle/>
            <a:p>
              <a:endParaRPr kumimoji="0" lang="ko-KR" altLang="en-US">
                <a:latin typeface="맑은 고딕" pitchFamily="50" charset="-127"/>
                <a:ea typeface="맑은 고딕" pitchFamily="50" charset="-127"/>
              </a:endParaRPr>
            </a:p>
          </p:txBody>
        </p:sp>
        <p:sp>
          <p:nvSpPr>
            <p:cNvPr id="455735" name="Freeform 141"/>
            <p:cNvSpPr>
              <a:spLocks/>
            </p:cNvSpPr>
            <p:nvPr/>
          </p:nvSpPr>
          <p:spPr bwMode="auto">
            <a:xfrm flipH="1">
              <a:off x="797479" y="5035874"/>
              <a:ext cx="96740" cy="53458"/>
            </a:xfrm>
            <a:custGeom>
              <a:avLst/>
              <a:gdLst>
                <a:gd name="T0" fmla="*/ 0 w 557"/>
                <a:gd name="T1" fmla="*/ 0 h 285"/>
                <a:gd name="T2" fmla="*/ 868 w 557"/>
                <a:gd name="T3" fmla="*/ 563 h 285"/>
                <a:gd name="T4" fmla="*/ 3474 w 557"/>
                <a:gd name="T5" fmla="*/ 2438 h 285"/>
                <a:gd name="T6" fmla="*/ 5210 w 557"/>
                <a:gd name="T7" fmla="*/ 3751 h 285"/>
                <a:gd name="T8" fmla="*/ 7642 w 557"/>
                <a:gd name="T9" fmla="*/ 4877 h 285"/>
                <a:gd name="T10" fmla="*/ 10247 w 557"/>
                <a:gd name="T11" fmla="*/ 6377 h 285"/>
                <a:gd name="T12" fmla="*/ 13547 w 557"/>
                <a:gd name="T13" fmla="*/ 7690 h 285"/>
                <a:gd name="T14" fmla="*/ 17368 w 557"/>
                <a:gd name="T15" fmla="*/ 9003 h 285"/>
                <a:gd name="T16" fmla="*/ 21536 w 557"/>
                <a:gd name="T17" fmla="*/ 10316 h 285"/>
                <a:gd name="T18" fmla="*/ 26226 w 557"/>
                <a:gd name="T19" fmla="*/ 11442 h 285"/>
                <a:gd name="T20" fmla="*/ 31262 w 557"/>
                <a:gd name="T21" fmla="*/ 12380 h 285"/>
                <a:gd name="T22" fmla="*/ 36994 w 557"/>
                <a:gd name="T23" fmla="*/ 12942 h 285"/>
                <a:gd name="T24" fmla="*/ 43246 w 557"/>
                <a:gd name="T25" fmla="*/ 13318 h 285"/>
                <a:gd name="T26" fmla="*/ 46373 w 557"/>
                <a:gd name="T27" fmla="*/ 13318 h 285"/>
                <a:gd name="T28" fmla="*/ 49673 w 557"/>
                <a:gd name="T29" fmla="*/ 13318 h 285"/>
                <a:gd name="T30" fmla="*/ 53320 w 557"/>
                <a:gd name="T31" fmla="*/ 13130 h 285"/>
                <a:gd name="T32" fmla="*/ 56967 w 557"/>
                <a:gd name="T33" fmla="*/ 12942 h 285"/>
                <a:gd name="T34" fmla="*/ 59399 w 557"/>
                <a:gd name="T35" fmla="*/ 14443 h 285"/>
                <a:gd name="T36" fmla="*/ 65999 w 557"/>
                <a:gd name="T37" fmla="*/ 18570 h 285"/>
                <a:gd name="T38" fmla="*/ 70341 w 557"/>
                <a:gd name="T39" fmla="*/ 21571 h 285"/>
                <a:gd name="T40" fmla="*/ 74856 w 557"/>
                <a:gd name="T41" fmla="*/ 24572 h 285"/>
                <a:gd name="T42" fmla="*/ 79546 w 557"/>
                <a:gd name="T43" fmla="*/ 27948 h 285"/>
                <a:gd name="T44" fmla="*/ 84061 w 557"/>
                <a:gd name="T45" fmla="*/ 31700 h 285"/>
                <a:gd name="T46" fmla="*/ 88230 w 557"/>
                <a:gd name="T47" fmla="*/ 35264 h 285"/>
                <a:gd name="T48" fmla="*/ 91703 w 557"/>
                <a:gd name="T49" fmla="*/ 38640 h 285"/>
                <a:gd name="T50" fmla="*/ 93266 w 557"/>
                <a:gd name="T51" fmla="*/ 40516 h 285"/>
                <a:gd name="T52" fmla="*/ 94482 w 557"/>
                <a:gd name="T53" fmla="*/ 42204 h 285"/>
                <a:gd name="T54" fmla="*/ 95524 w 557"/>
                <a:gd name="T55" fmla="*/ 43704 h 285"/>
                <a:gd name="T56" fmla="*/ 96219 w 557"/>
                <a:gd name="T57" fmla="*/ 45392 h 285"/>
                <a:gd name="T58" fmla="*/ 96740 w 557"/>
                <a:gd name="T59" fmla="*/ 46893 h 285"/>
                <a:gd name="T60" fmla="*/ 96740 w 557"/>
                <a:gd name="T61" fmla="*/ 48206 h 285"/>
                <a:gd name="T62" fmla="*/ 96566 w 557"/>
                <a:gd name="T63" fmla="*/ 49331 h 285"/>
                <a:gd name="T64" fmla="*/ 95872 w 557"/>
                <a:gd name="T65" fmla="*/ 50644 h 285"/>
                <a:gd name="T66" fmla="*/ 94830 w 557"/>
                <a:gd name="T67" fmla="*/ 51582 h 285"/>
                <a:gd name="T68" fmla="*/ 93440 w 557"/>
                <a:gd name="T69" fmla="*/ 52333 h 285"/>
                <a:gd name="T70" fmla="*/ 91356 w 557"/>
                <a:gd name="T71" fmla="*/ 53083 h 285"/>
                <a:gd name="T72" fmla="*/ 88924 w 557"/>
                <a:gd name="T73" fmla="*/ 53458 h 285"/>
                <a:gd name="T74" fmla="*/ 53841 w 557"/>
                <a:gd name="T75" fmla="*/ 26260 h 285"/>
                <a:gd name="T76" fmla="*/ 51930 w 557"/>
                <a:gd name="T77" fmla="*/ 26448 h 285"/>
                <a:gd name="T78" fmla="*/ 46546 w 557"/>
                <a:gd name="T79" fmla="*/ 27198 h 285"/>
                <a:gd name="T80" fmla="*/ 43073 w 557"/>
                <a:gd name="T81" fmla="*/ 27386 h 285"/>
                <a:gd name="T82" fmla="*/ 39078 w 557"/>
                <a:gd name="T83" fmla="*/ 27573 h 285"/>
                <a:gd name="T84" fmla="*/ 34736 w 557"/>
                <a:gd name="T85" fmla="*/ 27386 h 285"/>
                <a:gd name="T86" fmla="*/ 30220 w 557"/>
                <a:gd name="T87" fmla="*/ 26823 h 285"/>
                <a:gd name="T88" fmla="*/ 27789 w 557"/>
                <a:gd name="T89" fmla="*/ 26448 h 285"/>
                <a:gd name="T90" fmla="*/ 25531 w 557"/>
                <a:gd name="T91" fmla="*/ 25885 h 285"/>
                <a:gd name="T92" fmla="*/ 23099 w 557"/>
                <a:gd name="T93" fmla="*/ 25322 h 285"/>
                <a:gd name="T94" fmla="*/ 21015 w 557"/>
                <a:gd name="T95" fmla="*/ 24197 h 285"/>
                <a:gd name="T96" fmla="*/ 18584 w 557"/>
                <a:gd name="T97" fmla="*/ 23446 h 285"/>
                <a:gd name="T98" fmla="*/ 16500 w 557"/>
                <a:gd name="T99" fmla="*/ 22321 h 285"/>
                <a:gd name="T100" fmla="*/ 14242 w 557"/>
                <a:gd name="T101" fmla="*/ 21008 h 285"/>
                <a:gd name="T102" fmla="*/ 12158 w 557"/>
                <a:gd name="T103" fmla="*/ 19507 h 285"/>
                <a:gd name="T104" fmla="*/ 10073 w 557"/>
                <a:gd name="T105" fmla="*/ 17819 h 285"/>
                <a:gd name="T106" fmla="*/ 8337 w 557"/>
                <a:gd name="T107" fmla="*/ 16131 h 285"/>
                <a:gd name="T108" fmla="*/ 6426 w 557"/>
                <a:gd name="T109" fmla="*/ 13880 h 285"/>
                <a:gd name="T110" fmla="*/ 4863 w 557"/>
                <a:gd name="T111" fmla="*/ 11629 h 285"/>
                <a:gd name="T112" fmla="*/ 3474 w 557"/>
                <a:gd name="T113" fmla="*/ 9003 h 285"/>
                <a:gd name="T114" fmla="*/ 1910 w 557"/>
                <a:gd name="T115" fmla="*/ 6377 h 285"/>
                <a:gd name="T116" fmla="*/ 868 w 557"/>
                <a:gd name="T117" fmla="*/ 3189 h 285"/>
                <a:gd name="T118" fmla="*/ 0 w 557"/>
                <a:gd name="T119" fmla="*/ 0 h 285"/>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w 557"/>
                <a:gd name="T181" fmla="*/ 0 h 285"/>
                <a:gd name="T182" fmla="*/ 557 w 557"/>
                <a:gd name="T183" fmla="*/ 285 h 285"/>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T180" t="T181" r="T182" b="T183"/>
              <a:pathLst>
                <a:path w="557" h="285">
                  <a:moveTo>
                    <a:pt x="0" y="0"/>
                  </a:moveTo>
                  <a:lnTo>
                    <a:pt x="5" y="3"/>
                  </a:lnTo>
                  <a:lnTo>
                    <a:pt x="20" y="13"/>
                  </a:lnTo>
                  <a:lnTo>
                    <a:pt x="30" y="20"/>
                  </a:lnTo>
                  <a:lnTo>
                    <a:pt x="44" y="26"/>
                  </a:lnTo>
                  <a:lnTo>
                    <a:pt x="59" y="34"/>
                  </a:lnTo>
                  <a:lnTo>
                    <a:pt x="78" y="41"/>
                  </a:lnTo>
                  <a:lnTo>
                    <a:pt x="100" y="48"/>
                  </a:lnTo>
                  <a:lnTo>
                    <a:pt x="124" y="55"/>
                  </a:lnTo>
                  <a:lnTo>
                    <a:pt x="151" y="61"/>
                  </a:lnTo>
                  <a:lnTo>
                    <a:pt x="180" y="66"/>
                  </a:lnTo>
                  <a:lnTo>
                    <a:pt x="213" y="69"/>
                  </a:lnTo>
                  <a:lnTo>
                    <a:pt x="249" y="71"/>
                  </a:lnTo>
                  <a:lnTo>
                    <a:pt x="267" y="71"/>
                  </a:lnTo>
                  <a:lnTo>
                    <a:pt x="286" y="71"/>
                  </a:lnTo>
                  <a:lnTo>
                    <a:pt x="307" y="70"/>
                  </a:lnTo>
                  <a:lnTo>
                    <a:pt x="328" y="69"/>
                  </a:lnTo>
                  <a:lnTo>
                    <a:pt x="342" y="77"/>
                  </a:lnTo>
                  <a:lnTo>
                    <a:pt x="380" y="99"/>
                  </a:lnTo>
                  <a:lnTo>
                    <a:pt x="405" y="115"/>
                  </a:lnTo>
                  <a:lnTo>
                    <a:pt x="431" y="131"/>
                  </a:lnTo>
                  <a:lnTo>
                    <a:pt x="458" y="149"/>
                  </a:lnTo>
                  <a:lnTo>
                    <a:pt x="484" y="169"/>
                  </a:lnTo>
                  <a:lnTo>
                    <a:pt x="508" y="188"/>
                  </a:lnTo>
                  <a:lnTo>
                    <a:pt x="528" y="206"/>
                  </a:lnTo>
                  <a:lnTo>
                    <a:pt x="537" y="216"/>
                  </a:lnTo>
                  <a:lnTo>
                    <a:pt x="544" y="225"/>
                  </a:lnTo>
                  <a:lnTo>
                    <a:pt x="550" y="233"/>
                  </a:lnTo>
                  <a:lnTo>
                    <a:pt x="554" y="242"/>
                  </a:lnTo>
                  <a:lnTo>
                    <a:pt x="557" y="250"/>
                  </a:lnTo>
                  <a:lnTo>
                    <a:pt x="557" y="257"/>
                  </a:lnTo>
                  <a:lnTo>
                    <a:pt x="556" y="263"/>
                  </a:lnTo>
                  <a:lnTo>
                    <a:pt x="552" y="270"/>
                  </a:lnTo>
                  <a:lnTo>
                    <a:pt x="546" y="275"/>
                  </a:lnTo>
                  <a:lnTo>
                    <a:pt x="538" y="279"/>
                  </a:lnTo>
                  <a:lnTo>
                    <a:pt x="526" y="283"/>
                  </a:lnTo>
                  <a:lnTo>
                    <a:pt x="512" y="285"/>
                  </a:lnTo>
                  <a:lnTo>
                    <a:pt x="310" y="140"/>
                  </a:lnTo>
                  <a:lnTo>
                    <a:pt x="299" y="141"/>
                  </a:lnTo>
                  <a:lnTo>
                    <a:pt x="268" y="145"/>
                  </a:lnTo>
                  <a:lnTo>
                    <a:pt x="248" y="146"/>
                  </a:lnTo>
                  <a:lnTo>
                    <a:pt x="225" y="147"/>
                  </a:lnTo>
                  <a:lnTo>
                    <a:pt x="200" y="146"/>
                  </a:lnTo>
                  <a:lnTo>
                    <a:pt x="174" y="143"/>
                  </a:lnTo>
                  <a:lnTo>
                    <a:pt x="160" y="141"/>
                  </a:lnTo>
                  <a:lnTo>
                    <a:pt x="147" y="138"/>
                  </a:lnTo>
                  <a:lnTo>
                    <a:pt x="133" y="135"/>
                  </a:lnTo>
                  <a:lnTo>
                    <a:pt x="121" y="129"/>
                  </a:lnTo>
                  <a:lnTo>
                    <a:pt x="107" y="125"/>
                  </a:lnTo>
                  <a:lnTo>
                    <a:pt x="95" y="119"/>
                  </a:lnTo>
                  <a:lnTo>
                    <a:pt x="82" y="112"/>
                  </a:lnTo>
                  <a:lnTo>
                    <a:pt x="70" y="104"/>
                  </a:lnTo>
                  <a:lnTo>
                    <a:pt x="58" y="95"/>
                  </a:lnTo>
                  <a:lnTo>
                    <a:pt x="48" y="86"/>
                  </a:lnTo>
                  <a:lnTo>
                    <a:pt x="37" y="74"/>
                  </a:lnTo>
                  <a:lnTo>
                    <a:pt x="28" y="62"/>
                  </a:lnTo>
                  <a:lnTo>
                    <a:pt x="20" y="48"/>
                  </a:lnTo>
                  <a:lnTo>
                    <a:pt x="11" y="34"/>
                  </a:lnTo>
                  <a:lnTo>
                    <a:pt x="5" y="17"/>
                  </a:lnTo>
                  <a:lnTo>
                    <a:pt x="0" y="0"/>
                  </a:lnTo>
                  <a:close/>
                </a:path>
              </a:pathLst>
            </a:custGeom>
            <a:solidFill>
              <a:srgbClr val="DEA282"/>
            </a:solidFill>
            <a:ln w="9525">
              <a:noFill/>
              <a:round/>
              <a:headEnd/>
              <a:tailEnd/>
            </a:ln>
          </p:spPr>
          <p:txBody>
            <a:bodyPr/>
            <a:lstStyle/>
            <a:p>
              <a:endParaRPr kumimoji="0" lang="ko-KR" altLang="en-US">
                <a:latin typeface="맑은 고딕" pitchFamily="50" charset="-127"/>
                <a:ea typeface="맑은 고딕" pitchFamily="50" charset="-127"/>
              </a:endParaRPr>
            </a:p>
          </p:txBody>
        </p:sp>
        <p:sp>
          <p:nvSpPr>
            <p:cNvPr id="455736" name="Freeform 142"/>
            <p:cNvSpPr>
              <a:spLocks/>
            </p:cNvSpPr>
            <p:nvPr/>
          </p:nvSpPr>
          <p:spPr bwMode="auto">
            <a:xfrm flipH="1">
              <a:off x="800242" y="5113092"/>
              <a:ext cx="124380" cy="29699"/>
            </a:xfrm>
            <a:custGeom>
              <a:avLst/>
              <a:gdLst>
                <a:gd name="T0" fmla="*/ 1546 w 724"/>
                <a:gd name="T1" fmla="*/ 24502 h 160"/>
                <a:gd name="T2" fmla="*/ 8762 w 724"/>
                <a:gd name="T3" fmla="*/ 27100 h 160"/>
                <a:gd name="T4" fmla="*/ 16149 w 724"/>
                <a:gd name="T5" fmla="*/ 28771 h 160"/>
                <a:gd name="T6" fmla="*/ 22333 w 724"/>
                <a:gd name="T7" fmla="*/ 29513 h 160"/>
                <a:gd name="T8" fmla="*/ 26972 w 724"/>
                <a:gd name="T9" fmla="*/ 29699 h 160"/>
                <a:gd name="T10" fmla="*/ 31782 w 724"/>
                <a:gd name="T11" fmla="*/ 29328 h 160"/>
                <a:gd name="T12" fmla="*/ 36592 w 724"/>
                <a:gd name="T13" fmla="*/ 28400 h 160"/>
                <a:gd name="T14" fmla="*/ 41403 w 724"/>
                <a:gd name="T15" fmla="*/ 26915 h 160"/>
                <a:gd name="T16" fmla="*/ 46385 w 724"/>
                <a:gd name="T17" fmla="*/ 24687 h 160"/>
                <a:gd name="T18" fmla="*/ 51195 w 724"/>
                <a:gd name="T19" fmla="*/ 21717 h 160"/>
                <a:gd name="T20" fmla="*/ 55834 w 724"/>
                <a:gd name="T21" fmla="*/ 17634 h 160"/>
                <a:gd name="T22" fmla="*/ 113900 w 724"/>
                <a:gd name="T23" fmla="*/ 20418 h 160"/>
                <a:gd name="T24" fmla="*/ 116821 w 724"/>
                <a:gd name="T25" fmla="*/ 19861 h 160"/>
                <a:gd name="T26" fmla="*/ 121975 w 724"/>
                <a:gd name="T27" fmla="*/ 18376 h 160"/>
                <a:gd name="T28" fmla="*/ 124036 w 724"/>
                <a:gd name="T29" fmla="*/ 17263 h 160"/>
                <a:gd name="T30" fmla="*/ 124380 w 724"/>
                <a:gd name="T31" fmla="*/ 16520 h 160"/>
                <a:gd name="T32" fmla="*/ 124380 w 724"/>
                <a:gd name="T33" fmla="*/ 15592 h 160"/>
                <a:gd name="T34" fmla="*/ 123693 w 724"/>
                <a:gd name="T35" fmla="*/ 14664 h 160"/>
                <a:gd name="T36" fmla="*/ 122318 w 724"/>
                <a:gd name="T37" fmla="*/ 13736 h 160"/>
                <a:gd name="T38" fmla="*/ 117680 w 724"/>
                <a:gd name="T39" fmla="*/ 11694 h 160"/>
                <a:gd name="T40" fmla="*/ 110465 w 724"/>
                <a:gd name="T41" fmla="*/ 9281 h 160"/>
                <a:gd name="T42" fmla="*/ 101188 w 724"/>
                <a:gd name="T43" fmla="*/ 7239 h 160"/>
                <a:gd name="T44" fmla="*/ 80916 w 724"/>
                <a:gd name="T45" fmla="*/ 3527 h 160"/>
                <a:gd name="T46" fmla="*/ 63908 w 724"/>
                <a:gd name="T47" fmla="*/ 928 h 160"/>
                <a:gd name="T48" fmla="*/ 56864 w 724"/>
                <a:gd name="T49" fmla="*/ 0 h 160"/>
                <a:gd name="T50" fmla="*/ 52226 w 724"/>
                <a:gd name="T51" fmla="*/ 5012 h 160"/>
                <a:gd name="T52" fmla="*/ 46728 w 724"/>
                <a:gd name="T53" fmla="*/ 10023 h 160"/>
                <a:gd name="T54" fmla="*/ 39685 w 724"/>
                <a:gd name="T55" fmla="*/ 15221 h 160"/>
                <a:gd name="T56" fmla="*/ 31095 w 724"/>
                <a:gd name="T57" fmla="*/ 20232 h 160"/>
                <a:gd name="T58" fmla="*/ 26457 w 724"/>
                <a:gd name="T59" fmla="*/ 22460 h 160"/>
                <a:gd name="T60" fmla="*/ 21474 w 724"/>
                <a:gd name="T61" fmla="*/ 23945 h 160"/>
                <a:gd name="T62" fmla="*/ 16492 w 724"/>
                <a:gd name="T63" fmla="*/ 24873 h 160"/>
                <a:gd name="T64" fmla="*/ 11167 w 724"/>
                <a:gd name="T65" fmla="*/ 25244 h 160"/>
                <a:gd name="T66" fmla="*/ 5497 w 724"/>
                <a:gd name="T67" fmla="*/ 24873 h 160"/>
                <a:gd name="T68" fmla="*/ 0 w 724"/>
                <a:gd name="T69" fmla="*/ 23759 h 160"/>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724"/>
                <a:gd name="T106" fmla="*/ 0 h 160"/>
                <a:gd name="T107" fmla="*/ 724 w 724"/>
                <a:gd name="T108" fmla="*/ 160 h 160"/>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724" h="160">
                  <a:moveTo>
                    <a:pt x="0" y="128"/>
                  </a:moveTo>
                  <a:lnTo>
                    <a:pt x="9" y="132"/>
                  </a:lnTo>
                  <a:lnTo>
                    <a:pt x="34" y="141"/>
                  </a:lnTo>
                  <a:lnTo>
                    <a:pt x="51" y="146"/>
                  </a:lnTo>
                  <a:lnTo>
                    <a:pt x="71" y="151"/>
                  </a:lnTo>
                  <a:lnTo>
                    <a:pt x="94" y="155"/>
                  </a:lnTo>
                  <a:lnTo>
                    <a:pt x="118" y="158"/>
                  </a:lnTo>
                  <a:lnTo>
                    <a:pt x="130" y="159"/>
                  </a:lnTo>
                  <a:lnTo>
                    <a:pt x="144" y="160"/>
                  </a:lnTo>
                  <a:lnTo>
                    <a:pt x="157" y="160"/>
                  </a:lnTo>
                  <a:lnTo>
                    <a:pt x="171" y="159"/>
                  </a:lnTo>
                  <a:lnTo>
                    <a:pt x="185" y="158"/>
                  </a:lnTo>
                  <a:lnTo>
                    <a:pt x="199" y="156"/>
                  </a:lnTo>
                  <a:lnTo>
                    <a:pt x="213" y="153"/>
                  </a:lnTo>
                  <a:lnTo>
                    <a:pt x="228" y="150"/>
                  </a:lnTo>
                  <a:lnTo>
                    <a:pt x="241" y="145"/>
                  </a:lnTo>
                  <a:lnTo>
                    <a:pt x="256" y="140"/>
                  </a:lnTo>
                  <a:lnTo>
                    <a:pt x="270" y="133"/>
                  </a:lnTo>
                  <a:lnTo>
                    <a:pt x="284" y="125"/>
                  </a:lnTo>
                  <a:lnTo>
                    <a:pt x="298" y="117"/>
                  </a:lnTo>
                  <a:lnTo>
                    <a:pt x="312" y="106"/>
                  </a:lnTo>
                  <a:lnTo>
                    <a:pt x="325" y="95"/>
                  </a:lnTo>
                  <a:lnTo>
                    <a:pt x="338" y="82"/>
                  </a:lnTo>
                  <a:lnTo>
                    <a:pt x="663" y="110"/>
                  </a:lnTo>
                  <a:lnTo>
                    <a:pt x="668" y="109"/>
                  </a:lnTo>
                  <a:lnTo>
                    <a:pt x="680" y="107"/>
                  </a:lnTo>
                  <a:lnTo>
                    <a:pt x="696" y="104"/>
                  </a:lnTo>
                  <a:lnTo>
                    <a:pt x="710" y="99"/>
                  </a:lnTo>
                  <a:lnTo>
                    <a:pt x="717" y="96"/>
                  </a:lnTo>
                  <a:lnTo>
                    <a:pt x="722" y="93"/>
                  </a:lnTo>
                  <a:lnTo>
                    <a:pt x="723" y="91"/>
                  </a:lnTo>
                  <a:lnTo>
                    <a:pt x="724" y="89"/>
                  </a:lnTo>
                  <a:lnTo>
                    <a:pt x="724" y="87"/>
                  </a:lnTo>
                  <a:lnTo>
                    <a:pt x="724" y="84"/>
                  </a:lnTo>
                  <a:lnTo>
                    <a:pt x="722" y="81"/>
                  </a:lnTo>
                  <a:lnTo>
                    <a:pt x="720" y="79"/>
                  </a:lnTo>
                  <a:lnTo>
                    <a:pt x="717" y="77"/>
                  </a:lnTo>
                  <a:lnTo>
                    <a:pt x="712" y="74"/>
                  </a:lnTo>
                  <a:lnTo>
                    <a:pt x="702" y="69"/>
                  </a:lnTo>
                  <a:lnTo>
                    <a:pt x="685" y="63"/>
                  </a:lnTo>
                  <a:lnTo>
                    <a:pt x="666" y="56"/>
                  </a:lnTo>
                  <a:lnTo>
                    <a:pt x="643" y="50"/>
                  </a:lnTo>
                  <a:lnTo>
                    <a:pt x="617" y="44"/>
                  </a:lnTo>
                  <a:lnTo>
                    <a:pt x="589" y="39"/>
                  </a:lnTo>
                  <a:lnTo>
                    <a:pt x="530" y="28"/>
                  </a:lnTo>
                  <a:lnTo>
                    <a:pt x="471" y="19"/>
                  </a:lnTo>
                  <a:lnTo>
                    <a:pt x="417" y="11"/>
                  </a:lnTo>
                  <a:lnTo>
                    <a:pt x="372" y="5"/>
                  </a:lnTo>
                  <a:lnTo>
                    <a:pt x="341" y="1"/>
                  </a:lnTo>
                  <a:lnTo>
                    <a:pt x="331" y="0"/>
                  </a:lnTo>
                  <a:lnTo>
                    <a:pt x="324" y="8"/>
                  </a:lnTo>
                  <a:lnTo>
                    <a:pt x="304" y="27"/>
                  </a:lnTo>
                  <a:lnTo>
                    <a:pt x="289" y="40"/>
                  </a:lnTo>
                  <a:lnTo>
                    <a:pt x="272" y="54"/>
                  </a:lnTo>
                  <a:lnTo>
                    <a:pt x="253" y="69"/>
                  </a:lnTo>
                  <a:lnTo>
                    <a:pt x="231" y="82"/>
                  </a:lnTo>
                  <a:lnTo>
                    <a:pt x="207" y="97"/>
                  </a:lnTo>
                  <a:lnTo>
                    <a:pt x="181" y="109"/>
                  </a:lnTo>
                  <a:lnTo>
                    <a:pt x="168" y="116"/>
                  </a:lnTo>
                  <a:lnTo>
                    <a:pt x="154" y="121"/>
                  </a:lnTo>
                  <a:lnTo>
                    <a:pt x="139" y="125"/>
                  </a:lnTo>
                  <a:lnTo>
                    <a:pt x="125" y="129"/>
                  </a:lnTo>
                  <a:lnTo>
                    <a:pt x="110" y="132"/>
                  </a:lnTo>
                  <a:lnTo>
                    <a:pt x="96" y="134"/>
                  </a:lnTo>
                  <a:lnTo>
                    <a:pt x="80" y="136"/>
                  </a:lnTo>
                  <a:lnTo>
                    <a:pt x="65" y="136"/>
                  </a:lnTo>
                  <a:lnTo>
                    <a:pt x="49" y="136"/>
                  </a:lnTo>
                  <a:lnTo>
                    <a:pt x="32" y="134"/>
                  </a:lnTo>
                  <a:lnTo>
                    <a:pt x="17" y="132"/>
                  </a:lnTo>
                  <a:lnTo>
                    <a:pt x="0" y="128"/>
                  </a:lnTo>
                  <a:close/>
                </a:path>
              </a:pathLst>
            </a:custGeom>
            <a:solidFill>
              <a:srgbClr val="DEA282"/>
            </a:solidFill>
            <a:ln w="9525">
              <a:noFill/>
              <a:round/>
              <a:headEnd/>
              <a:tailEnd/>
            </a:ln>
          </p:spPr>
          <p:txBody>
            <a:bodyPr/>
            <a:lstStyle/>
            <a:p>
              <a:endParaRPr kumimoji="0" lang="ko-KR" altLang="en-US">
                <a:latin typeface="맑은 고딕" pitchFamily="50" charset="-127"/>
                <a:ea typeface="맑은 고딕" pitchFamily="50" charset="-127"/>
              </a:endParaRPr>
            </a:p>
          </p:txBody>
        </p:sp>
        <p:sp>
          <p:nvSpPr>
            <p:cNvPr id="455737" name="Freeform 143"/>
            <p:cNvSpPr>
              <a:spLocks/>
            </p:cNvSpPr>
            <p:nvPr/>
          </p:nvSpPr>
          <p:spPr bwMode="auto">
            <a:xfrm flipH="1">
              <a:off x="789188" y="5163579"/>
              <a:ext cx="88447" cy="59398"/>
            </a:xfrm>
            <a:custGeom>
              <a:avLst/>
              <a:gdLst>
                <a:gd name="T0" fmla="*/ 1013 w 524"/>
                <a:gd name="T1" fmla="*/ 58855 h 328"/>
                <a:gd name="T2" fmla="*/ 4726 w 524"/>
                <a:gd name="T3" fmla="*/ 56501 h 328"/>
                <a:gd name="T4" fmla="*/ 8608 w 524"/>
                <a:gd name="T5" fmla="*/ 53060 h 328"/>
                <a:gd name="T6" fmla="*/ 12828 w 524"/>
                <a:gd name="T7" fmla="*/ 47989 h 328"/>
                <a:gd name="T8" fmla="*/ 17386 w 524"/>
                <a:gd name="T9" fmla="*/ 41108 h 328"/>
                <a:gd name="T10" fmla="*/ 21605 w 524"/>
                <a:gd name="T11" fmla="*/ 31872 h 328"/>
                <a:gd name="T12" fmla="*/ 24644 w 524"/>
                <a:gd name="T13" fmla="*/ 23180 h 328"/>
                <a:gd name="T14" fmla="*/ 26163 w 524"/>
                <a:gd name="T15" fmla="*/ 16479 h 328"/>
                <a:gd name="T16" fmla="*/ 28526 w 524"/>
                <a:gd name="T17" fmla="*/ 12857 h 328"/>
                <a:gd name="T18" fmla="*/ 38316 w 524"/>
                <a:gd name="T19" fmla="*/ 10503 h 328"/>
                <a:gd name="T20" fmla="*/ 53845 w 524"/>
                <a:gd name="T21" fmla="*/ 6881 h 328"/>
                <a:gd name="T22" fmla="*/ 70724 w 524"/>
                <a:gd name="T23" fmla="*/ 2897 h 328"/>
                <a:gd name="T24" fmla="*/ 80007 w 524"/>
                <a:gd name="T25" fmla="*/ 362 h 328"/>
                <a:gd name="T26" fmla="*/ 82708 w 524"/>
                <a:gd name="T27" fmla="*/ 0 h 328"/>
                <a:gd name="T28" fmla="*/ 85071 w 524"/>
                <a:gd name="T29" fmla="*/ 181 h 328"/>
                <a:gd name="T30" fmla="*/ 86590 w 524"/>
                <a:gd name="T31" fmla="*/ 724 h 328"/>
                <a:gd name="T32" fmla="*/ 87603 w 524"/>
                <a:gd name="T33" fmla="*/ 1630 h 328"/>
                <a:gd name="T34" fmla="*/ 88278 w 524"/>
                <a:gd name="T35" fmla="*/ 2897 h 328"/>
                <a:gd name="T36" fmla="*/ 88447 w 524"/>
                <a:gd name="T37" fmla="*/ 5071 h 328"/>
                <a:gd name="T38" fmla="*/ 87772 w 524"/>
                <a:gd name="T39" fmla="*/ 8511 h 328"/>
                <a:gd name="T40" fmla="*/ 86590 w 524"/>
                <a:gd name="T41" fmla="*/ 11771 h 328"/>
                <a:gd name="T42" fmla="*/ 84734 w 524"/>
                <a:gd name="T43" fmla="*/ 15574 h 328"/>
                <a:gd name="T44" fmla="*/ 37978 w 524"/>
                <a:gd name="T45" fmla="*/ 31510 h 328"/>
                <a:gd name="T46" fmla="*/ 36290 w 524"/>
                <a:gd name="T47" fmla="*/ 36037 h 328"/>
                <a:gd name="T48" fmla="*/ 33590 w 524"/>
                <a:gd name="T49" fmla="*/ 40746 h 328"/>
                <a:gd name="T50" fmla="*/ 29707 w 524"/>
                <a:gd name="T51" fmla="*/ 45997 h 328"/>
                <a:gd name="T52" fmla="*/ 24644 w 524"/>
                <a:gd name="T53" fmla="*/ 51249 h 328"/>
                <a:gd name="T54" fmla="*/ 21605 w 524"/>
                <a:gd name="T55" fmla="*/ 53603 h 328"/>
                <a:gd name="T56" fmla="*/ 18061 w 524"/>
                <a:gd name="T57" fmla="*/ 55776 h 328"/>
                <a:gd name="T58" fmla="*/ 14347 w 524"/>
                <a:gd name="T59" fmla="*/ 57406 h 328"/>
                <a:gd name="T60" fmla="*/ 9959 w 524"/>
                <a:gd name="T61" fmla="*/ 58493 h 328"/>
                <a:gd name="T62" fmla="*/ 5401 w 524"/>
                <a:gd name="T63" fmla="*/ 59398 h 328"/>
                <a:gd name="T64" fmla="*/ 0 w 524"/>
                <a:gd name="T65" fmla="*/ 59398 h 328"/>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524"/>
                <a:gd name="T100" fmla="*/ 0 h 328"/>
                <a:gd name="T101" fmla="*/ 524 w 524"/>
                <a:gd name="T102" fmla="*/ 328 h 328"/>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524" h="328">
                  <a:moveTo>
                    <a:pt x="0" y="328"/>
                  </a:moveTo>
                  <a:lnTo>
                    <a:pt x="6" y="325"/>
                  </a:lnTo>
                  <a:lnTo>
                    <a:pt x="19" y="318"/>
                  </a:lnTo>
                  <a:lnTo>
                    <a:pt x="28" y="312"/>
                  </a:lnTo>
                  <a:lnTo>
                    <a:pt x="39" y="304"/>
                  </a:lnTo>
                  <a:lnTo>
                    <a:pt x="51" y="293"/>
                  </a:lnTo>
                  <a:lnTo>
                    <a:pt x="64" y="280"/>
                  </a:lnTo>
                  <a:lnTo>
                    <a:pt x="76" y="265"/>
                  </a:lnTo>
                  <a:lnTo>
                    <a:pt x="90" y="247"/>
                  </a:lnTo>
                  <a:lnTo>
                    <a:pt x="103" y="227"/>
                  </a:lnTo>
                  <a:lnTo>
                    <a:pt x="116" y="203"/>
                  </a:lnTo>
                  <a:lnTo>
                    <a:pt x="128" y="176"/>
                  </a:lnTo>
                  <a:lnTo>
                    <a:pt x="141" y="144"/>
                  </a:lnTo>
                  <a:lnTo>
                    <a:pt x="146" y="128"/>
                  </a:lnTo>
                  <a:lnTo>
                    <a:pt x="151" y="110"/>
                  </a:lnTo>
                  <a:lnTo>
                    <a:pt x="155" y="91"/>
                  </a:lnTo>
                  <a:lnTo>
                    <a:pt x="161" y="72"/>
                  </a:lnTo>
                  <a:lnTo>
                    <a:pt x="169" y="71"/>
                  </a:lnTo>
                  <a:lnTo>
                    <a:pt x="192" y="65"/>
                  </a:lnTo>
                  <a:lnTo>
                    <a:pt x="227" y="58"/>
                  </a:lnTo>
                  <a:lnTo>
                    <a:pt x="271" y="49"/>
                  </a:lnTo>
                  <a:lnTo>
                    <a:pt x="319" y="38"/>
                  </a:lnTo>
                  <a:lnTo>
                    <a:pt x="370" y="28"/>
                  </a:lnTo>
                  <a:lnTo>
                    <a:pt x="419" y="16"/>
                  </a:lnTo>
                  <a:lnTo>
                    <a:pt x="464" y="5"/>
                  </a:lnTo>
                  <a:lnTo>
                    <a:pt x="474" y="2"/>
                  </a:lnTo>
                  <a:lnTo>
                    <a:pt x="483" y="1"/>
                  </a:lnTo>
                  <a:lnTo>
                    <a:pt x="490" y="0"/>
                  </a:lnTo>
                  <a:lnTo>
                    <a:pt x="497" y="0"/>
                  </a:lnTo>
                  <a:lnTo>
                    <a:pt x="504" y="1"/>
                  </a:lnTo>
                  <a:lnTo>
                    <a:pt x="509" y="2"/>
                  </a:lnTo>
                  <a:lnTo>
                    <a:pt x="513" y="4"/>
                  </a:lnTo>
                  <a:lnTo>
                    <a:pt x="516" y="6"/>
                  </a:lnTo>
                  <a:lnTo>
                    <a:pt x="519" y="9"/>
                  </a:lnTo>
                  <a:lnTo>
                    <a:pt x="521" y="12"/>
                  </a:lnTo>
                  <a:lnTo>
                    <a:pt x="523" y="16"/>
                  </a:lnTo>
                  <a:lnTo>
                    <a:pt x="524" y="20"/>
                  </a:lnTo>
                  <a:lnTo>
                    <a:pt x="524" y="28"/>
                  </a:lnTo>
                  <a:lnTo>
                    <a:pt x="523" y="37"/>
                  </a:lnTo>
                  <a:lnTo>
                    <a:pt x="520" y="47"/>
                  </a:lnTo>
                  <a:lnTo>
                    <a:pt x="517" y="56"/>
                  </a:lnTo>
                  <a:lnTo>
                    <a:pt x="513" y="65"/>
                  </a:lnTo>
                  <a:lnTo>
                    <a:pt x="509" y="74"/>
                  </a:lnTo>
                  <a:lnTo>
                    <a:pt x="502" y="86"/>
                  </a:lnTo>
                  <a:lnTo>
                    <a:pt x="498" y="91"/>
                  </a:lnTo>
                  <a:lnTo>
                    <a:pt x="225" y="174"/>
                  </a:lnTo>
                  <a:lnTo>
                    <a:pt x="223" y="181"/>
                  </a:lnTo>
                  <a:lnTo>
                    <a:pt x="215" y="199"/>
                  </a:lnTo>
                  <a:lnTo>
                    <a:pt x="207" y="211"/>
                  </a:lnTo>
                  <a:lnTo>
                    <a:pt x="199" y="225"/>
                  </a:lnTo>
                  <a:lnTo>
                    <a:pt x="189" y="239"/>
                  </a:lnTo>
                  <a:lnTo>
                    <a:pt x="176" y="254"/>
                  </a:lnTo>
                  <a:lnTo>
                    <a:pt x="163" y="269"/>
                  </a:lnTo>
                  <a:lnTo>
                    <a:pt x="146" y="283"/>
                  </a:lnTo>
                  <a:lnTo>
                    <a:pt x="138" y="290"/>
                  </a:lnTo>
                  <a:lnTo>
                    <a:pt x="128" y="296"/>
                  </a:lnTo>
                  <a:lnTo>
                    <a:pt x="118" y="303"/>
                  </a:lnTo>
                  <a:lnTo>
                    <a:pt x="107" y="308"/>
                  </a:lnTo>
                  <a:lnTo>
                    <a:pt x="96" y="313"/>
                  </a:lnTo>
                  <a:lnTo>
                    <a:pt x="85" y="317"/>
                  </a:lnTo>
                  <a:lnTo>
                    <a:pt x="72" y="320"/>
                  </a:lnTo>
                  <a:lnTo>
                    <a:pt x="59" y="323"/>
                  </a:lnTo>
                  <a:lnTo>
                    <a:pt x="45" y="326"/>
                  </a:lnTo>
                  <a:lnTo>
                    <a:pt x="32" y="328"/>
                  </a:lnTo>
                  <a:lnTo>
                    <a:pt x="16" y="328"/>
                  </a:lnTo>
                  <a:lnTo>
                    <a:pt x="0" y="328"/>
                  </a:lnTo>
                  <a:close/>
                </a:path>
              </a:pathLst>
            </a:custGeom>
            <a:solidFill>
              <a:srgbClr val="DEA282"/>
            </a:solidFill>
            <a:ln w="9525">
              <a:noFill/>
              <a:round/>
              <a:headEnd/>
              <a:tailEnd/>
            </a:ln>
          </p:spPr>
          <p:txBody>
            <a:bodyPr/>
            <a:lstStyle/>
            <a:p>
              <a:endParaRPr kumimoji="0" lang="ko-KR" altLang="en-US">
                <a:latin typeface="맑은 고딕" pitchFamily="50" charset="-127"/>
                <a:ea typeface="맑은 고딕" pitchFamily="50" charset="-127"/>
              </a:endParaRPr>
            </a:p>
          </p:txBody>
        </p:sp>
        <p:sp>
          <p:nvSpPr>
            <p:cNvPr id="455738" name="Freeform 144"/>
            <p:cNvSpPr>
              <a:spLocks/>
            </p:cNvSpPr>
            <p:nvPr/>
          </p:nvSpPr>
          <p:spPr bwMode="auto">
            <a:xfrm flipH="1">
              <a:off x="595710" y="5145759"/>
              <a:ext cx="226646" cy="115827"/>
            </a:xfrm>
            <a:custGeom>
              <a:avLst/>
              <a:gdLst>
                <a:gd name="T0" fmla="*/ 3131 w 1303"/>
                <a:gd name="T1" fmla="*/ 103384 h 633"/>
                <a:gd name="T2" fmla="*/ 8871 w 1303"/>
                <a:gd name="T3" fmla="*/ 103384 h 633"/>
                <a:gd name="T4" fmla="*/ 16698 w 1303"/>
                <a:gd name="T5" fmla="*/ 100640 h 633"/>
                <a:gd name="T6" fmla="*/ 21047 w 1303"/>
                <a:gd name="T7" fmla="*/ 97712 h 633"/>
                <a:gd name="T8" fmla="*/ 25569 w 1303"/>
                <a:gd name="T9" fmla="*/ 93137 h 633"/>
                <a:gd name="T10" fmla="*/ 30092 w 1303"/>
                <a:gd name="T11" fmla="*/ 86916 h 633"/>
                <a:gd name="T12" fmla="*/ 34614 w 1303"/>
                <a:gd name="T13" fmla="*/ 78865 h 633"/>
                <a:gd name="T14" fmla="*/ 36528 w 1303"/>
                <a:gd name="T15" fmla="*/ 78316 h 633"/>
                <a:gd name="T16" fmla="*/ 39659 w 1303"/>
                <a:gd name="T17" fmla="*/ 78499 h 633"/>
                <a:gd name="T18" fmla="*/ 43833 w 1303"/>
                <a:gd name="T19" fmla="*/ 80878 h 633"/>
                <a:gd name="T20" fmla="*/ 48704 w 1303"/>
                <a:gd name="T21" fmla="*/ 86367 h 633"/>
                <a:gd name="T22" fmla="*/ 54270 w 1303"/>
                <a:gd name="T23" fmla="*/ 95882 h 633"/>
                <a:gd name="T24" fmla="*/ 60880 w 1303"/>
                <a:gd name="T25" fmla="*/ 105397 h 633"/>
                <a:gd name="T26" fmla="*/ 64706 w 1303"/>
                <a:gd name="T27" fmla="*/ 109423 h 633"/>
                <a:gd name="T28" fmla="*/ 69055 w 1303"/>
                <a:gd name="T29" fmla="*/ 112533 h 633"/>
                <a:gd name="T30" fmla="*/ 73925 w 1303"/>
                <a:gd name="T31" fmla="*/ 114546 h 633"/>
                <a:gd name="T32" fmla="*/ 79317 w 1303"/>
                <a:gd name="T33" fmla="*/ 115461 h 633"/>
                <a:gd name="T34" fmla="*/ 85405 w 1303"/>
                <a:gd name="T35" fmla="*/ 115278 h 633"/>
                <a:gd name="T36" fmla="*/ 91841 w 1303"/>
                <a:gd name="T37" fmla="*/ 113448 h 633"/>
                <a:gd name="T38" fmla="*/ 99147 w 1303"/>
                <a:gd name="T39" fmla="*/ 109972 h 633"/>
                <a:gd name="T40" fmla="*/ 107148 w 1303"/>
                <a:gd name="T41" fmla="*/ 104665 h 633"/>
                <a:gd name="T42" fmla="*/ 129065 w 1303"/>
                <a:gd name="T43" fmla="*/ 89295 h 633"/>
                <a:gd name="T44" fmla="*/ 177942 w 1303"/>
                <a:gd name="T45" fmla="*/ 58188 h 633"/>
                <a:gd name="T46" fmla="*/ 222645 w 1303"/>
                <a:gd name="T47" fmla="*/ 30924 h 633"/>
                <a:gd name="T48" fmla="*/ 210295 w 1303"/>
                <a:gd name="T49" fmla="*/ 732 h 633"/>
                <a:gd name="T50" fmla="*/ 204208 w 1303"/>
                <a:gd name="T51" fmla="*/ 11894 h 633"/>
                <a:gd name="T52" fmla="*/ 197076 w 1303"/>
                <a:gd name="T53" fmla="*/ 21226 h 633"/>
                <a:gd name="T54" fmla="*/ 186639 w 1303"/>
                <a:gd name="T55" fmla="*/ 32571 h 633"/>
                <a:gd name="T56" fmla="*/ 171680 w 1303"/>
                <a:gd name="T57" fmla="*/ 45379 h 633"/>
                <a:gd name="T58" fmla="*/ 151329 w 1303"/>
                <a:gd name="T59" fmla="*/ 60567 h 633"/>
                <a:gd name="T60" fmla="*/ 128195 w 1303"/>
                <a:gd name="T61" fmla="*/ 75937 h 633"/>
                <a:gd name="T62" fmla="*/ 112540 w 1303"/>
                <a:gd name="T63" fmla="*/ 84537 h 633"/>
                <a:gd name="T64" fmla="*/ 101234 w 1303"/>
                <a:gd name="T65" fmla="*/ 89478 h 633"/>
                <a:gd name="T66" fmla="*/ 91145 w 1303"/>
                <a:gd name="T67" fmla="*/ 92771 h 633"/>
                <a:gd name="T68" fmla="*/ 82100 w 1303"/>
                <a:gd name="T69" fmla="*/ 93686 h 633"/>
                <a:gd name="T70" fmla="*/ 74795 w 1303"/>
                <a:gd name="T71" fmla="*/ 92222 h 633"/>
                <a:gd name="T72" fmla="*/ 68185 w 1303"/>
                <a:gd name="T73" fmla="*/ 86001 h 633"/>
                <a:gd name="T74" fmla="*/ 60532 w 1303"/>
                <a:gd name="T75" fmla="*/ 76486 h 633"/>
                <a:gd name="T76" fmla="*/ 50443 w 1303"/>
                <a:gd name="T77" fmla="*/ 64409 h 633"/>
                <a:gd name="T78" fmla="*/ 44355 w 1303"/>
                <a:gd name="T79" fmla="*/ 60018 h 633"/>
                <a:gd name="T80" fmla="*/ 40702 w 1303"/>
                <a:gd name="T81" fmla="*/ 59103 h 633"/>
                <a:gd name="T82" fmla="*/ 33745 w 1303"/>
                <a:gd name="T83" fmla="*/ 59469 h 633"/>
                <a:gd name="T84" fmla="*/ 29222 w 1303"/>
                <a:gd name="T85" fmla="*/ 61299 h 633"/>
                <a:gd name="T86" fmla="*/ 25395 w 1303"/>
                <a:gd name="T87" fmla="*/ 64775 h 633"/>
                <a:gd name="T88" fmla="*/ 20873 w 1303"/>
                <a:gd name="T89" fmla="*/ 70997 h 633"/>
                <a:gd name="T90" fmla="*/ 14785 w 1303"/>
                <a:gd name="T91" fmla="*/ 82158 h 633"/>
                <a:gd name="T92" fmla="*/ 9393 w 1303"/>
                <a:gd name="T93" fmla="*/ 93320 h 633"/>
                <a:gd name="T94" fmla="*/ 5914 w 1303"/>
                <a:gd name="T95" fmla="*/ 98810 h 633"/>
                <a:gd name="T96" fmla="*/ 3131 w 1303"/>
                <a:gd name="T97" fmla="*/ 101554 h 633"/>
                <a:gd name="T98" fmla="*/ 0 w 1303"/>
                <a:gd name="T99" fmla="*/ 102469 h 633"/>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1303"/>
                <a:gd name="T151" fmla="*/ 0 h 633"/>
                <a:gd name="T152" fmla="*/ 1303 w 1303"/>
                <a:gd name="T153" fmla="*/ 633 h 633"/>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1303" h="633">
                  <a:moveTo>
                    <a:pt x="0" y="560"/>
                  </a:moveTo>
                  <a:lnTo>
                    <a:pt x="4" y="562"/>
                  </a:lnTo>
                  <a:lnTo>
                    <a:pt x="18" y="565"/>
                  </a:lnTo>
                  <a:lnTo>
                    <a:pt x="28" y="566"/>
                  </a:lnTo>
                  <a:lnTo>
                    <a:pt x="38" y="566"/>
                  </a:lnTo>
                  <a:lnTo>
                    <a:pt x="51" y="565"/>
                  </a:lnTo>
                  <a:lnTo>
                    <a:pt x="65" y="562"/>
                  </a:lnTo>
                  <a:lnTo>
                    <a:pt x="80" y="558"/>
                  </a:lnTo>
                  <a:lnTo>
                    <a:pt x="96" y="550"/>
                  </a:lnTo>
                  <a:lnTo>
                    <a:pt x="104" y="545"/>
                  </a:lnTo>
                  <a:lnTo>
                    <a:pt x="112" y="540"/>
                  </a:lnTo>
                  <a:lnTo>
                    <a:pt x="121" y="534"/>
                  </a:lnTo>
                  <a:lnTo>
                    <a:pt x="129" y="526"/>
                  </a:lnTo>
                  <a:lnTo>
                    <a:pt x="137" y="518"/>
                  </a:lnTo>
                  <a:lnTo>
                    <a:pt x="147" y="509"/>
                  </a:lnTo>
                  <a:lnTo>
                    <a:pt x="155" y="499"/>
                  </a:lnTo>
                  <a:lnTo>
                    <a:pt x="163" y="488"/>
                  </a:lnTo>
                  <a:lnTo>
                    <a:pt x="173" y="475"/>
                  </a:lnTo>
                  <a:lnTo>
                    <a:pt x="181" y="462"/>
                  </a:lnTo>
                  <a:lnTo>
                    <a:pt x="189" y="447"/>
                  </a:lnTo>
                  <a:lnTo>
                    <a:pt x="199" y="431"/>
                  </a:lnTo>
                  <a:lnTo>
                    <a:pt x="200" y="430"/>
                  </a:lnTo>
                  <a:lnTo>
                    <a:pt x="206" y="428"/>
                  </a:lnTo>
                  <a:lnTo>
                    <a:pt x="210" y="428"/>
                  </a:lnTo>
                  <a:lnTo>
                    <a:pt x="215" y="427"/>
                  </a:lnTo>
                  <a:lnTo>
                    <a:pt x="221" y="428"/>
                  </a:lnTo>
                  <a:lnTo>
                    <a:pt x="228" y="429"/>
                  </a:lnTo>
                  <a:lnTo>
                    <a:pt x="235" y="432"/>
                  </a:lnTo>
                  <a:lnTo>
                    <a:pt x="243" y="436"/>
                  </a:lnTo>
                  <a:lnTo>
                    <a:pt x="252" y="442"/>
                  </a:lnTo>
                  <a:lnTo>
                    <a:pt x="261" y="449"/>
                  </a:lnTo>
                  <a:lnTo>
                    <a:pt x="270" y="460"/>
                  </a:lnTo>
                  <a:lnTo>
                    <a:pt x="280" y="472"/>
                  </a:lnTo>
                  <a:lnTo>
                    <a:pt x="290" y="487"/>
                  </a:lnTo>
                  <a:lnTo>
                    <a:pt x="300" y="506"/>
                  </a:lnTo>
                  <a:lnTo>
                    <a:pt x="312" y="524"/>
                  </a:lnTo>
                  <a:lnTo>
                    <a:pt x="323" y="543"/>
                  </a:lnTo>
                  <a:lnTo>
                    <a:pt x="337" y="561"/>
                  </a:lnTo>
                  <a:lnTo>
                    <a:pt x="350" y="576"/>
                  </a:lnTo>
                  <a:lnTo>
                    <a:pt x="358" y="585"/>
                  </a:lnTo>
                  <a:lnTo>
                    <a:pt x="365" y="592"/>
                  </a:lnTo>
                  <a:lnTo>
                    <a:pt x="372" y="598"/>
                  </a:lnTo>
                  <a:lnTo>
                    <a:pt x="381" y="604"/>
                  </a:lnTo>
                  <a:lnTo>
                    <a:pt x="389" y="610"/>
                  </a:lnTo>
                  <a:lnTo>
                    <a:pt x="397" y="615"/>
                  </a:lnTo>
                  <a:lnTo>
                    <a:pt x="407" y="620"/>
                  </a:lnTo>
                  <a:lnTo>
                    <a:pt x="416" y="623"/>
                  </a:lnTo>
                  <a:lnTo>
                    <a:pt x="425" y="626"/>
                  </a:lnTo>
                  <a:lnTo>
                    <a:pt x="436" y="629"/>
                  </a:lnTo>
                  <a:lnTo>
                    <a:pt x="446" y="631"/>
                  </a:lnTo>
                  <a:lnTo>
                    <a:pt x="456" y="631"/>
                  </a:lnTo>
                  <a:lnTo>
                    <a:pt x="467" y="633"/>
                  </a:lnTo>
                  <a:lnTo>
                    <a:pt x="478" y="631"/>
                  </a:lnTo>
                  <a:lnTo>
                    <a:pt x="491" y="630"/>
                  </a:lnTo>
                  <a:lnTo>
                    <a:pt x="503" y="627"/>
                  </a:lnTo>
                  <a:lnTo>
                    <a:pt x="516" y="624"/>
                  </a:lnTo>
                  <a:lnTo>
                    <a:pt x="528" y="620"/>
                  </a:lnTo>
                  <a:lnTo>
                    <a:pt x="542" y="615"/>
                  </a:lnTo>
                  <a:lnTo>
                    <a:pt x="555" y="609"/>
                  </a:lnTo>
                  <a:lnTo>
                    <a:pt x="570" y="601"/>
                  </a:lnTo>
                  <a:lnTo>
                    <a:pt x="584" y="593"/>
                  </a:lnTo>
                  <a:lnTo>
                    <a:pt x="600" y="583"/>
                  </a:lnTo>
                  <a:lnTo>
                    <a:pt x="616" y="572"/>
                  </a:lnTo>
                  <a:lnTo>
                    <a:pt x="652" y="547"/>
                  </a:lnTo>
                  <a:lnTo>
                    <a:pt x="695" y="519"/>
                  </a:lnTo>
                  <a:lnTo>
                    <a:pt x="742" y="488"/>
                  </a:lnTo>
                  <a:lnTo>
                    <a:pt x="795" y="456"/>
                  </a:lnTo>
                  <a:lnTo>
                    <a:pt x="908" y="387"/>
                  </a:lnTo>
                  <a:lnTo>
                    <a:pt x="1023" y="318"/>
                  </a:lnTo>
                  <a:lnTo>
                    <a:pt x="1130" y="256"/>
                  </a:lnTo>
                  <a:lnTo>
                    <a:pt x="1220" y="204"/>
                  </a:lnTo>
                  <a:lnTo>
                    <a:pt x="1280" y="169"/>
                  </a:lnTo>
                  <a:lnTo>
                    <a:pt x="1303" y="156"/>
                  </a:lnTo>
                  <a:lnTo>
                    <a:pt x="1211" y="0"/>
                  </a:lnTo>
                  <a:lnTo>
                    <a:pt x="1209" y="4"/>
                  </a:lnTo>
                  <a:lnTo>
                    <a:pt x="1203" y="18"/>
                  </a:lnTo>
                  <a:lnTo>
                    <a:pt x="1192" y="38"/>
                  </a:lnTo>
                  <a:lnTo>
                    <a:pt x="1174" y="65"/>
                  </a:lnTo>
                  <a:lnTo>
                    <a:pt x="1163" y="80"/>
                  </a:lnTo>
                  <a:lnTo>
                    <a:pt x="1149" y="98"/>
                  </a:lnTo>
                  <a:lnTo>
                    <a:pt x="1133" y="116"/>
                  </a:lnTo>
                  <a:lnTo>
                    <a:pt x="1116" y="135"/>
                  </a:lnTo>
                  <a:lnTo>
                    <a:pt x="1095" y="156"/>
                  </a:lnTo>
                  <a:lnTo>
                    <a:pt x="1073" y="178"/>
                  </a:lnTo>
                  <a:lnTo>
                    <a:pt x="1047" y="200"/>
                  </a:lnTo>
                  <a:lnTo>
                    <a:pt x="1019" y="223"/>
                  </a:lnTo>
                  <a:lnTo>
                    <a:pt x="987" y="248"/>
                  </a:lnTo>
                  <a:lnTo>
                    <a:pt x="951" y="274"/>
                  </a:lnTo>
                  <a:lnTo>
                    <a:pt x="912" y="302"/>
                  </a:lnTo>
                  <a:lnTo>
                    <a:pt x="870" y="331"/>
                  </a:lnTo>
                  <a:lnTo>
                    <a:pt x="827" y="360"/>
                  </a:lnTo>
                  <a:lnTo>
                    <a:pt x="782" y="388"/>
                  </a:lnTo>
                  <a:lnTo>
                    <a:pt x="737" y="415"/>
                  </a:lnTo>
                  <a:lnTo>
                    <a:pt x="692" y="440"/>
                  </a:lnTo>
                  <a:lnTo>
                    <a:pt x="669" y="452"/>
                  </a:lnTo>
                  <a:lnTo>
                    <a:pt x="647" y="462"/>
                  </a:lnTo>
                  <a:lnTo>
                    <a:pt x="625" y="472"/>
                  </a:lnTo>
                  <a:lnTo>
                    <a:pt x="603" y="482"/>
                  </a:lnTo>
                  <a:lnTo>
                    <a:pt x="582" y="489"/>
                  </a:lnTo>
                  <a:lnTo>
                    <a:pt x="563" y="496"/>
                  </a:lnTo>
                  <a:lnTo>
                    <a:pt x="543" y="503"/>
                  </a:lnTo>
                  <a:lnTo>
                    <a:pt x="524" y="507"/>
                  </a:lnTo>
                  <a:lnTo>
                    <a:pt x="505" y="510"/>
                  </a:lnTo>
                  <a:lnTo>
                    <a:pt x="489" y="512"/>
                  </a:lnTo>
                  <a:lnTo>
                    <a:pt x="472" y="512"/>
                  </a:lnTo>
                  <a:lnTo>
                    <a:pt x="458" y="511"/>
                  </a:lnTo>
                  <a:lnTo>
                    <a:pt x="444" y="509"/>
                  </a:lnTo>
                  <a:lnTo>
                    <a:pt x="430" y="504"/>
                  </a:lnTo>
                  <a:lnTo>
                    <a:pt x="420" y="497"/>
                  </a:lnTo>
                  <a:lnTo>
                    <a:pt x="410" y="489"/>
                  </a:lnTo>
                  <a:lnTo>
                    <a:pt x="392" y="470"/>
                  </a:lnTo>
                  <a:lnTo>
                    <a:pt x="376" y="453"/>
                  </a:lnTo>
                  <a:lnTo>
                    <a:pt x="362" y="435"/>
                  </a:lnTo>
                  <a:lnTo>
                    <a:pt x="348" y="418"/>
                  </a:lnTo>
                  <a:lnTo>
                    <a:pt x="324" y="388"/>
                  </a:lnTo>
                  <a:lnTo>
                    <a:pt x="302" y="362"/>
                  </a:lnTo>
                  <a:lnTo>
                    <a:pt x="290" y="352"/>
                  </a:lnTo>
                  <a:lnTo>
                    <a:pt x="279" y="342"/>
                  </a:lnTo>
                  <a:lnTo>
                    <a:pt x="267" y="334"/>
                  </a:lnTo>
                  <a:lnTo>
                    <a:pt x="255" y="328"/>
                  </a:lnTo>
                  <a:lnTo>
                    <a:pt x="248" y="326"/>
                  </a:lnTo>
                  <a:lnTo>
                    <a:pt x="241" y="325"/>
                  </a:lnTo>
                  <a:lnTo>
                    <a:pt x="234" y="323"/>
                  </a:lnTo>
                  <a:lnTo>
                    <a:pt x="227" y="323"/>
                  </a:lnTo>
                  <a:lnTo>
                    <a:pt x="211" y="323"/>
                  </a:lnTo>
                  <a:lnTo>
                    <a:pt x="194" y="325"/>
                  </a:lnTo>
                  <a:lnTo>
                    <a:pt x="185" y="327"/>
                  </a:lnTo>
                  <a:lnTo>
                    <a:pt x="177" y="331"/>
                  </a:lnTo>
                  <a:lnTo>
                    <a:pt x="168" y="335"/>
                  </a:lnTo>
                  <a:lnTo>
                    <a:pt x="161" y="340"/>
                  </a:lnTo>
                  <a:lnTo>
                    <a:pt x="153" y="347"/>
                  </a:lnTo>
                  <a:lnTo>
                    <a:pt x="146" y="354"/>
                  </a:lnTo>
                  <a:lnTo>
                    <a:pt x="139" y="361"/>
                  </a:lnTo>
                  <a:lnTo>
                    <a:pt x="132" y="369"/>
                  </a:lnTo>
                  <a:lnTo>
                    <a:pt x="120" y="388"/>
                  </a:lnTo>
                  <a:lnTo>
                    <a:pt x="108" y="408"/>
                  </a:lnTo>
                  <a:lnTo>
                    <a:pt x="97" y="429"/>
                  </a:lnTo>
                  <a:lnTo>
                    <a:pt x="85" y="449"/>
                  </a:lnTo>
                  <a:lnTo>
                    <a:pt x="75" y="470"/>
                  </a:lnTo>
                  <a:lnTo>
                    <a:pt x="64" y="491"/>
                  </a:lnTo>
                  <a:lnTo>
                    <a:pt x="54" y="510"/>
                  </a:lnTo>
                  <a:lnTo>
                    <a:pt x="45" y="526"/>
                  </a:lnTo>
                  <a:lnTo>
                    <a:pt x="39" y="534"/>
                  </a:lnTo>
                  <a:lnTo>
                    <a:pt x="34" y="540"/>
                  </a:lnTo>
                  <a:lnTo>
                    <a:pt x="28" y="546"/>
                  </a:lnTo>
                  <a:lnTo>
                    <a:pt x="23" y="550"/>
                  </a:lnTo>
                  <a:lnTo>
                    <a:pt x="18" y="555"/>
                  </a:lnTo>
                  <a:lnTo>
                    <a:pt x="11" y="558"/>
                  </a:lnTo>
                  <a:lnTo>
                    <a:pt x="6" y="560"/>
                  </a:lnTo>
                  <a:lnTo>
                    <a:pt x="0" y="560"/>
                  </a:lnTo>
                  <a:close/>
                </a:path>
              </a:pathLst>
            </a:custGeom>
            <a:solidFill>
              <a:srgbClr val="DEA282"/>
            </a:solidFill>
            <a:ln w="9525">
              <a:noFill/>
              <a:round/>
              <a:headEnd/>
              <a:tailEnd/>
            </a:ln>
          </p:spPr>
          <p:txBody>
            <a:bodyPr/>
            <a:lstStyle/>
            <a:p>
              <a:endParaRPr kumimoji="0" lang="ko-KR" altLang="en-US">
                <a:latin typeface="맑은 고딕" pitchFamily="50" charset="-127"/>
                <a:ea typeface="맑은 고딕" pitchFamily="50" charset="-127"/>
              </a:endParaRPr>
            </a:p>
          </p:txBody>
        </p:sp>
        <p:sp>
          <p:nvSpPr>
            <p:cNvPr id="455739" name="Freeform 145"/>
            <p:cNvSpPr>
              <a:spLocks/>
            </p:cNvSpPr>
            <p:nvPr/>
          </p:nvSpPr>
          <p:spPr bwMode="auto">
            <a:xfrm flipH="1">
              <a:off x="440926" y="4575540"/>
              <a:ext cx="411832" cy="680107"/>
            </a:xfrm>
            <a:custGeom>
              <a:avLst/>
              <a:gdLst>
                <a:gd name="T0" fmla="*/ 12547 w 2396"/>
                <a:gd name="T1" fmla="*/ 742 h 3667"/>
                <a:gd name="T2" fmla="*/ 34205 w 2396"/>
                <a:gd name="T3" fmla="*/ 0 h 3667"/>
                <a:gd name="T4" fmla="*/ 51393 w 2396"/>
                <a:gd name="T5" fmla="*/ 742 h 3667"/>
                <a:gd name="T6" fmla="*/ 64972 w 2396"/>
                <a:gd name="T7" fmla="*/ 2411 h 3667"/>
                <a:gd name="T8" fmla="*/ 78379 w 2396"/>
                <a:gd name="T9" fmla="*/ 5193 h 3667"/>
                <a:gd name="T10" fmla="*/ 91098 w 2396"/>
                <a:gd name="T11" fmla="*/ 9644 h 3667"/>
                <a:gd name="T12" fmla="*/ 102442 w 2396"/>
                <a:gd name="T13" fmla="*/ 15765 h 3667"/>
                <a:gd name="T14" fmla="*/ 112412 w 2396"/>
                <a:gd name="T15" fmla="*/ 24667 h 3667"/>
                <a:gd name="T16" fmla="*/ 130631 w 2396"/>
                <a:gd name="T17" fmla="*/ 44883 h 3667"/>
                <a:gd name="T18" fmla="*/ 191650 w 2396"/>
                <a:gd name="T19" fmla="*/ 117401 h 3667"/>
                <a:gd name="T20" fmla="*/ 269513 w 2396"/>
                <a:gd name="T21" fmla="*/ 214585 h 3667"/>
                <a:gd name="T22" fmla="*/ 308702 w 2396"/>
                <a:gd name="T23" fmla="*/ 265218 h 3667"/>
                <a:gd name="T24" fmla="*/ 344798 w 2396"/>
                <a:gd name="T25" fmla="*/ 313995 h 3667"/>
                <a:gd name="T26" fmla="*/ 375393 w 2396"/>
                <a:gd name="T27" fmla="*/ 357580 h 3667"/>
                <a:gd name="T28" fmla="*/ 398081 w 2396"/>
                <a:gd name="T29" fmla="*/ 393746 h 3667"/>
                <a:gd name="T30" fmla="*/ 410629 w 2396"/>
                <a:gd name="T31" fmla="*/ 419341 h 3667"/>
                <a:gd name="T32" fmla="*/ 410629 w 2396"/>
                <a:gd name="T33" fmla="*/ 436775 h 3667"/>
                <a:gd name="T34" fmla="*/ 399972 w 2396"/>
                <a:gd name="T35" fmla="*/ 459401 h 3667"/>
                <a:gd name="T36" fmla="*/ 381237 w 2396"/>
                <a:gd name="T37" fmla="*/ 487222 h 3667"/>
                <a:gd name="T38" fmla="*/ 356314 w 2396"/>
                <a:gd name="T39" fmla="*/ 518380 h 3667"/>
                <a:gd name="T40" fmla="*/ 327265 w 2396"/>
                <a:gd name="T41" fmla="*/ 550837 h 3667"/>
                <a:gd name="T42" fmla="*/ 296498 w 2396"/>
                <a:gd name="T43" fmla="*/ 583108 h 3667"/>
                <a:gd name="T44" fmla="*/ 266419 w 2396"/>
                <a:gd name="T45" fmla="*/ 613339 h 3667"/>
                <a:gd name="T46" fmla="*/ 216917 w 2396"/>
                <a:gd name="T47" fmla="*/ 661004 h 3667"/>
                <a:gd name="T48" fmla="*/ 196634 w 2396"/>
                <a:gd name="T49" fmla="*/ 680107 h 3667"/>
                <a:gd name="T50" fmla="*/ 187696 w 2396"/>
                <a:gd name="T51" fmla="*/ 669721 h 3667"/>
                <a:gd name="T52" fmla="*/ 166383 w 2396"/>
                <a:gd name="T53" fmla="*/ 642457 h 3667"/>
                <a:gd name="T54" fmla="*/ 153835 w 2396"/>
                <a:gd name="T55" fmla="*/ 624838 h 3667"/>
                <a:gd name="T56" fmla="*/ 141460 w 2396"/>
                <a:gd name="T57" fmla="*/ 605549 h 3667"/>
                <a:gd name="T58" fmla="*/ 130116 w 2396"/>
                <a:gd name="T59" fmla="*/ 585148 h 3667"/>
                <a:gd name="T60" fmla="*/ 121006 w 2396"/>
                <a:gd name="T61" fmla="*/ 564932 h 3667"/>
                <a:gd name="T62" fmla="*/ 115334 w 2396"/>
                <a:gd name="T63" fmla="*/ 545644 h 3667"/>
                <a:gd name="T64" fmla="*/ 113787 w 2396"/>
                <a:gd name="T65" fmla="*/ 527653 h 3667"/>
                <a:gd name="T66" fmla="*/ 117224 w 2396"/>
                <a:gd name="T67" fmla="*/ 516154 h 3667"/>
                <a:gd name="T68" fmla="*/ 135960 w 2396"/>
                <a:gd name="T69" fmla="*/ 503543 h 3667"/>
                <a:gd name="T70" fmla="*/ 168789 w 2396"/>
                <a:gd name="T71" fmla="*/ 480916 h 3667"/>
                <a:gd name="T72" fmla="*/ 205572 w 2396"/>
                <a:gd name="T73" fmla="*/ 453837 h 3667"/>
                <a:gd name="T74" fmla="*/ 232214 w 2396"/>
                <a:gd name="T75" fmla="*/ 432323 h 3667"/>
                <a:gd name="T76" fmla="*/ 243730 w 2396"/>
                <a:gd name="T77" fmla="*/ 421010 h 3667"/>
                <a:gd name="T78" fmla="*/ 250606 w 2396"/>
                <a:gd name="T79" fmla="*/ 412293 h 3667"/>
                <a:gd name="T80" fmla="*/ 243902 w 2396"/>
                <a:gd name="T81" fmla="*/ 400794 h 3667"/>
                <a:gd name="T82" fmla="*/ 209697 w 2396"/>
                <a:gd name="T83" fmla="*/ 360919 h 3667"/>
                <a:gd name="T84" fmla="*/ 160023 w 2396"/>
                <a:gd name="T85" fmla="*/ 303980 h 3667"/>
                <a:gd name="T86" fmla="*/ 108114 w 2396"/>
                <a:gd name="T87" fmla="*/ 246671 h 3667"/>
                <a:gd name="T88" fmla="*/ 78894 w 2396"/>
                <a:gd name="T89" fmla="*/ 216440 h 3667"/>
                <a:gd name="T90" fmla="*/ 62394 w 2396"/>
                <a:gd name="T91" fmla="*/ 201417 h 3667"/>
                <a:gd name="T92" fmla="*/ 52768 w 2396"/>
                <a:gd name="T93" fmla="*/ 195297 h 3667"/>
                <a:gd name="T94" fmla="*/ 46408 w 2396"/>
                <a:gd name="T95" fmla="*/ 189547 h 3667"/>
                <a:gd name="T96" fmla="*/ 40049 w 2396"/>
                <a:gd name="T97" fmla="*/ 176194 h 3667"/>
                <a:gd name="T98" fmla="*/ 33345 w 2396"/>
                <a:gd name="T99" fmla="*/ 156349 h 3667"/>
                <a:gd name="T100" fmla="*/ 26814 w 2396"/>
                <a:gd name="T101" fmla="*/ 132609 h 3667"/>
                <a:gd name="T102" fmla="*/ 14610 w 2396"/>
                <a:gd name="T103" fmla="*/ 79565 h 3667"/>
                <a:gd name="T104" fmla="*/ 5328 w 2396"/>
                <a:gd name="T105" fmla="*/ 31715 h 3667"/>
                <a:gd name="T106" fmla="*/ 344 w 2396"/>
                <a:gd name="T107" fmla="*/ 4266 h 3667"/>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2396"/>
                <a:gd name="T163" fmla="*/ 0 h 3667"/>
                <a:gd name="T164" fmla="*/ 2396 w 2396"/>
                <a:gd name="T165" fmla="*/ 3667 h 3667"/>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2396" h="3667">
                  <a:moveTo>
                    <a:pt x="0" y="11"/>
                  </a:moveTo>
                  <a:lnTo>
                    <a:pt x="20" y="8"/>
                  </a:lnTo>
                  <a:lnTo>
                    <a:pt x="73" y="4"/>
                  </a:lnTo>
                  <a:lnTo>
                    <a:pt x="110" y="2"/>
                  </a:lnTo>
                  <a:lnTo>
                    <a:pt x="152" y="0"/>
                  </a:lnTo>
                  <a:lnTo>
                    <a:pt x="199" y="0"/>
                  </a:lnTo>
                  <a:lnTo>
                    <a:pt x="247" y="1"/>
                  </a:lnTo>
                  <a:lnTo>
                    <a:pt x="273" y="2"/>
                  </a:lnTo>
                  <a:lnTo>
                    <a:pt x="299" y="4"/>
                  </a:lnTo>
                  <a:lnTo>
                    <a:pt x="325" y="6"/>
                  </a:lnTo>
                  <a:lnTo>
                    <a:pt x="352" y="9"/>
                  </a:lnTo>
                  <a:lnTo>
                    <a:pt x="378" y="13"/>
                  </a:lnTo>
                  <a:lnTo>
                    <a:pt x="404" y="18"/>
                  </a:lnTo>
                  <a:lnTo>
                    <a:pt x="430" y="23"/>
                  </a:lnTo>
                  <a:lnTo>
                    <a:pt x="456" y="28"/>
                  </a:lnTo>
                  <a:lnTo>
                    <a:pt x="481" y="35"/>
                  </a:lnTo>
                  <a:lnTo>
                    <a:pt x="506" y="44"/>
                  </a:lnTo>
                  <a:lnTo>
                    <a:pt x="530" y="52"/>
                  </a:lnTo>
                  <a:lnTo>
                    <a:pt x="553" y="62"/>
                  </a:lnTo>
                  <a:lnTo>
                    <a:pt x="575" y="73"/>
                  </a:lnTo>
                  <a:lnTo>
                    <a:pt x="596" y="85"/>
                  </a:lnTo>
                  <a:lnTo>
                    <a:pt x="616" y="99"/>
                  </a:lnTo>
                  <a:lnTo>
                    <a:pt x="633" y="113"/>
                  </a:lnTo>
                  <a:lnTo>
                    <a:pt x="654" y="133"/>
                  </a:lnTo>
                  <a:lnTo>
                    <a:pt x="683" y="161"/>
                  </a:lnTo>
                  <a:lnTo>
                    <a:pt x="719" y="198"/>
                  </a:lnTo>
                  <a:lnTo>
                    <a:pt x="760" y="242"/>
                  </a:lnTo>
                  <a:lnTo>
                    <a:pt x="861" y="351"/>
                  </a:lnTo>
                  <a:lnTo>
                    <a:pt x="981" y="483"/>
                  </a:lnTo>
                  <a:lnTo>
                    <a:pt x="1115" y="633"/>
                  </a:lnTo>
                  <a:lnTo>
                    <a:pt x="1261" y="799"/>
                  </a:lnTo>
                  <a:lnTo>
                    <a:pt x="1413" y="975"/>
                  </a:lnTo>
                  <a:lnTo>
                    <a:pt x="1568" y="1157"/>
                  </a:lnTo>
                  <a:lnTo>
                    <a:pt x="1645" y="1248"/>
                  </a:lnTo>
                  <a:lnTo>
                    <a:pt x="1721" y="1340"/>
                  </a:lnTo>
                  <a:lnTo>
                    <a:pt x="1796" y="1430"/>
                  </a:lnTo>
                  <a:lnTo>
                    <a:pt x="1869" y="1519"/>
                  </a:lnTo>
                  <a:lnTo>
                    <a:pt x="1939" y="1608"/>
                  </a:lnTo>
                  <a:lnTo>
                    <a:pt x="2006" y="1693"/>
                  </a:lnTo>
                  <a:lnTo>
                    <a:pt x="2069" y="1775"/>
                  </a:lnTo>
                  <a:lnTo>
                    <a:pt x="2130" y="1853"/>
                  </a:lnTo>
                  <a:lnTo>
                    <a:pt x="2184" y="1928"/>
                  </a:lnTo>
                  <a:lnTo>
                    <a:pt x="2234" y="1999"/>
                  </a:lnTo>
                  <a:lnTo>
                    <a:pt x="2278" y="2063"/>
                  </a:lnTo>
                  <a:lnTo>
                    <a:pt x="2316" y="2123"/>
                  </a:lnTo>
                  <a:lnTo>
                    <a:pt x="2348" y="2176"/>
                  </a:lnTo>
                  <a:lnTo>
                    <a:pt x="2372" y="2221"/>
                  </a:lnTo>
                  <a:lnTo>
                    <a:pt x="2389" y="2261"/>
                  </a:lnTo>
                  <a:lnTo>
                    <a:pt x="2396" y="2291"/>
                  </a:lnTo>
                  <a:lnTo>
                    <a:pt x="2396" y="2321"/>
                  </a:lnTo>
                  <a:lnTo>
                    <a:pt x="2389" y="2355"/>
                  </a:lnTo>
                  <a:lnTo>
                    <a:pt x="2375" y="2392"/>
                  </a:lnTo>
                  <a:lnTo>
                    <a:pt x="2354" y="2433"/>
                  </a:lnTo>
                  <a:lnTo>
                    <a:pt x="2327" y="2477"/>
                  </a:lnTo>
                  <a:lnTo>
                    <a:pt x="2296" y="2525"/>
                  </a:lnTo>
                  <a:lnTo>
                    <a:pt x="2259" y="2575"/>
                  </a:lnTo>
                  <a:lnTo>
                    <a:pt x="2218" y="2627"/>
                  </a:lnTo>
                  <a:lnTo>
                    <a:pt x="2172" y="2681"/>
                  </a:lnTo>
                  <a:lnTo>
                    <a:pt x="2123" y="2737"/>
                  </a:lnTo>
                  <a:lnTo>
                    <a:pt x="2073" y="2795"/>
                  </a:lnTo>
                  <a:lnTo>
                    <a:pt x="2018" y="2853"/>
                  </a:lnTo>
                  <a:lnTo>
                    <a:pt x="1961" y="2911"/>
                  </a:lnTo>
                  <a:lnTo>
                    <a:pt x="1904" y="2970"/>
                  </a:lnTo>
                  <a:lnTo>
                    <a:pt x="1845" y="3029"/>
                  </a:lnTo>
                  <a:lnTo>
                    <a:pt x="1785" y="3087"/>
                  </a:lnTo>
                  <a:lnTo>
                    <a:pt x="1725" y="3144"/>
                  </a:lnTo>
                  <a:lnTo>
                    <a:pt x="1666" y="3200"/>
                  </a:lnTo>
                  <a:lnTo>
                    <a:pt x="1608" y="3254"/>
                  </a:lnTo>
                  <a:lnTo>
                    <a:pt x="1550" y="3307"/>
                  </a:lnTo>
                  <a:lnTo>
                    <a:pt x="1442" y="3406"/>
                  </a:lnTo>
                  <a:lnTo>
                    <a:pt x="1346" y="3492"/>
                  </a:lnTo>
                  <a:lnTo>
                    <a:pt x="1262" y="3564"/>
                  </a:lnTo>
                  <a:lnTo>
                    <a:pt x="1199" y="3619"/>
                  </a:lnTo>
                  <a:lnTo>
                    <a:pt x="1158" y="3655"/>
                  </a:lnTo>
                  <a:lnTo>
                    <a:pt x="1144" y="3667"/>
                  </a:lnTo>
                  <a:lnTo>
                    <a:pt x="1138" y="3660"/>
                  </a:lnTo>
                  <a:lnTo>
                    <a:pt x="1119" y="3641"/>
                  </a:lnTo>
                  <a:lnTo>
                    <a:pt x="1092" y="3611"/>
                  </a:lnTo>
                  <a:lnTo>
                    <a:pt x="1056" y="3570"/>
                  </a:lnTo>
                  <a:lnTo>
                    <a:pt x="1014" y="3520"/>
                  </a:lnTo>
                  <a:lnTo>
                    <a:pt x="968" y="3464"/>
                  </a:lnTo>
                  <a:lnTo>
                    <a:pt x="944" y="3434"/>
                  </a:lnTo>
                  <a:lnTo>
                    <a:pt x="919" y="3402"/>
                  </a:lnTo>
                  <a:lnTo>
                    <a:pt x="895" y="3369"/>
                  </a:lnTo>
                  <a:lnTo>
                    <a:pt x="870" y="3335"/>
                  </a:lnTo>
                  <a:lnTo>
                    <a:pt x="846" y="3300"/>
                  </a:lnTo>
                  <a:lnTo>
                    <a:pt x="823" y="3265"/>
                  </a:lnTo>
                  <a:lnTo>
                    <a:pt x="800" y="3228"/>
                  </a:lnTo>
                  <a:lnTo>
                    <a:pt x="778" y="3192"/>
                  </a:lnTo>
                  <a:lnTo>
                    <a:pt x="757" y="3155"/>
                  </a:lnTo>
                  <a:lnTo>
                    <a:pt x="737" y="3119"/>
                  </a:lnTo>
                  <a:lnTo>
                    <a:pt x="720" y="3083"/>
                  </a:lnTo>
                  <a:lnTo>
                    <a:pt x="704" y="3046"/>
                  </a:lnTo>
                  <a:lnTo>
                    <a:pt x="690" y="3011"/>
                  </a:lnTo>
                  <a:lnTo>
                    <a:pt x="679" y="2975"/>
                  </a:lnTo>
                  <a:lnTo>
                    <a:pt x="671" y="2942"/>
                  </a:lnTo>
                  <a:lnTo>
                    <a:pt x="664" y="2909"/>
                  </a:lnTo>
                  <a:lnTo>
                    <a:pt x="662" y="2877"/>
                  </a:lnTo>
                  <a:lnTo>
                    <a:pt x="662" y="2845"/>
                  </a:lnTo>
                  <a:lnTo>
                    <a:pt x="667" y="2816"/>
                  </a:lnTo>
                  <a:lnTo>
                    <a:pt x="674" y="2788"/>
                  </a:lnTo>
                  <a:lnTo>
                    <a:pt x="682" y="2783"/>
                  </a:lnTo>
                  <a:lnTo>
                    <a:pt x="706" y="2769"/>
                  </a:lnTo>
                  <a:lnTo>
                    <a:pt x="743" y="2746"/>
                  </a:lnTo>
                  <a:lnTo>
                    <a:pt x="791" y="2715"/>
                  </a:lnTo>
                  <a:lnTo>
                    <a:pt x="849" y="2679"/>
                  </a:lnTo>
                  <a:lnTo>
                    <a:pt x="913" y="2637"/>
                  </a:lnTo>
                  <a:lnTo>
                    <a:pt x="982" y="2593"/>
                  </a:lnTo>
                  <a:lnTo>
                    <a:pt x="1053" y="2545"/>
                  </a:lnTo>
                  <a:lnTo>
                    <a:pt x="1125" y="2496"/>
                  </a:lnTo>
                  <a:lnTo>
                    <a:pt x="1196" y="2447"/>
                  </a:lnTo>
                  <a:lnTo>
                    <a:pt x="1262" y="2398"/>
                  </a:lnTo>
                  <a:lnTo>
                    <a:pt x="1323" y="2353"/>
                  </a:lnTo>
                  <a:lnTo>
                    <a:pt x="1351" y="2331"/>
                  </a:lnTo>
                  <a:lnTo>
                    <a:pt x="1376" y="2309"/>
                  </a:lnTo>
                  <a:lnTo>
                    <a:pt x="1399" y="2289"/>
                  </a:lnTo>
                  <a:lnTo>
                    <a:pt x="1418" y="2270"/>
                  </a:lnTo>
                  <a:lnTo>
                    <a:pt x="1435" y="2253"/>
                  </a:lnTo>
                  <a:lnTo>
                    <a:pt x="1448" y="2237"/>
                  </a:lnTo>
                  <a:lnTo>
                    <a:pt x="1458" y="2223"/>
                  </a:lnTo>
                  <a:lnTo>
                    <a:pt x="1464" y="2210"/>
                  </a:lnTo>
                  <a:lnTo>
                    <a:pt x="1452" y="2198"/>
                  </a:lnTo>
                  <a:lnTo>
                    <a:pt x="1419" y="2161"/>
                  </a:lnTo>
                  <a:lnTo>
                    <a:pt x="1367" y="2105"/>
                  </a:lnTo>
                  <a:lnTo>
                    <a:pt x="1300" y="2032"/>
                  </a:lnTo>
                  <a:lnTo>
                    <a:pt x="1220" y="1946"/>
                  </a:lnTo>
                  <a:lnTo>
                    <a:pt x="1129" y="1849"/>
                  </a:lnTo>
                  <a:lnTo>
                    <a:pt x="1033" y="1746"/>
                  </a:lnTo>
                  <a:lnTo>
                    <a:pt x="931" y="1639"/>
                  </a:lnTo>
                  <a:lnTo>
                    <a:pt x="828" y="1532"/>
                  </a:lnTo>
                  <a:lnTo>
                    <a:pt x="727" y="1428"/>
                  </a:lnTo>
                  <a:lnTo>
                    <a:pt x="629" y="1330"/>
                  </a:lnTo>
                  <a:lnTo>
                    <a:pt x="539" y="1242"/>
                  </a:lnTo>
                  <a:lnTo>
                    <a:pt x="497" y="1202"/>
                  </a:lnTo>
                  <a:lnTo>
                    <a:pt x="459" y="1167"/>
                  </a:lnTo>
                  <a:lnTo>
                    <a:pt x="423" y="1136"/>
                  </a:lnTo>
                  <a:lnTo>
                    <a:pt x="391" y="1109"/>
                  </a:lnTo>
                  <a:lnTo>
                    <a:pt x="363" y="1086"/>
                  </a:lnTo>
                  <a:lnTo>
                    <a:pt x="340" y="1069"/>
                  </a:lnTo>
                  <a:lnTo>
                    <a:pt x="320" y="1058"/>
                  </a:lnTo>
                  <a:lnTo>
                    <a:pt x="307" y="1053"/>
                  </a:lnTo>
                  <a:lnTo>
                    <a:pt x="295" y="1048"/>
                  </a:lnTo>
                  <a:lnTo>
                    <a:pt x="283" y="1038"/>
                  </a:lnTo>
                  <a:lnTo>
                    <a:pt x="270" y="1022"/>
                  </a:lnTo>
                  <a:lnTo>
                    <a:pt x="258" y="1003"/>
                  </a:lnTo>
                  <a:lnTo>
                    <a:pt x="245" y="978"/>
                  </a:lnTo>
                  <a:lnTo>
                    <a:pt x="233" y="950"/>
                  </a:lnTo>
                  <a:lnTo>
                    <a:pt x="219" y="917"/>
                  </a:lnTo>
                  <a:lnTo>
                    <a:pt x="207" y="881"/>
                  </a:lnTo>
                  <a:lnTo>
                    <a:pt x="194" y="843"/>
                  </a:lnTo>
                  <a:lnTo>
                    <a:pt x="181" y="802"/>
                  </a:lnTo>
                  <a:lnTo>
                    <a:pt x="168" y="759"/>
                  </a:lnTo>
                  <a:lnTo>
                    <a:pt x="156" y="715"/>
                  </a:lnTo>
                  <a:lnTo>
                    <a:pt x="131" y="621"/>
                  </a:lnTo>
                  <a:lnTo>
                    <a:pt x="107" y="524"/>
                  </a:lnTo>
                  <a:lnTo>
                    <a:pt x="85" y="429"/>
                  </a:lnTo>
                  <a:lnTo>
                    <a:pt x="64" y="335"/>
                  </a:lnTo>
                  <a:lnTo>
                    <a:pt x="47" y="249"/>
                  </a:lnTo>
                  <a:lnTo>
                    <a:pt x="31" y="171"/>
                  </a:lnTo>
                  <a:lnTo>
                    <a:pt x="18" y="105"/>
                  </a:lnTo>
                  <a:lnTo>
                    <a:pt x="8" y="55"/>
                  </a:lnTo>
                  <a:lnTo>
                    <a:pt x="2" y="23"/>
                  </a:lnTo>
                  <a:lnTo>
                    <a:pt x="0" y="11"/>
                  </a:lnTo>
                  <a:close/>
                </a:path>
              </a:pathLst>
            </a:custGeom>
            <a:solidFill>
              <a:srgbClr val="405A70"/>
            </a:solidFill>
            <a:ln w="9525">
              <a:noFill/>
              <a:round/>
              <a:headEnd/>
              <a:tailEnd/>
            </a:ln>
          </p:spPr>
          <p:txBody>
            <a:bodyPr/>
            <a:lstStyle/>
            <a:p>
              <a:endParaRPr kumimoji="0" lang="ko-KR" altLang="en-US">
                <a:latin typeface="맑은 고딕" pitchFamily="50" charset="-127"/>
                <a:ea typeface="맑은 고딕" pitchFamily="50" charset="-127"/>
              </a:endParaRPr>
            </a:p>
          </p:txBody>
        </p:sp>
        <p:sp>
          <p:nvSpPr>
            <p:cNvPr id="455740" name="Freeform 146"/>
            <p:cNvSpPr>
              <a:spLocks/>
            </p:cNvSpPr>
            <p:nvPr/>
          </p:nvSpPr>
          <p:spPr bwMode="auto">
            <a:xfrm flipH="1">
              <a:off x="791951" y="4563660"/>
              <a:ext cx="279162" cy="487063"/>
            </a:xfrm>
            <a:custGeom>
              <a:avLst/>
              <a:gdLst>
                <a:gd name="T0" fmla="*/ 6250 w 1608"/>
                <a:gd name="T1" fmla="*/ 484282 h 2627"/>
                <a:gd name="T2" fmla="*/ 29687 w 1608"/>
                <a:gd name="T3" fmla="*/ 472416 h 2627"/>
                <a:gd name="T4" fmla="*/ 50346 w 1608"/>
                <a:gd name="T5" fmla="*/ 460179 h 2627"/>
                <a:gd name="T6" fmla="*/ 74478 w 1608"/>
                <a:gd name="T7" fmla="*/ 444234 h 2627"/>
                <a:gd name="T8" fmla="*/ 101387 w 1608"/>
                <a:gd name="T9" fmla="*/ 424025 h 2627"/>
                <a:gd name="T10" fmla="*/ 130033 w 1608"/>
                <a:gd name="T11" fmla="*/ 399180 h 2627"/>
                <a:gd name="T12" fmla="*/ 159546 w 1608"/>
                <a:gd name="T13" fmla="*/ 369886 h 2627"/>
                <a:gd name="T14" fmla="*/ 188539 w 1608"/>
                <a:gd name="T15" fmla="*/ 335771 h 2627"/>
                <a:gd name="T16" fmla="*/ 216489 w 1608"/>
                <a:gd name="T17" fmla="*/ 296465 h 2627"/>
                <a:gd name="T18" fmla="*/ 238538 w 1608"/>
                <a:gd name="T19" fmla="*/ 257344 h 2627"/>
                <a:gd name="T20" fmla="*/ 265621 w 1608"/>
                <a:gd name="T21" fmla="*/ 212661 h 2627"/>
                <a:gd name="T22" fmla="*/ 264058 w 1608"/>
                <a:gd name="T23" fmla="*/ 188002 h 2627"/>
                <a:gd name="T24" fmla="*/ 260586 w 1608"/>
                <a:gd name="T25" fmla="*/ 144803 h 2627"/>
                <a:gd name="T26" fmla="*/ 255899 w 1608"/>
                <a:gd name="T27" fmla="*/ 96411 h 2627"/>
                <a:gd name="T28" fmla="*/ 251385 w 1608"/>
                <a:gd name="T29" fmla="*/ 61184 h 2627"/>
                <a:gd name="T30" fmla="*/ 248607 w 1608"/>
                <a:gd name="T31" fmla="*/ 45795 h 2627"/>
                <a:gd name="T32" fmla="*/ 245656 w 1608"/>
                <a:gd name="T33" fmla="*/ 36525 h 2627"/>
                <a:gd name="T34" fmla="*/ 234892 w 1608"/>
                <a:gd name="T35" fmla="*/ 25401 h 2627"/>
                <a:gd name="T36" fmla="*/ 218399 w 1608"/>
                <a:gd name="T37" fmla="*/ 8343 h 2627"/>
                <a:gd name="T38" fmla="*/ 210240 w 1608"/>
                <a:gd name="T39" fmla="*/ 0 h 2627"/>
                <a:gd name="T40" fmla="*/ 218052 w 1608"/>
                <a:gd name="T41" fmla="*/ 3152 h 2627"/>
                <a:gd name="T42" fmla="*/ 227774 w 1608"/>
                <a:gd name="T43" fmla="*/ 8529 h 2627"/>
                <a:gd name="T44" fmla="*/ 239406 w 1608"/>
                <a:gd name="T45" fmla="*/ 17428 h 2627"/>
                <a:gd name="T46" fmla="*/ 247044 w 1608"/>
                <a:gd name="T47" fmla="*/ 25215 h 2627"/>
                <a:gd name="T48" fmla="*/ 252426 w 1608"/>
                <a:gd name="T49" fmla="*/ 32261 h 2627"/>
                <a:gd name="T50" fmla="*/ 257635 w 1608"/>
                <a:gd name="T51" fmla="*/ 40233 h 2627"/>
                <a:gd name="T52" fmla="*/ 260239 w 1608"/>
                <a:gd name="T53" fmla="*/ 57661 h 2627"/>
                <a:gd name="T54" fmla="*/ 266662 w 1608"/>
                <a:gd name="T55" fmla="*/ 99563 h 2627"/>
                <a:gd name="T56" fmla="*/ 273607 w 1608"/>
                <a:gd name="T57" fmla="*/ 152033 h 2627"/>
                <a:gd name="T58" fmla="*/ 278468 w 1608"/>
                <a:gd name="T59" fmla="*/ 200054 h 2627"/>
                <a:gd name="T60" fmla="*/ 279162 w 1608"/>
                <a:gd name="T61" fmla="*/ 217853 h 2627"/>
                <a:gd name="T62" fmla="*/ 278294 w 1608"/>
                <a:gd name="T63" fmla="*/ 229162 h 2627"/>
                <a:gd name="T64" fmla="*/ 231593 w 1608"/>
                <a:gd name="T65" fmla="*/ 232129 h 2627"/>
                <a:gd name="T66" fmla="*/ 240447 w 1608"/>
                <a:gd name="T67" fmla="*/ 242141 h 2627"/>
                <a:gd name="T68" fmla="*/ 250343 w 1608"/>
                <a:gd name="T69" fmla="*/ 254563 h 2627"/>
                <a:gd name="T70" fmla="*/ 256072 w 1608"/>
                <a:gd name="T71" fmla="*/ 263648 h 2627"/>
                <a:gd name="T72" fmla="*/ 257808 w 1608"/>
                <a:gd name="T73" fmla="*/ 268283 h 2627"/>
                <a:gd name="T74" fmla="*/ 256246 w 1608"/>
                <a:gd name="T75" fmla="*/ 271991 h 2627"/>
                <a:gd name="T76" fmla="*/ 237322 w 1608"/>
                <a:gd name="T77" fmla="*/ 298690 h 2627"/>
                <a:gd name="T78" fmla="*/ 220135 w 1608"/>
                <a:gd name="T79" fmla="*/ 320568 h 2627"/>
                <a:gd name="T80" fmla="*/ 198434 w 1608"/>
                <a:gd name="T81" fmla="*/ 345969 h 2627"/>
                <a:gd name="T82" fmla="*/ 173087 w 1608"/>
                <a:gd name="T83" fmla="*/ 373594 h 2627"/>
                <a:gd name="T84" fmla="*/ 143748 w 1608"/>
                <a:gd name="T85" fmla="*/ 401776 h 2627"/>
                <a:gd name="T86" fmla="*/ 111456 w 1608"/>
                <a:gd name="T87" fmla="*/ 428845 h 2627"/>
                <a:gd name="T88" fmla="*/ 76214 w 1608"/>
                <a:gd name="T89" fmla="*/ 453134 h 2627"/>
                <a:gd name="T90" fmla="*/ 39062 w 1608"/>
                <a:gd name="T91" fmla="*/ 472972 h 2627"/>
                <a:gd name="T92" fmla="*/ 0 w 1608"/>
                <a:gd name="T93" fmla="*/ 487063 h 2627"/>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1608"/>
                <a:gd name="T142" fmla="*/ 0 h 2627"/>
                <a:gd name="T143" fmla="*/ 1608 w 1608"/>
                <a:gd name="T144" fmla="*/ 2627 h 2627"/>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1608" h="2627">
                  <a:moveTo>
                    <a:pt x="0" y="2627"/>
                  </a:moveTo>
                  <a:lnTo>
                    <a:pt x="9" y="2624"/>
                  </a:lnTo>
                  <a:lnTo>
                    <a:pt x="36" y="2612"/>
                  </a:lnTo>
                  <a:lnTo>
                    <a:pt x="80" y="2592"/>
                  </a:lnTo>
                  <a:lnTo>
                    <a:pt x="138" y="2564"/>
                  </a:lnTo>
                  <a:lnTo>
                    <a:pt x="171" y="2548"/>
                  </a:lnTo>
                  <a:lnTo>
                    <a:pt x="208" y="2528"/>
                  </a:lnTo>
                  <a:lnTo>
                    <a:pt x="247" y="2506"/>
                  </a:lnTo>
                  <a:lnTo>
                    <a:pt x="290" y="2482"/>
                  </a:lnTo>
                  <a:lnTo>
                    <a:pt x="334" y="2456"/>
                  </a:lnTo>
                  <a:lnTo>
                    <a:pt x="381" y="2427"/>
                  </a:lnTo>
                  <a:lnTo>
                    <a:pt x="429" y="2396"/>
                  </a:lnTo>
                  <a:lnTo>
                    <a:pt x="480" y="2361"/>
                  </a:lnTo>
                  <a:lnTo>
                    <a:pt x="531" y="2325"/>
                  </a:lnTo>
                  <a:lnTo>
                    <a:pt x="584" y="2287"/>
                  </a:lnTo>
                  <a:lnTo>
                    <a:pt x="639" y="2245"/>
                  </a:lnTo>
                  <a:lnTo>
                    <a:pt x="693" y="2200"/>
                  </a:lnTo>
                  <a:lnTo>
                    <a:pt x="749" y="2153"/>
                  </a:lnTo>
                  <a:lnTo>
                    <a:pt x="806" y="2104"/>
                  </a:lnTo>
                  <a:lnTo>
                    <a:pt x="862" y="2050"/>
                  </a:lnTo>
                  <a:lnTo>
                    <a:pt x="919" y="1995"/>
                  </a:lnTo>
                  <a:lnTo>
                    <a:pt x="975" y="1937"/>
                  </a:lnTo>
                  <a:lnTo>
                    <a:pt x="1031" y="1876"/>
                  </a:lnTo>
                  <a:lnTo>
                    <a:pt x="1086" y="1811"/>
                  </a:lnTo>
                  <a:lnTo>
                    <a:pt x="1141" y="1744"/>
                  </a:lnTo>
                  <a:lnTo>
                    <a:pt x="1194" y="1673"/>
                  </a:lnTo>
                  <a:lnTo>
                    <a:pt x="1247" y="1599"/>
                  </a:lnTo>
                  <a:lnTo>
                    <a:pt x="1298" y="1522"/>
                  </a:lnTo>
                  <a:lnTo>
                    <a:pt x="1347" y="1442"/>
                  </a:lnTo>
                  <a:lnTo>
                    <a:pt x="1374" y="1388"/>
                  </a:lnTo>
                  <a:lnTo>
                    <a:pt x="1218" y="1184"/>
                  </a:lnTo>
                  <a:lnTo>
                    <a:pt x="1531" y="1156"/>
                  </a:lnTo>
                  <a:lnTo>
                    <a:pt x="1530" y="1147"/>
                  </a:lnTo>
                  <a:lnTo>
                    <a:pt x="1528" y="1118"/>
                  </a:lnTo>
                  <a:lnTo>
                    <a:pt x="1525" y="1072"/>
                  </a:lnTo>
                  <a:lnTo>
                    <a:pt x="1521" y="1014"/>
                  </a:lnTo>
                  <a:lnTo>
                    <a:pt x="1515" y="943"/>
                  </a:lnTo>
                  <a:lnTo>
                    <a:pt x="1509" y="865"/>
                  </a:lnTo>
                  <a:lnTo>
                    <a:pt x="1501" y="781"/>
                  </a:lnTo>
                  <a:lnTo>
                    <a:pt x="1493" y="693"/>
                  </a:lnTo>
                  <a:lnTo>
                    <a:pt x="1484" y="606"/>
                  </a:lnTo>
                  <a:lnTo>
                    <a:pt x="1474" y="520"/>
                  </a:lnTo>
                  <a:lnTo>
                    <a:pt x="1465" y="438"/>
                  </a:lnTo>
                  <a:lnTo>
                    <a:pt x="1453" y="364"/>
                  </a:lnTo>
                  <a:lnTo>
                    <a:pt x="1448" y="330"/>
                  </a:lnTo>
                  <a:lnTo>
                    <a:pt x="1443" y="299"/>
                  </a:lnTo>
                  <a:lnTo>
                    <a:pt x="1437" y="271"/>
                  </a:lnTo>
                  <a:lnTo>
                    <a:pt x="1432" y="247"/>
                  </a:lnTo>
                  <a:lnTo>
                    <a:pt x="1426" y="226"/>
                  </a:lnTo>
                  <a:lnTo>
                    <a:pt x="1420" y="210"/>
                  </a:lnTo>
                  <a:lnTo>
                    <a:pt x="1415" y="197"/>
                  </a:lnTo>
                  <a:lnTo>
                    <a:pt x="1409" y="190"/>
                  </a:lnTo>
                  <a:lnTo>
                    <a:pt x="1383" y="166"/>
                  </a:lnTo>
                  <a:lnTo>
                    <a:pt x="1353" y="137"/>
                  </a:lnTo>
                  <a:lnTo>
                    <a:pt x="1319" y="106"/>
                  </a:lnTo>
                  <a:lnTo>
                    <a:pt x="1287" y="74"/>
                  </a:lnTo>
                  <a:lnTo>
                    <a:pt x="1258" y="45"/>
                  </a:lnTo>
                  <a:lnTo>
                    <a:pt x="1234" y="21"/>
                  </a:lnTo>
                  <a:lnTo>
                    <a:pt x="1217" y="5"/>
                  </a:lnTo>
                  <a:lnTo>
                    <a:pt x="1211" y="0"/>
                  </a:lnTo>
                  <a:lnTo>
                    <a:pt x="1219" y="2"/>
                  </a:lnTo>
                  <a:lnTo>
                    <a:pt x="1240" y="10"/>
                  </a:lnTo>
                  <a:lnTo>
                    <a:pt x="1256" y="17"/>
                  </a:lnTo>
                  <a:lnTo>
                    <a:pt x="1272" y="26"/>
                  </a:lnTo>
                  <a:lnTo>
                    <a:pt x="1291" y="35"/>
                  </a:lnTo>
                  <a:lnTo>
                    <a:pt x="1312" y="46"/>
                  </a:lnTo>
                  <a:lnTo>
                    <a:pt x="1334" y="61"/>
                  </a:lnTo>
                  <a:lnTo>
                    <a:pt x="1356" y="77"/>
                  </a:lnTo>
                  <a:lnTo>
                    <a:pt x="1379" y="94"/>
                  </a:lnTo>
                  <a:lnTo>
                    <a:pt x="1401" y="114"/>
                  </a:lnTo>
                  <a:lnTo>
                    <a:pt x="1412" y="125"/>
                  </a:lnTo>
                  <a:lnTo>
                    <a:pt x="1423" y="136"/>
                  </a:lnTo>
                  <a:lnTo>
                    <a:pt x="1434" y="148"/>
                  </a:lnTo>
                  <a:lnTo>
                    <a:pt x="1445" y="161"/>
                  </a:lnTo>
                  <a:lnTo>
                    <a:pt x="1454" y="174"/>
                  </a:lnTo>
                  <a:lnTo>
                    <a:pt x="1465" y="188"/>
                  </a:lnTo>
                  <a:lnTo>
                    <a:pt x="1474" y="202"/>
                  </a:lnTo>
                  <a:lnTo>
                    <a:pt x="1484" y="217"/>
                  </a:lnTo>
                  <a:lnTo>
                    <a:pt x="1486" y="228"/>
                  </a:lnTo>
                  <a:lnTo>
                    <a:pt x="1491" y="261"/>
                  </a:lnTo>
                  <a:lnTo>
                    <a:pt x="1499" y="311"/>
                  </a:lnTo>
                  <a:lnTo>
                    <a:pt x="1511" y="375"/>
                  </a:lnTo>
                  <a:lnTo>
                    <a:pt x="1523" y="452"/>
                  </a:lnTo>
                  <a:lnTo>
                    <a:pt x="1536" y="537"/>
                  </a:lnTo>
                  <a:lnTo>
                    <a:pt x="1550" y="629"/>
                  </a:lnTo>
                  <a:lnTo>
                    <a:pt x="1564" y="724"/>
                  </a:lnTo>
                  <a:lnTo>
                    <a:pt x="1576" y="820"/>
                  </a:lnTo>
                  <a:lnTo>
                    <a:pt x="1588" y="913"/>
                  </a:lnTo>
                  <a:lnTo>
                    <a:pt x="1598" y="1000"/>
                  </a:lnTo>
                  <a:lnTo>
                    <a:pt x="1604" y="1079"/>
                  </a:lnTo>
                  <a:lnTo>
                    <a:pt x="1606" y="1114"/>
                  </a:lnTo>
                  <a:lnTo>
                    <a:pt x="1608" y="1147"/>
                  </a:lnTo>
                  <a:lnTo>
                    <a:pt x="1608" y="1175"/>
                  </a:lnTo>
                  <a:lnTo>
                    <a:pt x="1607" y="1200"/>
                  </a:lnTo>
                  <a:lnTo>
                    <a:pt x="1605" y="1221"/>
                  </a:lnTo>
                  <a:lnTo>
                    <a:pt x="1603" y="1236"/>
                  </a:lnTo>
                  <a:lnTo>
                    <a:pt x="1598" y="1247"/>
                  </a:lnTo>
                  <a:lnTo>
                    <a:pt x="1593" y="1252"/>
                  </a:lnTo>
                  <a:lnTo>
                    <a:pt x="1334" y="1252"/>
                  </a:lnTo>
                  <a:lnTo>
                    <a:pt x="1341" y="1259"/>
                  </a:lnTo>
                  <a:lnTo>
                    <a:pt x="1360" y="1278"/>
                  </a:lnTo>
                  <a:lnTo>
                    <a:pt x="1385" y="1306"/>
                  </a:lnTo>
                  <a:lnTo>
                    <a:pt x="1414" y="1339"/>
                  </a:lnTo>
                  <a:lnTo>
                    <a:pt x="1428" y="1356"/>
                  </a:lnTo>
                  <a:lnTo>
                    <a:pt x="1442" y="1373"/>
                  </a:lnTo>
                  <a:lnTo>
                    <a:pt x="1454" y="1391"/>
                  </a:lnTo>
                  <a:lnTo>
                    <a:pt x="1466" y="1407"/>
                  </a:lnTo>
                  <a:lnTo>
                    <a:pt x="1475" y="1422"/>
                  </a:lnTo>
                  <a:lnTo>
                    <a:pt x="1481" y="1436"/>
                  </a:lnTo>
                  <a:lnTo>
                    <a:pt x="1484" y="1442"/>
                  </a:lnTo>
                  <a:lnTo>
                    <a:pt x="1485" y="1447"/>
                  </a:lnTo>
                  <a:lnTo>
                    <a:pt x="1485" y="1451"/>
                  </a:lnTo>
                  <a:lnTo>
                    <a:pt x="1484" y="1456"/>
                  </a:lnTo>
                  <a:lnTo>
                    <a:pt x="1476" y="1467"/>
                  </a:lnTo>
                  <a:lnTo>
                    <a:pt x="1453" y="1498"/>
                  </a:lnTo>
                  <a:lnTo>
                    <a:pt x="1417" y="1547"/>
                  </a:lnTo>
                  <a:lnTo>
                    <a:pt x="1367" y="1611"/>
                  </a:lnTo>
                  <a:lnTo>
                    <a:pt x="1337" y="1647"/>
                  </a:lnTo>
                  <a:lnTo>
                    <a:pt x="1304" y="1686"/>
                  </a:lnTo>
                  <a:lnTo>
                    <a:pt x="1268" y="1729"/>
                  </a:lnTo>
                  <a:lnTo>
                    <a:pt x="1230" y="1773"/>
                  </a:lnTo>
                  <a:lnTo>
                    <a:pt x="1188" y="1819"/>
                  </a:lnTo>
                  <a:lnTo>
                    <a:pt x="1143" y="1866"/>
                  </a:lnTo>
                  <a:lnTo>
                    <a:pt x="1097" y="1915"/>
                  </a:lnTo>
                  <a:lnTo>
                    <a:pt x="1048" y="1965"/>
                  </a:lnTo>
                  <a:lnTo>
                    <a:pt x="997" y="2015"/>
                  </a:lnTo>
                  <a:lnTo>
                    <a:pt x="943" y="2066"/>
                  </a:lnTo>
                  <a:lnTo>
                    <a:pt x="887" y="2117"/>
                  </a:lnTo>
                  <a:lnTo>
                    <a:pt x="828" y="2167"/>
                  </a:lnTo>
                  <a:lnTo>
                    <a:pt x="768" y="2217"/>
                  </a:lnTo>
                  <a:lnTo>
                    <a:pt x="706" y="2265"/>
                  </a:lnTo>
                  <a:lnTo>
                    <a:pt x="642" y="2313"/>
                  </a:lnTo>
                  <a:lnTo>
                    <a:pt x="576" y="2358"/>
                  </a:lnTo>
                  <a:lnTo>
                    <a:pt x="509" y="2402"/>
                  </a:lnTo>
                  <a:lnTo>
                    <a:pt x="439" y="2444"/>
                  </a:lnTo>
                  <a:lnTo>
                    <a:pt x="370" y="2482"/>
                  </a:lnTo>
                  <a:lnTo>
                    <a:pt x="298" y="2518"/>
                  </a:lnTo>
                  <a:lnTo>
                    <a:pt x="225" y="2551"/>
                  </a:lnTo>
                  <a:lnTo>
                    <a:pt x="151" y="2580"/>
                  </a:lnTo>
                  <a:lnTo>
                    <a:pt x="75" y="2606"/>
                  </a:lnTo>
                  <a:lnTo>
                    <a:pt x="0" y="2627"/>
                  </a:lnTo>
                  <a:close/>
                </a:path>
              </a:pathLst>
            </a:custGeom>
            <a:solidFill>
              <a:srgbClr val="003D50"/>
            </a:solidFill>
            <a:ln w="9525">
              <a:noFill/>
              <a:round/>
              <a:headEnd/>
              <a:tailEnd/>
            </a:ln>
          </p:spPr>
          <p:txBody>
            <a:bodyPr/>
            <a:lstStyle/>
            <a:p>
              <a:endParaRPr kumimoji="0" lang="ko-KR" altLang="en-US">
                <a:latin typeface="맑은 고딕" pitchFamily="50" charset="-127"/>
                <a:ea typeface="맑은 고딕" pitchFamily="50" charset="-127"/>
              </a:endParaRPr>
            </a:p>
          </p:txBody>
        </p:sp>
        <p:sp>
          <p:nvSpPr>
            <p:cNvPr id="455741" name="Freeform 147"/>
            <p:cNvSpPr>
              <a:spLocks/>
            </p:cNvSpPr>
            <p:nvPr/>
          </p:nvSpPr>
          <p:spPr bwMode="auto">
            <a:xfrm flipH="1">
              <a:off x="440928" y="4575540"/>
              <a:ext cx="386956" cy="680107"/>
            </a:xfrm>
            <a:custGeom>
              <a:avLst/>
              <a:gdLst>
                <a:gd name="T0" fmla="*/ 382825 w 2248"/>
                <a:gd name="T1" fmla="*/ 411922 h 3667"/>
                <a:gd name="T2" fmla="*/ 366644 w 2248"/>
                <a:gd name="T3" fmla="*/ 382618 h 3667"/>
                <a:gd name="T4" fmla="*/ 341168 w 2248"/>
                <a:gd name="T5" fmla="*/ 343670 h 3667"/>
                <a:gd name="T6" fmla="*/ 308291 w 2248"/>
                <a:gd name="T7" fmla="*/ 298231 h 3667"/>
                <a:gd name="T8" fmla="*/ 270766 w 2248"/>
                <a:gd name="T9" fmla="*/ 248526 h 3667"/>
                <a:gd name="T10" fmla="*/ 217749 w 2248"/>
                <a:gd name="T11" fmla="*/ 180830 h 3667"/>
                <a:gd name="T12" fmla="*/ 143387 w 2248"/>
                <a:gd name="T13" fmla="*/ 89580 h 3667"/>
                <a:gd name="T14" fmla="*/ 98288 w 2248"/>
                <a:gd name="T15" fmla="*/ 36722 h 3667"/>
                <a:gd name="T16" fmla="*/ 83485 w 2248"/>
                <a:gd name="T17" fmla="*/ 20958 h 3667"/>
                <a:gd name="T18" fmla="*/ 77460 w 2248"/>
                <a:gd name="T19" fmla="*/ 15950 h 3667"/>
                <a:gd name="T20" fmla="*/ 70575 w 2248"/>
                <a:gd name="T21" fmla="*/ 12055 h 3667"/>
                <a:gd name="T22" fmla="*/ 60419 w 2248"/>
                <a:gd name="T23" fmla="*/ 7604 h 3667"/>
                <a:gd name="T24" fmla="*/ 43722 w 2248"/>
                <a:gd name="T25" fmla="*/ 3153 h 3667"/>
                <a:gd name="T26" fmla="*/ 26681 w 2248"/>
                <a:gd name="T27" fmla="*/ 742 h 3667"/>
                <a:gd name="T28" fmla="*/ 10156 w 2248"/>
                <a:gd name="T29" fmla="*/ 0 h 3667"/>
                <a:gd name="T30" fmla="*/ 13254 w 2248"/>
                <a:gd name="T31" fmla="*/ 28562 h 3667"/>
                <a:gd name="T32" fmla="*/ 24959 w 2248"/>
                <a:gd name="T33" fmla="*/ 28747 h 3667"/>
                <a:gd name="T34" fmla="*/ 34943 w 2248"/>
                <a:gd name="T35" fmla="*/ 30788 h 3667"/>
                <a:gd name="T36" fmla="*/ 43894 w 2248"/>
                <a:gd name="T37" fmla="*/ 34126 h 3667"/>
                <a:gd name="T38" fmla="*/ 53878 w 2248"/>
                <a:gd name="T39" fmla="*/ 39134 h 3667"/>
                <a:gd name="T40" fmla="*/ 64378 w 2248"/>
                <a:gd name="T41" fmla="*/ 46367 h 3667"/>
                <a:gd name="T42" fmla="*/ 75394 w 2248"/>
                <a:gd name="T43" fmla="*/ 56382 h 3667"/>
                <a:gd name="T44" fmla="*/ 86583 w 2248"/>
                <a:gd name="T45" fmla="*/ 68994 h 3667"/>
                <a:gd name="T46" fmla="*/ 97428 w 2248"/>
                <a:gd name="T47" fmla="*/ 85500 h 3667"/>
                <a:gd name="T48" fmla="*/ 112403 w 2248"/>
                <a:gd name="T49" fmla="*/ 107756 h 3667"/>
                <a:gd name="T50" fmla="*/ 151305 w 2248"/>
                <a:gd name="T51" fmla="*/ 160058 h 3667"/>
                <a:gd name="T52" fmla="*/ 211036 w 2248"/>
                <a:gd name="T53" fmla="*/ 237212 h 3667"/>
                <a:gd name="T54" fmla="*/ 271110 w 2248"/>
                <a:gd name="T55" fmla="*/ 316221 h 3667"/>
                <a:gd name="T56" fmla="*/ 296758 w 2248"/>
                <a:gd name="T57" fmla="*/ 351645 h 3667"/>
                <a:gd name="T58" fmla="*/ 316898 w 2248"/>
                <a:gd name="T59" fmla="*/ 381876 h 3667"/>
                <a:gd name="T60" fmla="*/ 330152 w 2248"/>
                <a:gd name="T61" fmla="*/ 405431 h 3667"/>
                <a:gd name="T62" fmla="*/ 334283 w 2248"/>
                <a:gd name="T63" fmla="*/ 419897 h 3667"/>
                <a:gd name="T64" fmla="*/ 328775 w 2248"/>
                <a:gd name="T65" fmla="*/ 433436 h 3667"/>
                <a:gd name="T66" fmla="*/ 315693 w 2248"/>
                <a:gd name="T67" fmla="*/ 453096 h 3667"/>
                <a:gd name="T68" fmla="*/ 296586 w 2248"/>
                <a:gd name="T69" fmla="*/ 477763 h 3667"/>
                <a:gd name="T70" fmla="*/ 273520 w 2248"/>
                <a:gd name="T71" fmla="*/ 505397 h 3667"/>
                <a:gd name="T72" fmla="*/ 221880 w 2248"/>
                <a:gd name="T73" fmla="*/ 562892 h 3667"/>
                <a:gd name="T74" fmla="*/ 175576 w 2248"/>
                <a:gd name="T75" fmla="*/ 612226 h 3667"/>
                <a:gd name="T76" fmla="*/ 148895 w 2248"/>
                <a:gd name="T77" fmla="*/ 640232 h 3667"/>
                <a:gd name="T78" fmla="*/ 158707 w 2248"/>
                <a:gd name="T79" fmla="*/ 665084 h 3667"/>
                <a:gd name="T80" fmla="*/ 171445 w 2248"/>
                <a:gd name="T81" fmla="*/ 680107 h 3667"/>
                <a:gd name="T82" fmla="*/ 191757 w 2248"/>
                <a:gd name="T83" fmla="*/ 661004 h 3667"/>
                <a:gd name="T84" fmla="*/ 241331 w 2248"/>
                <a:gd name="T85" fmla="*/ 613339 h 3667"/>
                <a:gd name="T86" fmla="*/ 271454 w 2248"/>
                <a:gd name="T87" fmla="*/ 583108 h 3667"/>
                <a:gd name="T88" fmla="*/ 302266 w 2248"/>
                <a:gd name="T89" fmla="*/ 550837 h 3667"/>
                <a:gd name="T90" fmla="*/ 331357 w 2248"/>
                <a:gd name="T91" fmla="*/ 518380 h 3667"/>
                <a:gd name="T92" fmla="*/ 356316 w 2248"/>
                <a:gd name="T93" fmla="*/ 487222 h 3667"/>
                <a:gd name="T94" fmla="*/ 375079 w 2248"/>
                <a:gd name="T95" fmla="*/ 459401 h 3667"/>
                <a:gd name="T96" fmla="*/ 385751 w 2248"/>
                <a:gd name="T97" fmla="*/ 436775 h 3667"/>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2248"/>
                <a:gd name="T148" fmla="*/ 0 h 3667"/>
                <a:gd name="T149" fmla="*/ 2248 w 2248"/>
                <a:gd name="T150" fmla="*/ 3667 h 3667"/>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2248" h="3667">
                  <a:moveTo>
                    <a:pt x="2248" y="2291"/>
                  </a:moveTo>
                  <a:lnTo>
                    <a:pt x="2241" y="2261"/>
                  </a:lnTo>
                  <a:lnTo>
                    <a:pt x="2224" y="2221"/>
                  </a:lnTo>
                  <a:lnTo>
                    <a:pt x="2200" y="2176"/>
                  </a:lnTo>
                  <a:lnTo>
                    <a:pt x="2168" y="2123"/>
                  </a:lnTo>
                  <a:lnTo>
                    <a:pt x="2130" y="2063"/>
                  </a:lnTo>
                  <a:lnTo>
                    <a:pt x="2086" y="1999"/>
                  </a:lnTo>
                  <a:lnTo>
                    <a:pt x="2036" y="1928"/>
                  </a:lnTo>
                  <a:lnTo>
                    <a:pt x="1982" y="1853"/>
                  </a:lnTo>
                  <a:lnTo>
                    <a:pt x="1921" y="1775"/>
                  </a:lnTo>
                  <a:lnTo>
                    <a:pt x="1858" y="1693"/>
                  </a:lnTo>
                  <a:lnTo>
                    <a:pt x="1791" y="1608"/>
                  </a:lnTo>
                  <a:lnTo>
                    <a:pt x="1721" y="1519"/>
                  </a:lnTo>
                  <a:lnTo>
                    <a:pt x="1648" y="1430"/>
                  </a:lnTo>
                  <a:lnTo>
                    <a:pt x="1573" y="1340"/>
                  </a:lnTo>
                  <a:lnTo>
                    <a:pt x="1497" y="1248"/>
                  </a:lnTo>
                  <a:lnTo>
                    <a:pt x="1420" y="1157"/>
                  </a:lnTo>
                  <a:lnTo>
                    <a:pt x="1265" y="975"/>
                  </a:lnTo>
                  <a:lnTo>
                    <a:pt x="1113" y="799"/>
                  </a:lnTo>
                  <a:lnTo>
                    <a:pt x="967" y="633"/>
                  </a:lnTo>
                  <a:lnTo>
                    <a:pt x="833" y="483"/>
                  </a:lnTo>
                  <a:lnTo>
                    <a:pt x="713" y="351"/>
                  </a:lnTo>
                  <a:lnTo>
                    <a:pt x="612" y="242"/>
                  </a:lnTo>
                  <a:lnTo>
                    <a:pt x="571" y="198"/>
                  </a:lnTo>
                  <a:lnTo>
                    <a:pt x="535" y="161"/>
                  </a:lnTo>
                  <a:lnTo>
                    <a:pt x="506" y="133"/>
                  </a:lnTo>
                  <a:lnTo>
                    <a:pt x="485" y="113"/>
                  </a:lnTo>
                  <a:lnTo>
                    <a:pt x="474" y="104"/>
                  </a:lnTo>
                  <a:lnTo>
                    <a:pt x="462" y="95"/>
                  </a:lnTo>
                  <a:lnTo>
                    <a:pt x="450" y="86"/>
                  </a:lnTo>
                  <a:lnTo>
                    <a:pt x="437" y="79"/>
                  </a:lnTo>
                  <a:lnTo>
                    <a:pt x="424" y="72"/>
                  </a:lnTo>
                  <a:lnTo>
                    <a:pt x="410" y="65"/>
                  </a:lnTo>
                  <a:lnTo>
                    <a:pt x="396" y="57"/>
                  </a:lnTo>
                  <a:lnTo>
                    <a:pt x="381" y="52"/>
                  </a:lnTo>
                  <a:lnTo>
                    <a:pt x="351" y="41"/>
                  </a:lnTo>
                  <a:lnTo>
                    <a:pt x="320" y="31"/>
                  </a:lnTo>
                  <a:lnTo>
                    <a:pt x="288" y="23"/>
                  </a:lnTo>
                  <a:lnTo>
                    <a:pt x="254" y="17"/>
                  </a:lnTo>
                  <a:lnTo>
                    <a:pt x="221" y="11"/>
                  </a:lnTo>
                  <a:lnTo>
                    <a:pt x="188" y="7"/>
                  </a:lnTo>
                  <a:lnTo>
                    <a:pt x="155" y="4"/>
                  </a:lnTo>
                  <a:lnTo>
                    <a:pt x="121" y="2"/>
                  </a:lnTo>
                  <a:lnTo>
                    <a:pt x="90" y="1"/>
                  </a:lnTo>
                  <a:lnTo>
                    <a:pt x="59" y="0"/>
                  </a:lnTo>
                  <a:lnTo>
                    <a:pt x="29" y="0"/>
                  </a:lnTo>
                  <a:lnTo>
                    <a:pt x="0" y="0"/>
                  </a:lnTo>
                  <a:lnTo>
                    <a:pt x="77" y="154"/>
                  </a:lnTo>
                  <a:lnTo>
                    <a:pt x="88" y="153"/>
                  </a:lnTo>
                  <a:lnTo>
                    <a:pt x="121" y="153"/>
                  </a:lnTo>
                  <a:lnTo>
                    <a:pt x="145" y="155"/>
                  </a:lnTo>
                  <a:lnTo>
                    <a:pt x="172" y="159"/>
                  </a:lnTo>
                  <a:lnTo>
                    <a:pt x="188" y="162"/>
                  </a:lnTo>
                  <a:lnTo>
                    <a:pt x="203" y="166"/>
                  </a:lnTo>
                  <a:lnTo>
                    <a:pt x="220" y="172"/>
                  </a:lnTo>
                  <a:lnTo>
                    <a:pt x="238" y="177"/>
                  </a:lnTo>
                  <a:lnTo>
                    <a:pt x="255" y="184"/>
                  </a:lnTo>
                  <a:lnTo>
                    <a:pt x="274" y="191"/>
                  </a:lnTo>
                  <a:lnTo>
                    <a:pt x="293" y="201"/>
                  </a:lnTo>
                  <a:lnTo>
                    <a:pt x="313" y="211"/>
                  </a:lnTo>
                  <a:lnTo>
                    <a:pt x="333" y="223"/>
                  </a:lnTo>
                  <a:lnTo>
                    <a:pt x="353" y="235"/>
                  </a:lnTo>
                  <a:lnTo>
                    <a:pt x="374" y="250"/>
                  </a:lnTo>
                  <a:lnTo>
                    <a:pt x="396" y="266"/>
                  </a:lnTo>
                  <a:lnTo>
                    <a:pt x="417" y="284"/>
                  </a:lnTo>
                  <a:lnTo>
                    <a:pt x="438" y="304"/>
                  </a:lnTo>
                  <a:lnTo>
                    <a:pt x="459" y="325"/>
                  </a:lnTo>
                  <a:lnTo>
                    <a:pt x="481" y="347"/>
                  </a:lnTo>
                  <a:lnTo>
                    <a:pt x="503" y="372"/>
                  </a:lnTo>
                  <a:lnTo>
                    <a:pt x="525" y="399"/>
                  </a:lnTo>
                  <a:lnTo>
                    <a:pt x="546" y="429"/>
                  </a:lnTo>
                  <a:lnTo>
                    <a:pt x="566" y="461"/>
                  </a:lnTo>
                  <a:lnTo>
                    <a:pt x="590" y="496"/>
                  </a:lnTo>
                  <a:lnTo>
                    <a:pt x="619" y="536"/>
                  </a:lnTo>
                  <a:lnTo>
                    <a:pt x="653" y="581"/>
                  </a:lnTo>
                  <a:lnTo>
                    <a:pt x="691" y="630"/>
                  </a:lnTo>
                  <a:lnTo>
                    <a:pt x="778" y="741"/>
                  </a:lnTo>
                  <a:lnTo>
                    <a:pt x="879" y="863"/>
                  </a:lnTo>
                  <a:lnTo>
                    <a:pt x="990" y="995"/>
                  </a:lnTo>
                  <a:lnTo>
                    <a:pt x="1106" y="1136"/>
                  </a:lnTo>
                  <a:lnTo>
                    <a:pt x="1226" y="1279"/>
                  </a:lnTo>
                  <a:lnTo>
                    <a:pt x="1346" y="1424"/>
                  </a:lnTo>
                  <a:lnTo>
                    <a:pt x="1464" y="1566"/>
                  </a:lnTo>
                  <a:lnTo>
                    <a:pt x="1575" y="1705"/>
                  </a:lnTo>
                  <a:lnTo>
                    <a:pt x="1627" y="1771"/>
                  </a:lnTo>
                  <a:lnTo>
                    <a:pt x="1677" y="1835"/>
                  </a:lnTo>
                  <a:lnTo>
                    <a:pt x="1724" y="1896"/>
                  </a:lnTo>
                  <a:lnTo>
                    <a:pt x="1767" y="1954"/>
                  </a:lnTo>
                  <a:lnTo>
                    <a:pt x="1807" y="2008"/>
                  </a:lnTo>
                  <a:lnTo>
                    <a:pt x="1841" y="2059"/>
                  </a:lnTo>
                  <a:lnTo>
                    <a:pt x="1873" y="2106"/>
                  </a:lnTo>
                  <a:lnTo>
                    <a:pt x="1897" y="2149"/>
                  </a:lnTo>
                  <a:lnTo>
                    <a:pt x="1918" y="2186"/>
                  </a:lnTo>
                  <a:lnTo>
                    <a:pt x="1933" y="2218"/>
                  </a:lnTo>
                  <a:lnTo>
                    <a:pt x="1940" y="2244"/>
                  </a:lnTo>
                  <a:lnTo>
                    <a:pt x="1942" y="2264"/>
                  </a:lnTo>
                  <a:lnTo>
                    <a:pt x="1937" y="2284"/>
                  </a:lnTo>
                  <a:lnTo>
                    <a:pt x="1927" y="2309"/>
                  </a:lnTo>
                  <a:lnTo>
                    <a:pt x="1910" y="2337"/>
                  </a:lnTo>
                  <a:lnTo>
                    <a:pt x="1889" y="2369"/>
                  </a:lnTo>
                  <a:lnTo>
                    <a:pt x="1863" y="2405"/>
                  </a:lnTo>
                  <a:lnTo>
                    <a:pt x="1834" y="2443"/>
                  </a:lnTo>
                  <a:lnTo>
                    <a:pt x="1800" y="2486"/>
                  </a:lnTo>
                  <a:lnTo>
                    <a:pt x="1763" y="2529"/>
                  </a:lnTo>
                  <a:lnTo>
                    <a:pt x="1723" y="2576"/>
                  </a:lnTo>
                  <a:lnTo>
                    <a:pt x="1680" y="2624"/>
                  </a:lnTo>
                  <a:lnTo>
                    <a:pt x="1635" y="2674"/>
                  </a:lnTo>
                  <a:lnTo>
                    <a:pt x="1589" y="2725"/>
                  </a:lnTo>
                  <a:lnTo>
                    <a:pt x="1491" y="2828"/>
                  </a:lnTo>
                  <a:lnTo>
                    <a:pt x="1390" y="2933"/>
                  </a:lnTo>
                  <a:lnTo>
                    <a:pt x="1289" y="3035"/>
                  </a:lnTo>
                  <a:lnTo>
                    <a:pt x="1192" y="3133"/>
                  </a:lnTo>
                  <a:lnTo>
                    <a:pt x="1101" y="3222"/>
                  </a:lnTo>
                  <a:lnTo>
                    <a:pt x="1020" y="3301"/>
                  </a:lnTo>
                  <a:lnTo>
                    <a:pt x="951" y="3368"/>
                  </a:lnTo>
                  <a:lnTo>
                    <a:pt x="899" y="3419"/>
                  </a:lnTo>
                  <a:lnTo>
                    <a:pt x="865" y="3452"/>
                  </a:lnTo>
                  <a:lnTo>
                    <a:pt x="853" y="3463"/>
                  </a:lnTo>
                  <a:lnTo>
                    <a:pt x="874" y="3530"/>
                  </a:lnTo>
                  <a:lnTo>
                    <a:pt x="922" y="3586"/>
                  </a:lnTo>
                  <a:lnTo>
                    <a:pt x="960" y="3630"/>
                  </a:lnTo>
                  <a:lnTo>
                    <a:pt x="986" y="3657"/>
                  </a:lnTo>
                  <a:lnTo>
                    <a:pt x="996" y="3667"/>
                  </a:lnTo>
                  <a:lnTo>
                    <a:pt x="1010" y="3655"/>
                  </a:lnTo>
                  <a:lnTo>
                    <a:pt x="1051" y="3619"/>
                  </a:lnTo>
                  <a:lnTo>
                    <a:pt x="1114" y="3564"/>
                  </a:lnTo>
                  <a:lnTo>
                    <a:pt x="1198" y="3492"/>
                  </a:lnTo>
                  <a:lnTo>
                    <a:pt x="1294" y="3406"/>
                  </a:lnTo>
                  <a:lnTo>
                    <a:pt x="1402" y="3307"/>
                  </a:lnTo>
                  <a:lnTo>
                    <a:pt x="1460" y="3254"/>
                  </a:lnTo>
                  <a:lnTo>
                    <a:pt x="1518" y="3200"/>
                  </a:lnTo>
                  <a:lnTo>
                    <a:pt x="1577" y="3144"/>
                  </a:lnTo>
                  <a:lnTo>
                    <a:pt x="1637" y="3087"/>
                  </a:lnTo>
                  <a:lnTo>
                    <a:pt x="1697" y="3029"/>
                  </a:lnTo>
                  <a:lnTo>
                    <a:pt x="1756" y="2970"/>
                  </a:lnTo>
                  <a:lnTo>
                    <a:pt x="1813" y="2911"/>
                  </a:lnTo>
                  <a:lnTo>
                    <a:pt x="1870" y="2853"/>
                  </a:lnTo>
                  <a:lnTo>
                    <a:pt x="1925" y="2795"/>
                  </a:lnTo>
                  <a:lnTo>
                    <a:pt x="1975" y="2737"/>
                  </a:lnTo>
                  <a:lnTo>
                    <a:pt x="2024" y="2681"/>
                  </a:lnTo>
                  <a:lnTo>
                    <a:pt x="2070" y="2627"/>
                  </a:lnTo>
                  <a:lnTo>
                    <a:pt x="2111" y="2575"/>
                  </a:lnTo>
                  <a:lnTo>
                    <a:pt x="2148" y="2525"/>
                  </a:lnTo>
                  <a:lnTo>
                    <a:pt x="2179" y="2477"/>
                  </a:lnTo>
                  <a:lnTo>
                    <a:pt x="2206" y="2433"/>
                  </a:lnTo>
                  <a:lnTo>
                    <a:pt x="2227" y="2392"/>
                  </a:lnTo>
                  <a:lnTo>
                    <a:pt x="2241" y="2355"/>
                  </a:lnTo>
                  <a:lnTo>
                    <a:pt x="2248" y="2321"/>
                  </a:lnTo>
                  <a:lnTo>
                    <a:pt x="2248" y="2291"/>
                  </a:lnTo>
                  <a:close/>
                </a:path>
              </a:pathLst>
            </a:custGeom>
            <a:solidFill>
              <a:srgbClr val="003D50"/>
            </a:solidFill>
            <a:ln w="9525">
              <a:noFill/>
              <a:round/>
              <a:headEnd/>
              <a:tailEnd/>
            </a:ln>
          </p:spPr>
          <p:txBody>
            <a:bodyPr/>
            <a:lstStyle/>
            <a:p>
              <a:endParaRPr kumimoji="0" lang="ko-KR" altLang="en-US">
                <a:latin typeface="맑은 고딕" pitchFamily="50" charset="-127"/>
                <a:ea typeface="맑은 고딕" pitchFamily="50" charset="-127"/>
              </a:endParaRPr>
            </a:p>
          </p:txBody>
        </p:sp>
        <p:sp>
          <p:nvSpPr>
            <p:cNvPr id="455742" name="Freeform 49"/>
            <p:cNvSpPr>
              <a:spLocks/>
            </p:cNvSpPr>
            <p:nvPr/>
          </p:nvSpPr>
          <p:spPr bwMode="auto">
            <a:xfrm flipH="1">
              <a:off x="1676421" y="3871676"/>
              <a:ext cx="254285" cy="296989"/>
            </a:xfrm>
            <a:custGeom>
              <a:avLst/>
              <a:gdLst>
                <a:gd name="T0" fmla="*/ 227090 w 1468"/>
                <a:gd name="T1" fmla="*/ 100545 h 1598"/>
                <a:gd name="T2" fmla="*/ 219988 w 1468"/>
                <a:gd name="T3" fmla="*/ 72110 h 1598"/>
                <a:gd name="T4" fmla="*/ 211500 w 1468"/>
                <a:gd name="T5" fmla="*/ 48321 h 1598"/>
                <a:gd name="T6" fmla="*/ 204744 w 1468"/>
                <a:gd name="T7" fmla="*/ 34011 h 1598"/>
                <a:gd name="T8" fmla="*/ 196950 w 1468"/>
                <a:gd name="T9" fmla="*/ 21187 h 1598"/>
                <a:gd name="T10" fmla="*/ 188115 w 1468"/>
                <a:gd name="T11" fmla="*/ 10779 h 1598"/>
                <a:gd name="T12" fmla="*/ 177896 w 1468"/>
                <a:gd name="T13" fmla="*/ 3717 h 1598"/>
                <a:gd name="T14" fmla="*/ 166636 w 1468"/>
                <a:gd name="T15" fmla="*/ 929 h 1598"/>
                <a:gd name="T16" fmla="*/ 155550 w 1468"/>
                <a:gd name="T17" fmla="*/ 0 h 1598"/>
                <a:gd name="T18" fmla="*/ 146889 w 1468"/>
                <a:gd name="T19" fmla="*/ 929 h 1598"/>
                <a:gd name="T20" fmla="*/ 139614 w 1468"/>
                <a:gd name="T21" fmla="*/ 3159 h 1598"/>
                <a:gd name="T22" fmla="*/ 132166 w 1468"/>
                <a:gd name="T23" fmla="*/ 6876 h 1598"/>
                <a:gd name="T24" fmla="*/ 124891 w 1468"/>
                <a:gd name="T25" fmla="*/ 12824 h 1598"/>
                <a:gd name="T26" fmla="*/ 118308 w 1468"/>
                <a:gd name="T27" fmla="*/ 20815 h 1598"/>
                <a:gd name="T28" fmla="*/ 112592 w 1468"/>
                <a:gd name="T29" fmla="*/ 31966 h 1598"/>
                <a:gd name="T30" fmla="*/ 108088 w 1468"/>
                <a:gd name="T31" fmla="*/ 46277 h 1598"/>
                <a:gd name="T32" fmla="*/ 94924 w 1468"/>
                <a:gd name="T33" fmla="*/ 45162 h 1598"/>
                <a:gd name="T34" fmla="*/ 78814 w 1468"/>
                <a:gd name="T35" fmla="*/ 45348 h 1598"/>
                <a:gd name="T36" fmla="*/ 61146 w 1468"/>
                <a:gd name="T37" fmla="*/ 47392 h 1598"/>
                <a:gd name="T38" fmla="*/ 50407 w 1468"/>
                <a:gd name="T39" fmla="*/ 50180 h 1598"/>
                <a:gd name="T40" fmla="*/ 43651 w 1468"/>
                <a:gd name="T41" fmla="*/ 53525 h 1598"/>
                <a:gd name="T42" fmla="*/ 38628 w 1468"/>
                <a:gd name="T43" fmla="*/ 57799 h 1598"/>
                <a:gd name="T44" fmla="*/ 33604 w 1468"/>
                <a:gd name="T45" fmla="*/ 65791 h 1598"/>
                <a:gd name="T46" fmla="*/ 27022 w 1468"/>
                <a:gd name="T47" fmla="*/ 78243 h 1598"/>
                <a:gd name="T48" fmla="*/ 19747 w 1468"/>
                <a:gd name="T49" fmla="*/ 94412 h 1598"/>
                <a:gd name="T50" fmla="*/ 12818 w 1468"/>
                <a:gd name="T51" fmla="*/ 112811 h 1598"/>
                <a:gd name="T52" fmla="*/ 6582 w 1468"/>
                <a:gd name="T53" fmla="*/ 132326 h 1598"/>
                <a:gd name="T54" fmla="*/ 2079 w 1468"/>
                <a:gd name="T55" fmla="*/ 151840 h 1598"/>
                <a:gd name="T56" fmla="*/ 0 w 1468"/>
                <a:gd name="T57" fmla="*/ 170239 h 1598"/>
                <a:gd name="T58" fmla="*/ 1213 w 1468"/>
                <a:gd name="T59" fmla="*/ 186222 h 1598"/>
                <a:gd name="T60" fmla="*/ 6236 w 1468"/>
                <a:gd name="T61" fmla="*/ 198302 h 1598"/>
                <a:gd name="T62" fmla="*/ 16109 w 1468"/>
                <a:gd name="T63" fmla="*/ 205551 h 1598"/>
                <a:gd name="T64" fmla="*/ 25463 w 1468"/>
                <a:gd name="T65" fmla="*/ 209453 h 1598"/>
                <a:gd name="T66" fmla="*/ 25983 w 1468"/>
                <a:gd name="T67" fmla="*/ 225994 h 1598"/>
                <a:gd name="T68" fmla="*/ 27542 w 1468"/>
                <a:gd name="T69" fmla="*/ 233800 h 1598"/>
                <a:gd name="T70" fmla="*/ 30660 w 1468"/>
                <a:gd name="T71" fmla="*/ 241606 h 1598"/>
                <a:gd name="T72" fmla="*/ 35337 w 1468"/>
                <a:gd name="T73" fmla="*/ 248482 h 1598"/>
                <a:gd name="T74" fmla="*/ 42092 w 1468"/>
                <a:gd name="T75" fmla="*/ 254058 h 1598"/>
                <a:gd name="T76" fmla="*/ 51273 w 1468"/>
                <a:gd name="T77" fmla="*/ 257217 h 1598"/>
                <a:gd name="T78" fmla="*/ 63571 w 1468"/>
                <a:gd name="T79" fmla="*/ 257589 h 1598"/>
                <a:gd name="T80" fmla="*/ 73271 w 1468"/>
                <a:gd name="T81" fmla="*/ 257217 h 1598"/>
                <a:gd name="T82" fmla="*/ 73098 w 1468"/>
                <a:gd name="T83" fmla="*/ 265952 h 1598"/>
                <a:gd name="T84" fmla="*/ 74657 w 1468"/>
                <a:gd name="T85" fmla="*/ 272643 h 1598"/>
                <a:gd name="T86" fmla="*/ 76736 w 1468"/>
                <a:gd name="T87" fmla="*/ 276360 h 1598"/>
                <a:gd name="T88" fmla="*/ 79681 w 1468"/>
                <a:gd name="T89" fmla="*/ 279147 h 1598"/>
                <a:gd name="T90" fmla="*/ 84011 w 1468"/>
                <a:gd name="T91" fmla="*/ 280820 h 1598"/>
                <a:gd name="T92" fmla="*/ 89900 w 1468"/>
                <a:gd name="T93" fmla="*/ 281006 h 1598"/>
                <a:gd name="T94" fmla="*/ 97002 w 1468"/>
                <a:gd name="T95" fmla="*/ 279519 h 1598"/>
                <a:gd name="T96" fmla="*/ 99428 w 1468"/>
                <a:gd name="T97" fmla="*/ 285280 h 1598"/>
                <a:gd name="T98" fmla="*/ 103931 w 1468"/>
                <a:gd name="T99" fmla="*/ 291413 h 1598"/>
                <a:gd name="T100" fmla="*/ 107569 w 1468"/>
                <a:gd name="T101" fmla="*/ 294201 h 1598"/>
                <a:gd name="T102" fmla="*/ 112072 w 1468"/>
                <a:gd name="T103" fmla="*/ 296060 h 1598"/>
                <a:gd name="T104" fmla="*/ 117615 w 1468"/>
                <a:gd name="T105" fmla="*/ 296803 h 1598"/>
                <a:gd name="T106" fmla="*/ 124371 w 1468"/>
                <a:gd name="T107" fmla="*/ 296431 h 1598"/>
                <a:gd name="T108" fmla="*/ 132512 w 1468"/>
                <a:gd name="T109" fmla="*/ 294387 h 1598"/>
                <a:gd name="T110" fmla="*/ 143252 w 1468"/>
                <a:gd name="T111" fmla="*/ 292529 h 1598"/>
                <a:gd name="T112" fmla="*/ 155897 w 1468"/>
                <a:gd name="T113" fmla="*/ 289927 h 1598"/>
                <a:gd name="T114" fmla="*/ 166290 w 1468"/>
                <a:gd name="T115" fmla="*/ 286210 h 1598"/>
                <a:gd name="T116" fmla="*/ 174085 w 1468"/>
                <a:gd name="T117" fmla="*/ 281935 h 1598"/>
                <a:gd name="T118" fmla="*/ 181706 w 1468"/>
                <a:gd name="T119" fmla="*/ 276545 h 1598"/>
                <a:gd name="T120" fmla="*/ 188808 w 1468"/>
                <a:gd name="T121" fmla="*/ 269669 h 1598"/>
                <a:gd name="T122" fmla="*/ 194525 w 1468"/>
                <a:gd name="T123" fmla="*/ 260748 h 1598"/>
                <a:gd name="T124" fmla="*/ 232286 w 1468"/>
                <a:gd name="T125" fmla="*/ 246066 h 1598"/>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1468"/>
                <a:gd name="T190" fmla="*/ 0 h 1598"/>
                <a:gd name="T191" fmla="*/ 1468 w 1468"/>
                <a:gd name="T192" fmla="*/ 1598 h 1598"/>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1468" h="1598">
                  <a:moveTo>
                    <a:pt x="1468" y="670"/>
                  </a:moveTo>
                  <a:lnTo>
                    <a:pt x="1316" y="565"/>
                  </a:lnTo>
                  <a:lnTo>
                    <a:pt x="1311" y="541"/>
                  </a:lnTo>
                  <a:lnTo>
                    <a:pt x="1296" y="477"/>
                  </a:lnTo>
                  <a:lnTo>
                    <a:pt x="1284" y="436"/>
                  </a:lnTo>
                  <a:lnTo>
                    <a:pt x="1270" y="388"/>
                  </a:lnTo>
                  <a:lnTo>
                    <a:pt x="1252" y="338"/>
                  </a:lnTo>
                  <a:lnTo>
                    <a:pt x="1232" y="286"/>
                  </a:lnTo>
                  <a:lnTo>
                    <a:pt x="1221" y="260"/>
                  </a:lnTo>
                  <a:lnTo>
                    <a:pt x="1208" y="234"/>
                  </a:lnTo>
                  <a:lnTo>
                    <a:pt x="1196" y="208"/>
                  </a:lnTo>
                  <a:lnTo>
                    <a:pt x="1182" y="183"/>
                  </a:lnTo>
                  <a:lnTo>
                    <a:pt x="1169" y="159"/>
                  </a:lnTo>
                  <a:lnTo>
                    <a:pt x="1154" y="136"/>
                  </a:lnTo>
                  <a:lnTo>
                    <a:pt x="1137" y="114"/>
                  </a:lnTo>
                  <a:lnTo>
                    <a:pt x="1122" y="94"/>
                  </a:lnTo>
                  <a:lnTo>
                    <a:pt x="1104" y="75"/>
                  </a:lnTo>
                  <a:lnTo>
                    <a:pt x="1086" y="58"/>
                  </a:lnTo>
                  <a:lnTo>
                    <a:pt x="1068" y="43"/>
                  </a:lnTo>
                  <a:lnTo>
                    <a:pt x="1048" y="30"/>
                  </a:lnTo>
                  <a:lnTo>
                    <a:pt x="1027" y="20"/>
                  </a:lnTo>
                  <a:lnTo>
                    <a:pt x="1006" y="12"/>
                  </a:lnTo>
                  <a:lnTo>
                    <a:pt x="985" y="7"/>
                  </a:lnTo>
                  <a:lnTo>
                    <a:pt x="962" y="5"/>
                  </a:lnTo>
                  <a:lnTo>
                    <a:pt x="950" y="3"/>
                  </a:lnTo>
                  <a:lnTo>
                    <a:pt x="919" y="1"/>
                  </a:lnTo>
                  <a:lnTo>
                    <a:pt x="898" y="0"/>
                  </a:lnTo>
                  <a:lnTo>
                    <a:pt x="874" y="2"/>
                  </a:lnTo>
                  <a:lnTo>
                    <a:pt x="862" y="3"/>
                  </a:lnTo>
                  <a:lnTo>
                    <a:pt x="848" y="5"/>
                  </a:lnTo>
                  <a:lnTo>
                    <a:pt x="835" y="8"/>
                  </a:lnTo>
                  <a:lnTo>
                    <a:pt x="820" y="12"/>
                  </a:lnTo>
                  <a:lnTo>
                    <a:pt x="806" y="17"/>
                  </a:lnTo>
                  <a:lnTo>
                    <a:pt x="792" y="23"/>
                  </a:lnTo>
                  <a:lnTo>
                    <a:pt x="778" y="29"/>
                  </a:lnTo>
                  <a:lnTo>
                    <a:pt x="763" y="37"/>
                  </a:lnTo>
                  <a:lnTo>
                    <a:pt x="749" y="46"/>
                  </a:lnTo>
                  <a:lnTo>
                    <a:pt x="735" y="56"/>
                  </a:lnTo>
                  <a:lnTo>
                    <a:pt x="721" y="69"/>
                  </a:lnTo>
                  <a:lnTo>
                    <a:pt x="708" y="81"/>
                  </a:lnTo>
                  <a:lnTo>
                    <a:pt x="694" y="96"/>
                  </a:lnTo>
                  <a:lnTo>
                    <a:pt x="683" y="112"/>
                  </a:lnTo>
                  <a:lnTo>
                    <a:pt x="671" y="130"/>
                  </a:lnTo>
                  <a:lnTo>
                    <a:pt x="660" y="150"/>
                  </a:lnTo>
                  <a:lnTo>
                    <a:pt x="650" y="172"/>
                  </a:lnTo>
                  <a:lnTo>
                    <a:pt x="640" y="196"/>
                  </a:lnTo>
                  <a:lnTo>
                    <a:pt x="631" y="220"/>
                  </a:lnTo>
                  <a:lnTo>
                    <a:pt x="624" y="249"/>
                  </a:lnTo>
                  <a:lnTo>
                    <a:pt x="610" y="248"/>
                  </a:lnTo>
                  <a:lnTo>
                    <a:pt x="573" y="244"/>
                  </a:lnTo>
                  <a:lnTo>
                    <a:pt x="548" y="243"/>
                  </a:lnTo>
                  <a:lnTo>
                    <a:pt x="520" y="243"/>
                  </a:lnTo>
                  <a:lnTo>
                    <a:pt x="489" y="243"/>
                  </a:lnTo>
                  <a:lnTo>
                    <a:pt x="455" y="244"/>
                  </a:lnTo>
                  <a:lnTo>
                    <a:pt x="421" y="246"/>
                  </a:lnTo>
                  <a:lnTo>
                    <a:pt x="387" y="250"/>
                  </a:lnTo>
                  <a:lnTo>
                    <a:pt x="353" y="255"/>
                  </a:lnTo>
                  <a:lnTo>
                    <a:pt x="321" y="262"/>
                  </a:lnTo>
                  <a:lnTo>
                    <a:pt x="307" y="266"/>
                  </a:lnTo>
                  <a:lnTo>
                    <a:pt x="291" y="270"/>
                  </a:lnTo>
                  <a:lnTo>
                    <a:pt x="277" y="276"/>
                  </a:lnTo>
                  <a:lnTo>
                    <a:pt x="265" y="282"/>
                  </a:lnTo>
                  <a:lnTo>
                    <a:pt x="252" y="288"/>
                  </a:lnTo>
                  <a:lnTo>
                    <a:pt x="242" y="295"/>
                  </a:lnTo>
                  <a:lnTo>
                    <a:pt x="232" y="303"/>
                  </a:lnTo>
                  <a:lnTo>
                    <a:pt x="223" y="311"/>
                  </a:lnTo>
                  <a:lnTo>
                    <a:pt x="215" y="322"/>
                  </a:lnTo>
                  <a:lnTo>
                    <a:pt x="205" y="336"/>
                  </a:lnTo>
                  <a:lnTo>
                    <a:pt x="194" y="354"/>
                  </a:lnTo>
                  <a:lnTo>
                    <a:pt x="182" y="373"/>
                  </a:lnTo>
                  <a:lnTo>
                    <a:pt x="169" y="396"/>
                  </a:lnTo>
                  <a:lnTo>
                    <a:pt x="156" y="421"/>
                  </a:lnTo>
                  <a:lnTo>
                    <a:pt x="142" y="448"/>
                  </a:lnTo>
                  <a:lnTo>
                    <a:pt x="129" y="476"/>
                  </a:lnTo>
                  <a:lnTo>
                    <a:pt x="114" y="508"/>
                  </a:lnTo>
                  <a:lnTo>
                    <a:pt x="101" y="540"/>
                  </a:lnTo>
                  <a:lnTo>
                    <a:pt x="87" y="573"/>
                  </a:lnTo>
                  <a:lnTo>
                    <a:pt x="74" y="607"/>
                  </a:lnTo>
                  <a:lnTo>
                    <a:pt x="61" y="642"/>
                  </a:lnTo>
                  <a:lnTo>
                    <a:pt x="49" y="677"/>
                  </a:lnTo>
                  <a:lnTo>
                    <a:pt x="38" y="712"/>
                  </a:lnTo>
                  <a:lnTo>
                    <a:pt x="28" y="748"/>
                  </a:lnTo>
                  <a:lnTo>
                    <a:pt x="20" y="783"/>
                  </a:lnTo>
                  <a:lnTo>
                    <a:pt x="12" y="817"/>
                  </a:lnTo>
                  <a:lnTo>
                    <a:pt x="6" y="852"/>
                  </a:lnTo>
                  <a:lnTo>
                    <a:pt x="2" y="885"/>
                  </a:lnTo>
                  <a:lnTo>
                    <a:pt x="0" y="916"/>
                  </a:lnTo>
                  <a:lnTo>
                    <a:pt x="0" y="946"/>
                  </a:lnTo>
                  <a:lnTo>
                    <a:pt x="2" y="974"/>
                  </a:lnTo>
                  <a:lnTo>
                    <a:pt x="7" y="1002"/>
                  </a:lnTo>
                  <a:lnTo>
                    <a:pt x="13" y="1025"/>
                  </a:lnTo>
                  <a:lnTo>
                    <a:pt x="24" y="1047"/>
                  </a:lnTo>
                  <a:lnTo>
                    <a:pt x="36" y="1067"/>
                  </a:lnTo>
                  <a:lnTo>
                    <a:pt x="52" y="1083"/>
                  </a:lnTo>
                  <a:lnTo>
                    <a:pt x="72" y="1096"/>
                  </a:lnTo>
                  <a:lnTo>
                    <a:pt x="93" y="1106"/>
                  </a:lnTo>
                  <a:lnTo>
                    <a:pt x="119" y="1111"/>
                  </a:lnTo>
                  <a:lnTo>
                    <a:pt x="150" y="1113"/>
                  </a:lnTo>
                  <a:lnTo>
                    <a:pt x="147" y="1127"/>
                  </a:lnTo>
                  <a:lnTo>
                    <a:pt x="146" y="1165"/>
                  </a:lnTo>
                  <a:lnTo>
                    <a:pt x="147" y="1190"/>
                  </a:lnTo>
                  <a:lnTo>
                    <a:pt x="150" y="1216"/>
                  </a:lnTo>
                  <a:lnTo>
                    <a:pt x="153" y="1230"/>
                  </a:lnTo>
                  <a:lnTo>
                    <a:pt x="155" y="1245"/>
                  </a:lnTo>
                  <a:lnTo>
                    <a:pt x="159" y="1258"/>
                  </a:lnTo>
                  <a:lnTo>
                    <a:pt x="164" y="1273"/>
                  </a:lnTo>
                  <a:lnTo>
                    <a:pt x="169" y="1286"/>
                  </a:lnTo>
                  <a:lnTo>
                    <a:pt x="177" y="1300"/>
                  </a:lnTo>
                  <a:lnTo>
                    <a:pt x="184" y="1314"/>
                  </a:lnTo>
                  <a:lnTo>
                    <a:pt x="193" y="1326"/>
                  </a:lnTo>
                  <a:lnTo>
                    <a:pt x="204" y="1337"/>
                  </a:lnTo>
                  <a:lnTo>
                    <a:pt x="215" y="1349"/>
                  </a:lnTo>
                  <a:lnTo>
                    <a:pt x="229" y="1358"/>
                  </a:lnTo>
                  <a:lnTo>
                    <a:pt x="243" y="1367"/>
                  </a:lnTo>
                  <a:lnTo>
                    <a:pt x="259" y="1374"/>
                  </a:lnTo>
                  <a:lnTo>
                    <a:pt x="276" y="1380"/>
                  </a:lnTo>
                  <a:lnTo>
                    <a:pt x="296" y="1384"/>
                  </a:lnTo>
                  <a:lnTo>
                    <a:pt x="318" y="1387"/>
                  </a:lnTo>
                  <a:lnTo>
                    <a:pt x="341" y="1387"/>
                  </a:lnTo>
                  <a:lnTo>
                    <a:pt x="367" y="1386"/>
                  </a:lnTo>
                  <a:lnTo>
                    <a:pt x="394" y="1383"/>
                  </a:lnTo>
                  <a:lnTo>
                    <a:pt x="424" y="1377"/>
                  </a:lnTo>
                  <a:lnTo>
                    <a:pt x="423" y="1384"/>
                  </a:lnTo>
                  <a:lnTo>
                    <a:pt x="421" y="1404"/>
                  </a:lnTo>
                  <a:lnTo>
                    <a:pt x="421" y="1418"/>
                  </a:lnTo>
                  <a:lnTo>
                    <a:pt x="422" y="1431"/>
                  </a:lnTo>
                  <a:lnTo>
                    <a:pt x="425" y="1446"/>
                  </a:lnTo>
                  <a:lnTo>
                    <a:pt x="429" y="1460"/>
                  </a:lnTo>
                  <a:lnTo>
                    <a:pt x="431" y="1467"/>
                  </a:lnTo>
                  <a:lnTo>
                    <a:pt x="434" y="1474"/>
                  </a:lnTo>
                  <a:lnTo>
                    <a:pt x="439" y="1481"/>
                  </a:lnTo>
                  <a:lnTo>
                    <a:pt x="443" y="1487"/>
                  </a:lnTo>
                  <a:lnTo>
                    <a:pt x="448" y="1492"/>
                  </a:lnTo>
                  <a:lnTo>
                    <a:pt x="454" y="1498"/>
                  </a:lnTo>
                  <a:lnTo>
                    <a:pt x="460" y="1502"/>
                  </a:lnTo>
                  <a:lnTo>
                    <a:pt x="468" y="1506"/>
                  </a:lnTo>
                  <a:lnTo>
                    <a:pt x="476" y="1509"/>
                  </a:lnTo>
                  <a:lnTo>
                    <a:pt x="485" y="1511"/>
                  </a:lnTo>
                  <a:lnTo>
                    <a:pt x="496" y="1513"/>
                  </a:lnTo>
                  <a:lnTo>
                    <a:pt x="506" y="1513"/>
                  </a:lnTo>
                  <a:lnTo>
                    <a:pt x="519" y="1512"/>
                  </a:lnTo>
                  <a:lnTo>
                    <a:pt x="531" y="1511"/>
                  </a:lnTo>
                  <a:lnTo>
                    <a:pt x="546" y="1508"/>
                  </a:lnTo>
                  <a:lnTo>
                    <a:pt x="560" y="1504"/>
                  </a:lnTo>
                  <a:lnTo>
                    <a:pt x="562" y="1510"/>
                  </a:lnTo>
                  <a:lnTo>
                    <a:pt x="569" y="1526"/>
                  </a:lnTo>
                  <a:lnTo>
                    <a:pt x="574" y="1535"/>
                  </a:lnTo>
                  <a:lnTo>
                    <a:pt x="581" y="1546"/>
                  </a:lnTo>
                  <a:lnTo>
                    <a:pt x="589" y="1557"/>
                  </a:lnTo>
                  <a:lnTo>
                    <a:pt x="600" y="1568"/>
                  </a:lnTo>
                  <a:lnTo>
                    <a:pt x="606" y="1574"/>
                  </a:lnTo>
                  <a:lnTo>
                    <a:pt x="613" y="1578"/>
                  </a:lnTo>
                  <a:lnTo>
                    <a:pt x="621" y="1583"/>
                  </a:lnTo>
                  <a:lnTo>
                    <a:pt x="629" y="1586"/>
                  </a:lnTo>
                  <a:lnTo>
                    <a:pt x="637" y="1590"/>
                  </a:lnTo>
                  <a:lnTo>
                    <a:pt x="647" y="1593"/>
                  </a:lnTo>
                  <a:lnTo>
                    <a:pt x="657" y="1595"/>
                  </a:lnTo>
                  <a:lnTo>
                    <a:pt x="667" y="1597"/>
                  </a:lnTo>
                  <a:lnTo>
                    <a:pt x="679" y="1597"/>
                  </a:lnTo>
                  <a:lnTo>
                    <a:pt x="691" y="1598"/>
                  </a:lnTo>
                  <a:lnTo>
                    <a:pt x="704" y="1597"/>
                  </a:lnTo>
                  <a:lnTo>
                    <a:pt x="718" y="1595"/>
                  </a:lnTo>
                  <a:lnTo>
                    <a:pt x="733" y="1592"/>
                  </a:lnTo>
                  <a:lnTo>
                    <a:pt x="749" y="1589"/>
                  </a:lnTo>
                  <a:lnTo>
                    <a:pt x="765" y="1584"/>
                  </a:lnTo>
                  <a:lnTo>
                    <a:pt x="782" y="1578"/>
                  </a:lnTo>
                  <a:lnTo>
                    <a:pt x="794" y="1577"/>
                  </a:lnTo>
                  <a:lnTo>
                    <a:pt x="827" y="1574"/>
                  </a:lnTo>
                  <a:lnTo>
                    <a:pt x="848" y="1571"/>
                  </a:lnTo>
                  <a:lnTo>
                    <a:pt x="873" y="1566"/>
                  </a:lnTo>
                  <a:lnTo>
                    <a:pt x="900" y="1560"/>
                  </a:lnTo>
                  <a:lnTo>
                    <a:pt x="929" y="1551"/>
                  </a:lnTo>
                  <a:lnTo>
                    <a:pt x="945" y="1545"/>
                  </a:lnTo>
                  <a:lnTo>
                    <a:pt x="960" y="1540"/>
                  </a:lnTo>
                  <a:lnTo>
                    <a:pt x="975" y="1533"/>
                  </a:lnTo>
                  <a:lnTo>
                    <a:pt x="990" y="1526"/>
                  </a:lnTo>
                  <a:lnTo>
                    <a:pt x="1005" y="1517"/>
                  </a:lnTo>
                  <a:lnTo>
                    <a:pt x="1020" y="1509"/>
                  </a:lnTo>
                  <a:lnTo>
                    <a:pt x="1034" y="1499"/>
                  </a:lnTo>
                  <a:lnTo>
                    <a:pt x="1049" y="1488"/>
                  </a:lnTo>
                  <a:lnTo>
                    <a:pt x="1063" y="1477"/>
                  </a:lnTo>
                  <a:lnTo>
                    <a:pt x="1076" y="1464"/>
                  </a:lnTo>
                  <a:lnTo>
                    <a:pt x="1090" y="1451"/>
                  </a:lnTo>
                  <a:lnTo>
                    <a:pt x="1101" y="1436"/>
                  </a:lnTo>
                  <a:lnTo>
                    <a:pt x="1112" y="1421"/>
                  </a:lnTo>
                  <a:lnTo>
                    <a:pt x="1123" y="1403"/>
                  </a:lnTo>
                  <a:lnTo>
                    <a:pt x="1132" y="1385"/>
                  </a:lnTo>
                  <a:lnTo>
                    <a:pt x="1141" y="1367"/>
                  </a:lnTo>
                  <a:lnTo>
                    <a:pt x="1341" y="1324"/>
                  </a:lnTo>
                  <a:lnTo>
                    <a:pt x="1468" y="670"/>
                  </a:lnTo>
                  <a:close/>
                </a:path>
              </a:pathLst>
            </a:custGeom>
            <a:solidFill>
              <a:srgbClr val="EFC7AD"/>
            </a:solidFill>
            <a:ln w="9525">
              <a:noFill/>
              <a:round/>
              <a:headEnd/>
              <a:tailEnd/>
            </a:ln>
          </p:spPr>
          <p:txBody>
            <a:bodyPr/>
            <a:lstStyle/>
            <a:p>
              <a:endParaRPr kumimoji="0" lang="ko-KR" altLang="en-US">
                <a:latin typeface="맑은 고딕" pitchFamily="50" charset="-127"/>
                <a:ea typeface="맑은 고딕" pitchFamily="50" charset="-127"/>
              </a:endParaRPr>
            </a:p>
          </p:txBody>
        </p:sp>
        <p:sp>
          <p:nvSpPr>
            <p:cNvPr id="455743" name="Freeform 50"/>
            <p:cNvSpPr>
              <a:spLocks/>
            </p:cNvSpPr>
            <p:nvPr/>
          </p:nvSpPr>
          <p:spPr bwMode="auto">
            <a:xfrm flipH="1">
              <a:off x="1684712" y="3975621"/>
              <a:ext cx="245994" cy="193044"/>
            </a:xfrm>
            <a:custGeom>
              <a:avLst/>
              <a:gdLst>
                <a:gd name="T0" fmla="*/ 209486 w 1415"/>
                <a:gd name="T1" fmla="*/ 48355 h 1026"/>
                <a:gd name="T2" fmla="*/ 209660 w 1415"/>
                <a:gd name="T3" fmla="*/ 65853 h 1026"/>
                <a:gd name="T4" fmla="*/ 203054 w 1415"/>
                <a:gd name="T5" fmla="*/ 94829 h 1026"/>
                <a:gd name="T6" fmla="*/ 190363 w 1415"/>
                <a:gd name="T7" fmla="*/ 120417 h 1026"/>
                <a:gd name="T8" fmla="*/ 174021 w 1415"/>
                <a:gd name="T9" fmla="*/ 138104 h 1026"/>
                <a:gd name="T10" fmla="*/ 155767 w 1415"/>
                <a:gd name="T11" fmla="*/ 151839 h 1026"/>
                <a:gd name="T12" fmla="*/ 142555 w 1415"/>
                <a:gd name="T13" fmla="*/ 158048 h 1026"/>
                <a:gd name="T14" fmla="*/ 131776 w 1415"/>
                <a:gd name="T15" fmla="*/ 158048 h 1026"/>
                <a:gd name="T16" fmla="*/ 125692 w 1415"/>
                <a:gd name="T17" fmla="*/ 149016 h 1026"/>
                <a:gd name="T18" fmla="*/ 119781 w 1415"/>
                <a:gd name="T19" fmla="*/ 146382 h 1026"/>
                <a:gd name="T20" fmla="*/ 110219 w 1415"/>
                <a:gd name="T21" fmla="*/ 149016 h 1026"/>
                <a:gd name="T22" fmla="*/ 100831 w 1415"/>
                <a:gd name="T23" fmla="*/ 147135 h 1026"/>
                <a:gd name="T24" fmla="*/ 93182 w 1415"/>
                <a:gd name="T25" fmla="*/ 141867 h 1026"/>
                <a:gd name="T26" fmla="*/ 88314 w 1415"/>
                <a:gd name="T27" fmla="*/ 134152 h 1026"/>
                <a:gd name="T28" fmla="*/ 87793 w 1415"/>
                <a:gd name="T29" fmla="*/ 125121 h 1026"/>
                <a:gd name="T30" fmla="*/ 87271 w 1415"/>
                <a:gd name="T31" fmla="*/ 118724 h 1026"/>
                <a:gd name="T32" fmla="*/ 69017 w 1415"/>
                <a:gd name="T33" fmla="*/ 120229 h 1026"/>
                <a:gd name="T34" fmla="*/ 54240 w 1415"/>
                <a:gd name="T35" fmla="*/ 113832 h 1026"/>
                <a:gd name="T36" fmla="*/ 43288 w 1415"/>
                <a:gd name="T37" fmla="*/ 101790 h 1026"/>
                <a:gd name="T38" fmla="*/ 37377 w 1415"/>
                <a:gd name="T39" fmla="*/ 85797 h 1026"/>
                <a:gd name="T40" fmla="*/ 36856 w 1415"/>
                <a:gd name="T41" fmla="*/ 67358 h 1026"/>
                <a:gd name="T42" fmla="*/ 42245 w 1415"/>
                <a:gd name="T43" fmla="*/ 48355 h 1026"/>
                <a:gd name="T44" fmla="*/ 32336 w 1415"/>
                <a:gd name="T45" fmla="*/ 38571 h 1026"/>
                <a:gd name="T46" fmla="*/ 21731 w 1415"/>
                <a:gd name="T47" fmla="*/ 24836 h 1026"/>
                <a:gd name="T48" fmla="*/ 15994 w 1415"/>
                <a:gd name="T49" fmla="*/ 7526 h 1026"/>
                <a:gd name="T50" fmla="*/ 6780 w 1415"/>
                <a:gd name="T51" fmla="*/ 25777 h 1026"/>
                <a:gd name="T52" fmla="*/ 1217 w 1415"/>
                <a:gd name="T53" fmla="*/ 51742 h 1026"/>
                <a:gd name="T54" fmla="*/ 0 w 1415"/>
                <a:gd name="T55" fmla="*/ 71310 h 1026"/>
                <a:gd name="T56" fmla="*/ 2955 w 1415"/>
                <a:gd name="T57" fmla="*/ 87114 h 1026"/>
                <a:gd name="T58" fmla="*/ 11300 w 1415"/>
                <a:gd name="T59" fmla="*/ 97839 h 1026"/>
                <a:gd name="T60" fmla="*/ 26077 w 1415"/>
                <a:gd name="T61" fmla="*/ 101790 h 1026"/>
                <a:gd name="T62" fmla="*/ 26599 w 1415"/>
                <a:gd name="T63" fmla="*/ 123804 h 1026"/>
                <a:gd name="T64" fmla="*/ 30771 w 1415"/>
                <a:gd name="T65" fmla="*/ 136975 h 1026"/>
                <a:gd name="T66" fmla="*/ 39811 w 1415"/>
                <a:gd name="T67" fmla="*/ 147887 h 1026"/>
                <a:gd name="T68" fmla="*/ 55283 w 1415"/>
                <a:gd name="T69" fmla="*/ 153344 h 1026"/>
                <a:gd name="T70" fmla="*/ 73537 w 1415"/>
                <a:gd name="T71" fmla="*/ 152779 h 1026"/>
                <a:gd name="T72" fmla="*/ 74581 w 1415"/>
                <a:gd name="T73" fmla="*/ 167079 h 1026"/>
                <a:gd name="T74" fmla="*/ 77884 w 1415"/>
                <a:gd name="T75" fmla="*/ 173100 h 1026"/>
                <a:gd name="T76" fmla="*/ 84316 w 1415"/>
                <a:gd name="T77" fmla="*/ 176675 h 1026"/>
                <a:gd name="T78" fmla="*/ 94921 w 1415"/>
                <a:gd name="T79" fmla="*/ 176110 h 1026"/>
                <a:gd name="T80" fmla="*/ 101005 w 1415"/>
                <a:gd name="T81" fmla="*/ 183260 h 1026"/>
                <a:gd name="T82" fmla="*/ 107959 w 1415"/>
                <a:gd name="T83" fmla="*/ 190222 h 1026"/>
                <a:gd name="T84" fmla="*/ 115956 w 1415"/>
                <a:gd name="T85" fmla="*/ 192856 h 1026"/>
                <a:gd name="T86" fmla="*/ 127430 w 1415"/>
                <a:gd name="T87" fmla="*/ 191915 h 1026"/>
                <a:gd name="T88" fmla="*/ 143772 w 1415"/>
                <a:gd name="T89" fmla="*/ 188528 h 1026"/>
                <a:gd name="T90" fmla="*/ 164286 w 1415"/>
                <a:gd name="T91" fmla="*/ 183072 h 1026"/>
                <a:gd name="T92" fmla="*/ 177324 w 1415"/>
                <a:gd name="T93" fmla="*/ 176298 h 1026"/>
                <a:gd name="T94" fmla="*/ 189494 w 1415"/>
                <a:gd name="T95" fmla="*/ 165386 h 1026"/>
                <a:gd name="T96" fmla="*/ 198360 w 1415"/>
                <a:gd name="T97" fmla="*/ 149581 h 1026"/>
                <a:gd name="T98" fmla="*/ 240605 w 1415"/>
                <a:gd name="T99" fmla="*/ 69993 h 1026"/>
                <a:gd name="T100" fmla="*/ 225828 w 1415"/>
                <a:gd name="T101" fmla="*/ 67358 h 1026"/>
                <a:gd name="T102" fmla="*/ 215918 w 1415"/>
                <a:gd name="T103" fmla="*/ 58515 h 1026"/>
                <a:gd name="T104" fmla="*/ 207400 w 1415"/>
                <a:gd name="T105" fmla="*/ 37066 h 102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1415"/>
                <a:gd name="T160" fmla="*/ 0 h 1026"/>
                <a:gd name="T161" fmla="*/ 1415 w 1415"/>
                <a:gd name="T162" fmla="*/ 1026 h 1026"/>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1415" h="1026">
                  <a:moveTo>
                    <a:pt x="1193" y="197"/>
                  </a:moveTo>
                  <a:lnTo>
                    <a:pt x="1197" y="211"/>
                  </a:lnTo>
                  <a:lnTo>
                    <a:pt x="1200" y="227"/>
                  </a:lnTo>
                  <a:lnTo>
                    <a:pt x="1203" y="241"/>
                  </a:lnTo>
                  <a:lnTo>
                    <a:pt x="1205" y="257"/>
                  </a:lnTo>
                  <a:lnTo>
                    <a:pt x="1207" y="272"/>
                  </a:lnTo>
                  <a:lnTo>
                    <a:pt x="1208" y="288"/>
                  </a:lnTo>
                  <a:lnTo>
                    <a:pt x="1208" y="304"/>
                  </a:lnTo>
                  <a:lnTo>
                    <a:pt x="1208" y="319"/>
                  </a:lnTo>
                  <a:lnTo>
                    <a:pt x="1206" y="350"/>
                  </a:lnTo>
                  <a:lnTo>
                    <a:pt x="1202" y="382"/>
                  </a:lnTo>
                  <a:lnTo>
                    <a:pt x="1196" y="413"/>
                  </a:lnTo>
                  <a:lnTo>
                    <a:pt x="1188" y="444"/>
                  </a:lnTo>
                  <a:lnTo>
                    <a:pt x="1179" y="474"/>
                  </a:lnTo>
                  <a:lnTo>
                    <a:pt x="1168" y="504"/>
                  </a:lnTo>
                  <a:lnTo>
                    <a:pt x="1155" y="534"/>
                  </a:lnTo>
                  <a:lnTo>
                    <a:pt x="1142" y="562"/>
                  </a:lnTo>
                  <a:lnTo>
                    <a:pt x="1127" y="590"/>
                  </a:lnTo>
                  <a:lnTo>
                    <a:pt x="1111" y="616"/>
                  </a:lnTo>
                  <a:lnTo>
                    <a:pt x="1095" y="640"/>
                  </a:lnTo>
                  <a:lnTo>
                    <a:pt x="1077" y="664"/>
                  </a:lnTo>
                  <a:lnTo>
                    <a:pt x="1066" y="677"/>
                  </a:lnTo>
                  <a:lnTo>
                    <a:pt x="1048" y="694"/>
                  </a:lnTo>
                  <a:lnTo>
                    <a:pt x="1026" y="713"/>
                  </a:lnTo>
                  <a:lnTo>
                    <a:pt x="1001" y="734"/>
                  </a:lnTo>
                  <a:lnTo>
                    <a:pt x="973" y="756"/>
                  </a:lnTo>
                  <a:lnTo>
                    <a:pt x="943" y="777"/>
                  </a:lnTo>
                  <a:lnTo>
                    <a:pt x="927" y="787"/>
                  </a:lnTo>
                  <a:lnTo>
                    <a:pt x="912" y="798"/>
                  </a:lnTo>
                  <a:lnTo>
                    <a:pt x="896" y="807"/>
                  </a:lnTo>
                  <a:lnTo>
                    <a:pt x="881" y="815"/>
                  </a:lnTo>
                  <a:lnTo>
                    <a:pt x="865" y="823"/>
                  </a:lnTo>
                  <a:lnTo>
                    <a:pt x="849" y="830"/>
                  </a:lnTo>
                  <a:lnTo>
                    <a:pt x="835" y="835"/>
                  </a:lnTo>
                  <a:lnTo>
                    <a:pt x="820" y="840"/>
                  </a:lnTo>
                  <a:lnTo>
                    <a:pt x="806" y="843"/>
                  </a:lnTo>
                  <a:lnTo>
                    <a:pt x="792" y="844"/>
                  </a:lnTo>
                  <a:lnTo>
                    <a:pt x="780" y="846"/>
                  </a:lnTo>
                  <a:lnTo>
                    <a:pt x="768" y="843"/>
                  </a:lnTo>
                  <a:lnTo>
                    <a:pt x="758" y="840"/>
                  </a:lnTo>
                  <a:lnTo>
                    <a:pt x="749" y="835"/>
                  </a:lnTo>
                  <a:lnTo>
                    <a:pt x="740" y="828"/>
                  </a:lnTo>
                  <a:lnTo>
                    <a:pt x="733" y="818"/>
                  </a:lnTo>
                  <a:lnTo>
                    <a:pt x="727" y="806"/>
                  </a:lnTo>
                  <a:lnTo>
                    <a:pt x="723" y="792"/>
                  </a:lnTo>
                  <a:lnTo>
                    <a:pt x="720" y="776"/>
                  </a:lnTo>
                  <a:lnTo>
                    <a:pt x="719" y="756"/>
                  </a:lnTo>
                  <a:lnTo>
                    <a:pt x="710" y="764"/>
                  </a:lnTo>
                  <a:lnTo>
                    <a:pt x="700" y="772"/>
                  </a:lnTo>
                  <a:lnTo>
                    <a:pt x="689" y="778"/>
                  </a:lnTo>
                  <a:lnTo>
                    <a:pt x="679" y="783"/>
                  </a:lnTo>
                  <a:lnTo>
                    <a:pt x="667" y="787"/>
                  </a:lnTo>
                  <a:lnTo>
                    <a:pt x="657" y="789"/>
                  </a:lnTo>
                  <a:lnTo>
                    <a:pt x="646" y="791"/>
                  </a:lnTo>
                  <a:lnTo>
                    <a:pt x="634" y="792"/>
                  </a:lnTo>
                  <a:lnTo>
                    <a:pt x="623" y="791"/>
                  </a:lnTo>
                  <a:lnTo>
                    <a:pt x="612" y="790"/>
                  </a:lnTo>
                  <a:lnTo>
                    <a:pt x="601" y="788"/>
                  </a:lnTo>
                  <a:lnTo>
                    <a:pt x="590" y="786"/>
                  </a:lnTo>
                  <a:lnTo>
                    <a:pt x="580" y="782"/>
                  </a:lnTo>
                  <a:lnTo>
                    <a:pt x="571" y="778"/>
                  </a:lnTo>
                  <a:lnTo>
                    <a:pt x="561" y="773"/>
                  </a:lnTo>
                  <a:lnTo>
                    <a:pt x="552" y="768"/>
                  </a:lnTo>
                  <a:lnTo>
                    <a:pt x="544" y="761"/>
                  </a:lnTo>
                  <a:lnTo>
                    <a:pt x="536" y="754"/>
                  </a:lnTo>
                  <a:lnTo>
                    <a:pt x="529" y="747"/>
                  </a:lnTo>
                  <a:lnTo>
                    <a:pt x="523" y="738"/>
                  </a:lnTo>
                  <a:lnTo>
                    <a:pt x="517" y="731"/>
                  </a:lnTo>
                  <a:lnTo>
                    <a:pt x="512" y="722"/>
                  </a:lnTo>
                  <a:lnTo>
                    <a:pt x="508" y="713"/>
                  </a:lnTo>
                  <a:lnTo>
                    <a:pt x="505" y="704"/>
                  </a:lnTo>
                  <a:lnTo>
                    <a:pt x="503" y="695"/>
                  </a:lnTo>
                  <a:lnTo>
                    <a:pt x="503" y="684"/>
                  </a:lnTo>
                  <a:lnTo>
                    <a:pt x="503" y="675"/>
                  </a:lnTo>
                  <a:lnTo>
                    <a:pt x="505" y="665"/>
                  </a:lnTo>
                  <a:lnTo>
                    <a:pt x="508" y="655"/>
                  </a:lnTo>
                  <a:lnTo>
                    <a:pt x="512" y="645"/>
                  </a:lnTo>
                  <a:lnTo>
                    <a:pt x="518" y="634"/>
                  </a:lnTo>
                  <a:lnTo>
                    <a:pt x="525" y="625"/>
                  </a:lnTo>
                  <a:lnTo>
                    <a:pt x="502" y="631"/>
                  </a:lnTo>
                  <a:lnTo>
                    <a:pt x="480" y="636"/>
                  </a:lnTo>
                  <a:lnTo>
                    <a:pt x="458" y="641"/>
                  </a:lnTo>
                  <a:lnTo>
                    <a:pt x="437" y="642"/>
                  </a:lnTo>
                  <a:lnTo>
                    <a:pt x="417" y="641"/>
                  </a:lnTo>
                  <a:lnTo>
                    <a:pt x="397" y="639"/>
                  </a:lnTo>
                  <a:lnTo>
                    <a:pt x="378" y="635"/>
                  </a:lnTo>
                  <a:lnTo>
                    <a:pt x="361" y="630"/>
                  </a:lnTo>
                  <a:lnTo>
                    <a:pt x="343" y="623"/>
                  </a:lnTo>
                  <a:lnTo>
                    <a:pt x="326" y="615"/>
                  </a:lnTo>
                  <a:lnTo>
                    <a:pt x="312" y="605"/>
                  </a:lnTo>
                  <a:lnTo>
                    <a:pt x="297" y="595"/>
                  </a:lnTo>
                  <a:lnTo>
                    <a:pt x="284" y="583"/>
                  </a:lnTo>
                  <a:lnTo>
                    <a:pt x="271" y="570"/>
                  </a:lnTo>
                  <a:lnTo>
                    <a:pt x="260" y="556"/>
                  </a:lnTo>
                  <a:lnTo>
                    <a:pt x="249" y="541"/>
                  </a:lnTo>
                  <a:lnTo>
                    <a:pt x="240" y="525"/>
                  </a:lnTo>
                  <a:lnTo>
                    <a:pt x="233" y="509"/>
                  </a:lnTo>
                  <a:lnTo>
                    <a:pt x="225" y="492"/>
                  </a:lnTo>
                  <a:lnTo>
                    <a:pt x="219" y="473"/>
                  </a:lnTo>
                  <a:lnTo>
                    <a:pt x="215" y="456"/>
                  </a:lnTo>
                  <a:lnTo>
                    <a:pt x="212" y="436"/>
                  </a:lnTo>
                  <a:lnTo>
                    <a:pt x="210" y="417"/>
                  </a:lnTo>
                  <a:lnTo>
                    <a:pt x="209" y="397"/>
                  </a:lnTo>
                  <a:lnTo>
                    <a:pt x="210" y="378"/>
                  </a:lnTo>
                  <a:lnTo>
                    <a:pt x="212" y="358"/>
                  </a:lnTo>
                  <a:lnTo>
                    <a:pt x="215" y="337"/>
                  </a:lnTo>
                  <a:lnTo>
                    <a:pt x="219" y="317"/>
                  </a:lnTo>
                  <a:lnTo>
                    <a:pt x="225" y="296"/>
                  </a:lnTo>
                  <a:lnTo>
                    <a:pt x="234" y="277"/>
                  </a:lnTo>
                  <a:lnTo>
                    <a:pt x="243" y="257"/>
                  </a:lnTo>
                  <a:lnTo>
                    <a:pt x="254" y="237"/>
                  </a:lnTo>
                  <a:lnTo>
                    <a:pt x="235" y="232"/>
                  </a:lnTo>
                  <a:lnTo>
                    <a:pt x="218" y="225"/>
                  </a:lnTo>
                  <a:lnTo>
                    <a:pt x="202" y="215"/>
                  </a:lnTo>
                  <a:lnTo>
                    <a:pt x="186" y="205"/>
                  </a:lnTo>
                  <a:lnTo>
                    <a:pt x="171" y="192"/>
                  </a:lnTo>
                  <a:lnTo>
                    <a:pt x="159" y="179"/>
                  </a:lnTo>
                  <a:lnTo>
                    <a:pt x="146" y="164"/>
                  </a:lnTo>
                  <a:lnTo>
                    <a:pt x="135" y="149"/>
                  </a:lnTo>
                  <a:lnTo>
                    <a:pt x="125" y="132"/>
                  </a:lnTo>
                  <a:lnTo>
                    <a:pt x="116" y="115"/>
                  </a:lnTo>
                  <a:lnTo>
                    <a:pt x="108" y="97"/>
                  </a:lnTo>
                  <a:lnTo>
                    <a:pt x="102" y="78"/>
                  </a:lnTo>
                  <a:lnTo>
                    <a:pt x="96" y="59"/>
                  </a:lnTo>
                  <a:lnTo>
                    <a:pt x="92" y="40"/>
                  </a:lnTo>
                  <a:lnTo>
                    <a:pt x="89" y="20"/>
                  </a:lnTo>
                  <a:lnTo>
                    <a:pt x="87" y="0"/>
                  </a:lnTo>
                  <a:lnTo>
                    <a:pt x="70" y="45"/>
                  </a:lnTo>
                  <a:lnTo>
                    <a:pt x="54" y="90"/>
                  </a:lnTo>
                  <a:lnTo>
                    <a:pt x="39" y="137"/>
                  </a:lnTo>
                  <a:lnTo>
                    <a:pt x="26" y="184"/>
                  </a:lnTo>
                  <a:lnTo>
                    <a:pt x="21" y="207"/>
                  </a:lnTo>
                  <a:lnTo>
                    <a:pt x="15" y="230"/>
                  </a:lnTo>
                  <a:lnTo>
                    <a:pt x="10" y="253"/>
                  </a:lnTo>
                  <a:lnTo>
                    <a:pt x="7" y="275"/>
                  </a:lnTo>
                  <a:lnTo>
                    <a:pt x="4" y="296"/>
                  </a:lnTo>
                  <a:lnTo>
                    <a:pt x="2" y="318"/>
                  </a:lnTo>
                  <a:lnTo>
                    <a:pt x="0" y="339"/>
                  </a:lnTo>
                  <a:lnTo>
                    <a:pt x="0" y="359"/>
                  </a:lnTo>
                  <a:lnTo>
                    <a:pt x="0" y="379"/>
                  </a:lnTo>
                  <a:lnTo>
                    <a:pt x="2" y="397"/>
                  </a:lnTo>
                  <a:lnTo>
                    <a:pt x="4" y="415"/>
                  </a:lnTo>
                  <a:lnTo>
                    <a:pt x="7" y="433"/>
                  </a:lnTo>
                  <a:lnTo>
                    <a:pt x="12" y="448"/>
                  </a:lnTo>
                  <a:lnTo>
                    <a:pt x="17" y="463"/>
                  </a:lnTo>
                  <a:lnTo>
                    <a:pt x="25" y="477"/>
                  </a:lnTo>
                  <a:lnTo>
                    <a:pt x="33" y="490"/>
                  </a:lnTo>
                  <a:lnTo>
                    <a:pt x="42" y="501"/>
                  </a:lnTo>
                  <a:lnTo>
                    <a:pt x="53" y="512"/>
                  </a:lnTo>
                  <a:lnTo>
                    <a:pt x="65" y="520"/>
                  </a:lnTo>
                  <a:lnTo>
                    <a:pt x="79" y="527"/>
                  </a:lnTo>
                  <a:lnTo>
                    <a:pt x="94" y="534"/>
                  </a:lnTo>
                  <a:lnTo>
                    <a:pt x="111" y="538"/>
                  </a:lnTo>
                  <a:lnTo>
                    <a:pt x="130" y="541"/>
                  </a:lnTo>
                  <a:lnTo>
                    <a:pt x="150" y="541"/>
                  </a:lnTo>
                  <a:lnTo>
                    <a:pt x="147" y="555"/>
                  </a:lnTo>
                  <a:lnTo>
                    <a:pt x="146" y="593"/>
                  </a:lnTo>
                  <a:lnTo>
                    <a:pt x="147" y="618"/>
                  </a:lnTo>
                  <a:lnTo>
                    <a:pt x="150" y="644"/>
                  </a:lnTo>
                  <a:lnTo>
                    <a:pt x="153" y="658"/>
                  </a:lnTo>
                  <a:lnTo>
                    <a:pt x="155" y="673"/>
                  </a:lnTo>
                  <a:lnTo>
                    <a:pt x="159" y="686"/>
                  </a:lnTo>
                  <a:lnTo>
                    <a:pt x="164" y="701"/>
                  </a:lnTo>
                  <a:lnTo>
                    <a:pt x="169" y="714"/>
                  </a:lnTo>
                  <a:lnTo>
                    <a:pt x="177" y="728"/>
                  </a:lnTo>
                  <a:lnTo>
                    <a:pt x="184" y="742"/>
                  </a:lnTo>
                  <a:lnTo>
                    <a:pt x="193" y="754"/>
                  </a:lnTo>
                  <a:lnTo>
                    <a:pt x="204" y="765"/>
                  </a:lnTo>
                  <a:lnTo>
                    <a:pt x="215" y="777"/>
                  </a:lnTo>
                  <a:lnTo>
                    <a:pt x="229" y="786"/>
                  </a:lnTo>
                  <a:lnTo>
                    <a:pt x="243" y="795"/>
                  </a:lnTo>
                  <a:lnTo>
                    <a:pt x="259" y="802"/>
                  </a:lnTo>
                  <a:lnTo>
                    <a:pt x="276" y="808"/>
                  </a:lnTo>
                  <a:lnTo>
                    <a:pt x="296" y="812"/>
                  </a:lnTo>
                  <a:lnTo>
                    <a:pt x="318" y="815"/>
                  </a:lnTo>
                  <a:lnTo>
                    <a:pt x="341" y="815"/>
                  </a:lnTo>
                  <a:lnTo>
                    <a:pt x="367" y="814"/>
                  </a:lnTo>
                  <a:lnTo>
                    <a:pt x="394" y="811"/>
                  </a:lnTo>
                  <a:lnTo>
                    <a:pt x="424" y="805"/>
                  </a:lnTo>
                  <a:lnTo>
                    <a:pt x="423" y="812"/>
                  </a:lnTo>
                  <a:lnTo>
                    <a:pt x="421" y="832"/>
                  </a:lnTo>
                  <a:lnTo>
                    <a:pt x="421" y="846"/>
                  </a:lnTo>
                  <a:lnTo>
                    <a:pt x="422" y="859"/>
                  </a:lnTo>
                  <a:lnTo>
                    <a:pt x="425" y="874"/>
                  </a:lnTo>
                  <a:lnTo>
                    <a:pt x="429" y="888"/>
                  </a:lnTo>
                  <a:lnTo>
                    <a:pt x="431" y="895"/>
                  </a:lnTo>
                  <a:lnTo>
                    <a:pt x="434" y="902"/>
                  </a:lnTo>
                  <a:lnTo>
                    <a:pt x="439" y="909"/>
                  </a:lnTo>
                  <a:lnTo>
                    <a:pt x="443" y="915"/>
                  </a:lnTo>
                  <a:lnTo>
                    <a:pt x="448" y="920"/>
                  </a:lnTo>
                  <a:lnTo>
                    <a:pt x="454" y="926"/>
                  </a:lnTo>
                  <a:lnTo>
                    <a:pt x="460" y="930"/>
                  </a:lnTo>
                  <a:lnTo>
                    <a:pt x="468" y="934"/>
                  </a:lnTo>
                  <a:lnTo>
                    <a:pt x="476" y="937"/>
                  </a:lnTo>
                  <a:lnTo>
                    <a:pt x="485" y="939"/>
                  </a:lnTo>
                  <a:lnTo>
                    <a:pt x="496" y="941"/>
                  </a:lnTo>
                  <a:lnTo>
                    <a:pt x="506" y="941"/>
                  </a:lnTo>
                  <a:lnTo>
                    <a:pt x="519" y="940"/>
                  </a:lnTo>
                  <a:lnTo>
                    <a:pt x="531" y="939"/>
                  </a:lnTo>
                  <a:lnTo>
                    <a:pt x="546" y="936"/>
                  </a:lnTo>
                  <a:lnTo>
                    <a:pt x="560" y="932"/>
                  </a:lnTo>
                  <a:lnTo>
                    <a:pt x="562" y="938"/>
                  </a:lnTo>
                  <a:lnTo>
                    <a:pt x="569" y="954"/>
                  </a:lnTo>
                  <a:lnTo>
                    <a:pt x="574" y="963"/>
                  </a:lnTo>
                  <a:lnTo>
                    <a:pt x="581" y="974"/>
                  </a:lnTo>
                  <a:lnTo>
                    <a:pt x="589" y="985"/>
                  </a:lnTo>
                  <a:lnTo>
                    <a:pt x="600" y="996"/>
                  </a:lnTo>
                  <a:lnTo>
                    <a:pt x="606" y="1002"/>
                  </a:lnTo>
                  <a:lnTo>
                    <a:pt x="613" y="1006"/>
                  </a:lnTo>
                  <a:lnTo>
                    <a:pt x="621" y="1011"/>
                  </a:lnTo>
                  <a:lnTo>
                    <a:pt x="629" y="1014"/>
                  </a:lnTo>
                  <a:lnTo>
                    <a:pt x="637" y="1018"/>
                  </a:lnTo>
                  <a:lnTo>
                    <a:pt x="647" y="1021"/>
                  </a:lnTo>
                  <a:lnTo>
                    <a:pt x="657" y="1023"/>
                  </a:lnTo>
                  <a:lnTo>
                    <a:pt x="667" y="1025"/>
                  </a:lnTo>
                  <a:lnTo>
                    <a:pt x="679" y="1025"/>
                  </a:lnTo>
                  <a:lnTo>
                    <a:pt x="691" y="1026"/>
                  </a:lnTo>
                  <a:lnTo>
                    <a:pt x="704" y="1025"/>
                  </a:lnTo>
                  <a:lnTo>
                    <a:pt x="718" y="1023"/>
                  </a:lnTo>
                  <a:lnTo>
                    <a:pt x="733" y="1020"/>
                  </a:lnTo>
                  <a:lnTo>
                    <a:pt x="749" y="1017"/>
                  </a:lnTo>
                  <a:lnTo>
                    <a:pt x="765" y="1012"/>
                  </a:lnTo>
                  <a:lnTo>
                    <a:pt x="782" y="1006"/>
                  </a:lnTo>
                  <a:lnTo>
                    <a:pt x="794" y="1005"/>
                  </a:lnTo>
                  <a:lnTo>
                    <a:pt x="827" y="1002"/>
                  </a:lnTo>
                  <a:lnTo>
                    <a:pt x="848" y="999"/>
                  </a:lnTo>
                  <a:lnTo>
                    <a:pt x="873" y="994"/>
                  </a:lnTo>
                  <a:lnTo>
                    <a:pt x="900" y="988"/>
                  </a:lnTo>
                  <a:lnTo>
                    <a:pt x="929" y="979"/>
                  </a:lnTo>
                  <a:lnTo>
                    <a:pt x="945" y="973"/>
                  </a:lnTo>
                  <a:lnTo>
                    <a:pt x="960" y="968"/>
                  </a:lnTo>
                  <a:lnTo>
                    <a:pt x="975" y="961"/>
                  </a:lnTo>
                  <a:lnTo>
                    <a:pt x="990" y="954"/>
                  </a:lnTo>
                  <a:lnTo>
                    <a:pt x="1005" y="945"/>
                  </a:lnTo>
                  <a:lnTo>
                    <a:pt x="1020" y="937"/>
                  </a:lnTo>
                  <a:lnTo>
                    <a:pt x="1034" y="927"/>
                  </a:lnTo>
                  <a:lnTo>
                    <a:pt x="1049" y="916"/>
                  </a:lnTo>
                  <a:lnTo>
                    <a:pt x="1063" y="905"/>
                  </a:lnTo>
                  <a:lnTo>
                    <a:pt x="1076" y="892"/>
                  </a:lnTo>
                  <a:lnTo>
                    <a:pt x="1090" y="879"/>
                  </a:lnTo>
                  <a:lnTo>
                    <a:pt x="1101" y="864"/>
                  </a:lnTo>
                  <a:lnTo>
                    <a:pt x="1112" y="849"/>
                  </a:lnTo>
                  <a:lnTo>
                    <a:pt x="1123" y="831"/>
                  </a:lnTo>
                  <a:lnTo>
                    <a:pt x="1132" y="813"/>
                  </a:lnTo>
                  <a:lnTo>
                    <a:pt x="1141" y="795"/>
                  </a:lnTo>
                  <a:lnTo>
                    <a:pt x="1341" y="752"/>
                  </a:lnTo>
                  <a:lnTo>
                    <a:pt x="1415" y="371"/>
                  </a:lnTo>
                  <a:lnTo>
                    <a:pt x="1405" y="372"/>
                  </a:lnTo>
                  <a:lnTo>
                    <a:pt x="1394" y="372"/>
                  </a:lnTo>
                  <a:lnTo>
                    <a:pt x="1384" y="372"/>
                  </a:lnTo>
                  <a:lnTo>
                    <a:pt x="1374" y="372"/>
                  </a:lnTo>
                  <a:lnTo>
                    <a:pt x="1352" y="370"/>
                  </a:lnTo>
                  <a:lnTo>
                    <a:pt x="1332" y="367"/>
                  </a:lnTo>
                  <a:lnTo>
                    <a:pt x="1314" y="363"/>
                  </a:lnTo>
                  <a:lnTo>
                    <a:pt x="1299" y="358"/>
                  </a:lnTo>
                  <a:lnTo>
                    <a:pt x="1285" y="350"/>
                  </a:lnTo>
                  <a:lnTo>
                    <a:pt x="1273" y="343"/>
                  </a:lnTo>
                  <a:lnTo>
                    <a:pt x="1261" y="334"/>
                  </a:lnTo>
                  <a:lnTo>
                    <a:pt x="1251" y="323"/>
                  </a:lnTo>
                  <a:lnTo>
                    <a:pt x="1242" y="311"/>
                  </a:lnTo>
                  <a:lnTo>
                    <a:pt x="1234" y="298"/>
                  </a:lnTo>
                  <a:lnTo>
                    <a:pt x="1227" y="284"/>
                  </a:lnTo>
                  <a:lnTo>
                    <a:pt x="1220" y="269"/>
                  </a:lnTo>
                  <a:lnTo>
                    <a:pt x="1206" y="235"/>
                  </a:lnTo>
                  <a:lnTo>
                    <a:pt x="1193" y="197"/>
                  </a:lnTo>
                  <a:close/>
                </a:path>
              </a:pathLst>
            </a:custGeom>
            <a:solidFill>
              <a:srgbClr val="E5B397"/>
            </a:solidFill>
            <a:ln w="9525">
              <a:noFill/>
              <a:round/>
              <a:headEnd/>
              <a:tailEnd/>
            </a:ln>
          </p:spPr>
          <p:txBody>
            <a:bodyPr/>
            <a:lstStyle/>
            <a:p>
              <a:endParaRPr kumimoji="0" lang="ko-KR" altLang="en-US">
                <a:latin typeface="맑은 고딕" pitchFamily="50" charset="-127"/>
                <a:ea typeface="맑은 고딕" pitchFamily="50" charset="-127"/>
              </a:endParaRPr>
            </a:p>
          </p:txBody>
        </p:sp>
        <p:sp>
          <p:nvSpPr>
            <p:cNvPr id="455744" name="Freeform 51"/>
            <p:cNvSpPr>
              <a:spLocks/>
            </p:cNvSpPr>
            <p:nvPr/>
          </p:nvSpPr>
          <p:spPr bwMode="auto">
            <a:xfrm flipH="1">
              <a:off x="1737229" y="3916223"/>
              <a:ext cx="91212" cy="112856"/>
            </a:xfrm>
            <a:custGeom>
              <a:avLst/>
              <a:gdLst>
                <a:gd name="T0" fmla="*/ 15996 w 536"/>
                <a:gd name="T1" fmla="*/ 99667 h 599"/>
                <a:gd name="T2" fmla="*/ 20080 w 536"/>
                <a:gd name="T3" fmla="*/ 104001 h 599"/>
                <a:gd name="T4" fmla="*/ 24505 w 536"/>
                <a:gd name="T5" fmla="*/ 107204 h 599"/>
                <a:gd name="T6" fmla="*/ 29440 w 536"/>
                <a:gd name="T7" fmla="*/ 109841 h 599"/>
                <a:gd name="T8" fmla="*/ 34715 w 536"/>
                <a:gd name="T9" fmla="*/ 111537 h 599"/>
                <a:gd name="T10" fmla="*/ 42032 w 536"/>
                <a:gd name="T11" fmla="*/ 112668 h 599"/>
                <a:gd name="T12" fmla="*/ 52583 w 536"/>
                <a:gd name="T13" fmla="*/ 112479 h 599"/>
                <a:gd name="T14" fmla="*/ 62283 w 536"/>
                <a:gd name="T15" fmla="*/ 110218 h 599"/>
                <a:gd name="T16" fmla="*/ 70791 w 536"/>
                <a:gd name="T17" fmla="*/ 106262 h 599"/>
                <a:gd name="T18" fmla="*/ 78279 w 536"/>
                <a:gd name="T19" fmla="*/ 100233 h 599"/>
                <a:gd name="T20" fmla="*/ 84405 w 536"/>
                <a:gd name="T21" fmla="*/ 92320 h 599"/>
                <a:gd name="T22" fmla="*/ 87468 w 536"/>
                <a:gd name="T23" fmla="*/ 86667 h 599"/>
                <a:gd name="T24" fmla="*/ 89510 w 536"/>
                <a:gd name="T25" fmla="*/ 80262 h 599"/>
                <a:gd name="T26" fmla="*/ 90872 w 536"/>
                <a:gd name="T27" fmla="*/ 73479 h 599"/>
                <a:gd name="T28" fmla="*/ 91212 w 536"/>
                <a:gd name="T29" fmla="*/ 66131 h 599"/>
                <a:gd name="T30" fmla="*/ 90531 w 536"/>
                <a:gd name="T31" fmla="*/ 58971 h 599"/>
                <a:gd name="T32" fmla="*/ 89000 w 536"/>
                <a:gd name="T33" fmla="*/ 51435 h 599"/>
                <a:gd name="T34" fmla="*/ 86958 w 536"/>
                <a:gd name="T35" fmla="*/ 44276 h 599"/>
                <a:gd name="T36" fmla="*/ 83724 w 536"/>
                <a:gd name="T37" fmla="*/ 37305 h 599"/>
                <a:gd name="T38" fmla="*/ 79640 w 536"/>
                <a:gd name="T39" fmla="*/ 30710 h 599"/>
                <a:gd name="T40" fmla="*/ 74876 w 536"/>
                <a:gd name="T41" fmla="*/ 24870 h 599"/>
                <a:gd name="T42" fmla="*/ 73004 w 536"/>
                <a:gd name="T43" fmla="*/ 25435 h 599"/>
                <a:gd name="T44" fmla="*/ 77598 w 536"/>
                <a:gd name="T45" fmla="*/ 38624 h 599"/>
                <a:gd name="T46" fmla="*/ 79810 w 536"/>
                <a:gd name="T47" fmla="*/ 51624 h 599"/>
                <a:gd name="T48" fmla="*/ 79981 w 536"/>
                <a:gd name="T49" fmla="*/ 64058 h 599"/>
                <a:gd name="T50" fmla="*/ 77939 w 536"/>
                <a:gd name="T51" fmla="*/ 74986 h 599"/>
                <a:gd name="T52" fmla="*/ 73854 w 536"/>
                <a:gd name="T53" fmla="*/ 84406 h 599"/>
                <a:gd name="T54" fmla="*/ 69260 w 536"/>
                <a:gd name="T55" fmla="*/ 90247 h 599"/>
                <a:gd name="T56" fmla="*/ 63474 w 536"/>
                <a:gd name="T57" fmla="*/ 94957 h 599"/>
                <a:gd name="T58" fmla="*/ 56667 w 536"/>
                <a:gd name="T59" fmla="*/ 98725 h 599"/>
                <a:gd name="T60" fmla="*/ 49009 w 536"/>
                <a:gd name="T61" fmla="*/ 100610 h 599"/>
                <a:gd name="T62" fmla="*/ 40671 w 536"/>
                <a:gd name="T63" fmla="*/ 101175 h 599"/>
                <a:gd name="T64" fmla="*/ 33183 w 536"/>
                <a:gd name="T65" fmla="*/ 99856 h 599"/>
                <a:gd name="T66" fmla="*/ 26887 w 536"/>
                <a:gd name="T67" fmla="*/ 96276 h 599"/>
                <a:gd name="T68" fmla="*/ 21612 w 536"/>
                <a:gd name="T69" fmla="*/ 90436 h 599"/>
                <a:gd name="T70" fmla="*/ 17187 w 536"/>
                <a:gd name="T71" fmla="*/ 82146 h 599"/>
                <a:gd name="T72" fmla="*/ 13614 w 536"/>
                <a:gd name="T73" fmla="*/ 72537 h 599"/>
                <a:gd name="T74" fmla="*/ 10380 w 536"/>
                <a:gd name="T75" fmla="*/ 58218 h 599"/>
                <a:gd name="T76" fmla="*/ 7658 w 536"/>
                <a:gd name="T77" fmla="*/ 36174 h 599"/>
                <a:gd name="T78" fmla="*/ 6807 w 536"/>
                <a:gd name="T79" fmla="*/ 16580 h 599"/>
                <a:gd name="T80" fmla="*/ 7147 w 536"/>
                <a:gd name="T81" fmla="*/ 754 h 599"/>
                <a:gd name="T82" fmla="*/ 1191 w 536"/>
                <a:gd name="T83" fmla="*/ 11870 h 599"/>
                <a:gd name="T84" fmla="*/ 0 w 536"/>
                <a:gd name="T85" fmla="*/ 30522 h 599"/>
                <a:gd name="T86" fmla="*/ 511 w 536"/>
                <a:gd name="T87" fmla="*/ 53131 h 599"/>
                <a:gd name="T88" fmla="*/ 2042 w 536"/>
                <a:gd name="T89" fmla="*/ 65001 h 599"/>
                <a:gd name="T90" fmla="*/ 4424 w 536"/>
                <a:gd name="T91" fmla="*/ 76305 h 599"/>
                <a:gd name="T92" fmla="*/ 8168 w 536"/>
                <a:gd name="T93" fmla="*/ 86856 h 599"/>
                <a:gd name="T94" fmla="*/ 13444 w 536"/>
                <a:gd name="T95" fmla="*/ 96276 h 599"/>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536"/>
                <a:gd name="T145" fmla="*/ 0 h 599"/>
                <a:gd name="T146" fmla="*/ 536 w 536"/>
                <a:gd name="T147" fmla="*/ 599 h 599"/>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536" h="599">
                  <a:moveTo>
                    <a:pt x="79" y="511"/>
                  </a:moveTo>
                  <a:lnTo>
                    <a:pt x="87" y="521"/>
                  </a:lnTo>
                  <a:lnTo>
                    <a:pt x="94" y="529"/>
                  </a:lnTo>
                  <a:lnTo>
                    <a:pt x="101" y="537"/>
                  </a:lnTo>
                  <a:lnTo>
                    <a:pt x="109" y="545"/>
                  </a:lnTo>
                  <a:lnTo>
                    <a:pt x="118" y="552"/>
                  </a:lnTo>
                  <a:lnTo>
                    <a:pt x="126" y="558"/>
                  </a:lnTo>
                  <a:lnTo>
                    <a:pt x="135" y="564"/>
                  </a:lnTo>
                  <a:lnTo>
                    <a:pt x="144" y="569"/>
                  </a:lnTo>
                  <a:lnTo>
                    <a:pt x="153" y="575"/>
                  </a:lnTo>
                  <a:lnTo>
                    <a:pt x="162" y="579"/>
                  </a:lnTo>
                  <a:lnTo>
                    <a:pt x="173" y="583"/>
                  </a:lnTo>
                  <a:lnTo>
                    <a:pt x="182" y="587"/>
                  </a:lnTo>
                  <a:lnTo>
                    <a:pt x="193" y="589"/>
                  </a:lnTo>
                  <a:lnTo>
                    <a:pt x="204" y="592"/>
                  </a:lnTo>
                  <a:lnTo>
                    <a:pt x="214" y="594"/>
                  </a:lnTo>
                  <a:lnTo>
                    <a:pt x="225" y="595"/>
                  </a:lnTo>
                  <a:lnTo>
                    <a:pt x="247" y="598"/>
                  </a:lnTo>
                  <a:lnTo>
                    <a:pt x="269" y="599"/>
                  </a:lnTo>
                  <a:lnTo>
                    <a:pt x="289" y="599"/>
                  </a:lnTo>
                  <a:lnTo>
                    <a:pt x="309" y="597"/>
                  </a:lnTo>
                  <a:lnTo>
                    <a:pt x="329" y="594"/>
                  </a:lnTo>
                  <a:lnTo>
                    <a:pt x="348" y="590"/>
                  </a:lnTo>
                  <a:lnTo>
                    <a:pt x="366" y="585"/>
                  </a:lnTo>
                  <a:lnTo>
                    <a:pt x="384" y="580"/>
                  </a:lnTo>
                  <a:lnTo>
                    <a:pt x="401" y="573"/>
                  </a:lnTo>
                  <a:lnTo>
                    <a:pt x="416" y="564"/>
                  </a:lnTo>
                  <a:lnTo>
                    <a:pt x="432" y="555"/>
                  </a:lnTo>
                  <a:lnTo>
                    <a:pt x="446" y="543"/>
                  </a:lnTo>
                  <a:lnTo>
                    <a:pt x="460" y="532"/>
                  </a:lnTo>
                  <a:lnTo>
                    <a:pt x="473" y="520"/>
                  </a:lnTo>
                  <a:lnTo>
                    <a:pt x="485" y="506"/>
                  </a:lnTo>
                  <a:lnTo>
                    <a:pt x="496" y="490"/>
                  </a:lnTo>
                  <a:lnTo>
                    <a:pt x="502" y="481"/>
                  </a:lnTo>
                  <a:lnTo>
                    <a:pt x="509" y="471"/>
                  </a:lnTo>
                  <a:lnTo>
                    <a:pt x="514" y="460"/>
                  </a:lnTo>
                  <a:lnTo>
                    <a:pt x="518" y="449"/>
                  </a:lnTo>
                  <a:lnTo>
                    <a:pt x="522" y="437"/>
                  </a:lnTo>
                  <a:lnTo>
                    <a:pt x="526" y="426"/>
                  </a:lnTo>
                  <a:lnTo>
                    <a:pt x="530" y="413"/>
                  </a:lnTo>
                  <a:lnTo>
                    <a:pt x="532" y="402"/>
                  </a:lnTo>
                  <a:lnTo>
                    <a:pt x="534" y="390"/>
                  </a:lnTo>
                  <a:lnTo>
                    <a:pt x="535" y="377"/>
                  </a:lnTo>
                  <a:lnTo>
                    <a:pt x="535" y="364"/>
                  </a:lnTo>
                  <a:lnTo>
                    <a:pt x="536" y="351"/>
                  </a:lnTo>
                  <a:lnTo>
                    <a:pt x="535" y="339"/>
                  </a:lnTo>
                  <a:lnTo>
                    <a:pt x="534" y="325"/>
                  </a:lnTo>
                  <a:lnTo>
                    <a:pt x="532" y="313"/>
                  </a:lnTo>
                  <a:lnTo>
                    <a:pt x="530" y="299"/>
                  </a:lnTo>
                  <a:lnTo>
                    <a:pt x="527" y="287"/>
                  </a:lnTo>
                  <a:lnTo>
                    <a:pt x="523" y="273"/>
                  </a:lnTo>
                  <a:lnTo>
                    <a:pt x="520" y="261"/>
                  </a:lnTo>
                  <a:lnTo>
                    <a:pt x="515" y="248"/>
                  </a:lnTo>
                  <a:lnTo>
                    <a:pt x="511" y="235"/>
                  </a:lnTo>
                  <a:lnTo>
                    <a:pt x="505" y="222"/>
                  </a:lnTo>
                  <a:lnTo>
                    <a:pt x="498" y="210"/>
                  </a:lnTo>
                  <a:lnTo>
                    <a:pt x="492" y="198"/>
                  </a:lnTo>
                  <a:lnTo>
                    <a:pt x="485" y="186"/>
                  </a:lnTo>
                  <a:lnTo>
                    <a:pt x="476" y="174"/>
                  </a:lnTo>
                  <a:lnTo>
                    <a:pt x="468" y="163"/>
                  </a:lnTo>
                  <a:lnTo>
                    <a:pt x="459" y="152"/>
                  </a:lnTo>
                  <a:lnTo>
                    <a:pt x="449" y="141"/>
                  </a:lnTo>
                  <a:lnTo>
                    <a:pt x="440" y="132"/>
                  </a:lnTo>
                  <a:lnTo>
                    <a:pt x="429" y="121"/>
                  </a:lnTo>
                  <a:lnTo>
                    <a:pt x="417" y="112"/>
                  </a:lnTo>
                  <a:lnTo>
                    <a:pt x="429" y="135"/>
                  </a:lnTo>
                  <a:lnTo>
                    <a:pt x="439" y="159"/>
                  </a:lnTo>
                  <a:lnTo>
                    <a:pt x="448" y="183"/>
                  </a:lnTo>
                  <a:lnTo>
                    <a:pt x="456" y="205"/>
                  </a:lnTo>
                  <a:lnTo>
                    <a:pt x="461" y="228"/>
                  </a:lnTo>
                  <a:lnTo>
                    <a:pt x="466" y="251"/>
                  </a:lnTo>
                  <a:lnTo>
                    <a:pt x="469" y="274"/>
                  </a:lnTo>
                  <a:lnTo>
                    <a:pt x="470" y="296"/>
                  </a:lnTo>
                  <a:lnTo>
                    <a:pt x="471" y="318"/>
                  </a:lnTo>
                  <a:lnTo>
                    <a:pt x="470" y="340"/>
                  </a:lnTo>
                  <a:lnTo>
                    <a:pt x="467" y="359"/>
                  </a:lnTo>
                  <a:lnTo>
                    <a:pt x="464" y="379"/>
                  </a:lnTo>
                  <a:lnTo>
                    <a:pt x="458" y="398"/>
                  </a:lnTo>
                  <a:lnTo>
                    <a:pt x="452" y="416"/>
                  </a:lnTo>
                  <a:lnTo>
                    <a:pt x="443" y="432"/>
                  </a:lnTo>
                  <a:lnTo>
                    <a:pt x="434" y="448"/>
                  </a:lnTo>
                  <a:lnTo>
                    <a:pt x="426" y="458"/>
                  </a:lnTo>
                  <a:lnTo>
                    <a:pt x="417" y="469"/>
                  </a:lnTo>
                  <a:lnTo>
                    <a:pt x="407" y="479"/>
                  </a:lnTo>
                  <a:lnTo>
                    <a:pt x="396" y="487"/>
                  </a:lnTo>
                  <a:lnTo>
                    <a:pt x="385" y="497"/>
                  </a:lnTo>
                  <a:lnTo>
                    <a:pt x="373" y="504"/>
                  </a:lnTo>
                  <a:lnTo>
                    <a:pt x="360" y="511"/>
                  </a:lnTo>
                  <a:lnTo>
                    <a:pt x="347" y="517"/>
                  </a:lnTo>
                  <a:lnTo>
                    <a:pt x="333" y="524"/>
                  </a:lnTo>
                  <a:lnTo>
                    <a:pt x="318" y="528"/>
                  </a:lnTo>
                  <a:lnTo>
                    <a:pt x="304" y="532"/>
                  </a:lnTo>
                  <a:lnTo>
                    <a:pt x="288" y="534"/>
                  </a:lnTo>
                  <a:lnTo>
                    <a:pt x="273" y="536"/>
                  </a:lnTo>
                  <a:lnTo>
                    <a:pt x="256" y="537"/>
                  </a:lnTo>
                  <a:lnTo>
                    <a:pt x="239" y="537"/>
                  </a:lnTo>
                  <a:lnTo>
                    <a:pt x="223" y="535"/>
                  </a:lnTo>
                  <a:lnTo>
                    <a:pt x="208" y="533"/>
                  </a:lnTo>
                  <a:lnTo>
                    <a:pt x="195" y="530"/>
                  </a:lnTo>
                  <a:lnTo>
                    <a:pt x="182" y="525"/>
                  </a:lnTo>
                  <a:lnTo>
                    <a:pt x="170" y="519"/>
                  </a:lnTo>
                  <a:lnTo>
                    <a:pt x="158" y="511"/>
                  </a:lnTo>
                  <a:lnTo>
                    <a:pt x="148" y="502"/>
                  </a:lnTo>
                  <a:lnTo>
                    <a:pt x="137" y="491"/>
                  </a:lnTo>
                  <a:lnTo>
                    <a:pt x="127" y="480"/>
                  </a:lnTo>
                  <a:lnTo>
                    <a:pt x="118" y="467"/>
                  </a:lnTo>
                  <a:lnTo>
                    <a:pt x="109" y="452"/>
                  </a:lnTo>
                  <a:lnTo>
                    <a:pt x="101" y="436"/>
                  </a:lnTo>
                  <a:lnTo>
                    <a:pt x="94" y="421"/>
                  </a:lnTo>
                  <a:lnTo>
                    <a:pt x="87" y="403"/>
                  </a:lnTo>
                  <a:lnTo>
                    <a:pt x="80" y="385"/>
                  </a:lnTo>
                  <a:lnTo>
                    <a:pt x="75" y="368"/>
                  </a:lnTo>
                  <a:lnTo>
                    <a:pt x="70" y="348"/>
                  </a:lnTo>
                  <a:lnTo>
                    <a:pt x="61" y="309"/>
                  </a:lnTo>
                  <a:lnTo>
                    <a:pt x="54" y="270"/>
                  </a:lnTo>
                  <a:lnTo>
                    <a:pt x="49" y="230"/>
                  </a:lnTo>
                  <a:lnTo>
                    <a:pt x="45" y="192"/>
                  </a:lnTo>
                  <a:lnTo>
                    <a:pt x="43" y="155"/>
                  </a:lnTo>
                  <a:lnTo>
                    <a:pt x="41" y="119"/>
                  </a:lnTo>
                  <a:lnTo>
                    <a:pt x="40" y="88"/>
                  </a:lnTo>
                  <a:lnTo>
                    <a:pt x="40" y="60"/>
                  </a:lnTo>
                  <a:lnTo>
                    <a:pt x="41" y="19"/>
                  </a:lnTo>
                  <a:lnTo>
                    <a:pt x="42" y="4"/>
                  </a:lnTo>
                  <a:lnTo>
                    <a:pt x="16" y="0"/>
                  </a:lnTo>
                  <a:lnTo>
                    <a:pt x="13" y="19"/>
                  </a:lnTo>
                  <a:lnTo>
                    <a:pt x="7" y="63"/>
                  </a:lnTo>
                  <a:lnTo>
                    <a:pt x="4" y="92"/>
                  </a:lnTo>
                  <a:lnTo>
                    <a:pt x="2" y="125"/>
                  </a:lnTo>
                  <a:lnTo>
                    <a:pt x="0" y="162"/>
                  </a:lnTo>
                  <a:lnTo>
                    <a:pt x="0" y="200"/>
                  </a:lnTo>
                  <a:lnTo>
                    <a:pt x="1" y="241"/>
                  </a:lnTo>
                  <a:lnTo>
                    <a:pt x="3" y="282"/>
                  </a:lnTo>
                  <a:lnTo>
                    <a:pt x="5" y="303"/>
                  </a:lnTo>
                  <a:lnTo>
                    <a:pt x="9" y="324"/>
                  </a:lnTo>
                  <a:lnTo>
                    <a:pt x="12" y="345"/>
                  </a:lnTo>
                  <a:lnTo>
                    <a:pt x="16" y="366"/>
                  </a:lnTo>
                  <a:lnTo>
                    <a:pt x="21" y="385"/>
                  </a:lnTo>
                  <a:lnTo>
                    <a:pt x="26" y="405"/>
                  </a:lnTo>
                  <a:lnTo>
                    <a:pt x="33" y="425"/>
                  </a:lnTo>
                  <a:lnTo>
                    <a:pt x="41" y="444"/>
                  </a:lnTo>
                  <a:lnTo>
                    <a:pt x="48" y="461"/>
                  </a:lnTo>
                  <a:lnTo>
                    <a:pt x="57" y="479"/>
                  </a:lnTo>
                  <a:lnTo>
                    <a:pt x="68" y="496"/>
                  </a:lnTo>
                  <a:lnTo>
                    <a:pt x="79" y="511"/>
                  </a:lnTo>
                  <a:close/>
                </a:path>
              </a:pathLst>
            </a:custGeom>
            <a:solidFill>
              <a:srgbClr val="E5B397"/>
            </a:solidFill>
            <a:ln w="9525">
              <a:noFill/>
              <a:round/>
              <a:headEnd/>
              <a:tailEnd/>
            </a:ln>
          </p:spPr>
          <p:txBody>
            <a:bodyPr/>
            <a:lstStyle/>
            <a:p>
              <a:endParaRPr kumimoji="0" lang="ko-KR" altLang="en-US">
                <a:latin typeface="맑은 고딕" pitchFamily="50" charset="-127"/>
                <a:ea typeface="맑은 고딕" pitchFamily="50" charset="-127"/>
              </a:endParaRPr>
            </a:p>
          </p:txBody>
        </p:sp>
        <p:sp>
          <p:nvSpPr>
            <p:cNvPr id="455745" name="Freeform 52"/>
            <p:cNvSpPr>
              <a:spLocks/>
            </p:cNvSpPr>
            <p:nvPr/>
          </p:nvSpPr>
          <p:spPr bwMode="auto">
            <a:xfrm flipH="1">
              <a:off x="1817385" y="3984532"/>
              <a:ext cx="60807" cy="56429"/>
            </a:xfrm>
            <a:custGeom>
              <a:avLst/>
              <a:gdLst>
                <a:gd name="T0" fmla="*/ 0 w 350"/>
                <a:gd name="T1" fmla="*/ 56429 h 315"/>
                <a:gd name="T2" fmla="*/ 1390 w 350"/>
                <a:gd name="T3" fmla="*/ 54279 h 315"/>
                <a:gd name="T4" fmla="*/ 5212 w 350"/>
                <a:gd name="T5" fmla="*/ 48726 h 315"/>
                <a:gd name="T6" fmla="*/ 7818 w 350"/>
                <a:gd name="T7" fmla="*/ 45143 h 315"/>
                <a:gd name="T8" fmla="*/ 10945 w 350"/>
                <a:gd name="T9" fmla="*/ 41202 h 315"/>
                <a:gd name="T10" fmla="*/ 14594 w 350"/>
                <a:gd name="T11" fmla="*/ 37082 h 315"/>
                <a:gd name="T12" fmla="*/ 18242 w 350"/>
                <a:gd name="T13" fmla="*/ 32783 h 315"/>
                <a:gd name="T14" fmla="*/ 20501 w 350"/>
                <a:gd name="T15" fmla="*/ 30812 h 315"/>
                <a:gd name="T16" fmla="*/ 22585 w 350"/>
                <a:gd name="T17" fmla="*/ 28483 h 315"/>
                <a:gd name="T18" fmla="*/ 24844 w 350"/>
                <a:gd name="T19" fmla="*/ 26692 h 315"/>
                <a:gd name="T20" fmla="*/ 27103 w 350"/>
                <a:gd name="T21" fmla="*/ 24721 h 315"/>
                <a:gd name="T22" fmla="*/ 29535 w 350"/>
                <a:gd name="T23" fmla="*/ 22930 h 315"/>
                <a:gd name="T24" fmla="*/ 31967 w 350"/>
                <a:gd name="T25" fmla="*/ 21138 h 315"/>
                <a:gd name="T26" fmla="*/ 34399 w 350"/>
                <a:gd name="T27" fmla="*/ 19705 h 315"/>
                <a:gd name="T28" fmla="*/ 37005 w 350"/>
                <a:gd name="T29" fmla="*/ 18093 h 315"/>
                <a:gd name="T30" fmla="*/ 39438 w 350"/>
                <a:gd name="T31" fmla="*/ 16839 h 315"/>
                <a:gd name="T32" fmla="*/ 42217 w 350"/>
                <a:gd name="T33" fmla="*/ 15764 h 315"/>
                <a:gd name="T34" fmla="*/ 44650 w 350"/>
                <a:gd name="T35" fmla="*/ 15048 h 315"/>
                <a:gd name="T36" fmla="*/ 47429 w 350"/>
                <a:gd name="T37" fmla="*/ 14152 h 315"/>
                <a:gd name="T38" fmla="*/ 50035 w 350"/>
                <a:gd name="T39" fmla="*/ 13794 h 315"/>
                <a:gd name="T40" fmla="*/ 52641 w 350"/>
                <a:gd name="T41" fmla="*/ 13615 h 315"/>
                <a:gd name="T42" fmla="*/ 55421 w 350"/>
                <a:gd name="T43" fmla="*/ 13794 h 315"/>
                <a:gd name="T44" fmla="*/ 58027 w 350"/>
                <a:gd name="T45" fmla="*/ 14152 h 315"/>
                <a:gd name="T46" fmla="*/ 60807 w 350"/>
                <a:gd name="T47" fmla="*/ 896 h 315"/>
                <a:gd name="T48" fmla="*/ 57159 w 350"/>
                <a:gd name="T49" fmla="*/ 179 h 315"/>
                <a:gd name="T50" fmla="*/ 53510 w 350"/>
                <a:gd name="T51" fmla="*/ 0 h 315"/>
                <a:gd name="T52" fmla="*/ 49862 w 350"/>
                <a:gd name="T53" fmla="*/ 179 h 315"/>
                <a:gd name="T54" fmla="*/ 46735 w 350"/>
                <a:gd name="T55" fmla="*/ 537 h 315"/>
                <a:gd name="T56" fmla="*/ 43434 w 350"/>
                <a:gd name="T57" fmla="*/ 1612 h 315"/>
                <a:gd name="T58" fmla="*/ 40306 w 350"/>
                <a:gd name="T59" fmla="*/ 2508 h 315"/>
                <a:gd name="T60" fmla="*/ 37353 w 350"/>
                <a:gd name="T61" fmla="*/ 3941 h 315"/>
                <a:gd name="T62" fmla="*/ 34399 w 350"/>
                <a:gd name="T63" fmla="*/ 5553 h 315"/>
                <a:gd name="T64" fmla="*/ 31620 w 350"/>
                <a:gd name="T65" fmla="*/ 7345 h 315"/>
                <a:gd name="T66" fmla="*/ 29014 w 350"/>
                <a:gd name="T67" fmla="*/ 9315 h 315"/>
                <a:gd name="T68" fmla="*/ 26408 w 350"/>
                <a:gd name="T69" fmla="*/ 11644 h 315"/>
                <a:gd name="T70" fmla="*/ 24149 w 350"/>
                <a:gd name="T71" fmla="*/ 13973 h 315"/>
                <a:gd name="T72" fmla="*/ 21717 w 350"/>
                <a:gd name="T73" fmla="*/ 16481 h 315"/>
                <a:gd name="T74" fmla="*/ 19632 w 350"/>
                <a:gd name="T75" fmla="*/ 18989 h 315"/>
                <a:gd name="T76" fmla="*/ 17547 w 350"/>
                <a:gd name="T77" fmla="*/ 21676 h 315"/>
                <a:gd name="T78" fmla="*/ 15636 w 350"/>
                <a:gd name="T79" fmla="*/ 24542 h 315"/>
                <a:gd name="T80" fmla="*/ 12161 w 350"/>
                <a:gd name="T81" fmla="*/ 29916 h 315"/>
                <a:gd name="T82" fmla="*/ 8860 w 350"/>
                <a:gd name="T83" fmla="*/ 35470 h 315"/>
                <a:gd name="T84" fmla="*/ 6428 w 350"/>
                <a:gd name="T85" fmla="*/ 40665 h 315"/>
                <a:gd name="T86" fmla="*/ 4170 w 350"/>
                <a:gd name="T87" fmla="*/ 45501 h 315"/>
                <a:gd name="T88" fmla="*/ 1216 w 350"/>
                <a:gd name="T89" fmla="*/ 53025 h 315"/>
                <a:gd name="T90" fmla="*/ 0 w 350"/>
                <a:gd name="T91" fmla="*/ 56429 h 315"/>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350"/>
                <a:gd name="T139" fmla="*/ 0 h 315"/>
                <a:gd name="T140" fmla="*/ 350 w 350"/>
                <a:gd name="T141" fmla="*/ 315 h 315"/>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350" h="315">
                  <a:moveTo>
                    <a:pt x="0" y="315"/>
                  </a:moveTo>
                  <a:lnTo>
                    <a:pt x="8" y="303"/>
                  </a:lnTo>
                  <a:lnTo>
                    <a:pt x="30" y="272"/>
                  </a:lnTo>
                  <a:lnTo>
                    <a:pt x="45" y="252"/>
                  </a:lnTo>
                  <a:lnTo>
                    <a:pt x="63" y="230"/>
                  </a:lnTo>
                  <a:lnTo>
                    <a:pt x="84" y="207"/>
                  </a:lnTo>
                  <a:lnTo>
                    <a:pt x="105" y="183"/>
                  </a:lnTo>
                  <a:lnTo>
                    <a:pt x="118" y="172"/>
                  </a:lnTo>
                  <a:lnTo>
                    <a:pt x="130" y="159"/>
                  </a:lnTo>
                  <a:lnTo>
                    <a:pt x="143" y="149"/>
                  </a:lnTo>
                  <a:lnTo>
                    <a:pt x="156" y="138"/>
                  </a:lnTo>
                  <a:lnTo>
                    <a:pt x="170" y="128"/>
                  </a:lnTo>
                  <a:lnTo>
                    <a:pt x="184" y="118"/>
                  </a:lnTo>
                  <a:lnTo>
                    <a:pt x="198" y="110"/>
                  </a:lnTo>
                  <a:lnTo>
                    <a:pt x="213" y="101"/>
                  </a:lnTo>
                  <a:lnTo>
                    <a:pt x="227" y="94"/>
                  </a:lnTo>
                  <a:lnTo>
                    <a:pt x="243" y="88"/>
                  </a:lnTo>
                  <a:lnTo>
                    <a:pt x="257" y="84"/>
                  </a:lnTo>
                  <a:lnTo>
                    <a:pt x="273" y="79"/>
                  </a:lnTo>
                  <a:lnTo>
                    <a:pt x="288" y="77"/>
                  </a:lnTo>
                  <a:lnTo>
                    <a:pt x="303" y="76"/>
                  </a:lnTo>
                  <a:lnTo>
                    <a:pt x="319" y="77"/>
                  </a:lnTo>
                  <a:lnTo>
                    <a:pt x="334" y="79"/>
                  </a:lnTo>
                  <a:lnTo>
                    <a:pt x="350" y="5"/>
                  </a:lnTo>
                  <a:lnTo>
                    <a:pt x="329" y="1"/>
                  </a:lnTo>
                  <a:lnTo>
                    <a:pt x="308" y="0"/>
                  </a:lnTo>
                  <a:lnTo>
                    <a:pt x="287" y="1"/>
                  </a:lnTo>
                  <a:lnTo>
                    <a:pt x="269" y="3"/>
                  </a:lnTo>
                  <a:lnTo>
                    <a:pt x="250" y="9"/>
                  </a:lnTo>
                  <a:lnTo>
                    <a:pt x="232" y="14"/>
                  </a:lnTo>
                  <a:lnTo>
                    <a:pt x="215" y="22"/>
                  </a:lnTo>
                  <a:lnTo>
                    <a:pt x="198" y="31"/>
                  </a:lnTo>
                  <a:lnTo>
                    <a:pt x="182" y="41"/>
                  </a:lnTo>
                  <a:lnTo>
                    <a:pt x="167" y="52"/>
                  </a:lnTo>
                  <a:lnTo>
                    <a:pt x="152" y="65"/>
                  </a:lnTo>
                  <a:lnTo>
                    <a:pt x="139" y="78"/>
                  </a:lnTo>
                  <a:lnTo>
                    <a:pt x="125" y="92"/>
                  </a:lnTo>
                  <a:lnTo>
                    <a:pt x="113" y="106"/>
                  </a:lnTo>
                  <a:lnTo>
                    <a:pt x="101" y="121"/>
                  </a:lnTo>
                  <a:lnTo>
                    <a:pt x="90" y="137"/>
                  </a:lnTo>
                  <a:lnTo>
                    <a:pt x="70" y="167"/>
                  </a:lnTo>
                  <a:lnTo>
                    <a:pt x="51" y="198"/>
                  </a:lnTo>
                  <a:lnTo>
                    <a:pt x="37" y="227"/>
                  </a:lnTo>
                  <a:lnTo>
                    <a:pt x="24" y="254"/>
                  </a:lnTo>
                  <a:lnTo>
                    <a:pt x="7" y="296"/>
                  </a:lnTo>
                  <a:lnTo>
                    <a:pt x="0" y="315"/>
                  </a:lnTo>
                  <a:close/>
                </a:path>
              </a:pathLst>
            </a:custGeom>
            <a:solidFill>
              <a:srgbClr val="E5B397"/>
            </a:solidFill>
            <a:ln w="9525">
              <a:noFill/>
              <a:round/>
              <a:headEnd/>
              <a:tailEnd/>
            </a:ln>
          </p:spPr>
          <p:txBody>
            <a:bodyPr/>
            <a:lstStyle/>
            <a:p>
              <a:endParaRPr kumimoji="0" lang="ko-KR" altLang="en-US">
                <a:latin typeface="맑은 고딕" pitchFamily="50" charset="-127"/>
                <a:ea typeface="맑은 고딕" pitchFamily="50" charset="-127"/>
              </a:endParaRPr>
            </a:p>
          </p:txBody>
        </p:sp>
        <p:sp>
          <p:nvSpPr>
            <p:cNvPr id="455746" name="Freeform 53"/>
            <p:cNvSpPr>
              <a:spLocks/>
            </p:cNvSpPr>
            <p:nvPr/>
          </p:nvSpPr>
          <p:spPr bwMode="auto">
            <a:xfrm flipH="1">
              <a:off x="1773161" y="4017200"/>
              <a:ext cx="55279" cy="59398"/>
            </a:xfrm>
            <a:custGeom>
              <a:avLst/>
              <a:gdLst>
                <a:gd name="T0" fmla="*/ 0 w 313"/>
                <a:gd name="T1" fmla="*/ 56605 h 319"/>
                <a:gd name="T2" fmla="*/ 530 w 313"/>
                <a:gd name="T3" fmla="*/ 59398 h 319"/>
                <a:gd name="T4" fmla="*/ 1589 w 313"/>
                <a:gd name="T5" fmla="*/ 57164 h 319"/>
                <a:gd name="T6" fmla="*/ 4592 w 313"/>
                <a:gd name="T7" fmla="*/ 52322 h 319"/>
                <a:gd name="T8" fmla="*/ 6711 w 313"/>
                <a:gd name="T9" fmla="*/ 49157 h 319"/>
                <a:gd name="T10" fmla="*/ 9184 w 313"/>
                <a:gd name="T11" fmla="*/ 45619 h 319"/>
                <a:gd name="T12" fmla="*/ 12363 w 313"/>
                <a:gd name="T13" fmla="*/ 41523 h 319"/>
                <a:gd name="T14" fmla="*/ 15718 w 313"/>
                <a:gd name="T15" fmla="*/ 37426 h 319"/>
                <a:gd name="T16" fmla="*/ 19604 w 313"/>
                <a:gd name="T17" fmla="*/ 33330 h 319"/>
                <a:gd name="T18" fmla="*/ 23489 w 313"/>
                <a:gd name="T19" fmla="*/ 29047 h 319"/>
                <a:gd name="T20" fmla="*/ 28081 w 313"/>
                <a:gd name="T21" fmla="*/ 25137 h 319"/>
                <a:gd name="T22" fmla="*/ 32849 w 313"/>
                <a:gd name="T23" fmla="*/ 21227 h 319"/>
                <a:gd name="T24" fmla="*/ 35499 w 313"/>
                <a:gd name="T25" fmla="*/ 19179 h 319"/>
                <a:gd name="T26" fmla="*/ 38148 w 313"/>
                <a:gd name="T27" fmla="*/ 17503 h 319"/>
                <a:gd name="T28" fmla="*/ 40797 w 313"/>
                <a:gd name="T29" fmla="*/ 15827 h 319"/>
                <a:gd name="T30" fmla="*/ 43623 w 313"/>
                <a:gd name="T31" fmla="*/ 14151 h 319"/>
                <a:gd name="T32" fmla="*/ 46272 w 313"/>
                <a:gd name="T33" fmla="*/ 12662 h 319"/>
                <a:gd name="T34" fmla="*/ 49274 w 313"/>
                <a:gd name="T35" fmla="*/ 11358 h 319"/>
                <a:gd name="T36" fmla="*/ 52277 w 313"/>
                <a:gd name="T37" fmla="*/ 10241 h 319"/>
                <a:gd name="T38" fmla="*/ 55279 w 313"/>
                <a:gd name="T39" fmla="*/ 9124 h 319"/>
                <a:gd name="T40" fmla="*/ 46802 w 313"/>
                <a:gd name="T41" fmla="*/ 0 h 319"/>
                <a:gd name="T42" fmla="*/ 43093 w 313"/>
                <a:gd name="T43" fmla="*/ 1490 h 319"/>
                <a:gd name="T44" fmla="*/ 39561 w 313"/>
                <a:gd name="T45" fmla="*/ 2979 h 319"/>
                <a:gd name="T46" fmla="*/ 36205 w 313"/>
                <a:gd name="T47" fmla="*/ 4469 h 319"/>
                <a:gd name="T48" fmla="*/ 33026 w 313"/>
                <a:gd name="T49" fmla="*/ 6331 h 319"/>
                <a:gd name="T50" fmla="*/ 30200 w 313"/>
                <a:gd name="T51" fmla="*/ 8007 h 319"/>
                <a:gd name="T52" fmla="*/ 27375 w 313"/>
                <a:gd name="T53" fmla="*/ 9869 h 319"/>
                <a:gd name="T54" fmla="*/ 24902 w 313"/>
                <a:gd name="T55" fmla="*/ 12103 h 319"/>
                <a:gd name="T56" fmla="*/ 22429 w 313"/>
                <a:gd name="T57" fmla="*/ 14151 h 319"/>
                <a:gd name="T58" fmla="*/ 20134 w 313"/>
                <a:gd name="T59" fmla="*/ 16386 h 319"/>
                <a:gd name="T60" fmla="*/ 18014 w 313"/>
                <a:gd name="T61" fmla="*/ 18620 h 319"/>
                <a:gd name="T62" fmla="*/ 16072 w 313"/>
                <a:gd name="T63" fmla="*/ 21041 h 319"/>
                <a:gd name="T64" fmla="*/ 14129 w 313"/>
                <a:gd name="T65" fmla="*/ 23089 h 319"/>
                <a:gd name="T66" fmla="*/ 12539 w 313"/>
                <a:gd name="T67" fmla="*/ 25696 h 319"/>
                <a:gd name="T68" fmla="*/ 11126 w 313"/>
                <a:gd name="T69" fmla="*/ 27930 h 319"/>
                <a:gd name="T70" fmla="*/ 9537 w 313"/>
                <a:gd name="T71" fmla="*/ 30351 h 319"/>
                <a:gd name="T72" fmla="*/ 8301 w 313"/>
                <a:gd name="T73" fmla="*/ 32585 h 319"/>
                <a:gd name="T74" fmla="*/ 6181 w 313"/>
                <a:gd name="T75" fmla="*/ 37054 h 319"/>
                <a:gd name="T76" fmla="*/ 4239 w 313"/>
                <a:gd name="T77" fmla="*/ 41337 h 319"/>
                <a:gd name="T78" fmla="*/ 2826 w 313"/>
                <a:gd name="T79" fmla="*/ 45433 h 319"/>
                <a:gd name="T80" fmla="*/ 1943 w 313"/>
                <a:gd name="T81" fmla="*/ 48971 h 319"/>
                <a:gd name="T82" fmla="*/ 530 w 313"/>
                <a:gd name="T83" fmla="*/ 54371 h 319"/>
                <a:gd name="T84" fmla="*/ 0 w 313"/>
                <a:gd name="T85" fmla="*/ 56605 h 319"/>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313"/>
                <a:gd name="T130" fmla="*/ 0 h 319"/>
                <a:gd name="T131" fmla="*/ 313 w 313"/>
                <a:gd name="T132" fmla="*/ 319 h 319"/>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313" h="319">
                  <a:moveTo>
                    <a:pt x="0" y="304"/>
                  </a:moveTo>
                  <a:lnTo>
                    <a:pt x="3" y="319"/>
                  </a:lnTo>
                  <a:lnTo>
                    <a:pt x="9" y="307"/>
                  </a:lnTo>
                  <a:lnTo>
                    <a:pt x="26" y="281"/>
                  </a:lnTo>
                  <a:lnTo>
                    <a:pt x="38" y="264"/>
                  </a:lnTo>
                  <a:lnTo>
                    <a:pt x="52" y="245"/>
                  </a:lnTo>
                  <a:lnTo>
                    <a:pt x="70" y="223"/>
                  </a:lnTo>
                  <a:lnTo>
                    <a:pt x="89" y="201"/>
                  </a:lnTo>
                  <a:lnTo>
                    <a:pt x="111" y="179"/>
                  </a:lnTo>
                  <a:lnTo>
                    <a:pt x="133" y="156"/>
                  </a:lnTo>
                  <a:lnTo>
                    <a:pt x="159" y="135"/>
                  </a:lnTo>
                  <a:lnTo>
                    <a:pt x="186" y="114"/>
                  </a:lnTo>
                  <a:lnTo>
                    <a:pt x="201" y="103"/>
                  </a:lnTo>
                  <a:lnTo>
                    <a:pt x="216" y="94"/>
                  </a:lnTo>
                  <a:lnTo>
                    <a:pt x="231" y="85"/>
                  </a:lnTo>
                  <a:lnTo>
                    <a:pt x="247" y="76"/>
                  </a:lnTo>
                  <a:lnTo>
                    <a:pt x="262" y="68"/>
                  </a:lnTo>
                  <a:lnTo>
                    <a:pt x="279" y="61"/>
                  </a:lnTo>
                  <a:lnTo>
                    <a:pt x="296" y="55"/>
                  </a:lnTo>
                  <a:lnTo>
                    <a:pt x="313" y="49"/>
                  </a:lnTo>
                  <a:lnTo>
                    <a:pt x="265" y="0"/>
                  </a:lnTo>
                  <a:lnTo>
                    <a:pt x="244" y="8"/>
                  </a:lnTo>
                  <a:lnTo>
                    <a:pt x="224" y="16"/>
                  </a:lnTo>
                  <a:lnTo>
                    <a:pt x="205" y="24"/>
                  </a:lnTo>
                  <a:lnTo>
                    <a:pt x="187" y="34"/>
                  </a:lnTo>
                  <a:lnTo>
                    <a:pt x="171" y="43"/>
                  </a:lnTo>
                  <a:lnTo>
                    <a:pt x="155" y="53"/>
                  </a:lnTo>
                  <a:lnTo>
                    <a:pt x="141" y="65"/>
                  </a:lnTo>
                  <a:lnTo>
                    <a:pt x="127" y="76"/>
                  </a:lnTo>
                  <a:lnTo>
                    <a:pt x="114" y="88"/>
                  </a:lnTo>
                  <a:lnTo>
                    <a:pt x="102" y="100"/>
                  </a:lnTo>
                  <a:lnTo>
                    <a:pt x="91" y="113"/>
                  </a:lnTo>
                  <a:lnTo>
                    <a:pt x="80" y="124"/>
                  </a:lnTo>
                  <a:lnTo>
                    <a:pt x="71" y="138"/>
                  </a:lnTo>
                  <a:lnTo>
                    <a:pt x="63" y="150"/>
                  </a:lnTo>
                  <a:lnTo>
                    <a:pt x="54" y="163"/>
                  </a:lnTo>
                  <a:lnTo>
                    <a:pt x="47" y="175"/>
                  </a:lnTo>
                  <a:lnTo>
                    <a:pt x="35" y="199"/>
                  </a:lnTo>
                  <a:lnTo>
                    <a:pt x="24" y="222"/>
                  </a:lnTo>
                  <a:lnTo>
                    <a:pt x="16" y="244"/>
                  </a:lnTo>
                  <a:lnTo>
                    <a:pt x="11" y="263"/>
                  </a:lnTo>
                  <a:lnTo>
                    <a:pt x="3" y="292"/>
                  </a:lnTo>
                  <a:lnTo>
                    <a:pt x="0" y="304"/>
                  </a:lnTo>
                  <a:close/>
                </a:path>
              </a:pathLst>
            </a:custGeom>
            <a:solidFill>
              <a:srgbClr val="E5B397"/>
            </a:solidFill>
            <a:ln w="9525">
              <a:noFill/>
              <a:round/>
              <a:headEnd/>
              <a:tailEnd/>
            </a:ln>
          </p:spPr>
          <p:txBody>
            <a:bodyPr/>
            <a:lstStyle/>
            <a:p>
              <a:endParaRPr kumimoji="0" lang="ko-KR" altLang="en-US">
                <a:latin typeface="맑은 고딕" pitchFamily="50" charset="-127"/>
                <a:ea typeface="맑은 고딕" pitchFamily="50" charset="-127"/>
              </a:endParaRPr>
            </a:p>
          </p:txBody>
        </p:sp>
        <p:sp>
          <p:nvSpPr>
            <p:cNvPr id="455747" name="Freeform 54"/>
            <p:cNvSpPr>
              <a:spLocks/>
            </p:cNvSpPr>
            <p:nvPr/>
          </p:nvSpPr>
          <p:spPr bwMode="auto">
            <a:xfrm flipH="1">
              <a:off x="1728936" y="4008291"/>
              <a:ext cx="24877" cy="50489"/>
            </a:xfrm>
            <a:custGeom>
              <a:avLst/>
              <a:gdLst>
                <a:gd name="T0" fmla="*/ 0 w 137"/>
                <a:gd name="T1" fmla="*/ 5548 h 273"/>
                <a:gd name="T2" fmla="*/ 1453 w 137"/>
                <a:gd name="T3" fmla="*/ 7028 h 273"/>
                <a:gd name="T4" fmla="*/ 5084 w 137"/>
                <a:gd name="T5" fmla="*/ 9987 h 273"/>
                <a:gd name="T6" fmla="*/ 7082 w 137"/>
                <a:gd name="T7" fmla="*/ 12391 h 273"/>
                <a:gd name="T8" fmla="*/ 8898 w 137"/>
                <a:gd name="T9" fmla="*/ 14795 h 273"/>
                <a:gd name="T10" fmla="*/ 9624 w 137"/>
                <a:gd name="T11" fmla="*/ 16460 h 273"/>
                <a:gd name="T12" fmla="*/ 10350 w 137"/>
                <a:gd name="T13" fmla="*/ 17939 h 273"/>
                <a:gd name="T14" fmla="*/ 10895 w 137"/>
                <a:gd name="T15" fmla="*/ 19419 h 273"/>
                <a:gd name="T16" fmla="*/ 11077 w 137"/>
                <a:gd name="T17" fmla="*/ 21268 h 273"/>
                <a:gd name="T18" fmla="*/ 11258 w 137"/>
                <a:gd name="T19" fmla="*/ 23672 h 273"/>
                <a:gd name="T20" fmla="*/ 10895 w 137"/>
                <a:gd name="T21" fmla="*/ 27186 h 273"/>
                <a:gd name="T22" fmla="*/ 10169 w 137"/>
                <a:gd name="T23" fmla="*/ 31255 h 273"/>
                <a:gd name="T24" fmla="*/ 9261 w 137"/>
                <a:gd name="T25" fmla="*/ 35509 h 273"/>
                <a:gd name="T26" fmla="*/ 7808 w 137"/>
                <a:gd name="T27" fmla="*/ 39947 h 273"/>
                <a:gd name="T28" fmla="*/ 6355 w 137"/>
                <a:gd name="T29" fmla="*/ 44016 h 273"/>
                <a:gd name="T30" fmla="*/ 5629 w 137"/>
                <a:gd name="T31" fmla="*/ 46050 h 273"/>
                <a:gd name="T32" fmla="*/ 4721 w 137"/>
                <a:gd name="T33" fmla="*/ 47715 h 273"/>
                <a:gd name="T34" fmla="*/ 3813 w 137"/>
                <a:gd name="T35" fmla="*/ 49009 h 273"/>
                <a:gd name="T36" fmla="*/ 2724 w 137"/>
                <a:gd name="T37" fmla="*/ 50489 h 273"/>
                <a:gd name="T38" fmla="*/ 5629 w 137"/>
                <a:gd name="T39" fmla="*/ 49564 h 273"/>
                <a:gd name="T40" fmla="*/ 7990 w 137"/>
                <a:gd name="T41" fmla="*/ 48085 h 273"/>
                <a:gd name="T42" fmla="*/ 10532 w 137"/>
                <a:gd name="T43" fmla="*/ 46790 h 273"/>
                <a:gd name="T44" fmla="*/ 12711 w 137"/>
                <a:gd name="T45" fmla="*/ 45126 h 273"/>
                <a:gd name="T46" fmla="*/ 14890 w 137"/>
                <a:gd name="T47" fmla="*/ 43091 h 273"/>
                <a:gd name="T48" fmla="*/ 16706 w 137"/>
                <a:gd name="T49" fmla="*/ 41242 h 273"/>
                <a:gd name="T50" fmla="*/ 18522 w 137"/>
                <a:gd name="T51" fmla="*/ 38838 h 273"/>
                <a:gd name="T52" fmla="*/ 19974 w 137"/>
                <a:gd name="T53" fmla="*/ 36803 h 273"/>
                <a:gd name="T54" fmla="*/ 21245 w 137"/>
                <a:gd name="T55" fmla="*/ 34399 h 273"/>
                <a:gd name="T56" fmla="*/ 22516 w 137"/>
                <a:gd name="T57" fmla="*/ 31995 h 273"/>
                <a:gd name="T58" fmla="*/ 23424 w 137"/>
                <a:gd name="T59" fmla="*/ 29591 h 273"/>
                <a:gd name="T60" fmla="*/ 24151 w 137"/>
                <a:gd name="T61" fmla="*/ 27371 h 273"/>
                <a:gd name="T62" fmla="*/ 24514 w 137"/>
                <a:gd name="T63" fmla="*/ 25337 h 273"/>
                <a:gd name="T64" fmla="*/ 24877 w 137"/>
                <a:gd name="T65" fmla="*/ 22933 h 273"/>
                <a:gd name="T66" fmla="*/ 24877 w 137"/>
                <a:gd name="T67" fmla="*/ 21083 h 273"/>
                <a:gd name="T68" fmla="*/ 24877 w 137"/>
                <a:gd name="T69" fmla="*/ 19049 h 273"/>
                <a:gd name="T70" fmla="*/ 24151 w 137"/>
                <a:gd name="T71" fmla="*/ 16275 h 273"/>
                <a:gd name="T72" fmla="*/ 23243 w 137"/>
                <a:gd name="T73" fmla="*/ 13686 h 273"/>
                <a:gd name="T74" fmla="*/ 21972 w 137"/>
                <a:gd name="T75" fmla="*/ 11651 h 273"/>
                <a:gd name="T76" fmla="*/ 20519 w 137"/>
                <a:gd name="T77" fmla="*/ 9432 h 273"/>
                <a:gd name="T78" fmla="*/ 19066 w 137"/>
                <a:gd name="T79" fmla="*/ 7768 h 273"/>
                <a:gd name="T80" fmla="*/ 17250 w 137"/>
                <a:gd name="T81" fmla="*/ 6288 h 273"/>
                <a:gd name="T82" fmla="*/ 15435 w 137"/>
                <a:gd name="T83" fmla="*/ 4808 h 273"/>
                <a:gd name="T84" fmla="*/ 13619 w 137"/>
                <a:gd name="T85" fmla="*/ 3699 h 273"/>
                <a:gd name="T86" fmla="*/ 9987 w 137"/>
                <a:gd name="T87" fmla="*/ 2034 h 273"/>
                <a:gd name="T88" fmla="*/ 6719 w 137"/>
                <a:gd name="T89" fmla="*/ 740 h 273"/>
                <a:gd name="T90" fmla="*/ 4540 w 137"/>
                <a:gd name="T91" fmla="*/ 185 h 273"/>
                <a:gd name="T92" fmla="*/ 3632 w 137"/>
                <a:gd name="T93" fmla="*/ 0 h 273"/>
                <a:gd name="T94" fmla="*/ 0 w 137"/>
                <a:gd name="T95" fmla="*/ 5548 h 273"/>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137"/>
                <a:gd name="T145" fmla="*/ 0 h 273"/>
                <a:gd name="T146" fmla="*/ 137 w 137"/>
                <a:gd name="T147" fmla="*/ 273 h 273"/>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137" h="273">
                  <a:moveTo>
                    <a:pt x="0" y="30"/>
                  </a:moveTo>
                  <a:lnTo>
                    <a:pt x="8" y="38"/>
                  </a:lnTo>
                  <a:lnTo>
                    <a:pt x="28" y="54"/>
                  </a:lnTo>
                  <a:lnTo>
                    <a:pt x="39" y="67"/>
                  </a:lnTo>
                  <a:lnTo>
                    <a:pt x="49" y="80"/>
                  </a:lnTo>
                  <a:lnTo>
                    <a:pt x="53" y="89"/>
                  </a:lnTo>
                  <a:lnTo>
                    <a:pt x="57" y="97"/>
                  </a:lnTo>
                  <a:lnTo>
                    <a:pt x="60" y="105"/>
                  </a:lnTo>
                  <a:lnTo>
                    <a:pt x="61" y="115"/>
                  </a:lnTo>
                  <a:lnTo>
                    <a:pt x="62" y="128"/>
                  </a:lnTo>
                  <a:lnTo>
                    <a:pt x="60" y="147"/>
                  </a:lnTo>
                  <a:lnTo>
                    <a:pt x="56" y="169"/>
                  </a:lnTo>
                  <a:lnTo>
                    <a:pt x="51" y="192"/>
                  </a:lnTo>
                  <a:lnTo>
                    <a:pt x="43" y="216"/>
                  </a:lnTo>
                  <a:lnTo>
                    <a:pt x="35" y="238"/>
                  </a:lnTo>
                  <a:lnTo>
                    <a:pt x="31" y="249"/>
                  </a:lnTo>
                  <a:lnTo>
                    <a:pt x="26" y="258"/>
                  </a:lnTo>
                  <a:lnTo>
                    <a:pt x="21" y="265"/>
                  </a:lnTo>
                  <a:lnTo>
                    <a:pt x="15" y="273"/>
                  </a:lnTo>
                  <a:lnTo>
                    <a:pt x="31" y="268"/>
                  </a:lnTo>
                  <a:lnTo>
                    <a:pt x="44" y="260"/>
                  </a:lnTo>
                  <a:lnTo>
                    <a:pt x="58" y="253"/>
                  </a:lnTo>
                  <a:lnTo>
                    <a:pt x="70" y="244"/>
                  </a:lnTo>
                  <a:lnTo>
                    <a:pt x="82" y="233"/>
                  </a:lnTo>
                  <a:lnTo>
                    <a:pt x="92" y="223"/>
                  </a:lnTo>
                  <a:lnTo>
                    <a:pt x="102" y="210"/>
                  </a:lnTo>
                  <a:lnTo>
                    <a:pt x="110" y="199"/>
                  </a:lnTo>
                  <a:lnTo>
                    <a:pt x="117" y="186"/>
                  </a:lnTo>
                  <a:lnTo>
                    <a:pt x="124" y="173"/>
                  </a:lnTo>
                  <a:lnTo>
                    <a:pt x="129" y="160"/>
                  </a:lnTo>
                  <a:lnTo>
                    <a:pt x="133" y="148"/>
                  </a:lnTo>
                  <a:lnTo>
                    <a:pt x="135" y="137"/>
                  </a:lnTo>
                  <a:lnTo>
                    <a:pt x="137" y="124"/>
                  </a:lnTo>
                  <a:lnTo>
                    <a:pt x="137" y="114"/>
                  </a:lnTo>
                  <a:lnTo>
                    <a:pt x="137" y="103"/>
                  </a:lnTo>
                  <a:lnTo>
                    <a:pt x="133" y="88"/>
                  </a:lnTo>
                  <a:lnTo>
                    <a:pt x="128" y="74"/>
                  </a:lnTo>
                  <a:lnTo>
                    <a:pt x="121" y="63"/>
                  </a:lnTo>
                  <a:lnTo>
                    <a:pt x="113" y="51"/>
                  </a:lnTo>
                  <a:lnTo>
                    <a:pt x="105" y="42"/>
                  </a:lnTo>
                  <a:lnTo>
                    <a:pt x="95" y="34"/>
                  </a:lnTo>
                  <a:lnTo>
                    <a:pt x="85" y="26"/>
                  </a:lnTo>
                  <a:lnTo>
                    <a:pt x="75" y="20"/>
                  </a:lnTo>
                  <a:lnTo>
                    <a:pt x="55" y="11"/>
                  </a:lnTo>
                  <a:lnTo>
                    <a:pt x="37" y="4"/>
                  </a:lnTo>
                  <a:lnTo>
                    <a:pt x="25" y="1"/>
                  </a:lnTo>
                  <a:lnTo>
                    <a:pt x="20" y="0"/>
                  </a:lnTo>
                  <a:lnTo>
                    <a:pt x="0" y="30"/>
                  </a:lnTo>
                  <a:close/>
                </a:path>
              </a:pathLst>
            </a:custGeom>
            <a:solidFill>
              <a:srgbClr val="E5B397"/>
            </a:solidFill>
            <a:ln w="9525">
              <a:noFill/>
              <a:round/>
              <a:headEnd/>
              <a:tailEnd/>
            </a:ln>
          </p:spPr>
          <p:txBody>
            <a:bodyPr/>
            <a:lstStyle/>
            <a:p>
              <a:endParaRPr kumimoji="0" lang="ko-KR" altLang="en-US">
                <a:latin typeface="맑은 고딕" pitchFamily="50" charset="-127"/>
                <a:ea typeface="맑은 고딕" pitchFamily="50" charset="-127"/>
              </a:endParaRPr>
            </a:p>
          </p:txBody>
        </p:sp>
        <p:sp>
          <p:nvSpPr>
            <p:cNvPr id="455748" name="Freeform 55"/>
            <p:cNvSpPr>
              <a:spLocks/>
            </p:cNvSpPr>
            <p:nvPr/>
          </p:nvSpPr>
          <p:spPr bwMode="auto">
            <a:xfrm flipH="1">
              <a:off x="1715117" y="4049869"/>
              <a:ext cx="71863" cy="80188"/>
            </a:xfrm>
            <a:custGeom>
              <a:avLst/>
              <a:gdLst>
                <a:gd name="T0" fmla="*/ 7238 w 417"/>
                <a:gd name="T1" fmla="*/ 18576 h 436"/>
                <a:gd name="T2" fmla="*/ 19474 w 417"/>
                <a:gd name="T3" fmla="*/ 14529 h 436"/>
                <a:gd name="T4" fmla="*/ 33605 w 417"/>
                <a:gd name="T5" fmla="*/ 11771 h 436"/>
                <a:gd name="T6" fmla="*/ 40498 w 417"/>
                <a:gd name="T7" fmla="*/ 11403 h 436"/>
                <a:gd name="T8" fmla="*/ 46530 w 417"/>
                <a:gd name="T9" fmla="*/ 12139 h 436"/>
                <a:gd name="T10" fmla="*/ 51528 w 417"/>
                <a:gd name="T11" fmla="*/ 14346 h 436"/>
                <a:gd name="T12" fmla="*/ 55147 w 417"/>
                <a:gd name="T13" fmla="*/ 18392 h 436"/>
                <a:gd name="T14" fmla="*/ 58076 w 417"/>
                <a:gd name="T15" fmla="*/ 25197 h 436"/>
                <a:gd name="T16" fmla="*/ 58766 w 417"/>
                <a:gd name="T17" fmla="*/ 30898 h 436"/>
                <a:gd name="T18" fmla="*/ 57042 w 417"/>
                <a:gd name="T19" fmla="*/ 34944 h 436"/>
                <a:gd name="T20" fmla="*/ 54457 w 417"/>
                <a:gd name="T21" fmla="*/ 37887 h 436"/>
                <a:gd name="T22" fmla="*/ 50321 w 417"/>
                <a:gd name="T23" fmla="*/ 40462 h 436"/>
                <a:gd name="T24" fmla="*/ 40843 w 417"/>
                <a:gd name="T25" fmla="*/ 43405 h 436"/>
                <a:gd name="T26" fmla="*/ 26884 w 417"/>
                <a:gd name="T27" fmla="*/ 45244 h 436"/>
                <a:gd name="T28" fmla="*/ 23954 w 417"/>
                <a:gd name="T29" fmla="*/ 54256 h 436"/>
                <a:gd name="T30" fmla="*/ 20852 w 417"/>
                <a:gd name="T31" fmla="*/ 60877 h 436"/>
                <a:gd name="T32" fmla="*/ 16372 w 417"/>
                <a:gd name="T33" fmla="*/ 68417 h 436"/>
                <a:gd name="T34" fmla="*/ 11546 w 417"/>
                <a:gd name="T35" fmla="*/ 73383 h 436"/>
                <a:gd name="T36" fmla="*/ 8444 w 417"/>
                <a:gd name="T37" fmla="*/ 75038 h 436"/>
                <a:gd name="T38" fmla="*/ 4653 w 417"/>
                <a:gd name="T39" fmla="*/ 75774 h 436"/>
                <a:gd name="T40" fmla="*/ 6721 w 417"/>
                <a:gd name="T41" fmla="*/ 78165 h 436"/>
                <a:gd name="T42" fmla="*/ 11546 w 417"/>
                <a:gd name="T43" fmla="*/ 79820 h 436"/>
                <a:gd name="T44" fmla="*/ 16027 w 417"/>
                <a:gd name="T45" fmla="*/ 80004 h 436"/>
                <a:gd name="T46" fmla="*/ 19991 w 417"/>
                <a:gd name="T47" fmla="*/ 78901 h 436"/>
                <a:gd name="T48" fmla="*/ 23437 w 417"/>
                <a:gd name="T49" fmla="*/ 76326 h 436"/>
                <a:gd name="T50" fmla="*/ 27229 w 417"/>
                <a:gd name="T51" fmla="*/ 71912 h 436"/>
                <a:gd name="T52" fmla="*/ 31192 w 417"/>
                <a:gd name="T53" fmla="*/ 63819 h 436"/>
                <a:gd name="T54" fmla="*/ 32743 w 417"/>
                <a:gd name="T55" fmla="*/ 55359 h 436"/>
                <a:gd name="T56" fmla="*/ 44807 w 417"/>
                <a:gd name="T57" fmla="*/ 51497 h 436"/>
                <a:gd name="T58" fmla="*/ 57904 w 417"/>
                <a:gd name="T59" fmla="*/ 48738 h 436"/>
                <a:gd name="T60" fmla="*/ 63936 w 417"/>
                <a:gd name="T61" fmla="*/ 46163 h 436"/>
                <a:gd name="T62" fmla="*/ 68244 w 417"/>
                <a:gd name="T63" fmla="*/ 42117 h 436"/>
                <a:gd name="T64" fmla="*/ 71001 w 417"/>
                <a:gd name="T65" fmla="*/ 35680 h 436"/>
                <a:gd name="T66" fmla="*/ 71863 w 417"/>
                <a:gd name="T67" fmla="*/ 31266 h 436"/>
                <a:gd name="T68" fmla="*/ 71518 w 417"/>
                <a:gd name="T69" fmla="*/ 25748 h 436"/>
                <a:gd name="T70" fmla="*/ 69795 w 417"/>
                <a:gd name="T71" fmla="*/ 18943 h 436"/>
                <a:gd name="T72" fmla="*/ 66348 w 417"/>
                <a:gd name="T73" fmla="*/ 11403 h 436"/>
                <a:gd name="T74" fmla="*/ 61178 w 417"/>
                <a:gd name="T75" fmla="*/ 4966 h 436"/>
                <a:gd name="T76" fmla="*/ 54457 w 417"/>
                <a:gd name="T77" fmla="*/ 1287 h 436"/>
                <a:gd name="T78" fmla="*/ 46530 w 417"/>
                <a:gd name="T79" fmla="*/ 0 h 436"/>
                <a:gd name="T80" fmla="*/ 38086 w 417"/>
                <a:gd name="T81" fmla="*/ 552 h 436"/>
                <a:gd name="T82" fmla="*/ 29469 w 417"/>
                <a:gd name="T83" fmla="*/ 2759 h 436"/>
                <a:gd name="T84" fmla="*/ 16027 w 417"/>
                <a:gd name="T85" fmla="*/ 8460 h 436"/>
                <a:gd name="T86" fmla="*/ 5515 w 417"/>
                <a:gd name="T87" fmla="*/ 14897 h 436"/>
                <a:gd name="T88" fmla="*/ 1551 w 417"/>
                <a:gd name="T89" fmla="*/ 18392 h 436"/>
                <a:gd name="T90" fmla="*/ 0 w 417"/>
                <a:gd name="T91" fmla="*/ 21151 h 4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417"/>
                <a:gd name="T139" fmla="*/ 0 h 436"/>
                <a:gd name="T140" fmla="*/ 417 w 417"/>
                <a:gd name="T141" fmla="*/ 436 h 43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417" h="436">
                  <a:moveTo>
                    <a:pt x="0" y="118"/>
                  </a:moveTo>
                  <a:lnTo>
                    <a:pt x="12" y="113"/>
                  </a:lnTo>
                  <a:lnTo>
                    <a:pt x="42" y="101"/>
                  </a:lnTo>
                  <a:lnTo>
                    <a:pt x="63" y="94"/>
                  </a:lnTo>
                  <a:lnTo>
                    <a:pt x="87" y="87"/>
                  </a:lnTo>
                  <a:lnTo>
                    <a:pt x="113" y="79"/>
                  </a:lnTo>
                  <a:lnTo>
                    <a:pt x="140" y="73"/>
                  </a:lnTo>
                  <a:lnTo>
                    <a:pt x="167" y="68"/>
                  </a:lnTo>
                  <a:lnTo>
                    <a:pt x="195" y="64"/>
                  </a:lnTo>
                  <a:lnTo>
                    <a:pt x="209" y="63"/>
                  </a:lnTo>
                  <a:lnTo>
                    <a:pt x="221" y="62"/>
                  </a:lnTo>
                  <a:lnTo>
                    <a:pt x="235" y="62"/>
                  </a:lnTo>
                  <a:lnTo>
                    <a:pt x="247" y="63"/>
                  </a:lnTo>
                  <a:lnTo>
                    <a:pt x="259" y="64"/>
                  </a:lnTo>
                  <a:lnTo>
                    <a:pt x="270" y="66"/>
                  </a:lnTo>
                  <a:lnTo>
                    <a:pt x="280" y="69"/>
                  </a:lnTo>
                  <a:lnTo>
                    <a:pt x="291" y="73"/>
                  </a:lnTo>
                  <a:lnTo>
                    <a:pt x="299" y="78"/>
                  </a:lnTo>
                  <a:lnTo>
                    <a:pt x="307" y="85"/>
                  </a:lnTo>
                  <a:lnTo>
                    <a:pt x="315" y="92"/>
                  </a:lnTo>
                  <a:lnTo>
                    <a:pt x="320" y="100"/>
                  </a:lnTo>
                  <a:lnTo>
                    <a:pt x="327" y="113"/>
                  </a:lnTo>
                  <a:lnTo>
                    <a:pt x="332" y="125"/>
                  </a:lnTo>
                  <a:lnTo>
                    <a:pt x="337" y="137"/>
                  </a:lnTo>
                  <a:lnTo>
                    <a:pt x="340" y="148"/>
                  </a:lnTo>
                  <a:lnTo>
                    <a:pt x="341" y="158"/>
                  </a:lnTo>
                  <a:lnTo>
                    <a:pt x="341" y="168"/>
                  </a:lnTo>
                  <a:lnTo>
                    <a:pt x="339" y="176"/>
                  </a:lnTo>
                  <a:lnTo>
                    <a:pt x="336" y="184"/>
                  </a:lnTo>
                  <a:lnTo>
                    <a:pt x="331" y="190"/>
                  </a:lnTo>
                  <a:lnTo>
                    <a:pt x="327" y="196"/>
                  </a:lnTo>
                  <a:lnTo>
                    <a:pt x="322" y="201"/>
                  </a:lnTo>
                  <a:lnTo>
                    <a:pt x="316" y="206"/>
                  </a:lnTo>
                  <a:lnTo>
                    <a:pt x="308" y="210"/>
                  </a:lnTo>
                  <a:lnTo>
                    <a:pt x="300" y="216"/>
                  </a:lnTo>
                  <a:lnTo>
                    <a:pt x="292" y="220"/>
                  </a:lnTo>
                  <a:lnTo>
                    <a:pt x="281" y="224"/>
                  </a:lnTo>
                  <a:lnTo>
                    <a:pt x="261" y="230"/>
                  </a:lnTo>
                  <a:lnTo>
                    <a:pt x="237" y="236"/>
                  </a:lnTo>
                  <a:lnTo>
                    <a:pt x="211" y="241"/>
                  </a:lnTo>
                  <a:lnTo>
                    <a:pt x="182" y="244"/>
                  </a:lnTo>
                  <a:lnTo>
                    <a:pt x="156" y="246"/>
                  </a:lnTo>
                  <a:lnTo>
                    <a:pt x="148" y="271"/>
                  </a:lnTo>
                  <a:lnTo>
                    <a:pt x="145" y="277"/>
                  </a:lnTo>
                  <a:lnTo>
                    <a:pt x="139" y="295"/>
                  </a:lnTo>
                  <a:lnTo>
                    <a:pt x="135" y="306"/>
                  </a:lnTo>
                  <a:lnTo>
                    <a:pt x="129" y="319"/>
                  </a:lnTo>
                  <a:lnTo>
                    <a:pt x="121" y="331"/>
                  </a:lnTo>
                  <a:lnTo>
                    <a:pt x="114" y="345"/>
                  </a:lnTo>
                  <a:lnTo>
                    <a:pt x="106" y="358"/>
                  </a:lnTo>
                  <a:lnTo>
                    <a:pt x="95" y="372"/>
                  </a:lnTo>
                  <a:lnTo>
                    <a:pt x="85" y="383"/>
                  </a:lnTo>
                  <a:lnTo>
                    <a:pt x="73" y="393"/>
                  </a:lnTo>
                  <a:lnTo>
                    <a:pt x="67" y="399"/>
                  </a:lnTo>
                  <a:lnTo>
                    <a:pt x="61" y="402"/>
                  </a:lnTo>
                  <a:lnTo>
                    <a:pt x="55" y="406"/>
                  </a:lnTo>
                  <a:lnTo>
                    <a:pt x="49" y="408"/>
                  </a:lnTo>
                  <a:lnTo>
                    <a:pt x="41" y="411"/>
                  </a:lnTo>
                  <a:lnTo>
                    <a:pt x="34" y="412"/>
                  </a:lnTo>
                  <a:lnTo>
                    <a:pt x="27" y="412"/>
                  </a:lnTo>
                  <a:lnTo>
                    <a:pt x="19" y="412"/>
                  </a:lnTo>
                  <a:lnTo>
                    <a:pt x="29" y="419"/>
                  </a:lnTo>
                  <a:lnTo>
                    <a:pt x="39" y="425"/>
                  </a:lnTo>
                  <a:lnTo>
                    <a:pt x="49" y="429"/>
                  </a:lnTo>
                  <a:lnTo>
                    <a:pt x="59" y="432"/>
                  </a:lnTo>
                  <a:lnTo>
                    <a:pt x="67" y="434"/>
                  </a:lnTo>
                  <a:lnTo>
                    <a:pt x="77" y="435"/>
                  </a:lnTo>
                  <a:lnTo>
                    <a:pt x="85" y="436"/>
                  </a:lnTo>
                  <a:lnTo>
                    <a:pt x="93" y="435"/>
                  </a:lnTo>
                  <a:lnTo>
                    <a:pt x="101" y="434"/>
                  </a:lnTo>
                  <a:lnTo>
                    <a:pt x="109" y="431"/>
                  </a:lnTo>
                  <a:lnTo>
                    <a:pt x="116" y="429"/>
                  </a:lnTo>
                  <a:lnTo>
                    <a:pt x="122" y="425"/>
                  </a:lnTo>
                  <a:lnTo>
                    <a:pt x="130" y="420"/>
                  </a:lnTo>
                  <a:lnTo>
                    <a:pt x="136" y="415"/>
                  </a:lnTo>
                  <a:lnTo>
                    <a:pt x="142" y="410"/>
                  </a:lnTo>
                  <a:lnTo>
                    <a:pt x="147" y="404"/>
                  </a:lnTo>
                  <a:lnTo>
                    <a:pt x="158" y="391"/>
                  </a:lnTo>
                  <a:lnTo>
                    <a:pt x="167" y="377"/>
                  </a:lnTo>
                  <a:lnTo>
                    <a:pt x="174" y="362"/>
                  </a:lnTo>
                  <a:lnTo>
                    <a:pt x="181" y="347"/>
                  </a:lnTo>
                  <a:lnTo>
                    <a:pt x="185" y="331"/>
                  </a:lnTo>
                  <a:lnTo>
                    <a:pt x="188" y="315"/>
                  </a:lnTo>
                  <a:lnTo>
                    <a:pt x="190" y="301"/>
                  </a:lnTo>
                  <a:lnTo>
                    <a:pt x="190" y="287"/>
                  </a:lnTo>
                  <a:lnTo>
                    <a:pt x="225" y="284"/>
                  </a:lnTo>
                  <a:lnTo>
                    <a:pt x="260" y="280"/>
                  </a:lnTo>
                  <a:lnTo>
                    <a:pt x="292" y="275"/>
                  </a:lnTo>
                  <a:lnTo>
                    <a:pt x="322" y="270"/>
                  </a:lnTo>
                  <a:lnTo>
                    <a:pt x="336" y="265"/>
                  </a:lnTo>
                  <a:lnTo>
                    <a:pt x="348" y="261"/>
                  </a:lnTo>
                  <a:lnTo>
                    <a:pt x="359" y="256"/>
                  </a:lnTo>
                  <a:lnTo>
                    <a:pt x="371" y="251"/>
                  </a:lnTo>
                  <a:lnTo>
                    <a:pt x="380" y="245"/>
                  </a:lnTo>
                  <a:lnTo>
                    <a:pt x="390" y="237"/>
                  </a:lnTo>
                  <a:lnTo>
                    <a:pt x="396" y="229"/>
                  </a:lnTo>
                  <a:lnTo>
                    <a:pt x="402" y="220"/>
                  </a:lnTo>
                  <a:lnTo>
                    <a:pt x="407" y="207"/>
                  </a:lnTo>
                  <a:lnTo>
                    <a:pt x="412" y="194"/>
                  </a:lnTo>
                  <a:lnTo>
                    <a:pt x="415" y="186"/>
                  </a:lnTo>
                  <a:lnTo>
                    <a:pt x="416" y="178"/>
                  </a:lnTo>
                  <a:lnTo>
                    <a:pt x="417" y="170"/>
                  </a:lnTo>
                  <a:lnTo>
                    <a:pt x="417" y="160"/>
                  </a:lnTo>
                  <a:lnTo>
                    <a:pt x="417" y="150"/>
                  </a:lnTo>
                  <a:lnTo>
                    <a:pt x="415" y="140"/>
                  </a:lnTo>
                  <a:lnTo>
                    <a:pt x="412" y="128"/>
                  </a:lnTo>
                  <a:lnTo>
                    <a:pt x="409" y="116"/>
                  </a:lnTo>
                  <a:lnTo>
                    <a:pt x="405" y="103"/>
                  </a:lnTo>
                  <a:lnTo>
                    <a:pt x="400" y="90"/>
                  </a:lnTo>
                  <a:lnTo>
                    <a:pt x="394" y="76"/>
                  </a:lnTo>
                  <a:lnTo>
                    <a:pt x="385" y="62"/>
                  </a:lnTo>
                  <a:lnTo>
                    <a:pt x="377" y="48"/>
                  </a:lnTo>
                  <a:lnTo>
                    <a:pt x="367" y="37"/>
                  </a:lnTo>
                  <a:lnTo>
                    <a:pt x="355" y="27"/>
                  </a:lnTo>
                  <a:lnTo>
                    <a:pt x="343" y="19"/>
                  </a:lnTo>
                  <a:lnTo>
                    <a:pt x="329" y="12"/>
                  </a:lnTo>
                  <a:lnTo>
                    <a:pt x="316" y="7"/>
                  </a:lnTo>
                  <a:lnTo>
                    <a:pt x="301" y="3"/>
                  </a:lnTo>
                  <a:lnTo>
                    <a:pt x="286" y="1"/>
                  </a:lnTo>
                  <a:lnTo>
                    <a:pt x="270" y="0"/>
                  </a:lnTo>
                  <a:lnTo>
                    <a:pt x="254" y="0"/>
                  </a:lnTo>
                  <a:lnTo>
                    <a:pt x="238" y="1"/>
                  </a:lnTo>
                  <a:lnTo>
                    <a:pt x="221" y="3"/>
                  </a:lnTo>
                  <a:lnTo>
                    <a:pt x="204" y="7"/>
                  </a:lnTo>
                  <a:lnTo>
                    <a:pt x="188" y="11"/>
                  </a:lnTo>
                  <a:lnTo>
                    <a:pt x="171" y="15"/>
                  </a:lnTo>
                  <a:lnTo>
                    <a:pt x="155" y="20"/>
                  </a:lnTo>
                  <a:lnTo>
                    <a:pt x="122" y="33"/>
                  </a:lnTo>
                  <a:lnTo>
                    <a:pt x="93" y="46"/>
                  </a:lnTo>
                  <a:lnTo>
                    <a:pt x="66" y="60"/>
                  </a:lnTo>
                  <a:lnTo>
                    <a:pt x="42" y="74"/>
                  </a:lnTo>
                  <a:lnTo>
                    <a:pt x="32" y="81"/>
                  </a:lnTo>
                  <a:lnTo>
                    <a:pt x="24" y="88"/>
                  </a:lnTo>
                  <a:lnTo>
                    <a:pt x="15" y="94"/>
                  </a:lnTo>
                  <a:lnTo>
                    <a:pt x="9" y="100"/>
                  </a:lnTo>
                  <a:lnTo>
                    <a:pt x="4" y="105"/>
                  </a:lnTo>
                  <a:lnTo>
                    <a:pt x="1" y="111"/>
                  </a:lnTo>
                  <a:lnTo>
                    <a:pt x="0" y="115"/>
                  </a:lnTo>
                  <a:lnTo>
                    <a:pt x="0" y="118"/>
                  </a:lnTo>
                  <a:close/>
                </a:path>
              </a:pathLst>
            </a:custGeom>
            <a:solidFill>
              <a:srgbClr val="E5B397"/>
            </a:solidFill>
            <a:ln w="9525">
              <a:noFill/>
              <a:round/>
              <a:headEnd/>
              <a:tailEnd/>
            </a:ln>
          </p:spPr>
          <p:txBody>
            <a:bodyPr/>
            <a:lstStyle/>
            <a:p>
              <a:endParaRPr kumimoji="0" lang="ko-KR" altLang="en-US">
                <a:latin typeface="맑은 고딕" pitchFamily="50" charset="-127"/>
                <a:ea typeface="맑은 고딕" pitchFamily="50" charset="-127"/>
              </a:endParaRPr>
            </a:p>
          </p:txBody>
        </p:sp>
        <p:sp>
          <p:nvSpPr>
            <p:cNvPr id="455749" name="Freeform 56"/>
            <p:cNvSpPr>
              <a:spLocks/>
            </p:cNvSpPr>
            <p:nvPr/>
          </p:nvSpPr>
          <p:spPr bwMode="auto">
            <a:xfrm flipH="1">
              <a:off x="1676421" y="4100357"/>
              <a:ext cx="91212" cy="139586"/>
            </a:xfrm>
            <a:custGeom>
              <a:avLst/>
              <a:gdLst>
                <a:gd name="T0" fmla="*/ 89672 w 533"/>
                <a:gd name="T1" fmla="*/ 101401 h 764"/>
                <a:gd name="T2" fmla="*/ 85565 w 533"/>
                <a:gd name="T3" fmla="*/ 94275 h 764"/>
                <a:gd name="T4" fmla="*/ 77864 w 533"/>
                <a:gd name="T5" fmla="*/ 79659 h 764"/>
                <a:gd name="T6" fmla="*/ 64858 w 533"/>
                <a:gd name="T7" fmla="*/ 53167 h 764"/>
                <a:gd name="T8" fmla="*/ 49285 w 533"/>
                <a:gd name="T9" fmla="*/ 19184 h 764"/>
                <a:gd name="T10" fmla="*/ 37648 w 533"/>
                <a:gd name="T11" fmla="*/ 914 h 764"/>
                <a:gd name="T12" fmla="*/ 31659 w 533"/>
                <a:gd name="T13" fmla="*/ 2192 h 764"/>
                <a:gd name="T14" fmla="*/ 21562 w 533"/>
                <a:gd name="T15" fmla="*/ 3654 h 764"/>
                <a:gd name="T16" fmla="*/ 14375 w 533"/>
                <a:gd name="T17" fmla="*/ 6212 h 764"/>
                <a:gd name="T18" fmla="*/ 14033 w 533"/>
                <a:gd name="T19" fmla="*/ 9866 h 764"/>
                <a:gd name="T20" fmla="*/ 13177 w 533"/>
                <a:gd name="T21" fmla="*/ 13703 h 764"/>
                <a:gd name="T22" fmla="*/ 11808 w 533"/>
                <a:gd name="T23" fmla="*/ 17722 h 764"/>
                <a:gd name="T24" fmla="*/ 9926 w 533"/>
                <a:gd name="T25" fmla="*/ 21559 h 764"/>
                <a:gd name="T26" fmla="*/ 7530 w 533"/>
                <a:gd name="T27" fmla="*/ 25030 h 764"/>
                <a:gd name="T28" fmla="*/ 4963 w 533"/>
                <a:gd name="T29" fmla="*/ 27954 h 764"/>
                <a:gd name="T30" fmla="*/ 1711 w 533"/>
                <a:gd name="T31" fmla="*/ 30146 h 764"/>
                <a:gd name="T32" fmla="*/ 7530 w 533"/>
                <a:gd name="T33" fmla="*/ 50061 h 764"/>
                <a:gd name="T34" fmla="*/ 21562 w 533"/>
                <a:gd name="T35" fmla="*/ 84044 h 764"/>
                <a:gd name="T36" fmla="*/ 33370 w 533"/>
                <a:gd name="T37" fmla="*/ 111450 h 764"/>
                <a:gd name="T38" fmla="*/ 41071 w 533"/>
                <a:gd name="T39" fmla="*/ 126979 h 764"/>
                <a:gd name="T40" fmla="*/ 45349 w 533"/>
                <a:gd name="T41" fmla="*/ 134836 h 764"/>
                <a:gd name="T42" fmla="*/ 48943 w 533"/>
                <a:gd name="T43" fmla="*/ 138124 h 764"/>
                <a:gd name="T44" fmla="*/ 55959 w 533"/>
                <a:gd name="T45" fmla="*/ 139586 h 764"/>
                <a:gd name="T46" fmla="*/ 60922 w 533"/>
                <a:gd name="T47" fmla="*/ 139586 h 764"/>
                <a:gd name="T48" fmla="*/ 64687 w 533"/>
                <a:gd name="T49" fmla="*/ 139038 h 764"/>
                <a:gd name="T50" fmla="*/ 68452 w 533"/>
                <a:gd name="T51" fmla="*/ 137942 h 764"/>
                <a:gd name="T52" fmla="*/ 72217 w 533"/>
                <a:gd name="T53" fmla="*/ 136480 h 764"/>
                <a:gd name="T54" fmla="*/ 75981 w 533"/>
                <a:gd name="T55" fmla="*/ 134288 h 764"/>
                <a:gd name="T56" fmla="*/ 79575 w 533"/>
                <a:gd name="T57" fmla="*/ 131182 h 764"/>
                <a:gd name="T58" fmla="*/ 82827 w 533"/>
                <a:gd name="T59" fmla="*/ 126979 h 764"/>
                <a:gd name="T60" fmla="*/ 85907 w 533"/>
                <a:gd name="T61" fmla="*/ 122046 h 764"/>
                <a:gd name="T62" fmla="*/ 88645 w 533"/>
                <a:gd name="T63" fmla="*/ 115834 h 764"/>
                <a:gd name="T64" fmla="*/ 90527 w 533"/>
                <a:gd name="T65" fmla="*/ 108344 h 76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533"/>
                <a:gd name="T100" fmla="*/ 0 h 764"/>
                <a:gd name="T101" fmla="*/ 533 w 533"/>
                <a:gd name="T102" fmla="*/ 764 h 764"/>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533" h="764">
                  <a:moveTo>
                    <a:pt x="533" y="569"/>
                  </a:moveTo>
                  <a:lnTo>
                    <a:pt x="524" y="555"/>
                  </a:lnTo>
                  <a:lnTo>
                    <a:pt x="512" y="537"/>
                  </a:lnTo>
                  <a:lnTo>
                    <a:pt x="500" y="516"/>
                  </a:lnTo>
                  <a:lnTo>
                    <a:pt x="486" y="492"/>
                  </a:lnTo>
                  <a:lnTo>
                    <a:pt x="455" y="436"/>
                  </a:lnTo>
                  <a:lnTo>
                    <a:pt x="419" y="369"/>
                  </a:lnTo>
                  <a:lnTo>
                    <a:pt x="379" y="291"/>
                  </a:lnTo>
                  <a:lnTo>
                    <a:pt x="336" y="202"/>
                  </a:lnTo>
                  <a:lnTo>
                    <a:pt x="288" y="105"/>
                  </a:lnTo>
                  <a:lnTo>
                    <a:pt x="236" y="0"/>
                  </a:lnTo>
                  <a:lnTo>
                    <a:pt x="220" y="5"/>
                  </a:lnTo>
                  <a:lnTo>
                    <a:pt x="204" y="9"/>
                  </a:lnTo>
                  <a:lnTo>
                    <a:pt x="185" y="12"/>
                  </a:lnTo>
                  <a:lnTo>
                    <a:pt x="166" y="15"/>
                  </a:lnTo>
                  <a:lnTo>
                    <a:pt x="126" y="20"/>
                  </a:lnTo>
                  <a:lnTo>
                    <a:pt x="84" y="24"/>
                  </a:lnTo>
                  <a:lnTo>
                    <a:pt x="84" y="34"/>
                  </a:lnTo>
                  <a:lnTo>
                    <a:pt x="83" y="44"/>
                  </a:lnTo>
                  <a:lnTo>
                    <a:pt x="82" y="54"/>
                  </a:lnTo>
                  <a:lnTo>
                    <a:pt x="80" y="65"/>
                  </a:lnTo>
                  <a:lnTo>
                    <a:pt x="77" y="75"/>
                  </a:lnTo>
                  <a:lnTo>
                    <a:pt x="74" y="87"/>
                  </a:lnTo>
                  <a:lnTo>
                    <a:pt x="69" y="97"/>
                  </a:lnTo>
                  <a:lnTo>
                    <a:pt x="64" y="108"/>
                  </a:lnTo>
                  <a:lnTo>
                    <a:pt x="58" y="118"/>
                  </a:lnTo>
                  <a:lnTo>
                    <a:pt x="52" y="128"/>
                  </a:lnTo>
                  <a:lnTo>
                    <a:pt x="44" y="137"/>
                  </a:lnTo>
                  <a:lnTo>
                    <a:pt x="37" y="146"/>
                  </a:lnTo>
                  <a:lnTo>
                    <a:pt x="29" y="153"/>
                  </a:lnTo>
                  <a:lnTo>
                    <a:pt x="19" y="160"/>
                  </a:lnTo>
                  <a:lnTo>
                    <a:pt x="10" y="165"/>
                  </a:lnTo>
                  <a:lnTo>
                    <a:pt x="0" y="169"/>
                  </a:lnTo>
                  <a:lnTo>
                    <a:pt x="44" y="274"/>
                  </a:lnTo>
                  <a:lnTo>
                    <a:pt x="86" y="371"/>
                  </a:lnTo>
                  <a:lnTo>
                    <a:pt x="126" y="460"/>
                  </a:lnTo>
                  <a:lnTo>
                    <a:pt x="162" y="540"/>
                  </a:lnTo>
                  <a:lnTo>
                    <a:pt x="195" y="610"/>
                  </a:lnTo>
                  <a:lnTo>
                    <a:pt x="226" y="670"/>
                  </a:lnTo>
                  <a:lnTo>
                    <a:pt x="240" y="695"/>
                  </a:lnTo>
                  <a:lnTo>
                    <a:pt x="253" y="718"/>
                  </a:lnTo>
                  <a:lnTo>
                    <a:pt x="265" y="738"/>
                  </a:lnTo>
                  <a:lnTo>
                    <a:pt x="276" y="754"/>
                  </a:lnTo>
                  <a:lnTo>
                    <a:pt x="286" y="756"/>
                  </a:lnTo>
                  <a:lnTo>
                    <a:pt x="311" y="762"/>
                  </a:lnTo>
                  <a:lnTo>
                    <a:pt x="327" y="764"/>
                  </a:lnTo>
                  <a:lnTo>
                    <a:pt x="346" y="764"/>
                  </a:lnTo>
                  <a:lnTo>
                    <a:pt x="356" y="764"/>
                  </a:lnTo>
                  <a:lnTo>
                    <a:pt x="367" y="763"/>
                  </a:lnTo>
                  <a:lnTo>
                    <a:pt x="378" y="761"/>
                  </a:lnTo>
                  <a:lnTo>
                    <a:pt x="389" y="759"/>
                  </a:lnTo>
                  <a:lnTo>
                    <a:pt x="400" y="755"/>
                  </a:lnTo>
                  <a:lnTo>
                    <a:pt x="410" y="752"/>
                  </a:lnTo>
                  <a:lnTo>
                    <a:pt x="422" y="747"/>
                  </a:lnTo>
                  <a:lnTo>
                    <a:pt x="433" y="742"/>
                  </a:lnTo>
                  <a:lnTo>
                    <a:pt x="444" y="735"/>
                  </a:lnTo>
                  <a:lnTo>
                    <a:pt x="455" y="726"/>
                  </a:lnTo>
                  <a:lnTo>
                    <a:pt x="465" y="718"/>
                  </a:lnTo>
                  <a:lnTo>
                    <a:pt x="475" y="708"/>
                  </a:lnTo>
                  <a:lnTo>
                    <a:pt x="484" y="695"/>
                  </a:lnTo>
                  <a:lnTo>
                    <a:pt x="494" y="683"/>
                  </a:lnTo>
                  <a:lnTo>
                    <a:pt x="502" y="668"/>
                  </a:lnTo>
                  <a:lnTo>
                    <a:pt x="510" y="651"/>
                  </a:lnTo>
                  <a:lnTo>
                    <a:pt x="518" y="634"/>
                  </a:lnTo>
                  <a:lnTo>
                    <a:pt x="524" y="614"/>
                  </a:lnTo>
                  <a:lnTo>
                    <a:pt x="529" y="593"/>
                  </a:lnTo>
                  <a:lnTo>
                    <a:pt x="533" y="569"/>
                  </a:lnTo>
                  <a:close/>
                </a:path>
              </a:pathLst>
            </a:custGeom>
            <a:solidFill>
              <a:srgbClr val="798193"/>
            </a:solidFill>
            <a:ln w="9525">
              <a:noFill/>
              <a:round/>
              <a:headEnd/>
              <a:tailEnd/>
            </a:ln>
          </p:spPr>
          <p:txBody>
            <a:bodyPr/>
            <a:lstStyle/>
            <a:p>
              <a:endParaRPr kumimoji="0" lang="ko-KR" altLang="en-US">
                <a:latin typeface="맑은 고딕" pitchFamily="50" charset="-127"/>
                <a:ea typeface="맑은 고딕" pitchFamily="50" charset="-127"/>
              </a:endParaRPr>
            </a:p>
          </p:txBody>
        </p:sp>
        <p:sp>
          <p:nvSpPr>
            <p:cNvPr id="455750" name="Freeform 57"/>
            <p:cNvSpPr>
              <a:spLocks/>
            </p:cNvSpPr>
            <p:nvPr/>
          </p:nvSpPr>
          <p:spPr bwMode="auto">
            <a:xfrm flipH="1">
              <a:off x="1814620" y="3577655"/>
              <a:ext cx="146491" cy="338568"/>
            </a:xfrm>
            <a:custGeom>
              <a:avLst/>
              <a:gdLst>
                <a:gd name="T0" fmla="*/ 139942 w 850"/>
                <a:gd name="T1" fmla="*/ 338568 h 1826"/>
                <a:gd name="T2" fmla="*/ 141321 w 850"/>
                <a:gd name="T3" fmla="*/ 333006 h 1826"/>
                <a:gd name="T4" fmla="*/ 142872 w 850"/>
                <a:gd name="T5" fmla="*/ 327999 h 1826"/>
                <a:gd name="T6" fmla="*/ 144768 w 850"/>
                <a:gd name="T7" fmla="*/ 323364 h 1826"/>
                <a:gd name="T8" fmla="*/ 146491 w 850"/>
                <a:gd name="T9" fmla="*/ 319470 h 1826"/>
                <a:gd name="T10" fmla="*/ 137874 w 850"/>
                <a:gd name="T11" fmla="*/ 299075 h 1826"/>
                <a:gd name="T12" fmla="*/ 129257 w 850"/>
                <a:gd name="T13" fmla="*/ 278864 h 1826"/>
                <a:gd name="T14" fmla="*/ 120467 w 850"/>
                <a:gd name="T15" fmla="*/ 258469 h 1826"/>
                <a:gd name="T16" fmla="*/ 111678 w 850"/>
                <a:gd name="T17" fmla="*/ 237888 h 1826"/>
                <a:gd name="T18" fmla="*/ 102888 w 850"/>
                <a:gd name="T19" fmla="*/ 217121 h 1826"/>
                <a:gd name="T20" fmla="*/ 94444 w 850"/>
                <a:gd name="T21" fmla="*/ 196540 h 1826"/>
                <a:gd name="T22" fmla="*/ 85654 w 850"/>
                <a:gd name="T23" fmla="*/ 176144 h 1826"/>
                <a:gd name="T24" fmla="*/ 76865 w 850"/>
                <a:gd name="T25" fmla="*/ 155749 h 1826"/>
                <a:gd name="T26" fmla="*/ 68248 w 850"/>
                <a:gd name="T27" fmla="*/ 135168 h 1826"/>
                <a:gd name="T28" fmla="*/ 59630 w 850"/>
                <a:gd name="T29" fmla="*/ 114957 h 1826"/>
                <a:gd name="T30" fmla="*/ 51186 w 850"/>
                <a:gd name="T31" fmla="*/ 95118 h 1826"/>
                <a:gd name="T32" fmla="*/ 42741 w 850"/>
                <a:gd name="T33" fmla="*/ 75464 h 1826"/>
                <a:gd name="T34" fmla="*/ 34641 w 850"/>
                <a:gd name="T35" fmla="*/ 55995 h 1826"/>
                <a:gd name="T36" fmla="*/ 26368 w 850"/>
                <a:gd name="T37" fmla="*/ 36898 h 1826"/>
                <a:gd name="T38" fmla="*/ 18613 w 850"/>
                <a:gd name="T39" fmla="*/ 18171 h 1826"/>
                <a:gd name="T40" fmla="*/ 10858 w 850"/>
                <a:gd name="T41" fmla="*/ 0 h 1826"/>
                <a:gd name="T42" fmla="*/ 0 w 850"/>
                <a:gd name="T43" fmla="*/ 3894 h 1826"/>
                <a:gd name="T44" fmla="*/ 2585 w 850"/>
                <a:gd name="T45" fmla="*/ 11125 h 1826"/>
                <a:gd name="T46" fmla="*/ 6032 w 850"/>
                <a:gd name="T47" fmla="*/ 20952 h 1826"/>
                <a:gd name="T48" fmla="*/ 10341 w 850"/>
                <a:gd name="T49" fmla="*/ 33004 h 1826"/>
                <a:gd name="T50" fmla="*/ 15338 w 850"/>
                <a:gd name="T51" fmla="*/ 47652 h 1826"/>
                <a:gd name="T52" fmla="*/ 21198 w 850"/>
                <a:gd name="T53" fmla="*/ 64524 h 1826"/>
                <a:gd name="T54" fmla="*/ 27575 w 850"/>
                <a:gd name="T55" fmla="*/ 83066 h 1826"/>
                <a:gd name="T56" fmla="*/ 34641 w 850"/>
                <a:gd name="T57" fmla="*/ 103462 h 1826"/>
                <a:gd name="T58" fmla="*/ 42224 w 850"/>
                <a:gd name="T59" fmla="*/ 125526 h 1826"/>
                <a:gd name="T60" fmla="*/ 50324 w 850"/>
                <a:gd name="T61" fmla="*/ 148888 h 1826"/>
                <a:gd name="T62" fmla="*/ 58769 w 850"/>
                <a:gd name="T63" fmla="*/ 173549 h 1826"/>
                <a:gd name="T64" fmla="*/ 67558 w 850"/>
                <a:gd name="T65" fmla="*/ 199507 h 1826"/>
                <a:gd name="T66" fmla="*/ 76865 w 850"/>
                <a:gd name="T67" fmla="*/ 226021 h 1826"/>
                <a:gd name="T68" fmla="*/ 86171 w 850"/>
                <a:gd name="T69" fmla="*/ 253277 h 1826"/>
                <a:gd name="T70" fmla="*/ 95822 w 850"/>
                <a:gd name="T71" fmla="*/ 281089 h 1826"/>
                <a:gd name="T72" fmla="*/ 105646 w 850"/>
                <a:gd name="T73" fmla="*/ 309087 h 1826"/>
                <a:gd name="T74" fmla="*/ 115469 w 850"/>
                <a:gd name="T75" fmla="*/ 337456 h 1826"/>
                <a:gd name="T76" fmla="*/ 124948 w 850"/>
                <a:gd name="T77" fmla="*/ 337456 h 1826"/>
                <a:gd name="T78" fmla="*/ 132704 w 850"/>
                <a:gd name="T79" fmla="*/ 337826 h 1826"/>
                <a:gd name="T80" fmla="*/ 137874 w 850"/>
                <a:gd name="T81" fmla="*/ 338383 h 1826"/>
                <a:gd name="T82" fmla="*/ 139942 w 850"/>
                <a:gd name="T83" fmla="*/ 338568 h 182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850"/>
                <a:gd name="T127" fmla="*/ 0 h 1826"/>
                <a:gd name="T128" fmla="*/ 850 w 850"/>
                <a:gd name="T129" fmla="*/ 1826 h 182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850" h="1826">
                  <a:moveTo>
                    <a:pt x="812" y="1826"/>
                  </a:moveTo>
                  <a:lnTo>
                    <a:pt x="820" y="1796"/>
                  </a:lnTo>
                  <a:lnTo>
                    <a:pt x="829" y="1769"/>
                  </a:lnTo>
                  <a:lnTo>
                    <a:pt x="840" y="1744"/>
                  </a:lnTo>
                  <a:lnTo>
                    <a:pt x="850" y="1723"/>
                  </a:lnTo>
                  <a:lnTo>
                    <a:pt x="800" y="1613"/>
                  </a:lnTo>
                  <a:lnTo>
                    <a:pt x="750" y="1504"/>
                  </a:lnTo>
                  <a:lnTo>
                    <a:pt x="699" y="1394"/>
                  </a:lnTo>
                  <a:lnTo>
                    <a:pt x="648" y="1283"/>
                  </a:lnTo>
                  <a:lnTo>
                    <a:pt x="597" y="1171"/>
                  </a:lnTo>
                  <a:lnTo>
                    <a:pt x="548" y="1060"/>
                  </a:lnTo>
                  <a:lnTo>
                    <a:pt x="497" y="950"/>
                  </a:lnTo>
                  <a:lnTo>
                    <a:pt x="446" y="840"/>
                  </a:lnTo>
                  <a:lnTo>
                    <a:pt x="396" y="729"/>
                  </a:lnTo>
                  <a:lnTo>
                    <a:pt x="346" y="620"/>
                  </a:lnTo>
                  <a:lnTo>
                    <a:pt x="297" y="513"/>
                  </a:lnTo>
                  <a:lnTo>
                    <a:pt x="248" y="407"/>
                  </a:lnTo>
                  <a:lnTo>
                    <a:pt x="201" y="302"/>
                  </a:lnTo>
                  <a:lnTo>
                    <a:pt x="153" y="199"/>
                  </a:lnTo>
                  <a:lnTo>
                    <a:pt x="108" y="98"/>
                  </a:lnTo>
                  <a:lnTo>
                    <a:pt x="63" y="0"/>
                  </a:lnTo>
                  <a:lnTo>
                    <a:pt x="0" y="21"/>
                  </a:lnTo>
                  <a:lnTo>
                    <a:pt x="15" y="60"/>
                  </a:lnTo>
                  <a:lnTo>
                    <a:pt x="35" y="113"/>
                  </a:lnTo>
                  <a:lnTo>
                    <a:pt x="60" y="178"/>
                  </a:lnTo>
                  <a:lnTo>
                    <a:pt x="89" y="257"/>
                  </a:lnTo>
                  <a:lnTo>
                    <a:pt x="123" y="348"/>
                  </a:lnTo>
                  <a:lnTo>
                    <a:pt x="160" y="448"/>
                  </a:lnTo>
                  <a:lnTo>
                    <a:pt x="201" y="558"/>
                  </a:lnTo>
                  <a:lnTo>
                    <a:pt x="245" y="677"/>
                  </a:lnTo>
                  <a:lnTo>
                    <a:pt x="292" y="803"/>
                  </a:lnTo>
                  <a:lnTo>
                    <a:pt x="341" y="936"/>
                  </a:lnTo>
                  <a:lnTo>
                    <a:pt x="392" y="1076"/>
                  </a:lnTo>
                  <a:lnTo>
                    <a:pt x="446" y="1219"/>
                  </a:lnTo>
                  <a:lnTo>
                    <a:pt x="500" y="1366"/>
                  </a:lnTo>
                  <a:lnTo>
                    <a:pt x="556" y="1516"/>
                  </a:lnTo>
                  <a:lnTo>
                    <a:pt x="613" y="1667"/>
                  </a:lnTo>
                  <a:lnTo>
                    <a:pt x="670" y="1820"/>
                  </a:lnTo>
                  <a:lnTo>
                    <a:pt x="725" y="1820"/>
                  </a:lnTo>
                  <a:lnTo>
                    <a:pt x="770" y="1822"/>
                  </a:lnTo>
                  <a:lnTo>
                    <a:pt x="800" y="1825"/>
                  </a:lnTo>
                  <a:lnTo>
                    <a:pt x="812" y="1826"/>
                  </a:lnTo>
                  <a:close/>
                </a:path>
              </a:pathLst>
            </a:custGeom>
            <a:solidFill>
              <a:srgbClr val="798193"/>
            </a:solidFill>
            <a:ln w="9525">
              <a:noFill/>
              <a:round/>
              <a:headEnd/>
              <a:tailEnd/>
            </a:ln>
          </p:spPr>
          <p:txBody>
            <a:bodyPr/>
            <a:lstStyle/>
            <a:p>
              <a:endParaRPr kumimoji="0" lang="ko-KR" altLang="en-US">
                <a:latin typeface="맑은 고딕" pitchFamily="50" charset="-127"/>
                <a:ea typeface="맑은 고딕" pitchFamily="50" charset="-127"/>
              </a:endParaRPr>
            </a:p>
          </p:txBody>
        </p:sp>
        <p:sp>
          <p:nvSpPr>
            <p:cNvPr id="455751" name="Freeform 58"/>
            <p:cNvSpPr>
              <a:spLocks/>
            </p:cNvSpPr>
            <p:nvPr/>
          </p:nvSpPr>
          <p:spPr bwMode="auto">
            <a:xfrm flipH="1">
              <a:off x="1756577" y="3963742"/>
              <a:ext cx="55279" cy="44549"/>
            </a:xfrm>
            <a:custGeom>
              <a:avLst/>
              <a:gdLst>
                <a:gd name="T0" fmla="*/ 0 w 307"/>
                <a:gd name="T1" fmla="*/ 13618 h 229"/>
                <a:gd name="T2" fmla="*/ 1080 w 307"/>
                <a:gd name="T3" fmla="*/ 12839 h 229"/>
                <a:gd name="T4" fmla="*/ 4682 w 307"/>
                <a:gd name="T5" fmla="*/ 10894 h 229"/>
                <a:gd name="T6" fmla="*/ 7022 w 307"/>
                <a:gd name="T7" fmla="*/ 9532 h 229"/>
                <a:gd name="T8" fmla="*/ 9903 w 307"/>
                <a:gd name="T9" fmla="*/ 8171 h 229"/>
                <a:gd name="T10" fmla="*/ 13145 w 307"/>
                <a:gd name="T11" fmla="*/ 6614 h 229"/>
                <a:gd name="T12" fmla="*/ 16746 w 307"/>
                <a:gd name="T13" fmla="*/ 5058 h 229"/>
                <a:gd name="T14" fmla="*/ 20707 w 307"/>
                <a:gd name="T15" fmla="*/ 3696 h 229"/>
                <a:gd name="T16" fmla="*/ 24668 w 307"/>
                <a:gd name="T17" fmla="*/ 2529 h 229"/>
                <a:gd name="T18" fmla="*/ 28990 w 307"/>
                <a:gd name="T19" fmla="*/ 1556 h 229"/>
                <a:gd name="T20" fmla="*/ 33672 w 307"/>
                <a:gd name="T21" fmla="*/ 778 h 229"/>
                <a:gd name="T22" fmla="*/ 38353 w 307"/>
                <a:gd name="T23" fmla="*/ 195 h 229"/>
                <a:gd name="T24" fmla="*/ 43215 w 307"/>
                <a:gd name="T25" fmla="*/ 0 h 229"/>
                <a:gd name="T26" fmla="*/ 45736 w 307"/>
                <a:gd name="T27" fmla="*/ 195 h 229"/>
                <a:gd name="T28" fmla="*/ 48257 w 307"/>
                <a:gd name="T29" fmla="*/ 584 h 229"/>
                <a:gd name="T30" fmla="*/ 50777 w 307"/>
                <a:gd name="T31" fmla="*/ 973 h 229"/>
                <a:gd name="T32" fmla="*/ 53298 w 307"/>
                <a:gd name="T33" fmla="*/ 1362 h 229"/>
                <a:gd name="T34" fmla="*/ 53658 w 307"/>
                <a:gd name="T35" fmla="*/ 2918 h 229"/>
                <a:gd name="T36" fmla="*/ 54559 w 307"/>
                <a:gd name="T37" fmla="*/ 7392 h 229"/>
                <a:gd name="T38" fmla="*/ 54919 w 307"/>
                <a:gd name="T39" fmla="*/ 10310 h 229"/>
                <a:gd name="T40" fmla="*/ 55279 w 307"/>
                <a:gd name="T41" fmla="*/ 13618 h 229"/>
                <a:gd name="T42" fmla="*/ 55279 w 307"/>
                <a:gd name="T43" fmla="*/ 17314 h 229"/>
                <a:gd name="T44" fmla="*/ 54919 w 307"/>
                <a:gd name="T45" fmla="*/ 21010 h 229"/>
                <a:gd name="T46" fmla="*/ 54559 w 307"/>
                <a:gd name="T47" fmla="*/ 22955 h 229"/>
                <a:gd name="T48" fmla="*/ 54199 w 307"/>
                <a:gd name="T49" fmla="*/ 24706 h 229"/>
                <a:gd name="T50" fmla="*/ 53658 w 307"/>
                <a:gd name="T51" fmla="*/ 26652 h 229"/>
                <a:gd name="T52" fmla="*/ 52938 w 307"/>
                <a:gd name="T53" fmla="*/ 28597 h 229"/>
                <a:gd name="T54" fmla="*/ 52038 w 307"/>
                <a:gd name="T55" fmla="*/ 30348 h 229"/>
                <a:gd name="T56" fmla="*/ 51138 w 307"/>
                <a:gd name="T57" fmla="*/ 32099 h 229"/>
                <a:gd name="T58" fmla="*/ 50057 w 307"/>
                <a:gd name="T59" fmla="*/ 33849 h 229"/>
                <a:gd name="T60" fmla="*/ 48797 w 307"/>
                <a:gd name="T61" fmla="*/ 35406 h 229"/>
                <a:gd name="T62" fmla="*/ 47176 w 307"/>
                <a:gd name="T63" fmla="*/ 37157 h 229"/>
                <a:gd name="T64" fmla="*/ 45556 w 307"/>
                <a:gd name="T65" fmla="*/ 38518 h 229"/>
                <a:gd name="T66" fmla="*/ 43395 w 307"/>
                <a:gd name="T67" fmla="*/ 39880 h 229"/>
                <a:gd name="T68" fmla="*/ 41414 w 307"/>
                <a:gd name="T69" fmla="*/ 41242 h 229"/>
                <a:gd name="T70" fmla="*/ 38893 w 307"/>
                <a:gd name="T71" fmla="*/ 42215 h 229"/>
                <a:gd name="T72" fmla="*/ 36372 w 307"/>
                <a:gd name="T73" fmla="*/ 43187 h 229"/>
                <a:gd name="T74" fmla="*/ 33492 w 307"/>
                <a:gd name="T75" fmla="*/ 43771 h 229"/>
                <a:gd name="T76" fmla="*/ 30430 w 307"/>
                <a:gd name="T77" fmla="*/ 44354 h 229"/>
                <a:gd name="T78" fmla="*/ 28990 w 307"/>
                <a:gd name="T79" fmla="*/ 44549 h 229"/>
                <a:gd name="T80" fmla="*/ 25569 w 307"/>
                <a:gd name="T81" fmla="*/ 44549 h 229"/>
                <a:gd name="T82" fmla="*/ 23048 w 307"/>
                <a:gd name="T83" fmla="*/ 44354 h 229"/>
                <a:gd name="T84" fmla="*/ 20167 w 307"/>
                <a:gd name="T85" fmla="*/ 43965 h 229"/>
                <a:gd name="T86" fmla="*/ 17466 w 307"/>
                <a:gd name="T87" fmla="*/ 43187 h 229"/>
                <a:gd name="T88" fmla="*/ 14585 w 307"/>
                <a:gd name="T89" fmla="*/ 42215 h 229"/>
                <a:gd name="T90" fmla="*/ 13145 w 307"/>
                <a:gd name="T91" fmla="*/ 41631 h 229"/>
                <a:gd name="T92" fmla="*/ 11704 w 307"/>
                <a:gd name="T93" fmla="*/ 40658 h 229"/>
                <a:gd name="T94" fmla="*/ 10083 w 307"/>
                <a:gd name="T95" fmla="*/ 39686 h 229"/>
                <a:gd name="T96" fmla="*/ 8823 w 307"/>
                <a:gd name="T97" fmla="*/ 38713 h 229"/>
                <a:gd name="T98" fmla="*/ 7563 w 307"/>
                <a:gd name="T99" fmla="*/ 37546 h 229"/>
                <a:gd name="T100" fmla="*/ 6122 w 307"/>
                <a:gd name="T101" fmla="*/ 36378 h 229"/>
                <a:gd name="T102" fmla="*/ 5042 w 307"/>
                <a:gd name="T103" fmla="*/ 34822 h 229"/>
                <a:gd name="T104" fmla="*/ 3961 w 307"/>
                <a:gd name="T105" fmla="*/ 33266 h 229"/>
                <a:gd name="T106" fmla="*/ 3061 w 307"/>
                <a:gd name="T107" fmla="*/ 31515 h 229"/>
                <a:gd name="T108" fmla="*/ 2161 w 307"/>
                <a:gd name="T109" fmla="*/ 29375 h 229"/>
                <a:gd name="T110" fmla="*/ 1260 w 307"/>
                <a:gd name="T111" fmla="*/ 27430 h 229"/>
                <a:gd name="T112" fmla="*/ 720 w 307"/>
                <a:gd name="T113" fmla="*/ 24901 h 229"/>
                <a:gd name="T114" fmla="*/ 360 w 307"/>
                <a:gd name="T115" fmla="*/ 22566 h 229"/>
                <a:gd name="T116" fmla="*/ 0 w 307"/>
                <a:gd name="T117" fmla="*/ 19648 h 229"/>
                <a:gd name="T118" fmla="*/ 0 w 307"/>
                <a:gd name="T119" fmla="*/ 16925 h 229"/>
                <a:gd name="T120" fmla="*/ 0 w 307"/>
                <a:gd name="T121" fmla="*/ 13618 h 229"/>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307"/>
                <a:gd name="T184" fmla="*/ 0 h 229"/>
                <a:gd name="T185" fmla="*/ 307 w 307"/>
                <a:gd name="T186" fmla="*/ 229 h 229"/>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307" h="229">
                  <a:moveTo>
                    <a:pt x="0" y="70"/>
                  </a:moveTo>
                  <a:lnTo>
                    <a:pt x="6" y="66"/>
                  </a:lnTo>
                  <a:lnTo>
                    <a:pt x="26" y="56"/>
                  </a:lnTo>
                  <a:lnTo>
                    <a:pt x="39" y="49"/>
                  </a:lnTo>
                  <a:lnTo>
                    <a:pt x="55" y="42"/>
                  </a:lnTo>
                  <a:lnTo>
                    <a:pt x="73" y="34"/>
                  </a:lnTo>
                  <a:lnTo>
                    <a:pt x="93" y="26"/>
                  </a:lnTo>
                  <a:lnTo>
                    <a:pt x="115" y="19"/>
                  </a:lnTo>
                  <a:lnTo>
                    <a:pt x="137" y="13"/>
                  </a:lnTo>
                  <a:lnTo>
                    <a:pt x="161" y="8"/>
                  </a:lnTo>
                  <a:lnTo>
                    <a:pt x="187" y="4"/>
                  </a:lnTo>
                  <a:lnTo>
                    <a:pt x="213" y="1"/>
                  </a:lnTo>
                  <a:lnTo>
                    <a:pt x="240" y="0"/>
                  </a:lnTo>
                  <a:lnTo>
                    <a:pt x="254" y="1"/>
                  </a:lnTo>
                  <a:lnTo>
                    <a:pt x="268" y="3"/>
                  </a:lnTo>
                  <a:lnTo>
                    <a:pt x="282" y="5"/>
                  </a:lnTo>
                  <a:lnTo>
                    <a:pt x="296" y="7"/>
                  </a:lnTo>
                  <a:lnTo>
                    <a:pt x="298" y="15"/>
                  </a:lnTo>
                  <a:lnTo>
                    <a:pt x="303" y="38"/>
                  </a:lnTo>
                  <a:lnTo>
                    <a:pt x="305" y="53"/>
                  </a:lnTo>
                  <a:lnTo>
                    <a:pt x="307" y="70"/>
                  </a:lnTo>
                  <a:lnTo>
                    <a:pt x="307" y="89"/>
                  </a:lnTo>
                  <a:lnTo>
                    <a:pt x="305" y="108"/>
                  </a:lnTo>
                  <a:lnTo>
                    <a:pt x="303" y="118"/>
                  </a:lnTo>
                  <a:lnTo>
                    <a:pt x="301" y="127"/>
                  </a:lnTo>
                  <a:lnTo>
                    <a:pt x="298" y="137"/>
                  </a:lnTo>
                  <a:lnTo>
                    <a:pt x="294" y="147"/>
                  </a:lnTo>
                  <a:lnTo>
                    <a:pt x="289" y="156"/>
                  </a:lnTo>
                  <a:lnTo>
                    <a:pt x="284" y="165"/>
                  </a:lnTo>
                  <a:lnTo>
                    <a:pt x="278" y="174"/>
                  </a:lnTo>
                  <a:lnTo>
                    <a:pt x="271" y="182"/>
                  </a:lnTo>
                  <a:lnTo>
                    <a:pt x="262" y="191"/>
                  </a:lnTo>
                  <a:lnTo>
                    <a:pt x="253" y="198"/>
                  </a:lnTo>
                  <a:lnTo>
                    <a:pt x="241" y="205"/>
                  </a:lnTo>
                  <a:lnTo>
                    <a:pt x="230" y="212"/>
                  </a:lnTo>
                  <a:lnTo>
                    <a:pt x="216" y="217"/>
                  </a:lnTo>
                  <a:lnTo>
                    <a:pt x="202" y="222"/>
                  </a:lnTo>
                  <a:lnTo>
                    <a:pt x="186" y="225"/>
                  </a:lnTo>
                  <a:lnTo>
                    <a:pt x="169" y="228"/>
                  </a:lnTo>
                  <a:lnTo>
                    <a:pt x="161" y="229"/>
                  </a:lnTo>
                  <a:lnTo>
                    <a:pt x="142" y="229"/>
                  </a:lnTo>
                  <a:lnTo>
                    <a:pt x="128" y="228"/>
                  </a:lnTo>
                  <a:lnTo>
                    <a:pt x="112" y="226"/>
                  </a:lnTo>
                  <a:lnTo>
                    <a:pt x="97" y="222"/>
                  </a:lnTo>
                  <a:lnTo>
                    <a:pt x="81" y="217"/>
                  </a:lnTo>
                  <a:lnTo>
                    <a:pt x="73" y="214"/>
                  </a:lnTo>
                  <a:lnTo>
                    <a:pt x="65" y="209"/>
                  </a:lnTo>
                  <a:lnTo>
                    <a:pt x="56" y="204"/>
                  </a:lnTo>
                  <a:lnTo>
                    <a:pt x="49" y="199"/>
                  </a:lnTo>
                  <a:lnTo>
                    <a:pt x="42" y="193"/>
                  </a:lnTo>
                  <a:lnTo>
                    <a:pt x="34" y="187"/>
                  </a:lnTo>
                  <a:lnTo>
                    <a:pt x="28" y="179"/>
                  </a:lnTo>
                  <a:lnTo>
                    <a:pt x="22" y="171"/>
                  </a:lnTo>
                  <a:lnTo>
                    <a:pt x="17" y="162"/>
                  </a:lnTo>
                  <a:lnTo>
                    <a:pt x="12" y="151"/>
                  </a:lnTo>
                  <a:lnTo>
                    <a:pt x="7" y="141"/>
                  </a:lnTo>
                  <a:lnTo>
                    <a:pt x="4" y="128"/>
                  </a:lnTo>
                  <a:lnTo>
                    <a:pt x="2" y="116"/>
                  </a:lnTo>
                  <a:lnTo>
                    <a:pt x="0" y="101"/>
                  </a:lnTo>
                  <a:lnTo>
                    <a:pt x="0" y="87"/>
                  </a:lnTo>
                  <a:lnTo>
                    <a:pt x="0" y="70"/>
                  </a:lnTo>
                  <a:close/>
                </a:path>
              </a:pathLst>
            </a:custGeom>
            <a:solidFill>
              <a:srgbClr val="FDEDD1"/>
            </a:solidFill>
            <a:ln w="9525">
              <a:noFill/>
              <a:round/>
              <a:headEnd/>
              <a:tailEnd/>
            </a:ln>
          </p:spPr>
          <p:txBody>
            <a:bodyPr/>
            <a:lstStyle/>
            <a:p>
              <a:endParaRPr kumimoji="0" lang="ko-KR" altLang="en-US">
                <a:latin typeface="맑은 고딕" pitchFamily="50" charset="-127"/>
                <a:ea typeface="맑은 고딕" pitchFamily="50" charset="-127"/>
              </a:endParaRPr>
            </a:p>
          </p:txBody>
        </p:sp>
        <p:sp>
          <p:nvSpPr>
            <p:cNvPr id="455752" name="Freeform 59"/>
            <p:cNvSpPr>
              <a:spLocks/>
            </p:cNvSpPr>
            <p:nvPr/>
          </p:nvSpPr>
          <p:spPr bwMode="auto">
            <a:xfrm flipH="1">
              <a:off x="1676421" y="4109267"/>
              <a:ext cx="91212" cy="130675"/>
            </a:xfrm>
            <a:custGeom>
              <a:avLst/>
              <a:gdLst>
                <a:gd name="T0" fmla="*/ 60066 w 533"/>
                <a:gd name="T1" fmla="*/ 97225 h 711"/>
                <a:gd name="T2" fmla="*/ 55617 w 533"/>
                <a:gd name="T3" fmla="*/ 89506 h 711"/>
                <a:gd name="T4" fmla="*/ 47916 w 533"/>
                <a:gd name="T5" fmla="*/ 74619 h 711"/>
                <a:gd name="T6" fmla="*/ 35766 w 533"/>
                <a:gd name="T7" fmla="*/ 49072 h 711"/>
                <a:gd name="T8" fmla="*/ 21733 w 533"/>
                <a:gd name="T9" fmla="*/ 17644 h 711"/>
                <a:gd name="T10" fmla="*/ 13348 w 533"/>
                <a:gd name="T11" fmla="*/ 3308 h 711"/>
                <a:gd name="T12" fmla="*/ 10952 w 533"/>
                <a:gd name="T13" fmla="*/ 9741 h 711"/>
                <a:gd name="T14" fmla="*/ 8556 w 533"/>
                <a:gd name="T15" fmla="*/ 14152 h 711"/>
                <a:gd name="T16" fmla="*/ 6503 w 533"/>
                <a:gd name="T17" fmla="*/ 16909 h 711"/>
                <a:gd name="T18" fmla="*/ 4107 w 533"/>
                <a:gd name="T19" fmla="*/ 18930 h 711"/>
                <a:gd name="T20" fmla="*/ 1369 w 533"/>
                <a:gd name="T21" fmla="*/ 20768 h 711"/>
                <a:gd name="T22" fmla="*/ 7530 w 533"/>
                <a:gd name="T23" fmla="*/ 40618 h 711"/>
                <a:gd name="T24" fmla="*/ 21562 w 533"/>
                <a:gd name="T25" fmla="*/ 74803 h 711"/>
                <a:gd name="T26" fmla="*/ 33370 w 533"/>
                <a:gd name="T27" fmla="*/ 102371 h 711"/>
                <a:gd name="T28" fmla="*/ 41071 w 533"/>
                <a:gd name="T29" fmla="*/ 117993 h 711"/>
                <a:gd name="T30" fmla="*/ 45349 w 533"/>
                <a:gd name="T31" fmla="*/ 125896 h 711"/>
                <a:gd name="T32" fmla="*/ 48943 w 533"/>
                <a:gd name="T33" fmla="*/ 129205 h 711"/>
                <a:gd name="T34" fmla="*/ 55959 w 533"/>
                <a:gd name="T35" fmla="*/ 130675 h 711"/>
                <a:gd name="T36" fmla="*/ 60922 w 533"/>
                <a:gd name="T37" fmla="*/ 130675 h 711"/>
                <a:gd name="T38" fmla="*/ 64516 w 533"/>
                <a:gd name="T39" fmla="*/ 130124 h 711"/>
                <a:gd name="T40" fmla="*/ 68281 w 533"/>
                <a:gd name="T41" fmla="*/ 129021 h 711"/>
                <a:gd name="T42" fmla="*/ 72217 w 533"/>
                <a:gd name="T43" fmla="*/ 127551 h 711"/>
                <a:gd name="T44" fmla="*/ 75981 w 533"/>
                <a:gd name="T45" fmla="*/ 125345 h 711"/>
                <a:gd name="T46" fmla="*/ 79575 w 533"/>
                <a:gd name="T47" fmla="*/ 122221 h 711"/>
                <a:gd name="T48" fmla="*/ 82827 w 533"/>
                <a:gd name="T49" fmla="*/ 118177 h 711"/>
                <a:gd name="T50" fmla="*/ 85907 w 533"/>
                <a:gd name="T51" fmla="*/ 113215 h 711"/>
                <a:gd name="T52" fmla="*/ 88474 w 533"/>
                <a:gd name="T53" fmla="*/ 106966 h 711"/>
                <a:gd name="T54" fmla="*/ 90527 w 533"/>
                <a:gd name="T55" fmla="*/ 99431 h 711"/>
                <a:gd name="T56" fmla="*/ 90527 w 533"/>
                <a:gd name="T57" fmla="*/ 94652 h 711"/>
                <a:gd name="T58" fmla="*/ 88816 w 533"/>
                <a:gd name="T59" fmla="*/ 93733 h 711"/>
                <a:gd name="T60" fmla="*/ 85736 w 533"/>
                <a:gd name="T61" fmla="*/ 93182 h 711"/>
                <a:gd name="T62" fmla="*/ 81286 w 533"/>
                <a:gd name="T63" fmla="*/ 93366 h 711"/>
                <a:gd name="T64" fmla="*/ 76324 w 533"/>
                <a:gd name="T65" fmla="*/ 94285 h 711"/>
                <a:gd name="T66" fmla="*/ 69307 w 533"/>
                <a:gd name="T67" fmla="*/ 96858 h 711"/>
                <a:gd name="T68" fmla="*/ 63147 w 533"/>
                <a:gd name="T69" fmla="*/ 99614 h 711"/>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533"/>
                <a:gd name="T106" fmla="*/ 0 h 711"/>
                <a:gd name="T107" fmla="*/ 533 w 533"/>
                <a:gd name="T108" fmla="*/ 711 h 711"/>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533" h="711">
                  <a:moveTo>
                    <a:pt x="363" y="545"/>
                  </a:moveTo>
                  <a:lnTo>
                    <a:pt x="351" y="529"/>
                  </a:lnTo>
                  <a:lnTo>
                    <a:pt x="339" y="509"/>
                  </a:lnTo>
                  <a:lnTo>
                    <a:pt x="325" y="487"/>
                  </a:lnTo>
                  <a:lnTo>
                    <a:pt x="312" y="462"/>
                  </a:lnTo>
                  <a:lnTo>
                    <a:pt x="280" y="406"/>
                  </a:lnTo>
                  <a:lnTo>
                    <a:pt x="246" y="341"/>
                  </a:lnTo>
                  <a:lnTo>
                    <a:pt x="209" y="267"/>
                  </a:lnTo>
                  <a:lnTo>
                    <a:pt x="168" y="185"/>
                  </a:lnTo>
                  <a:lnTo>
                    <a:pt x="127" y="96"/>
                  </a:lnTo>
                  <a:lnTo>
                    <a:pt x="82" y="0"/>
                  </a:lnTo>
                  <a:lnTo>
                    <a:pt x="78" y="18"/>
                  </a:lnTo>
                  <a:lnTo>
                    <a:pt x="72" y="36"/>
                  </a:lnTo>
                  <a:lnTo>
                    <a:pt x="64" y="53"/>
                  </a:lnTo>
                  <a:lnTo>
                    <a:pt x="55" y="70"/>
                  </a:lnTo>
                  <a:lnTo>
                    <a:pt x="50" y="77"/>
                  </a:lnTo>
                  <a:lnTo>
                    <a:pt x="44" y="85"/>
                  </a:lnTo>
                  <a:lnTo>
                    <a:pt x="38" y="92"/>
                  </a:lnTo>
                  <a:lnTo>
                    <a:pt x="31" y="98"/>
                  </a:lnTo>
                  <a:lnTo>
                    <a:pt x="24" y="103"/>
                  </a:lnTo>
                  <a:lnTo>
                    <a:pt x="16" y="109"/>
                  </a:lnTo>
                  <a:lnTo>
                    <a:pt x="8" y="113"/>
                  </a:lnTo>
                  <a:lnTo>
                    <a:pt x="0" y="116"/>
                  </a:lnTo>
                  <a:lnTo>
                    <a:pt x="44" y="221"/>
                  </a:lnTo>
                  <a:lnTo>
                    <a:pt x="86" y="318"/>
                  </a:lnTo>
                  <a:lnTo>
                    <a:pt x="126" y="407"/>
                  </a:lnTo>
                  <a:lnTo>
                    <a:pt x="162" y="487"/>
                  </a:lnTo>
                  <a:lnTo>
                    <a:pt x="195" y="557"/>
                  </a:lnTo>
                  <a:lnTo>
                    <a:pt x="226" y="617"/>
                  </a:lnTo>
                  <a:lnTo>
                    <a:pt x="240" y="642"/>
                  </a:lnTo>
                  <a:lnTo>
                    <a:pt x="253" y="665"/>
                  </a:lnTo>
                  <a:lnTo>
                    <a:pt x="265" y="685"/>
                  </a:lnTo>
                  <a:lnTo>
                    <a:pt x="276" y="701"/>
                  </a:lnTo>
                  <a:lnTo>
                    <a:pt x="286" y="703"/>
                  </a:lnTo>
                  <a:lnTo>
                    <a:pt x="311" y="709"/>
                  </a:lnTo>
                  <a:lnTo>
                    <a:pt x="327" y="711"/>
                  </a:lnTo>
                  <a:lnTo>
                    <a:pt x="346" y="711"/>
                  </a:lnTo>
                  <a:lnTo>
                    <a:pt x="356" y="711"/>
                  </a:lnTo>
                  <a:lnTo>
                    <a:pt x="367" y="710"/>
                  </a:lnTo>
                  <a:lnTo>
                    <a:pt x="377" y="708"/>
                  </a:lnTo>
                  <a:lnTo>
                    <a:pt x="389" y="706"/>
                  </a:lnTo>
                  <a:lnTo>
                    <a:pt x="399" y="702"/>
                  </a:lnTo>
                  <a:lnTo>
                    <a:pt x="410" y="699"/>
                  </a:lnTo>
                  <a:lnTo>
                    <a:pt x="422" y="694"/>
                  </a:lnTo>
                  <a:lnTo>
                    <a:pt x="432" y="689"/>
                  </a:lnTo>
                  <a:lnTo>
                    <a:pt x="444" y="682"/>
                  </a:lnTo>
                  <a:lnTo>
                    <a:pt x="454" y="674"/>
                  </a:lnTo>
                  <a:lnTo>
                    <a:pt x="465" y="665"/>
                  </a:lnTo>
                  <a:lnTo>
                    <a:pt x="475" y="655"/>
                  </a:lnTo>
                  <a:lnTo>
                    <a:pt x="484" y="643"/>
                  </a:lnTo>
                  <a:lnTo>
                    <a:pt x="493" y="631"/>
                  </a:lnTo>
                  <a:lnTo>
                    <a:pt x="502" y="616"/>
                  </a:lnTo>
                  <a:lnTo>
                    <a:pt x="509" y="599"/>
                  </a:lnTo>
                  <a:lnTo>
                    <a:pt x="517" y="582"/>
                  </a:lnTo>
                  <a:lnTo>
                    <a:pt x="523" y="562"/>
                  </a:lnTo>
                  <a:lnTo>
                    <a:pt x="529" y="541"/>
                  </a:lnTo>
                  <a:lnTo>
                    <a:pt x="533" y="518"/>
                  </a:lnTo>
                  <a:lnTo>
                    <a:pt x="529" y="515"/>
                  </a:lnTo>
                  <a:lnTo>
                    <a:pt x="524" y="512"/>
                  </a:lnTo>
                  <a:lnTo>
                    <a:pt x="519" y="510"/>
                  </a:lnTo>
                  <a:lnTo>
                    <a:pt x="513" y="508"/>
                  </a:lnTo>
                  <a:lnTo>
                    <a:pt x="501" y="507"/>
                  </a:lnTo>
                  <a:lnTo>
                    <a:pt x="488" y="506"/>
                  </a:lnTo>
                  <a:lnTo>
                    <a:pt x="475" y="508"/>
                  </a:lnTo>
                  <a:lnTo>
                    <a:pt x="460" y="510"/>
                  </a:lnTo>
                  <a:lnTo>
                    <a:pt x="446" y="513"/>
                  </a:lnTo>
                  <a:lnTo>
                    <a:pt x="432" y="517"/>
                  </a:lnTo>
                  <a:lnTo>
                    <a:pt x="405" y="527"/>
                  </a:lnTo>
                  <a:lnTo>
                    <a:pt x="383" y="536"/>
                  </a:lnTo>
                  <a:lnTo>
                    <a:pt x="369" y="542"/>
                  </a:lnTo>
                  <a:lnTo>
                    <a:pt x="363" y="545"/>
                  </a:lnTo>
                  <a:close/>
                </a:path>
              </a:pathLst>
            </a:custGeom>
            <a:solidFill>
              <a:srgbClr val="606A7C"/>
            </a:solidFill>
            <a:ln w="9525">
              <a:noFill/>
              <a:round/>
              <a:headEnd/>
              <a:tailEnd/>
            </a:ln>
          </p:spPr>
          <p:txBody>
            <a:bodyPr/>
            <a:lstStyle/>
            <a:p>
              <a:endParaRPr kumimoji="0" lang="ko-KR" altLang="en-US">
                <a:latin typeface="맑은 고딕" pitchFamily="50" charset="-127"/>
                <a:ea typeface="맑은 고딕" pitchFamily="50" charset="-127"/>
              </a:endParaRPr>
            </a:p>
          </p:txBody>
        </p:sp>
        <p:sp>
          <p:nvSpPr>
            <p:cNvPr id="455753" name="Freeform 63"/>
            <p:cNvSpPr>
              <a:spLocks/>
            </p:cNvSpPr>
            <p:nvPr/>
          </p:nvSpPr>
          <p:spPr bwMode="auto">
            <a:xfrm flipH="1">
              <a:off x="999248" y="3972652"/>
              <a:ext cx="721397" cy="730594"/>
            </a:xfrm>
            <a:custGeom>
              <a:avLst/>
              <a:gdLst>
                <a:gd name="T0" fmla="*/ 710842 w 4169"/>
                <a:gd name="T1" fmla="*/ 569581 h 3934"/>
                <a:gd name="T2" fmla="*/ 706862 w 4169"/>
                <a:gd name="T3" fmla="*/ 572367 h 3934"/>
                <a:gd name="T4" fmla="*/ 700978 w 4169"/>
                <a:gd name="T5" fmla="*/ 573667 h 3934"/>
                <a:gd name="T6" fmla="*/ 694230 w 4169"/>
                <a:gd name="T7" fmla="*/ 573852 h 3934"/>
                <a:gd name="T8" fmla="*/ 685405 w 4169"/>
                <a:gd name="T9" fmla="*/ 572738 h 3934"/>
                <a:gd name="T10" fmla="*/ 674157 w 4169"/>
                <a:gd name="T11" fmla="*/ 570138 h 3934"/>
                <a:gd name="T12" fmla="*/ 659968 w 4169"/>
                <a:gd name="T13" fmla="*/ 565495 h 3934"/>
                <a:gd name="T14" fmla="*/ 642664 w 4169"/>
                <a:gd name="T15" fmla="*/ 558438 h 3934"/>
                <a:gd name="T16" fmla="*/ 621900 w 4169"/>
                <a:gd name="T17" fmla="*/ 548596 h 3934"/>
                <a:gd name="T18" fmla="*/ 589888 w 4169"/>
                <a:gd name="T19" fmla="*/ 526124 h 3934"/>
                <a:gd name="T20" fmla="*/ 541610 w 4169"/>
                <a:gd name="T21" fmla="*/ 484339 h 3934"/>
                <a:gd name="T22" fmla="*/ 481393 w 4169"/>
                <a:gd name="T23" fmla="*/ 428254 h 3934"/>
                <a:gd name="T24" fmla="*/ 413389 w 4169"/>
                <a:gd name="T25" fmla="*/ 361954 h 3934"/>
                <a:gd name="T26" fmla="*/ 341405 w 4169"/>
                <a:gd name="T27" fmla="*/ 290269 h 3934"/>
                <a:gd name="T28" fmla="*/ 224777 w 4169"/>
                <a:gd name="T29" fmla="*/ 171227 h 3934"/>
                <a:gd name="T30" fmla="*/ 114032 w 4169"/>
                <a:gd name="T31" fmla="*/ 54785 h 3934"/>
                <a:gd name="T32" fmla="*/ 72849 w 4169"/>
                <a:gd name="T33" fmla="*/ 10586 h 3934"/>
                <a:gd name="T34" fmla="*/ 65062 w 4169"/>
                <a:gd name="T35" fmla="*/ 1114 h 3934"/>
                <a:gd name="T36" fmla="*/ 60910 w 4169"/>
                <a:gd name="T37" fmla="*/ 186 h 3934"/>
                <a:gd name="T38" fmla="*/ 55199 w 4169"/>
                <a:gd name="T39" fmla="*/ 3343 h 3934"/>
                <a:gd name="T40" fmla="*/ 48451 w 4169"/>
                <a:gd name="T41" fmla="*/ 10214 h 3934"/>
                <a:gd name="T42" fmla="*/ 40837 w 4169"/>
                <a:gd name="T43" fmla="*/ 20986 h 3934"/>
                <a:gd name="T44" fmla="*/ 33050 w 4169"/>
                <a:gd name="T45" fmla="*/ 36028 h 3934"/>
                <a:gd name="T46" fmla="*/ 25091 w 4169"/>
                <a:gd name="T47" fmla="*/ 54414 h 3934"/>
                <a:gd name="T48" fmla="*/ 17477 w 4169"/>
                <a:gd name="T49" fmla="*/ 77071 h 3934"/>
                <a:gd name="T50" fmla="*/ 10901 w 4169"/>
                <a:gd name="T51" fmla="*/ 103256 h 3934"/>
                <a:gd name="T52" fmla="*/ 5018 w 4169"/>
                <a:gd name="T53" fmla="*/ 133527 h 3934"/>
                <a:gd name="T54" fmla="*/ 865 w 4169"/>
                <a:gd name="T55" fmla="*/ 167327 h 3934"/>
                <a:gd name="T56" fmla="*/ 2423 w 4169"/>
                <a:gd name="T57" fmla="*/ 227498 h 3934"/>
                <a:gd name="T58" fmla="*/ 35819 w 4169"/>
                <a:gd name="T59" fmla="*/ 261669 h 3934"/>
                <a:gd name="T60" fmla="*/ 98805 w 4169"/>
                <a:gd name="T61" fmla="*/ 324626 h 3934"/>
                <a:gd name="T62" fmla="*/ 151236 w 4169"/>
                <a:gd name="T63" fmla="*/ 375325 h 3934"/>
                <a:gd name="T64" fmla="*/ 193457 w 4169"/>
                <a:gd name="T65" fmla="*/ 414511 h 3934"/>
                <a:gd name="T66" fmla="*/ 236543 w 4169"/>
                <a:gd name="T67" fmla="*/ 453139 h 3934"/>
                <a:gd name="T68" fmla="*/ 278938 w 4169"/>
                <a:gd name="T69" fmla="*/ 489167 h 3934"/>
                <a:gd name="T70" fmla="*/ 319083 w 4169"/>
                <a:gd name="T71" fmla="*/ 520739 h 3934"/>
                <a:gd name="T72" fmla="*/ 368053 w 4169"/>
                <a:gd name="T73" fmla="*/ 554724 h 3934"/>
                <a:gd name="T74" fmla="*/ 441248 w 4169"/>
                <a:gd name="T75" fmla="*/ 604681 h 3934"/>
                <a:gd name="T76" fmla="*/ 512713 w 4169"/>
                <a:gd name="T77" fmla="*/ 652223 h 3934"/>
                <a:gd name="T78" fmla="*/ 557183 w 4169"/>
                <a:gd name="T79" fmla="*/ 680266 h 3934"/>
                <a:gd name="T80" fmla="*/ 588157 w 4169"/>
                <a:gd name="T81" fmla="*/ 698094 h 3934"/>
                <a:gd name="T82" fmla="*/ 616190 w 4169"/>
                <a:gd name="T83" fmla="*/ 712766 h 3934"/>
                <a:gd name="T84" fmla="*/ 641280 w 4169"/>
                <a:gd name="T85" fmla="*/ 723351 h 3934"/>
                <a:gd name="T86" fmla="*/ 662045 w 4169"/>
                <a:gd name="T87" fmla="*/ 729294 h 3934"/>
                <a:gd name="T88" fmla="*/ 678829 w 4169"/>
                <a:gd name="T89" fmla="*/ 730037 h 3934"/>
                <a:gd name="T90" fmla="*/ 691980 w 4169"/>
                <a:gd name="T91" fmla="*/ 724094 h 3934"/>
                <a:gd name="T92" fmla="*/ 702190 w 4169"/>
                <a:gd name="T93" fmla="*/ 712023 h 3934"/>
                <a:gd name="T94" fmla="*/ 709803 w 4169"/>
                <a:gd name="T95" fmla="*/ 695494 h 3934"/>
                <a:gd name="T96" fmla="*/ 715168 w 4169"/>
                <a:gd name="T97" fmla="*/ 675809 h 3934"/>
                <a:gd name="T98" fmla="*/ 718628 w 4169"/>
                <a:gd name="T99" fmla="*/ 654823 h 3934"/>
                <a:gd name="T100" fmla="*/ 720532 w 4169"/>
                <a:gd name="T101" fmla="*/ 633652 h 3934"/>
                <a:gd name="T102" fmla="*/ 721397 w 4169"/>
                <a:gd name="T103" fmla="*/ 602638 h 3934"/>
                <a:gd name="T104" fmla="*/ 720878 w 4169"/>
                <a:gd name="T105" fmla="*/ 580538 h 3934"/>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4169"/>
                <a:gd name="T160" fmla="*/ 0 h 3934"/>
                <a:gd name="T161" fmla="*/ 4169 w 4169"/>
                <a:gd name="T162" fmla="*/ 3934 h 3934"/>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4169" h="3934">
                  <a:moveTo>
                    <a:pt x="4112" y="3063"/>
                  </a:moveTo>
                  <a:lnTo>
                    <a:pt x="4111" y="3064"/>
                  </a:lnTo>
                  <a:lnTo>
                    <a:pt x="4108" y="3067"/>
                  </a:lnTo>
                  <a:lnTo>
                    <a:pt x="4104" y="3071"/>
                  </a:lnTo>
                  <a:lnTo>
                    <a:pt x="4096" y="3076"/>
                  </a:lnTo>
                  <a:lnTo>
                    <a:pt x="4085" y="3082"/>
                  </a:lnTo>
                  <a:lnTo>
                    <a:pt x="4070" y="3086"/>
                  </a:lnTo>
                  <a:lnTo>
                    <a:pt x="4061" y="3088"/>
                  </a:lnTo>
                  <a:lnTo>
                    <a:pt x="4051" y="3089"/>
                  </a:lnTo>
                  <a:lnTo>
                    <a:pt x="4039" y="3090"/>
                  </a:lnTo>
                  <a:lnTo>
                    <a:pt x="4027" y="3090"/>
                  </a:lnTo>
                  <a:lnTo>
                    <a:pt x="4012" y="3090"/>
                  </a:lnTo>
                  <a:lnTo>
                    <a:pt x="3997" y="3089"/>
                  </a:lnTo>
                  <a:lnTo>
                    <a:pt x="3980" y="3087"/>
                  </a:lnTo>
                  <a:lnTo>
                    <a:pt x="3961" y="3084"/>
                  </a:lnTo>
                  <a:lnTo>
                    <a:pt x="3942" y="3081"/>
                  </a:lnTo>
                  <a:lnTo>
                    <a:pt x="3920" y="3075"/>
                  </a:lnTo>
                  <a:lnTo>
                    <a:pt x="3896" y="3070"/>
                  </a:lnTo>
                  <a:lnTo>
                    <a:pt x="3871" y="3063"/>
                  </a:lnTo>
                  <a:lnTo>
                    <a:pt x="3843" y="3055"/>
                  </a:lnTo>
                  <a:lnTo>
                    <a:pt x="3814" y="3045"/>
                  </a:lnTo>
                  <a:lnTo>
                    <a:pt x="3783" y="3034"/>
                  </a:lnTo>
                  <a:lnTo>
                    <a:pt x="3749" y="3021"/>
                  </a:lnTo>
                  <a:lnTo>
                    <a:pt x="3714" y="3007"/>
                  </a:lnTo>
                  <a:lnTo>
                    <a:pt x="3676" y="2991"/>
                  </a:lnTo>
                  <a:lnTo>
                    <a:pt x="3637" y="2973"/>
                  </a:lnTo>
                  <a:lnTo>
                    <a:pt x="3594" y="2954"/>
                  </a:lnTo>
                  <a:lnTo>
                    <a:pt x="3544" y="2927"/>
                  </a:lnTo>
                  <a:lnTo>
                    <a:pt x="3482" y="2886"/>
                  </a:lnTo>
                  <a:lnTo>
                    <a:pt x="3409" y="2833"/>
                  </a:lnTo>
                  <a:lnTo>
                    <a:pt x="3326" y="2769"/>
                  </a:lnTo>
                  <a:lnTo>
                    <a:pt x="3232" y="2694"/>
                  </a:lnTo>
                  <a:lnTo>
                    <a:pt x="3130" y="2608"/>
                  </a:lnTo>
                  <a:lnTo>
                    <a:pt x="3021" y="2515"/>
                  </a:lnTo>
                  <a:lnTo>
                    <a:pt x="2905" y="2414"/>
                  </a:lnTo>
                  <a:lnTo>
                    <a:pt x="2782" y="2306"/>
                  </a:lnTo>
                  <a:lnTo>
                    <a:pt x="2655" y="2191"/>
                  </a:lnTo>
                  <a:lnTo>
                    <a:pt x="2523" y="2073"/>
                  </a:lnTo>
                  <a:lnTo>
                    <a:pt x="2389" y="1949"/>
                  </a:lnTo>
                  <a:lnTo>
                    <a:pt x="2252" y="1822"/>
                  </a:lnTo>
                  <a:lnTo>
                    <a:pt x="2112" y="1693"/>
                  </a:lnTo>
                  <a:lnTo>
                    <a:pt x="1973" y="1563"/>
                  </a:lnTo>
                  <a:lnTo>
                    <a:pt x="1835" y="1432"/>
                  </a:lnTo>
                  <a:lnTo>
                    <a:pt x="1561" y="1172"/>
                  </a:lnTo>
                  <a:lnTo>
                    <a:pt x="1299" y="922"/>
                  </a:lnTo>
                  <a:lnTo>
                    <a:pt x="1057" y="688"/>
                  </a:lnTo>
                  <a:lnTo>
                    <a:pt x="842" y="476"/>
                  </a:lnTo>
                  <a:lnTo>
                    <a:pt x="659" y="295"/>
                  </a:lnTo>
                  <a:lnTo>
                    <a:pt x="516" y="154"/>
                  </a:lnTo>
                  <a:lnTo>
                    <a:pt x="462" y="99"/>
                  </a:lnTo>
                  <a:lnTo>
                    <a:pt x="421" y="57"/>
                  </a:lnTo>
                  <a:lnTo>
                    <a:pt x="393" y="28"/>
                  </a:lnTo>
                  <a:lnTo>
                    <a:pt x="381" y="13"/>
                  </a:lnTo>
                  <a:lnTo>
                    <a:pt x="376" y="6"/>
                  </a:lnTo>
                  <a:lnTo>
                    <a:pt x="368" y="2"/>
                  </a:lnTo>
                  <a:lnTo>
                    <a:pt x="360" y="0"/>
                  </a:lnTo>
                  <a:lnTo>
                    <a:pt x="352" y="1"/>
                  </a:lnTo>
                  <a:lnTo>
                    <a:pt x="341" y="4"/>
                  </a:lnTo>
                  <a:lnTo>
                    <a:pt x="330" y="9"/>
                  </a:lnTo>
                  <a:lnTo>
                    <a:pt x="319" y="18"/>
                  </a:lnTo>
                  <a:lnTo>
                    <a:pt x="306" y="28"/>
                  </a:lnTo>
                  <a:lnTo>
                    <a:pt x="294" y="41"/>
                  </a:lnTo>
                  <a:lnTo>
                    <a:pt x="280" y="55"/>
                  </a:lnTo>
                  <a:lnTo>
                    <a:pt x="265" y="72"/>
                  </a:lnTo>
                  <a:lnTo>
                    <a:pt x="251" y="92"/>
                  </a:lnTo>
                  <a:lnTo>
                    <a:pt x="236" y="113"/>
                  </a:lnTo>
                  <a:lnTo>
                    <a:pt x="221" y="137"/>
                  </a:lnTo>
                  <a:lnTo>
                    <a:pt x="206" y="164"/>
                  </a:lnTo>
                  <a:lnTo>
                    <a:pt x="191" y="194"/>
                  </a:lnTo>
                  <a:lnTo>
                    <a:pt x="175" y="225"/>
                  </a:lnTo>
                  <a:lnTo>
                    <a:pt x="160" y="258"/>
                  </a:lnTo>
                  <a:lnTo>
                    <a:pt x="145" y="293"/>
                  </a:lnTo>
                  <a:lnTo>
                    <a:pt x="130" y="332"/>
                  </a:lnTo>
                  <a:lnTo>
                    <a:pt x="116" y="372"/>
                  </a:lnTo>
                  <a:lnTo>
                    <a:pt x="101" y="415"/>
                  </a:lnTo>
                  <a:lnTo>
                    <a:pt x="88" y="460"/>
                  </a:lnTo>
                  <a:lnTo>
                    <a:pt x="75" y="507"/>
                  </a:lnTo>
                  <a:lnTo>
                    <a:pt x="63" y="556"/>
                  </a:lnTo>
                  <a:lnTo>
                    <a:pt x="50" y="607"/>
                  </a:lnTo>
                  <a:lnTo>
                    <a:pt x="40" y="662"/>
                  </a:lnTo>
                  <a:lnTo>
                    <a:pt x="29" y="719"/>
                  </a:lnTo>
                  <a:lnTo>
                    <a:pt x="21" y="777"/>
                  </a:lnTo>
                  <a:lnTo>
                    <a:pt x="13" y="837"/>
                  </a:lnTo>
                  <a:lnTo>
                    <a:pt x="5" y="901"/>
                  </a:lnTo>
                  <a:lnTo>
                    <a:pt x="0" y="966"/>
                  </a:lnTo>
                  <a:lnTo>
                    <a:pt x="0" y="1211"/>
                  </a:lnTo>
                  <a:lnTo>
                    <a:pt x="14" y="1225"/>
                  </a:lnTo>
                  <a:lnTo>
                    <a:pt x="55" y="1265"/>
                  </a:lnTo>
                  <a:lnTo>
                    <a:pt x="120" y="1327"/>
                  </a:lnTo>
                  <a:lnTo>
                    <a:pt x="207" y="1409"/>
                  </a:lnTo>
                  <a:lnTo>
                    <a:pt x="313" y="1509"/>
                  </a:lnTo>
                  <a:lnTo>
                    <a:pt x="435" y="1624"/>
                  </a:lnTo>
                  <a:lnTo>
                    <a:pt x="571" y="1748"/>
                  </a:lnTo>
                  <a:lnTo>
                    <a:pt x="718" y="1881"/>
                  </a:lnTo>
                  <a:lnTo>
                    <a:pt x="795" y="1950"/>
                  </a:lnTo>
                  <a:lnTo>
                    <a:pt x="874" y="2021"/>
                  </a:lnTo>
                  <a:lnTo>
                    <a:pt x="954" y="2090"/>
                  </a:lnTo>
                  <a:lnTo>
                    <a:pt x="1036" y="2161"/>
                  </a:lnTo>
                  <a:lnTo>
                    <a:pt x="1118" y="2232"/>
                  </a:lnTo>
                  <a:lnTo>
                    <a:pt x="1200" y="2303"/>
                  </a:lnTo>
                  <a:lnTo>
                    <a:pt x="1284" y="2372"/>
                  </a:lnTo>
                  <a:lnTo>
                    <a:pt x="1367" y="2440"/>
                  </a:lnTo>
                  <a:lnTo>
                    <a:pt x="1450" y="2506"/>
                  </a:lnTo>
                  <a:lnTo>
                    <a:pt x="1531" y="2572"/>
                  </a:lnTo>
                  <a:lnTo>
                    <a:pt x="1612" y="2634"/>
                  </a:lnTo>
                  <a:lnTo>
                    <a:pt x="1691" y="2694"/>
                  </a:lnTo>
                  <a:lnTo>
                    <a:pt x="1769" y="2751"/>
                  </a:lnTo>
                  <a:lnTo>
                    <a:pt x="1844" y="2804"/>
                  </a:lnTo>
                  <a:lnTo>
                    <a:pt x="1917" y="2854"/>
                  </a:lnTo>
                  <a:lnTo>
                    <a:pt x="1988" y="2900"/>
                  </a:lnTo>
                  <a:lnTo>
                    <a:pt x="2127" y="2987"/>
                  </a:lnTo>
                  <a:lnTo>
                    <a:pt x="2267" y="3076"/>
                  </a:lnTo>
                  <a:lnTo>
                    <a:pt x="2409" y="3167"/>
                  </a:lnTo>
                  <a:lnTo>
                    <a:pt x="2550" y="3256"/>
                  </a:lnTo>
                  <a:lnTo>
                    <a:pt x="2690" y="3345"/>
                  </a:lnTo>
                  <a:lnTo>
                    <a:pt x="2828" y="3430"/>
                  </a:lnTo>
                  <a:lnTo>
                    <a:pt x="2963" y="3512"/>
                  </a:lnTo>
                  <a:lnTo>
                    <a:pt x="3094" y="3590"/>
                  </a:lnTo>
                  <a:lnTo>
                    <a:pt x="3158" y="3628"/>
                  </a:lnTo>
                  <a:lnTo>
                    <a:pt x="3220" y="3663"/>
                  </a:lnTo>
                  <a:lnTo>
                    <a:pt x="3281" y="3696"/>
                  </a:lnTo>
                  <a:lnTo>
                    <a:pt x="3341" y="3728"/>
                  </a:lnTo>
                  <a:lnTo>
                    <a:pt x="3399" y="3759"/>
                  </a:lnTo>
                  <a:lnTo>
                    <a:pt x="3455" y="3788"/>
                  </a:lnTo>
                  <a:lnTo>
                    <a:pt x="3509" y="3814"/>
                  </a:lnTo>
                  <a:lnTo>
                    <a:pt x="3561" y="3838"/>
                  </a:lnTo>
                  <a:lnTo>
                    <a:pt x="3612" y="3860"/>
                  </a:lnTo>
                  <a:lnTo>
                    <a:pt x="3660" y="3878"/>
                  </a:lnTo>
                  <a:lnTo>
                    <a:pt x="3706" y="3895"/>
                  </a:lnTo>
                  <a:lnTo>
                    <a:pt x="3748" y="3908"/>
                  </a:lnTo>
                  <a:lnTo>
                    <a:pt x="3789" y="3920"/>
                  </a:lnTo>
                  <a:lnTo>
                    <a:pt x="3826" y="3927"/>
                  </a:lnTo>
                  <a:lnTo>
                    <a:pt x="3862" y="3932"/>
                  </a:lnTo>
                  <a:lnTo>
                    <a:pt x="3894" y="3934"/>
                  </a:lnTo>
                  <a:lnTo>
                    <a:pt x="3923" y="3931"/>
                  </a:lnTo>
                  <a:lnTo>
                    <a:pt x="3951" y="3925"/>
                  </a:lnTo>
                  <a:lnTo>
                    <a:pt x="3976" y="3914"/>
                  </a:lnTo>
                  <a:lnTo>
                    <a:pt x="3999" y="3899"/>
                  </a:lnTo>
                  <a:lnTo>
                    <a:pt x="4021" y="3880"/>
                  </a:lnTo>
                  <a:lnTo>
                    <a:pt x="4040" y="3858"/>
                  </a:lnTo>
                  <a:lnTo>
                    <a:pt x="4058" y="3834"/>
                  </a:lnTo>
                  <a:lnTo>
                    <a:pt x="4074" y="3806"/>
                  </a:lnTo>
                  <a:lnTo>
                    <a:pt x="4088" y="3776"/>
                  </a:lnTo>
                  <a:lnTo>
                    <a:pt x="4102" y="3745"/>
                  </a:lnTo>
                  <a:lnTo>
                    <a:pt x="4113" y="3711"/>
                  </a:lnTo>
                  <a:lnTo>
                    <a:pt x="4124" y="3675"/>
                  </a:lnTo>
                  <a:lnTo>
                    <a:pt x="4133" y="3639"/>
                  </a:lnTo>
                  <a:lnTo>
                    <a:pt x="4140" y="3602"/>
                  </a:lnTo>
                  <a:lnTo>
                    <a:pt x="4146" y="3564"/>
                  </a:lnTo>
                  <a:lnTo>
                    <a:pt x="4153" y="3526"/>
                  </a:lnTo>
                  <a:lnTo>
                    <a:pt x="4157" y="3487"/>
                  </a:lnTo>
                  <a:lnTo>
                    <a:pt x="4161" y="3450"/>
                  </a:lnTo>
                  <a:lnTo>
                    <a:pt x="4164" y="3412"/>
                  </a:lnTo>
                  <a:lnTo>
                    <a:pt x="4166" y="3376"/>
                  </a:lnTo>
                  <a:lnTo>
                    <a:pt x="4168" y="3306"/>
                  </a:lnTo>
                  <a:lnTo>
                    <a:pt x="4169" y="3245"/>
                  </a:lnTo>
                  <a:lnTo>
                    <a:pt x="4169" y="3193"/>
                  </a:lnTo>
                  <a:lnTo>
                    <a:pt x="4168" y="3152"/>
                  </a:lnTo>
                  <a:lnTo>
                    <a:pt x="4166" y="3126"/>
                  </a:lnTo>
                  <a:lnTo>
                    <a:pt x="4166" y="3117"/>
                  </a:lnTo>
                  <a:lnTo>
                    <a:pt x="4112" y="3063"/>
                  </a:lnTo>
                  <a:close/>
                </a:path>
              </a:pathLst>
            </a:custGeom>
            <a:solidFill>
              <a:srgbClr val="405A70"/>
            </a:solidFill>
            <a:ln w="9525">
              <a:noFill/>
              <a:round/>
              <a:headEnd/>
              <a:tailEnd/>
            </a:ln>
          </p:spPr>
          <p:txBody>
            <a:bodyPr/>
            <a:lstStyle/>
            <a:p>
              <a:endParaRPr kumimoji="0" lang="ko-KR" altLang="en-US">
                <a:latin typeface="맑은 고딕" pitchFamily="50" charset="-127"/>
                <a:ea typeface="맑은 고딕" pitchFamily="50" charset="-127"/>
              </a:endParaRPr>
            </a:p>
          </p:txBody>
        </p:sp>
        <p:sp>
          <p:nvSpPr>
            <p:cNvPr id="455754" name="Freeform 64"/>
            <p:cNvSpPr>
              <a:spLocks/>
            </p:cNvSpPr>
            <p:nvPr/>
          </p:nvSpPr>
          <p:spPr bwMode="auto">
            <a:xfrm flipH="1">
              <a:off x="872104" y="4572008"/>
              <a:ext cx="127995" cy="71840"/>
            </a:xfrm>
            <a:custGeom>
              <a:avLst/>
              <a:gdLst>
                <a:gd name="T0" fmla="*/ 25491 w 713"/>
                <a:gd name="T1" fmla="*/ 0 h 717"/>
                <a:gd name="T2" fmla="*/ 24594 w 713"/>
                <a:gd name="T3" fmla="*/ 1102 h 717"/>
                <a:gd name="T4" fmla="*/ 22978 w 713"/>
                <a:gd name="T5" fmla="*/ 4308 h 717"/>
                <a:gd name="T6" fmla="*/ 20106 w 713"/>
                <a:gd name="T7" fmla="*/ 9118 h 717"/>
                <a:gd name="T8" fmla="*/ 16875 w 713"/>
                <a:gd name="T9" fmla="*/ 14929 h 717"/>
                <a:gd name="T10" fmla="*/ 12925 w 713"/>
                <a:gd name="T11" fmla="*/ 21241 h 717"/>
                <a:gd name="T12" fmla="*/ 8976 w 713"/>
                <a:gd name="T13" fmla="*/ 27554 h 717"/>
                <a:gd name="T14" fmla="*/ 7001 w 713"/>
                <a:gd name="T15" fmla="*/ 30560 h 717"/>
                <a:gd name="T16" fmla="*/ 4847 w 713"/>
                <a:gd name="T17" fmla="*/ 33265 h 717"/>
                <a:gd name="T18" fmla="*/ 2872 w 713"/>
                <a:gd name="T19" fmla="*/ 35870 h 717"/>
                <a:gd name="T20" fmla="*/ 898 w 713"/>
                <a:gd name="T21" fmla="*/ 38074 h 717"/>
                <a:gd name="T22" fmla="*/ 180 w 713"/>
                <a:gd name="T23" fmla="*/ 39277 h 717"/>
                <a:gd name="T24" fmla="*/ 0 w 713"/>
                <a:gd name="T25" fmla="*/ 40479 h 717"/>
                <a:gd name="T26" fmla="*/ 359 w 713"/>
                <a:gd name="T27" fmla="*/ 41982 h 717"/>
                <a:gd name="T28" fmla="*/ 898 w 713"/>
                <a:gd name="T29" fmla="*/ 43385 h 717"/>
                <a:gd name="T30" fmla="*/ 2154 w 713"/>
                <a:gd name="T31" fmla="*/ 45088 h 717"/>
                <a:gd name="T32" fmla="*/ 3411 w 713"/>
                <a:gd name="T33" fmla="*/ 46791 h 717"/>
                <a:gd name="T34" fmla="*/ 5206 w 713"/>
                <a:gd name="T35" fmla="*/ 48595 h 717"/>
                <a:gd name="T36" fmla="*/ 7360 w 713"/>
                <a:gd name="T37" fmla="*/ 50398 h 717"/>
                <a:gd name="T38" fmla="*/ 9694 w 713"/>
                <a:gd name="T39" fmla="*/ 52302 h 717"/>
                <a:gd name="T40" fmla="*/ 12566 w 713"/>
                <a:gd name="T41" fmla="*/ 54105 h 717"/>
                <a:gd name="T42" fmla="*/ 15438 w 713"/>
                <a:gd name="T43" fmla="*/ 56009 h 717"/>
                <a:gd name="T44" fmla="*/ 18849 w 713"/>
                <a:gd name="T45" fmla="*/ 57913 h 717"/>
                <a:gd name="T46" fmla="*/ 22260 w 713"/>
                <a:gd name="T47" fmla="*/ 59716 h 717"/>
                <a:gd name="T48" fmla="*/ 26030 w 713"/>
                <a:gd name="T49" fmla="*/ 61420 h 717"/>
                <a:gd name="T50" fmla="*/ 29800 w 713"/>
                <a:gd name="T51" fmla="*/ 63123 h 717"/>
                <a:gd name="T52" fmla="*/ 33929 w 713"/>
                <a:gd name="T53" fmla="*/ 64726 h 717"/>
                <a:gd name="T54" fmla="*/ 38057 w 713"/>
                <a:gd name="T55" fmla="*/ 66229 h 717"/>
                <a:gd name="T56" fmla="*/ 42366 w 713"/>
                <a:gd name="T57" fmla="*/ 67632 h 717"/>
                <a:gd name="T58" fmla="*/ 46854 w 713"/>
                <a:gd name="T59" fmla="*/ 68734 h 717"/>
                <a:gd name="T60" fmla="*/ 51342 w 713"/>
                <a:gd name="T61" fmla="*/ 69736 h 717"/>
                <a:gd name="T62" fmla="*/ 55830 w 713"/>
                <a:gd name="T63" fmla="*/ 70638 h 717"/>
                <a:gd name="T64" fmla="*/ 60497 w 713"/>
                <a:gd name="T65" fmla="*/ 71239 h 717"/>
                <a:gd name="T66" fmla="*/ 65164 w 713"/>
                <a:gd name="T67" fmla="*/ 71740 h 717"/>
                <a:gd name="T68" fmla="*/ 69652 w 713"/>
                <a:gd name="T69" fmla="*/ 71840 h 717"/>
                <a:gd name="T70" fmla="*/ 74320 w 713"/>
                <a:gd name="T71" fmla="*/ 71840 h 717"/>
                <a:gd name="T72" fmla="*/ 78808 w 713"/>
                <a:gd name="T73" fmla="*/ 71439 h 717"/>
                <a:gd name="T74" fmla="*/ 83295 w 713"/>
                <a:gd name="T75" fmla="*/ 70838 h 717"/>
                <a:gd name="T76" fmla="*/ 87604 w 713"/>
                <a:gd name="T77" fmla="*/ 69836 h 717"/>
                <a:gd name="T78" fmla="*/ 91912 w 713"/>
                <a:gd name="T79" fmla="*/ 68634 h 717"/>
                <a:gd name="T80" fmla="*/ 96041 w 713"/>
                <a:gd name="T81" fmla="*/ 67031 h 717"/>
                <a:gd name="T82" fmla="*/ 99811 w 713"/>
                <a:gd name="T83" fmla="*/ 65127 h 717"/>
                <a:gd name="T84" fmla="*/ 103581 w 713"/>
                <a:gd name="T85" fmla="*/ 62722 h 717"/>
                <a:gd name="T86" fmla="*/ 127995 w 713"/>
                <a:gd name="T87" fmla="*/ 10821 h 717"/>
                <a:gd name="T88" fmla="*/ 25491 w 713"/>
                <a:gd name="T89" fmla="*/ 0 h 717"/>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713"/>
                <a:gd name="T136" fmla="*/ 0 h 717"/>
                <a:gd name="T137" fmla="*/ 713 w 713"/>
                <a:gd name="T138" fmla="*/ 717 h 717"/>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713" h="717">
                  <a:moveTo>
                    <a:pt x="142" y="0"/>
                  </a:moveTo>
                  <a:lnTo>
                    <a:pt x="137" y="11"/>
                  </a:lnTo>
                  <a:lnTo>
                    <a:pt x="128" y="43"/>
                  </a:lnTo>
                  <a:lnTo>
                    <a:pt x="112" y="91"/>
                  </a:lnTo>
                  <a:lnTo>
                    <a:pt x="94" y="149"/>
                  </a:lnTo>
                  <a:lnTo>
                    <a:pt x="72" y="212"/>
                  </a:lnTo>
                  <a:lnTo>
                    <a:pt x="50" y="275"/>
                  </a:lnTo>
                  <a:lnTo>
                    <a:pt x="39" y="305"/>
                  </a:lnTo>
                  <a:lnTo>
                    <a:pt x="27" y="332"/>
                  </a:lnTo>
                  <a:lnTo>
                    <a:pt x="16" y="358"/>
                  </a:lnTo>
                  <a:lnTo>
                    <a:pt x="5" y="380"/>
                  </a:lnTo>
                  <a:lnTo>
                    <a:pt x="1" y="392"/>
                  </a:lnTo>
                  <a:lnTo>
                    <a:pt x="0" y="404"/>
                  </a:lnTo>
                  <a:lnTo>
                    <a:pt x="2" y="419"/>
                  </a:lnTo>
                  <a:lnTo>
                    <a:pt x="5" y="433"/>
                  </a:lnTo>
                  <a:lnTo>
                    <a:pt x="12" y="450"/>
                  </a:lnTo>
                  <a:lnTo>
                    <a:pt x="19" y="467"/>
                  </a:lnTo>
                  <a:lnTo>
                    <a:pt x="29" y="485"/>
                  </a:lnTo>
                  <a:lnTo>
                    <a:pt x="41" y="503"/>
                  </a:lnTo>
                  <a:lnTo>
                    <a:pt x="54" y="522"/>
                  </a:lnTo>
                  <a:lnTo>
                    <a:pt x="70" y="540"/>
                  </a:lnTo>
                  <a:lnTo>
                    <a:pt x="86" y="559"/>
                  </a:lnTo>
                  <a:lnTo>
                    <a:pt x="105" y="578"/>
                  </a:lnTo>
                  <a:lnTo>
                    <a:pt x="124" y="596"/>
                  </a:lnTo>
                  <a:lnTo>
                    <a:pt x="145" y="613"/>
                  </a:lnTo>
                  <a:lnTo>
                    <a:pt x="166" y="630"/>
                  </a:lnTo>
                  <a:lnTo>
                    <a:pt x="189" y="646"/>
                  </a:lnTo>
                  <a:lnTo>
                    <a:pt x="212" y="661"/>
                  </a:lnTo>
                  <a:lnTo>
                    <a:pt x="236" y="675"/>
                  </a:lnTo>
                  <a:lnTo>
                    <a:pt x="261" y="686"/>
                  </a:lnTo>
                  <a:lnTo>
                    <a:pt x="286" y="696"/>
                  </a:lnTo>
                  <a:lnTo>
                    <a:pt x="311" y="705"/>
                  </a:lnTo>
                  <a:lnTo>
                    <a:pt x="337" y="711"/>
                  </a:lnTo>
                  <a:lnTo>
                    <a:pt x="363" y="716"/>
                  </a:lnTo>
                  <a:lnTo>
                    <a:pt x="388" y="717"/>
                  </a:lnTo>
                  <a:lnTo>
                    <a:pt x="414" y="717"/>
                  </a:lnTo>
                  <a:lnTo>
                    <a:pt x="439" y="713"/>
                  </a:lnTo>
                  <a:lnTo>
                    <a:pt x="464" y="707"/>
                  </a:lnTo>
                  <a:lnTo>
                    <a:pt x="488" y="697"/>
                  </a:lnTo>
                  <a:lnTo>
                    <a:pt x="512" y="685"/>
                  </a:lnTo>
                  <a:lnTo>
                    <a:pt x="535" y="669"/>
                  </a:lnTo>
                  <a:lnTo>
                    <a:pt x="556" y="650"/>
                  </a:lnTo>
                  <a:lnTo>
                    <a:pt x="577" y="626"/>
                  </a:lnTo>
                  <a:lnTo>
                    <a:pt x="713" y="108"/>
                  </a:lnTo>
                  <a:lnTo>
                    <a:pt x="142" y="0"/>
                  </a:lnTo>
                  <a:close/>
                </a:path>
              </a:pathLst>
            </a:custGeom>
            <a:solidFill>
              <a:srgbClr val="E5B397"/>
            </a:solidFill>
            <a:ln w="9525">
              <a:noFill/>
              <a:round/>
              <a:headEnd/>
              <a:tailEnd/>
            </a:ln>
          </p:spPr>
          <p:txBody>
            <a:bodyPr/>
            <a:lstStyle/>
            <a:p>
              <a:endParaRPr kumimoji="0" lang="ko-KR" altLang="en-US">
                <a:latin typeface="맑은 고딕" pitchFamily="50" charset="-127"/>
                <a:ea typeface="맑은 고딕" pitchFamily="50" charset="-127"/>
              </a:endParaRPr>
            </a:p>
          </p:txBody>
        </p:sp>
        <p:sp>
          <p:nvSpPr>
            <p:cNvPr id="455755" name="Freeform 96"/>
            <p:cNvSpPr>
              <a:spLocks/>
            </p:cNvSpPr>
            <p:nvPr/>
          </p:nvSpPr>
          <p:spPr bwMode="auto">
            <a:xfrm flipH="1">
              <a:off x="844465" y="4545841"/>
              <a:ext cx="201771" cy="196013"/>
            </a:xfrm>
            <a:custGeom>
              <a:avLst/>
              <a:gdLst>
                <a:gd name="T0" fmla="*/ 58067 w 1171"/>
                <a:gd name="T1" fmla="*/ 3691 h 1062"/>
                <a:gd name="T2" fmla="*/ 45661 w 1171"/>
                <a:gd name="T3" fmla="*/ 10705 h 1062"/>
                <a:gd name="T4" fmla="*/ 31704 w 1171"/>
                <a:gd name="T5" fmla="*/ 20487 h 1062"/>
                <a:gd name="T6" fmla="*/ 25157 w 1171"/>
                <a:gd name="T7" fmla="*/ 26393 h 1062"/>
                <a:gd name="T8" fmla="*/ 19815 w 1171"/>
                <a:gd name="T9" fmla="*/ 32853 h 1062"/>
                <a:gd name="T10" fmla="*/ 16025 w 1171"/>
                <a:gd name="T11" fmla="*/ 39498 h 1062"/>
                <a:gd name="T12" fmla="*/ 14129 w 1171"/>
                <a:gd name="T13" fmla="*/ 46512 h 1062"/>
                <a:gd name="T14" fmla="*/ 11200 w 1171"/>
                <a:gd name="T15" fmla="*/ 145072 h 1062"/>
                <a:gd name="T16" fmla="*/ 30671 w 1171"/>
                <a:gd name="T17" fmla="*/ 128830 h 1062"/>
                <a:gd name="T18" fmla="*/ 45834 w 1171"/>
                <a:gd name="T19" fmla="*/ 117571 h 1062"/>
                <a:gd name="T20" fmla="*/ 57723 w 1171"/>
                <a:gd name="T21" fmla="*/ 110373 h 1062"/>
                <a:gd name="T22" fmla="*/ 69267 w 1171"/>
                <a:gd name="T23" fmla="*/ 105020 h 1062"/>
                <a:gd name="T24" fmla="*/ 79950 w 1171"/>
                <a:gd name="T25" fmla="*/ 102067 h 1062"/>
                <a:gd name="T26" fmla="*/ 88910 w 1171"/>
                <a:gd name="T27" fmla="*/ 102805 h 1062"/>
                <a:gd name="T28" fmla="*/ 95975 w 1171"/>
                <a:gd name="T29" fmla="*/ 107420 h 1062"/>
                <a:gd name="T30" fmla="*/ 102695 w 1171"/>
                <a:gd name="T31" fmla="*/ 115171 h 1062"/>
                <a:gd name="T32" fmla="*/ 108898 w 1171"/>
                <a:gd name="T33" fmla="*/ 124769 h 1062"/>
                <a:gd name="T34" fmla="*/ 118892 w 1171"/>
                <a:gd name="T35" fmla="*/ 143041 h 1062"/>
                <a:gd name="T36" fmla="*/ 129230 w 1171"/>
                <a:gd name="T37" fmla="*/ 165559 h 1062"/>
                <a:gd name="T38" fmla="*/ 136639 w 1171"/>
                <a:gd name="T39" fmla="*/ 184570 h 1062"/>
                <a:gd name="T40" fmla="*/ 143359 w 1171"/>
                <a:gd name="T41" fmla="*/ 192875 h 1062"/>
                <a:gd name="T42" fmla="*/ 159900 w 1171"/>
                <a:gd name="T43" fmla="*/ 170542 h 1062"/>
                <a:gd name="T44" fmla="*/ 174202 w 1171"/>
                <a:gd name="T45" fmla="*/ 148579 h 1062"/>
                <a:gd name="T46" fmla="*/ 182300 w 1171"/>
                <a:gd name="T47" fmla="*/ 133259 h 1062"/>
                <a:gd name="T48" fmla="*/ 189882 w 1171"/>
                <a:gd name="T49" fmla="*/ 116833 h 1062"/>
                <a:gd name="T50" fmla="*/ 196257 w 1171"/>
                <a:gd name="T51" fmla="*/ 99852 h 1062"/>
                <a:gd name="T52" fmla="*/ 200220 w 1171"/>
                <a:gd name="T53" fmla="*/ 82503 h 1062"/>
                <a:gd name="T54" fmla="*/ 201771 w 1171"/>
                <a:gd name="T55" fmla="*/ 65338 h 1062"/>
                <a:gd name="T56" fmla="*/ 195051 w 1171"/>
                <a:gd name="T57" fmla="*/ 51126 h 1062"/>
                <a:gd name="T58" fmla="*/ 185402 w 1171"/>
                <a:gd name="T59" fmla="*/ 34330 h 1062"/>
                <a:gd name="T60" fmla="*/ 178682 w 1171"/>
                <a:gd name="T61" fmla="*/ 25655 h 1062"/>
                <a:gd name="T62" fmla="*/ 174374 w 1171"/>
                <a:gd name="T63" fmla="*/ 22148 h 1062"/>
                <a:gd name="T64" fmla="*/ 170239 w 1171"/>
                <a:gd name="T65" fmla="*/ 20118 h 1062"/>
                <a:gd name="T66" fmla="*/ 161107 w 1171"/>
                <a:gd name="T67" fmla="*/ 33223 h 1062"/>
                <a:gd name="T68" fmla="*/ 147150 w 1171"/>
                <a:gd name="T69" fmla="*/ 53156 h 1062"/>
                <a:gd name="T70" fmla="*/ 135261 w 1171"/>
                <a:gd name="T71" fmla="*/ 67183 h 1062"/>
                <a:gd name="T72" fmla="*/ 125611 w 1171"/>
                <a:gd name="T73" fmla="*/ 76596 h 1062"/>
                <a:gd name="T74" fmla="*/ 115445 w 1171"/>
                <a:gd name="T75" fmla="*/ 83610 h 1062"/>
                <a:gd name="T76" fmla="*/ 105279 w 1171"/>
                <a:gd name="T77" fmla="*/ 87855 h 1062"/>
                <a:gd name="T78" fmla="*/ 95458 w 1171"/>
                <a:gd name="T79" fmla="*/ 88040 h 1062"/>
                <a:gd name="T80" fmla="*/ 86153 w 1171"/>
                <a:gd name="T81" fmla="*/ 83425 h 1062"/>
                <a:gd name="T82" fmla="*/ 78572 w 1171"/>
                <a:gd name="T83" fmla="*/ 76043 h 1062"/>
                <a:gd name="T84" fmla="*/ 73058 w 1171"/>
                <a:gd name="T85" fmla="*/ 66999 h 1062"/>
                <a:gd name="T86" fmla="*/ 69095 w 1171"/>
                <a:gd name="T87" fmla="*/ 56663 h 1062"/>
                <a:gd name="T88" fmla="*/ 66510 w 1171"/>
                <a:gd name="T89" fmla="*/ 45773 h 1062"/>
                <a:gd name="T90" fmla="*/ 64960 w 1171"/>
                <a:gd name="T91" fmla="*/ 35068 h 1062"/>
                <a:gd name="T92" fmla="*/ 64443 w 1171"/>
                <a:gd name="T93" fmla="*/ 15688 h 1062"/>
                <a:gd name="T94" fmla="*/ 65649 w 1171"/>
                <a:gd name="T95" fmla="*/ 0 h 1062"/>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1171"/>
                <a:gd name="T145" fmla="*/ 0 h 1062"/>
                <a:gd name="T146" fmla="*/ 1171 w 1171"/>
                <a:gd name="T147" fmla="*/ 1062 h 1062"/>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1171" h="1062">
                  <a:moveTo>
                    <a:pt x="381" y="0"/>
                  </a:moveTo>
                  <a:lnTo>
                    <a:pt x="369" y="5"/>
                  </a:lnTo>
                  <a:lnTo>
                    <a:pt x="337" y="20"/>
                  </a:lnTo>
                  <a:lnTo>
                    <a:pt x="315" y="31"/>
                  </a:lnTo>
                  <a:lnTo>
                    <a:pt x="291" y="44"/>
                  </a:lnTo>
                  <a:lnTo>
                    <a:pt x="265" y="58"/>
                  </a:lnTo>
                  <a:lnTo>
                    <a:pt x="238" y="74"/>
                  </a:lnTo>
                  <a:lnTo>
                    <a:pt x="211" y="92"/>
                  </a:lnTo>
                  <a:lnTo>
                    <a:pt x="184" y="111"/>
                  </a:lnTo>
                  <a:lnTo>
                    <a:pt x="171" y="122"/>
                  </a:lnTo>
                  <a:lnTo>
                    <a:pt x="159" y="132"/>
                  </a:lnTo>
                  <a:lnTo>
                    <a:pt x="146" y="143"/>
                  </a:lnTo>
                  <a:lnTo>
                    <a:pt x="136" y="154"/>
                  </a:lnTo>
                  <a:lnTo>
                    <a:pt x="126" y="166"/>
                  </a:lnTo>
                  <a:lnTo>
                    <a:pt x="115" y="178"/>
                  </a:lnTo>
                  <a:lnTo>
                    <a:pt x="107" y="189"/>
                  </a:lnTo>
                  <a:lnTo>
                    <a:pt x="100" y="202"/>
                  </a:lnTo>
                  <a:lnTo>
                    <a:pt x="93" y="214"/>
                  </a:lnTo>
                  <a:lnTo>
                    <a:pt x="88" y="227"/>
                  </a:lnTo>
                  <a:lnTo>
                    <a:pt x="84" y="239"/>
                  </a:lnTo>
                  <a:lnTo>
                    <a:pt x="82" y="252"/>
                  </a:lnTo>
                  <a:lnTo>
                    <a:pt x="0" y="844"/>
                  </a:lnTo>
                  <a:lnTo>
                    <a:pt x="17" y="828"/>
                  </a:lnTo>
                  <a:lnTo>
                    <a:pt x="65" y="786"/>
                  </a:lnTo>
                  <a:lnTo>
                    <a:pt x="99" y="759"/>
                  </a:lnTo>
                  <a:lnTo>
                    <a:pt x="136" y="729"/>
                  </a:lnTo>
                  <a:lnTo>
                    <a:pt x="178" y="698"/>
                  </a:lnTo>
                  <a:lnTo>
                    <a:pt x="221" y="667"/>
                  </a:lnTo>
                  <a:lnTo>
                    <a:pt x="243" y="652"/>
                  </a:lnTo>
                  <a:lnTo>
                    <a:pt x="266" y="637"/>
                  </a:lnTo>
                  <a:lnTo>
                    <a:pt x="289" y="623"/>
                  </a:lnTo>
                  <a:lnTo>
                    <a:pt x="312" y="610"/>
                  </a:lnTo>
                  <a:lnTo>
                    <a:pt x="335" y="598"/>
                  </a:lnTo>
                  <a:lnTo>
                    <a:pt x="358" y="586"/>
                  </a:lnTo>
                  <a:lnTo>
                    <a:pt x="380" y="577"/>
                  </a:lnTo>
                  <a:lnTo>
                    <a:pt x="402" y="569"/>
                  </a:lnTo>
                  <a:lnTo>
                    <a:pt x="423" y="562"/>
                  </a:lnTo>
                  <a:lnTo>
                    <a:pt x="444" y="556"/>
                  </a:lnTo>
                  <a:lnTo>
                    <a:pt x="464" y="553"/>
                  </a:lnTo>
                  <a:lnTo>
                    <a:pt x="482" y="552"/>
                  </a:lnTo>
                  <a:lnTo>
                    <a:pt x="500" y="553"/>
                  </a:lnTo>
                  <a:lnTo>
                    <a:pt x="516" y="557"/>
                  </a:lnTo>
                  <a:lnTo>
                    <a:pt x="531" y="563"/>
                  </a:lnTo>
                  <a:lnTo>
                    <a:pt x="545" y="572"/>
                  </a:lnTo>
                  <a:lnTo>
                    <a:pt x="557" y="582"/>
                  </a:lnTo>
                  <a:lnTo>
                    <a:pt x="570" y="595"/>
                  </a:lnTo>
                  <a:lnTo>
                    <a:pt x="582" y="609"/>
                  </a:lnTo>
                  <a:lnTo>
                    <a:pt x="596" y="624"/>
                  </a:lnTo>
                  <a:lnTo>
                    <a:pt x="608" y="641"/>
                  </a:lnTo>
                  <a:lnTo>
                    <a:pt x="620" y="657"/>
                  </a:lnTo>
                  <a:lnTo>
                    <a:pt x="632" y="676"/>
                  </a:lnTo>
                  <a:lnTo>
                    <a:pt x="645" y="695"/>
                  </a:lnTo>
                  <a:lnTo>
                    <a:pt x="667" y="734"/>
                  </a:lnTo>
                  <a:lnTo>
                    <a:pt x="690" y="775"/>
                  </a:lnTo>
                  <a:lnTo>
                    <a:pt x="712" y="816"/>
                  </a:lnTo>
                  <a:lnTo>
                    <a:pt x="732" y="858"/>
                  </a:lnTo>
                  <a:lnTo>
                    <a:pt x="750" y="897"/>
                  </a:lnTo>
                  <a:lnTo>
                    <a:pt x="766" y="936"/>
                  </a:lnTo>
                  <a:lnTo>
                    <a:pt x="781" y="970"/>
                  </a:lnTo>
                  <a:lnTo>
                    <a:pt x="793" y="1000"/>
                  </a:lnTo>
                  <a:lnTo>
                    <a:pt x="811" y="1045"/>
                  </a:lnTo>
                  <a:lnTo>
                    <a:pt x="817" y="1062"/>
                  </a:lnTo>
                  <a:lnTo>
                    <a:pt x="832" y="1045"/>
                  </a:lnTo>
                  <a:lnTo>
                    <a:pt x="872" y="997"/>
                  </a:lnTo>
                  <a:lnTo>
                    <a:pt x="898" y="964"/>
                  </a:lnTo>
                  <a:lnTo>
                    <a:pt x="928" y="924"/>
                  </a:lnTo>
                  <a:lnTo>
                    <a:pt x="961" y="880"/>
                  </a:lnTo>
                  <a:lnTo>
                    <a:pt x="994" y="831"/>
                  </a:lnTo>
                  <a:lnTo>
                    <a:pt x="1011" y="805"/>
                  </a:lnTo>
                  <a:lnTo>
                    <a:pt x="1027" y="778"/>
                  </a:lnTo>
                  <a:lnTo>
                    <a:pt x="1043" y="750"/>
                  </a:lnTo>
                  <a:lnTo>
                    <a:pt x="1058" y="722"/>
                  </a:lnTo>
                  <a:lnTo>
                    <a:pt x="1074" y="693"/>
                  </a:lnTo>
                  <a:lnTo>
                    <a:pt x="1089" y="663"/>
                  </a:lnTo>
                  <a:lnTo>
                    <a:pt x="1102" y="633"/>
                  </a:lnTo>
                  <a:lnTo>
                    <a:pt x="1116" y="602"/>
                  </a:lnTo>
                  <a:lnTo>
                    <a:pt x="1127" y="572"/>
                  </a:lnTo>
                  <a:lnTo>
                    <a:pt x="1139" y="541"/>
                  </a:lnTo>
                  <a:lnTo>
                    <a:pt x="1148" y="510"/>
                  </a:lnTo>
                  <a:lnTo>
                    <a:pt x="1155" y="478"/>
                  </a:lnTo>
                  <a:lnTo>
                    <a:pt x="1162" y="447"/>
                  </a:lnTo>
                  <a:lnTo>
                    <a:pt x="1167" y="416"/>
                  </a:lnTo>
                  <a:lnTo>
                    <a:pt x="1170" y="385"/>
                  </a:lnTo>
                  <a:lnTo>
                    <a:pt x="1171" y="354"/>
                  </a:lnTo>
                  <a:lnTo>
                    <a:pt x="1166" y="343"/>
                  </a:lnTo>
                  <a:lnTo>
                    <a:pt x="1152" y="316"/>
                  </a:lnTo>
                  <a:lnTo>
                    <a:pt x="1132" y="277"/>
                  </a:lnTo>
                  <a:lnTo>
                    <a:pt x="1106" y="232"/>
                  </a:lnTo>
                  <a:lnTo>
                    <a:pt x="1092" y="209"/>
                  </a:lnTo>
                  <a:lnTo>
                    <a:pt x="1076" y="186"/>
                  </a:lnTo>
                  <a:lnTo>
                    <a:pt x="1061" y="165"/>
                  </a:lnTo>
                  <a:lnTo>
                    <a:pt x="1044" y="148"/>
                  </a:lnTo>
                  <a:lnTo>
                    <a:pt x="1037" y="139"/>
                  </a:lnTo>
                  <a:lnTo>
                    <a:pt x="1028" y="132"/>
                  </a:lnTo>
                  <a:lnTo>
                    <a:pt x="1020" y="125"/>
                  </a:lnTo>
                  <a:lnTo>
                    <a:pt x="1012" y="120"/>
                  </a:lnTo>
                  <a:lnTo>
                    <a:pt x="1003" y="115"/>
                  </a:lnTo>
                  <a:lnTo>
                    <a:pt x="996" y="111"/>
                  </a:lnTo>
                  <a:lnTo>
                    <a:pt x="988" y="109"/>
                  </a:lnTo>
                  <a:lnTo>
                    <a:pt x="980" y="109"/>
                  </a:lnTo>
                  <a:lnTo>
                    <a:pt x="968" y="129"/>
                  </a:lnTo>
                  <a:lnTo>
                    <a:pt x="935" y="180"/>
                  </a:lnTo>
                  <a:lnTo>
                    <a:pt x="911" y="213"/>
                  </a:lnTo>
                  <a:lnTo>
                    <a:pt x="884" y="250"/>
                  </a:lnTo>
                  <a:lnTo>
                    <a:pt x="854" y="288"/>
                  </a:lnTo>
                  <a:lnTo>
                    <a:pt x="820" y="326"/>
                  </a:lnTo>
                  <a:lnTo>
                    <a:pt x="803" y="345"/>
                  </a:lnTo>
                  <a:lnTo>
                    <a:pt x="785" y="364"/>
                  </a:lnTo>
                  <a:lnTo>
                    <a:pt x="766" y="382"/>
                  </a:lnTo>
                  <a:lnTo>
                    <a:pt x="748" y="398"/>
                  </a:lnTo>
                  <a:lnTo>
                    <a:pt x="729" y="415"/>
                  </a:lnTo>
                  <a:lnTo>
                    <a:pt x="709" y="429"/>
                  </a:lnTo>
                  <a:lnTo>
                    <a:pt x="689" y="442"/>
                  </a:lnTo>
                  <a:lnTo>
                    <a:pt x="670" y="453"/>
                  </a:lnTo>
                  <a:lnTo>
                    <a:pt x="650" y="463"/>
                  </a:lnTo>
                  <a:lnTo>
                    <a:pt x="631" y="471"/>
                  </a:lnTo>
                  <a:lnTo>
                    <a:pt x="611" y="476"/>
                  </a:lnTo>
                  <a:lnTo>
                    <a:pt x="592" y="479"/>
                  </a:lnTo>
                  <a:lnTo>
                    <a:pt x="573" y="479"/>
                  </a:lnTo>
                  <a:lnTo>
                    <a:pt x="554" y="477"/>
                  </a:lnTo>
                  <a:lnTo>
                    <a:pt x="535" y="471"/>
                  </a:lnTo>
                  <a:lnTo>
                    <a:pt x="518" y="463"/>
                  </a:lnTo>
                  <a:lnTo>
                    <a:pt x="500" y="452"/>
                  </a:lnTo>
                  <a:lnTo>
                    <a:pt x="484" y="440"/>
                  </a:lnTo>
                  <a:lnTo>
                    <a:pt x="470" y="426"/>
                  </a:lnTo>
                  <a:lnTo>
                    <a:pt x="456" y="412"/>
                  </a:lnTo>
                  <a:lnTo>
                    <a:pt x="445" y="396"/>
                  </a:lnTo>
                  <a:lnTo>
                    <a:pt x="433" y="380"/>
                  </a:lnTo>
                  <a:lnTo>
                    <a:pt x="424" y="363"/>
                  </a:lnTo>
                  <a:lnTo>
                    <a:pt x="416" y="344"/>
                  </a:lnTo>
                  <a:lnTo>
                    <a:pt x="407" y="326"/>
                  </a:lnTo>
                  <a:lnTo>
                    <a:pt x="401" y="307"/>
                  </a:lnTo>
                  <a:lnTo>
                    <a:pt x="395" y="288"/>
                  </a:lnTo>
                  <a:lnTo>
                    <a:pt x="391" y="268"/>
                  </a:lnTo>
                  <a:lnTo>
                    <a:pt x="386" y="248"/>
                  </a:lnTo>
                  <a:lnTo>
                    <a:pt x="382" y="230"/>
                  </a:lnTo>
                  <a:lnTo>
                    <a:pt x="379" y="210"/>
                  </a:lnTo>
                  <a:lnTo>
                    <a:pt x="377" y="190"/>
                  </a:lnTo>
                  <a:lnTo>
                    <a:pt x="375" y="153"/>
                  </a:lnTo>
                  <a:lnTo>
                    <a:pt x="374" y="117"/>
                  </a:lnTo>
                  <a:lnTo>
                    <a:pt x="374" y="85"/>
                  </a:lnTo>
                  <a:lnTo>
                    <a:pt x="375" y="57"/>
                  </a:lnTo>
                  <a:lnTo>
                    <a:pt x="379" y="16"/>
                  </a:lnTo>
                  <a:lnTo>
                    <a:pt x="381" y="0"/>
                  </a:lnTo>
                  <a:close/>
                </a:path>
              </a:pathLst>
            </a:custGeom>
            <a:solidFill>
              <a:srgbClr val="BDD3EC"/>
            </a:solidFill>
            <a:ln w="9525">
              <a:noFill/>
              <a:round/>
              <a:headEnd/>
              <a:tailEnd/>
            </a:ln>
          </p:spPr>
          <p:txBody>
            <a:bodyPr/>
            <a:lstStyle/>
            <a:p>
              <a:endParaRPr kumimoji="0" lang="ko-KR" altLang="en-US">
                <a:latin typeface="맑은 고딕" pitchFamily="50" charset="-127"/>
                <a:ea typeface="맑은 고딕" pitchFamily="50" charset="-127"/>
              </a:endParaRPr>
            </a:p>
          </p:txBody>
        </p:sp>
        <p:sp>
          <p:nvSpPr>
            <p:cNvPr id="455756" name="Freeform 103"/>
            <p:cNvSpPr>
              <a:spLocks/>
            </p:cNvSpPr>
            <p:nvPr/>
          </p:nvSpPr>
          <p:spPr bwMode="auto">
            <a:xfrm flipH="1">
              <a:off x="927385" y="4643848"/>
              <a:ext cx="52516" cy="80188"/>
            </a:xfrm>
            <a:custGeom>
              <a:avLst/>
              <a:gdLst>
                <a:gd name="T0" fmla="*/ 45845 w 307"/>
                <a:gd name="T1" fmla="*/ 80188 h 430"/>
                <a:gd name="T2" fmla="*/ 47726 w 307"/>
                <a:gd name="T3" fmla="*/ 77204 h 430"/>
                <a:gd name="T4" fmla="*/ 49779 w 307"/>
                <a:gd name="T5" fmla="*/ 74593 h 430"/>
                <a:gd name="T6" fmla="*/ 51319 w 307"/>
                <a:gd name="T7" fmla="*/ 71796 h 430"/>
                <a:gd name="T8" fmla="*/ 52516 w 307"/>
                <a:gd name="T9" fmla="*/ 69185 h 430"/>
                <a:gd name="T10" fmla="*/ 31646 w 307"/>
                <a:gd name="T11" fmla="*/ 0 h 430"/>
                <a:gd name="T12" fmla="*/ 30791 w 307"/>
                <a:gd name="T13" fmla="*/ 746 h 430"/>
                <a:gd name="T14" fmla="*/ 28396 w 307"/>
                <a:gd name="T15" fmla="*/ 2797 h 430"/>
                <a:gd name="T16" fmla="*/ 24975 w 307"/>
                <a:gd name="T17" fmla="*/ 5595 h 430"/>
                <a:gd name="T18" fmla="*/ 20527 w 307"/>
                <a:gd name="T19" fmla="*/ 9324 h 430"/>
                <a:gd name="T20" fmla="*/ 15567 w 307"/>
                <a:gd name="T21" fmla="*/ 13613 h 430"/>
                <a:gd name="T22" fmla="*/ 10435 w 307"/>
                <a:gd name="T23" fmla="*/ 18275 h 430"/>
                <a:gd name="T24" fmla="*/ 5132 w 307"/>
                <a:gd name="T25" fmla="*/ 22937 h 430"/>
                <a:gd name="T26" fmla="*/ 0 w 307"/>
                <a:gd name="T27" fmla="*/ 27600 h 430"/>
                <a:gd name="T28" fmla="*/ 2224 w 307"/>
                <a:gd name="T29" fmla="*/ 32262 h 430"/>
                <a:gd name="T30" fmla="*/ 4790 w 307"/>
                <a:gd name="T31" fmla="*/ 36737 h 430"/>
                <a:gd name="T32" fmla="*/ 7185 w 307"/>
                <a:gd name="T33" fmla="*/ 40840 h 430"/>
                <a:gd name="T34" fmla="*/ 9922 w 307"/>
                <a:gd name="T35" fmla="*/ 44756 h 430"/>
                <a:gd name="T36" fmla="*/ 12488 w 307"/>
                <a:gd name="T37" fmla="*/ 48672 h 430"/>
                <a:gd name="T38" fmla="*/ 15225 w 307"/>
                <a:gd name="T39" fmla="*/ 52402 h 430"/>
                <a:gd name="T40" fmla="*/ 18133 w 307"/>
                <a:gd name="T41" fmla="*/ 55945 h 430"/>
                <a:gd name="T42" fmla="*/ 20870 w 307"/>
                <a:gd name="T43" fmla="*/ 59115 h 430"/>
                <a:gd name="T44" fmla="*/ 23778 w 307"/>
                <a:gd name="T45" fmla="*/ 62472 h 430"/>
                <a:gd name="T46" fmla="*/ 26857 w 307"/>
                <a:gd name="T47" fmla="*/ 65456 h 430"/>
                <a:gd name="T48" fmla="*/ 29765 w 307"/>
                <a:gd name="T49" fmla="*/ 68253 h 430"/>
                <a:gd name="T50" fmla="*/ 32844 w 307"/>
                <a:gd name="T51" fmla="*/ 70864 h 430"/>
                <a:gd name="T52" fmla="*/ 36094 w 307"/>
                <a:gd name="T53" fmla="*/ 73288 h 430"/>
                <a:gd name="T54" fmla="*/ 39173 w 307"/>
                <a:gd name="T55" fmla="*/ 75899 h 430"/>
                <a:gd name="T56" fmla="*/ 42423 w 307"/>
                <a:gd name="T57" fmla="*/ 77950 h 430"/>
                <a:gd name="T58" fmla="*/ 45845 w 307"/>
                <a:gd name="T59" fmla="*/ 80188 h 430"/>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307"/>
                <a:gd name="T91" fmla="*/ 0 h 430"/>
                <a:gd name="T92" fmla="*/ 307 w 307"/>
                <a:gd name="T93" fmla="*/ 430 h 430"/>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307" h="430">
                  <a:moveTo>
                    <a:pt x="268" y="430"/>
                  </a:moveTo>
                  <a:lnTo>
                    <a:pt x="279" y="414"/>
                  </a:lnTo>
                  <a:lnTo>
                    <a:pt x="291" y="400"/>
                  </a:lnTo>
                  <a:lnTo>
                    <a:pt x="300" y="385"/>
                  </a:lnTo>
                  <a:lnTo>
                    <a:pt x="307" y="371"/>
                  </a:lnTo>
                  <a:lnTo>
                    <a:pt x="185" y="0"/>
                  </a:lnTo>
                  <a:lnTo>
                    <a:pt x="180" y="4"/>
                  </a:lnTo>
                  <a:lnTo>
                    <a:pt x="166" y="15"/>
                  </a:lnTo>
                  <a:lnTo>
                    <a:pt x="146" y="30"/>
                  </a:lnTo>
                  <a:lnTo>
                    <a:pt x="120" y="50"/>
                  </a:lnTo>
                  <a:lnTo>
                    <a:pt x="91" y="73"/>
                  </a:lnTo>
                  <a:lnTo>
                    <a:pt x="61" y="98"/>
                  </a:lnTo>
                  <a:lnTo>
                    <a:pt x="30" y="123"/>
                  </a:lnTo>
                  <a:lnTo>
                    <a:pt x="0" y="148"/>
                  </a:lnTo>
                  <a:lnTo>
                    <a:pt x="13" y="173"/>
                  </a:lnTo>
                  <a:lnTo>
                    <a:pt x="28" y="197"/>
                  </a:lnTo>
                  <a:lnTo>
                    <a:pt x="42" y="219"/>
                  </a:lnTo>
                  <a:lnTo>
                    <a:pt x="58" y="240"/>
                  </a:lnTo>
                  <a:lnTo>
                    <a:pt x="73" y="261"/>
                  </a:lnTo>
                  <a:lnTo>
                    <a:pt x="89" y="281"/>
                  </a:lnTo>
                  <a:lnTo>
                    <a:pt x="106" y="300"/>
                  </a:lnTo>
                  <a:lnTo>
                    <a:pt x="122" y="317"/>
                  </a:lnTo>
                  <a:lnTo>
                    <a:pt x="139" y="335"/>
                  </a:lnTo>
                  <a:lnTo>
                    <a:pt x="157" y="351"/>
                  </a:lnTo>
                  <a:lnTo>
                    <a:pt x="174" y="366"/>
                  </a:lnTo>
                  <a:lnTo>
                    <a:pt x="192" y="380"/>
                  </a:lnTo>
                  <a:lnTo>
                    <a:pt x="211" y="393"/>
                  </a:lnTo>
                  <a:lnTo>
                    <a:pt x="229" y="407"/>
                  </a:lnTo>
                  <a:lnTo>
                    <a:pt x="248" y="418"/>
                  </a:lnTo>
                  <a:lnTo>
                    <a:pt x="268" y="430"/>
                  </a:lnTo>
                  <a:close/>
                </a:path>
              </a:pathLst>
            </a:custGeom>
            <a:solidFill>
              <a:srgbClr val="4D659F"/>
            </a:solidFill>
            <a:ln w="9525">
              <a:noFill/>
              <a:round/>
              <a:headEnd/>
              <a:tailEnd/>
            </a:ln>
          </p:spPr>
          <p:txBody>
            <a:bodyPr/>
            <a:lstStyle/>
            <a:p>
              <a:endParaRPr kumimoji="0" lang="ko-KR" altLang="en-US">
                <a:latin typeface="맑은 고딕" pitchFamily="50" charset="-127"/>
                <a:ea typeface="맑은 고딕" pitchFamily="50" charset="-127"/>
              </a:endParaRPr>
            </a:p>
          </p:txBody>
        </p:sp>
        <p:sp>
          <p:nvSpPr>
            <p:cNvPr id="455757" name="Freeform 104"/>
            <p:cNvSpPr>
              <a:spLocks/>
            </p:cNvSpPr>
            <p:nvPr/>
          </p:nvSpPr>
          <p:spPr bwMode="auto">
            <a:xfrm flipH="1">
              <a:off x="935677" y="4670576"/>
              <a:ext cx="58044" cy="68309"/>
            </a:xfrm>
            <a:custGeom>
              <a:avLst/>
              <a:gdLst>
                <a:gd name="T0" fmla="*/ 12559 w 342"/>
                <a:gd name="T1" fmla="*/ 0 h 371"/>
                <a:gd name="T2" fmla="*/ 7128 w 342"/>
                <a:gd name="T3" fmla="*/ 4971 h 371"/>
                <a:gd name="T4" fmla="*/ 3225 w 342"/>
                <a:gd name="T5" fmla="*/ 9022 h 371"/>
                <a:gd name="T6" fmla="*/ 1527 w 342"/>
                <a:gd name="T7" fmla="*/ 10679 h 371"/>
                <a:gd name="T8" fmla="*/ 509 w 342"/>
                <a:gd name="T9" fmla="*/ 11968 h 371"/>
                <a:gd name="T10" fmla="*/ 170 w 342"/>
                <a:gd name="T11" fmla="*/ 12704 h 371"/>
                <a:gd name="T12" fmla="*/ 0 w 342"/>
                <a:gd name="T13" fmla="*/ 13073 h 371"/>
                <a:gd name="T14" fmla="*/ 0 w 342"/>
                <a:gd name="T15" fmla="*/ 13441 h 371"/>
                <a:gd name="T16" fmla="*/ 0 w 342"/>
                <a:gd name="T17" fmla="*/ 13625 h 371"/>
                <a:gd name="T18" fmla="*/ 0 w 342"/>
                <a:gd name="T19" fmla="*/ 14361 h 371"/>
                <a:gd name="T20" fmla="*/ 0 w 342"/>
                <a:gd name="T21" fmla="*/ 16019 h 371"/>
                <a:gd name="T22" fmla="*/ 0 w 342"/>
                <a:gd name="T23" fmla="*/ 19149 h 371"/>
                <a:gd name="T24" fmla="*/ 0 w 342"/>
                <a:gd name="T25" fmla="*/ 22831 h 371"/>
                <a:gd name="T26" fmla="*/ 1867 w 342"/>
                <a:gd name="T27" fmla="*/ 27250 h 371"/>
                <a:gd name="T28" fmla="*/ 3904 w 342"/>
                <a:gd name="T29" fmla="*/ 31116 h 371"/>
                <a:gd name="T30" fmla="*/ 6110 w 342"/>
                <a:gd name="T31" fmla="*/ 34799 h 371"/>
                <a:gd name="T32" fmla="*/ 8486 w 342"/>
                <a:gd name="T33" fmla="*/ 38481 h 371"/>
                <a:gd name="T34" fmla="*/ 10862 w 342"/>
                <a:gd name="T35" fmla="*/ 41796 h 371"/>
                <a:gd name="T36" fmla="*/ 13578 w 342"/>
                <a:gd name="T37" fmla="*/ 44926 h 371"/>
                <a:gd name="T38" fmla="*/ 16123 w 342"/>
                <a:gd name="T39" fmla="*/ 47872 h 371"/>
                <a:gd name="T40" fmla="*/ 19178 w 342"/>
                <a:gd name="T41" fmla="*/ 50633 h 371"/>
                <a:gd name="T42" fmla="*/ 22064 w 342"/>
                <a:gd name="T43" fmla="*/ 53211 h 371"/>
                <a:gd name="T44" fmla="*/ 24949 w 342"/>
                <a:gd name="T45" fmla="*/ 55789 h 371"/>
                <a:gd name="T46" fmla="*/ 28173 w 342"/>
                <a:gd name="T47" fmla="*/ 58182 h 371"/>
                <a:gd name="T48" fmla="*/ 31398 w 342"/>
                <a:gd name="T49" fmla="*/ 60208 h 371"/>
                <a:gd name="T50" fmla="*/ 37847 w 342"/>
                <a:gd name="T51" fmla="*/ 64442 h 371"/>
                <a:gd name="T52" fmla="*/ 44636 w 342"/>
                <a:gd name="T53" fmla="*/ 68309 h 371"/>
                <a:gd name="T54" fmla="*/ 48031 w 342"/>
                <a:gd name="T55" fmla="*/ 64258 h 371"/>
                <a:gd name="T56" fmla="*/ 51425 w 342"/>
                <a:gd name="T57" fmla="*/ 60208 h 371"/>
                <a:gd name="T58" fmla="*/ 54819 w 342"/>
                <a:gd name="T59" fmla="*/ 56157 h 371"/>
                <a:gd name="T60" fmla="*/ 58044 w 342"/>
                <a:gd name="T61" fmla="*/ 51922 h 371"/>
                <a:gd name="T62" fmla="*/ 54650 w 342"/>
                <a:gd name="T63" fmla="*/ 49713 h 371"/>
                <a:gd name="T64" fmla="*/ 51425 w 342"/>
                <a:gd name="T65" fmla="*/ 47687 h 371"/>
                <a:gd name="T66" fmla="*/ 48370 w 342"/>
                <a:gd name="T67" fmla="*/ 45110 h 371"/>
                <a:gd name="T68" fmla="*/ 45145 w 342"/>
                <a:gd name="T69" fmla="*/ 42716 h 371"/>
                <a:gd name="T70" fmla="*/ 42090 w 342"/>
                <a:gd name="T71" fmla="*/ 40138 h 371"/>
                <a:gd name="T72" fmla="*/ 39205 w 342"/>
                <a:gd name="T73" fmla="*/ 37377 h 371"/>
                <a:gd name="T74" fmla="*/ 36150 w 342"/>
                <a:gd name="T75" fmla="*/ 34431 h 371"/>
                <a:gd name="T76" fmla="*/ 33265 w 342"/>
                <a:gd name="T77" fmla="*/ 31116 h 371"/>
                <a:gd name="T78" fmla="*/ 30549 w 342"/>
                <a:gd name="T79" fmla="*/ 27986 h 371"/>
                <a:gd name="T80" fmla="*/ 27664 w 342"/>
                <a:gd name="T81" fmla="*/ 24488 h 371"/>
                <a:gd name="T82" fmla="*/ 24949 w 342"/>
                <a:gd name="T83" fmla="*/ 20806 h 371"/>
                <a:gd name="T84" fmla="*/ 22403 w 342"/>
                <a:gd name="T85" fmla="*/ 16939 h 371"/>
                <a:gd name="T86" fmla="*/ 19687 w 342"/>
                <a:gd name="T87" fmla="*/ 13073 h 371"/>
                <a:gd name="T88" fmla="*/ 17311 w 342"/>
                <a:gd name="T89" fmla="*/ 9022 h 371"/>
                <a:gd name="T90" fmla="*/ 14766 w 342"/>
                <a:gd name="T91" fmla="*/ 4603 h 371"/>
                <a:gd name="T92" fmla="*/ 12559 w 342"/>
                <a:gd name="T93" fmla="*/ 0 h 371"/>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342"/>
                <a:gd name="T142" fmla="*/ 0 h 371"/>
                <a:gd name="T143" fmla="*/ 342 w 342"/>
                <a:gd name="T144" fmla="*/ 371 h 371"/>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342" h="371">
                  <a:moveTo>
                    <a:pt x="74" y="0"/>
                  </a:moveTo>
                  <a:lnTo>
                    <a:pt x="42" y="27"/>
                  </a:lnTo>
                  <a:lnTo>
                    <a:pt x="19" y="49"/>
                  </a:lnTo>
                  <a:lnTo>
                    <a:pt x="9" y="58"/>
                  </a:lnTo>
                  <a:lnTo>
                    <a:pt x="3" y="65"/>
                  </a:lnTo>
                  <a:lnTo>
                    <a:pt x="1" y="69"/>
                  </a:lnTo>
                  <a:lnTo>
                    <a:pt x="0" y="71"/>
                  </a:lnTo>
                  <a:lnTo>
                    <a:pt x="0" y="73"/>
                  </a:lnTo>
                  <a:lnTo>
                    <a:pt x="0" y="74"/>
                  </a:lnTo>
                  <a:lnTo>
                    <a:pt x="0" y="78"/>
                  </a:lnTo>
                  <a:lnTo>
                    <a:pt x="0" y="87"/>
                  </a:lnTo>
                  <a:lnTo>
                    <a:pt x="0" y="104"/>
                  </a:lnTo>
                  <a:lnTo>
                    <a:pt x="0" y="124"/>
                  </a:lnTo>
                  <a:lnTo>
                    <a:pt x="11" y="148"/>
                  </a:lnTo>
                  <a:lnTo>
                    <a:pt x="23" y="169"/>
                  </a:lnTo>
                  <a:lnTo>
                    <a:pt x="36" y="189"/>
                  </a:lnTo>
                  <a:lnTo>
                    <a:pt x="50" y="209"/>
                  </a:lnTo>
                  <a:lnTo>
                    <a:pt x="64" y="227"/>
                  </a:lnTo>
                  <a:lnTo>
                    <a:pt x="80" y="244"/>
                  </a:lnTo>
                  <a:lnTo>
                    <a:pt x="95" y="260"/>
                  </a:lnTo>
                  <a:lnTo>
                    <a:pt x="113" y="275"/>
                  </a:lnTo>
                  <a:lnTo>
                    <a:pt x="130" y="289"/>
                  </a:lnTo>
                  <a:lnTo>
                    <a:pt x="147" y="303"/>
                  </a:lnTo>
                  <a:lnTo>
                    <a:pt x="166" y="316"/>
                  </a:lnTo>
                  <a:lnTo>
                    <a:pt x="185" y="327"/>
                  </a:lnTo>
                  <a:lnTo>
                    <a:pt x="223" y="350"/>
                  </a:lnTo>
                  <a:lnTo>
                    <a:pt x="263" y="371"/>
                  </a:lnTo>
                  <a:lnTo>
                    <a:pt x="283" y="349"/>
                  </a:lnTo>
                  <a:lnTo>
                    <a:pt x="303" y="327"/>
                  </a:lnTo>
                  <a:lnTo>
                    <a:pt x="323" y="305"/>
                  </a:lnTo>
                  <a:lnTo>
                    <a:pt x="342" y="282"/>
                  </a:lnTo>
                  <a:lnTo>
                    <a:pt x="322" y="270"/>
                  </a:lnTo>
                  <a:lnTo>
                    <a:pt x="303" y="259"/>
                  </a:lnTo>
                  <a:lnTo>
                    <a:pt x="285" y="245"/>
                  </a:lnTo>
                  <a:lnTo>
                    <a:pt x="266" y="232"/>
                  </a:lnTo>
                  <a:lnTo>
                    <a:pt x="248" y="218"/>
                  </a:lnTo>
                  <a:lnTo>
                    <a:pt x="231" y="203"/>
                  </a:lnTo>
                  <a:lnTo>
                    <a:pt x="213" y="187"/>
                  </a:lnTo>
                  <a:lnTo>
                    <a:pt x="196" y="169"/>
                  </a:lnTo>
                  <a:lnTo>
                    <a:pt x="180" y="152"/>
                  </a:lnTo>
                  <a:lnTo>
                    <a:pt x="163" y="133"/>
                  </a:lnTo>
                  <a:lnTo>
                    <a:pt x="147" y="113"/>
                  </a:lnTo>
                  <a:lnTo>
                    <a:pt x="132" y="92"/>
                  </a:lnTo>
                  <a:lnTo>
                    <a:pt x="116" y="71"/>
                  </a:lnTo>
                  <a:lnTo>
                    <a:pt x="102" y="49"/>
                  </a:lnTo>
                  <a:lnTo>
                    <a:pt x="87" y="25"/>
                  </a:lnTo>
                  <a:lnTo>
                    <a:pt x="74" y="0"/>
                  </a:lnTo>
                  <a:close/>
                </a:path>
              </a:pathLst>
            </a:custGeom>
            <a:solidFill>
              <a:srgbClr val="6682B3"/>
            </a:solidFill>
            <a:ln w="9525">
              <a:noFill/>
              <a:round/>
              <a:headEnd/>
              <a:tailEnd/>
            </a:ln>
          </p:spPr>
          <p:txBody>
            <a:bodyPr/>
            <a:lstStyle/>
            <a:p>
              <a:endParaRPr kumimoji="0" lang="ko-KR" altLang="en-US">
                <a:latin typeface="맑은 고딕" pitchFamily="50" charset="-127"/>
                <a:ea typeface="맑은 고딕" pitchFamily="50" charset="-127"/>
              </a:endParaRPr>
            </a:p>
          </p:txBody>
        </p:sp>
        <p:sp>
          <p:nvSpPr>
            <p:cNvPr id="455758" name="Freeform 105"/>
            <p:cNvSpPr>
              <a:spLocks/>
            </p:cNvSpPr>
            <p:nvPr/>
          </p:nvSpPr>
          <p:spPr bwMode="auto">
            <a:xfrm flipH="1">
              <a:off x="946733" y="4694336"/>
              <a:ext cx="46988" cy="62369"/>
            </a:xfrm>
            <a:custGeom>
              <a:avLst/>
              <a:gdLst>
                <a:gd name="T0" fmla="*/ 0 w 263"/>
                <a:gd name="T1" fmla="*/ 0 h 331"/>
                <a:gd name="T2" fmla="*/ 0 w 263"/>
                <a:gd name="T3" fmla="*/ 5276 h 331"/>
                <a:gd name="T4" fmla="*/ 0 w 263"/>
                <a:gd name="T5" fmla="*/ 11117 h 331"/>
                <a:gd name="T6" fmla="*/ 0 w 263"/>
                <a:gd name="T7" fmla="*/ 17335 h 331"/>
                <a:gd name="T8" fmla="*/ 0 w 263"/>
                <a:gd name="T9" fmla="*/ 23553 h 331"/>
                <a:gd name="T10" fmla="*/ 0 w 263"/>
                <a:gd name="T11" fmla="*/ 29960 h 331"/>
                <a:gd name="T12" fmla="*/ 0 w 263"/>
                <a:gd name="T13" fmla="*/ 35613 h 331"/>
                <a:gd name="T14" fmla="*/ 0 w 263"/>
                <a:gd name="T15" fmla="*/ 40512 h 331"/>
                <a:gd name="T16" fmla="*/ 0 w 263"/>
                <a:gd name="T17" fmla="*/ 44469 h 331"/>
                <a:gd name="T18" fmla="*/ 0 w 263"/>
                <a:gd name="T19" fmla="*/ 45599 h 331"/>
                <a:gd name="T20" fmla="*/ 179 w 263"/>
                <a:gd name="T21" fmla="*/ 46730 h 331"/>
                <a:gd name="T22" fmla="*/ 536 w 263"/>
                <a:gd name="T23" fmla="*/ 47860 h 331"/>
                <a:gd name="T24" fmla="*/ 893 w 263"/>
                <a:gd name="T25" fmla="*/ 49179 h 331"/>
                <a:gd name="T26" fmla="*/ 1787 w 263"/>
                <a:gd name="T27" fmla="*/ 51252 h 331"/>
                <a:gd name="T28" fmla="*/ 3395 w 263"/>
                <a:gd name="T29" fmla="*/ 53325 h 331"/>
                <a:gd name="T30" fmla="*/ 5003 w 263"/>
                <a:gd name="T31" fmla="*/ 55209 h 331"/>
                <a:gd name="T32" fmla="*/ 6789 w 263"/>
                <a:gd name="T33" fmla="*/ 56905 h 331"/>
                <a:gd name="T34" fmla="*/ 9112 w 263"/>
                <a:gd name="T35" fmla="*/ 58600 h 331"/>
                <a:gd name="T36" fmla="*/ 11434 w 263"/>
                <a:gd name="T37" fmla="*/ 59919 h 331"/>
                <a:gd name="T38" fmla="*/ 14114 w 263"/>
                <a:gd name="T39" fmla="*/ 60862 h 331"/>
                <a:gd name="T40" fmla="*/ 16794 w 263"/>
                <a:gd name="T41" fmla="*/ 61615 h 331"/>
                <a:gd name="T42" fmla="*/ 19653 w 263"/>
                <a:gd name="T43" fmla="*/ 62181 h 331"/>
                <a:gd name="T44" fmla="*/ 22690 w 263"/>
                <a:gd name="T45" fmla="*/ 62369 h 331"/>
                <a:gd name="T46" fmla="*/ 25370 w 263"/>
                <a:gd name="T47" fmla="*/ 62369 h 331"/>
                <a:gd name="T48" fmla="*/ 28407 w 263"/>
                <a:gd name="T49" fmla="*/ 61804 h 331"/>
                <a:gd name="T50" fmla="*/ 29836 w 263"/>
                <a:gd name="T51" fmla="*/ 61427 h 331"/>
                <a:gd name="T52" fmla="*/ 31266 w 263"/>
                <a:gd name="T53" fmla="*/ 61050 h 331"/>
                <a:gd name="T54" fmla="*/ 32695 w 263"/>
                <a:gd name="T55" fmla="*/ 60485 h 331"/>
                <a:gd name="T56" fmla="*/ 33946 w 263"/>
                <a:gd name="T57" fmla="*/ 59731 h 331"/>
                <a:gd name="T58" fmla="*/ 35018 w 263"/>
                <a:gd name="T59" fmla="*/ 58789 h 331"/>
                <a:gd name="T60" fmla="*/ 37876 w 263"/>
                <a:gd name="T61" fmla="*/ 55963 h 331"/>
                <a:gd name="T62" fmla="*/ 41985 w 263"/>
                <a:gd name="T63" fmla="*/ 51817 h 331"/>
                <a:gd name="T64" fmla="*/ 46988 w 263"/>
                <a:gd name="T65" fmla="*/ 46541 h 331"/>
                <a:gd name="T66" fmla="*/ 39842 w 263"/>
                <a:gd name="T67" fmla="*/ 42584 h 331"/>
                <a:gd name="T68" fmla="*/ 33052 w 263"/>
                <a:gd name="T69" fmla="*/ 38250 h 331"/>
                <a:gd name="T70" fmla="*/ 29658 w 263"/>
                <a:gd name="T71" fmla="*/ 36178 h 331"/>
                <a:gd name="T72" fmla="*/ 26263 w 263"/>
                <a:gd name="T73" fmla="*/ 33728 h 331"/>
                <a:gd name="T74" fmla="*/ 23226 w 263"/>
                <a:gd name="T75" fmla="*/ 31090 h 331"/>
                <a:gd name="T76" fmla="*/ 20189 w 263"/>
                <a:gd name="T77" fmla="*/ 28452 h 331"/>
                <a:gd name="T78" fmla="*/ 16973 w 263"/>
                <a:gd name="T79" fmla="*/ 25626 h 331"/>
                <a:gd name="T80" fmla="*/ 14293 w 263"/>
                <a:gd name="T81" fmla="*/ 22611 h 331"/>
                <a:gd name="T82" fmla="*/ 11434 w 263"/>
                <a:gd name="T83" fmla="*/ 19408 h 331"/>
                <a:gd name="T84" fmla="*/ 8933 w 263"/>
                <a:gd name="T85" fmla="*/ 16016 h 331"/>
                <a:gd name="T86" fmla="*/ 6432 w 263"/>
                <a:gd name="T87" fmla="*/ 12248 h 331"/>
                <a:gd name="T88" fmla="*/ 4109 w 263"/>
                <a:gd name="T89" fmla="*/ 8479 h 331"/>
                <a:gd name="T90" fmla="*/ 1965 w 263"/>
                <a:gd name="T91" fmla="*/ 4522 h 331"/>
                <a:gd name="T92" fmla="*/ 0 w 263"/>
                <a:gd name="T93" fmla="*/ 0 h 331"/>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263"/>
                <a:gd name="T142" fmla="*/ 0 h 331"/>
                <a:gd name="T143" fmla="*/ 263 w 263"/>
                <a:gd name="T144" fmla="*/ 331 h 331"/>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263" h="331">
                  <a:moveTo>
                    <a:pt x="0" y="0"/>
                  </a:moveTo>
                  <a:lnTo>
                    <a:pt x="0" y="28"/>
                  </a:lnTo>
                  <a:lnTo>
                    <a:pt x="0" y="59"/>
                  </a:lnTo>
                  <a:lnTo>
                    <a:pt x="0" y="92"/>
                  </a:lnTo>
                  <a:lnTo>
                    <a:pt x="0" y="125"/>
                  </a:lnTo>
                  <a:lnTo>
                    <a:pt x="0" y="159"/>
                  </a:lnTo>
                  <a:lnTo>
                    <a:pt x="0" y="189"/>
                  </a:lnTo>
                  <a:lnTo>
                    <a:pt x="0" y="215"/>
                  </a:lnTo>
                  <a:lnTo>
                    <a:pt x="0" y="236"/>
                  </a:lnTo>
                  <a:lnTo>
                    <a:pt x="0" y="242"/>
                  </a:lnTo>
                  <a:lnTo>
                    <a:pt x="1" y="248"/>
                  </a:lnTo>
                  <a:lnTo>
                    <a:pt x="3" y="254"/>
                  </a:lnTo>
                  <a:lnTo>
                    <a:pt x="5" y="261"/>
                  </a:lnTo>
                  <a:lnTo>
                    <a:pt x="10" y="272"/>
                  </a:lnTo>
                  <a:lnTo>
                    <a:pt x="19" y="283"/>
                  </a:lnTo>
                  <a:lnTo>
                    <a:pt x="28" y="293"/>
                  </a:lnTo>
                  <a:lnTo>
                    <a:pt x="38" y="302"/>
                  </a:lnTo>
                  <a:lnTo>
                    <a:pt x="51" y="311"/>
                  </a:lnTo>
                  <a:lnTo>
                    <a:pt x="64" y="318"/>
                  </a:lnTo>
                  <a:lnTo>
                    <a:pt x="79" y="323"/>
                  </a:lnTo>
                  <a:lnTo>
                    <a:pt x="94" y="327"/>
                  </a:lnTo>
                  <a:lnTo>
                    <a:pt x="110" y="330"/>
                  </a:lnTo>
                  <a:lnTo>
                    <a:pt x="127" y="331"/>
                  </a:lnTo>
                  <a:lnTo>
                    <a:pt x="142" y="331"/>
                  </a:lnTo>
                  <a:lnTo>
                    <a:pt x="159" y="328"/>
                  </a:lnTo>
                  <a:lnTo>
                    <a:pt x="167" y="326"/>
                  </a:lnTo>
                  <a:lnTo>
                    <a:pt x="175" y="324"/>
                  </a:lnTo>
                  <a:lnTo>
                    <a:pt x="183" y="321"/>
                  </a:lnTo>
                  <a:lnTo>
                    <a:pt x="190" y="317"/>
                  </a:lnTo>
                  <a:lnTo>
                    <a:pt x="196" y="312"/>
                  </a:lnTo>
                  <a:lnTo>
                    <a:pt x="212" y="297"/>
                  </a:lnTo>
                  <a:lnTo>
                    <a:pt x="235" y="275"/>
                  </a:lnTo>
                  <a:lnTo>
                    <a:pt x="263" y="247"/>
                  </a:lnTo>
                  <a:lnTo>
                    <a:pt x="223" y="226"/>
                  </a:lnTo>
                  <a:lnTo>
                    <a:pt x="185" y="203"/>
                  </a:lnTo>
                  <a:lnTo>
                    <a:pt x="166" y="192"/>
                  </a:lnTo>
                  <a:lnTo>
                    <a:pt x="147" y="179"/>
                  </a:lnTo>
                  <a:lnTo>
                    <a:pt x="130" y="165"/>
                  </a:lnTo>
                  <a:lnTo>
                    <a:pt x="113" y="151"/>
                  </a:lnTo>
                  <a:lnTo>
                    <a:pt x="95" y="136"/>
                  </a:lnTo>
                  <a:lnTo>
                    <a:pt x="80" y="120"/>
                  </a:lnTo>
                  <a:lnTo>
                    <a:pt x="64" y="103"/>
                  </a:lnTo>
                  <a:lnTo>
                    <a:pt x="50" y="85"/>
                  </a:lnTo>
                  <a:lnTo>
                    <a:pt x="36" y="65"/>
                  </a:lnTo>
                  <a:lnTo>
                    <a:pt x="23" y="45"/>
                  </a:lnTo>
                  <a:lnTo>
                    <a:pt x="11" y="24"/>
                  </a:lnTo>
                  <a:lnTo>
                    <a:pt x="0" y="0"/>
                  </a:lnTo>
                  <a:close/>
                </a:path>
              </a:pathLst>
            </a:custGeom>
            <a:solidFill>
              <a:srgbClr val="4D659F"/>
            </a:solidFill>
            <a:ln w="9525">
              <a:noFill/>
              <a:round/>
              <a:headEnd/>
              <a:tailEnd/>
            </a:ln>
          </p:spPr>
          <p:txBody>
            <a:bodyPr/>
            <a:lstStyle/>
            <a:p>
              <a:endParaRPr kumimoji="0" lang="ko-KR" altLang="en-US">
                <a:latin typeface="맑은 고딕" pitchFamily="50" charset="-127"/>
                <a:ea typeface="맑은 고딕" pitchFamily="50" charset="-127"/>
              </a:endParaRPr>
            </a:p>
          </p:txBody>
        </p:sp>
        <p:sp>
          <p:nvSpPr>
            <p:cNvPr id="455759" name="Freeform 106"/>
            <p:cNvSpPr>
              <a:spLocks/>
            </p:cNvSpPr>
            <p:nvPr/>
          </p:nvSpPr>
          <p:spPr bwMode="auto">
            <a:xfrm flipH="1">
              <a:off x="919094" y="4643848"/>
              <a:ext cx="102268" cy="89097"/>
            </a:xfrm>
            <a:custGeom>
              <a:avLst/>
              <a:gdLst>
                <a:gd name="T0" fmla="*/ 5165 w 594"/>
                <a:gd name="T1" fmla="*/ 58782 h 482"/>
                <a:gd name="T2" fmla="*/ 7920 w 594"/>
                <a:gd name="T3" fmla="*/ 56009 h 482"/>
                <a:gd name="T4" fmla="*/ 14979 w 594"/>
                <a:gd name="T5" fmla="*/ 48800 h 482"/>
                <a:gd name="T6" fmla="*/ 25137 w 594"/>
                <a:gd name="T7" fmla="*/ 38818 h 482"/>
                <a:gd name="T8" fmla="*/ 37016 w 594"/>
                <a:gd name="T9" fmla="*/ 27358 h 482"/>
                <a:gd name="T10" fmla="*/ 43042 w 594"/>
                <a:gd name="T11" fmla="*/ 21812 h 482"/>
                <a:gd name="T12" fmla="*/ 48896 w 594"/>
                <a:gd name="T13" fmla="*/ 16452 h 482"/>
                <a:gd name="T14" fmla="*/ 54922 w 594"/>
                <a:gd name="T15" fmla="*/ 11461 h 482"/>
                <a:gd name="T16" fmla="*/ 60087 w 594"/>
                <a:gd name="T17" fmla="*/ 7024 h 482"/>
                <a:gd name="T18" fmla="*/ 62497 w 594"/>
                <a:gd name="T19" fmla="*/ 5176 h 482"/>
                <a:gd name="T20" fmla="*/ 64907 w 594"/>
                <a:gd name="T21" fmla="*/ 3697 h 482"/>
                <a:gd name="T22" fmla="*/ 66973 w 594"/>
                <a:gd name="T23" fmla="*/ 2403 h 482"/>
                <a:gd name="T24" fmla="*/ 68867 w 594"/>
                <a:gd name="T25" fmla="*/ 1109 h 482"/>
                <a:gd name="T26" fmla="*/ 70417 w 594"/>
                <a:gd name="T27" fmla="*/ 370 h 482"/>
                <a:gd name="T28" fmla="*/ 71794 w 594"/>
                <a:gd name="T29" fmla="*/ 0 h 482"/>
                <a:gd name="T30" fmla="*/ 72999 w 594"/>
                <a:gd name="T31" fmla="*/ 0 h 482"/>
                <a:gd name="T32" fmla="*/ 73860 w 594"/>
                <a:gd name="T33" fmla="*/ 185 h 482"/>
                <a:gd name="T34" fmla="*/ 75065 w 594"/>
                <a:gd name="T35" fmla="*/ 2958 h 482"/>
                <a:gd name="T36" fmla="*/ 78681 w 594"/>
                <a:gd name="T37" fmla="*/ 10167 h 482"/>
                <a:gd name="T38" fmla="*/ 83674 w 594"/>
                <a:gd name="T39" fmla="*/ 21073 h 482"/>
                <a:gd name="T40" fmla="*/ 89183 w 594"/>
                <a:gd name="T41" fmla="*/ 33458 h 482"/>
                <a:gd name="T42" fmla="*/ 91938 w 594"/>
                <a:gd name="T43" fmla="*/ 40297 h 482"/>
                <a:gd name="T44" fmla="*/ 94520 w 594"/>
                <a:gd name="T45" fmla="*/ 46952 h 482"/>
                <a:gd name="T46" fmla="*/ 96931 w 594"/>
                <a:gd name="T47" fmla="*/ 53606 h 482"/>
                <a:gd name="T48" fmla="*/ 98997 w 594"/>
                <a:gd name="T49" fmla="*/ 60076 h 482"/>
                <a:gd name="T50" fmla="*/ 100718 w 594"/>
                <a:gd name="T51" fmla="*/ 65991 h 482"/>
                <a:gd name="T52" fmla="*/ 101751 w 594"/>
                <a:gd name="T53" fmla="*/ 71352 h 482"/>
                <a:gd name="T54" fmla="*/ 102096 w 594"/>
                <a:gd name="T55" fmla="*/ 73570 h 482"/>
                <a:gd name="T56" fmla="*/ 102268 w 594"/>
                <a:gd name="T57" fmla="*/ 75788 h 482"/>
                <a:gd name="T58" fmla="*/ 102096 w 594"/>
                <a:gd name="T59" fmla="*/ 77821 h 482"/>
                <a:gd name="T60" fmla="*/ 101924 w 594"/>
                <a:gd name="T61" fmla="*/ 79670 h 482"/>
                <a:gd name="T62" fmla="*/ 96759 w 594"/>
                <a:gd name="T63" fmla="*/ 89097 h 482"/>
                <a:gd name="T64" fmla="*/ 95726 w 594"/>
                <a:gd name="T65" fmla="*/ 85400 h 482"/>
                <a:gd name="T66" fmla="*/ 93143 w 594"/>
                <a:gd name="T67" fmla="*/ 75788 h 482"/>
                <a:gd name="T68" fmla="*/ 89355 w 594"/>
                <a:gd name="T69" fmla="*/ 62109 h 482"/>
                <a:gd name="T70" fmla="*/ 85051 w 594"/>
                <a:gd name="T71" fmla="*/ 46767 h 482"/>
                <a:gd name="T72" fmla="*/ 82813 w 594"/>
                <a:gd name="T73" fmla="*/ 39003 h 482"/>
                <a:gd name="T74" fmla="*/ 80403 w 594"/>
                <a:gd name="T75" fmla="*/ 31794 h 482"/>
                <a:gd name="T76" fmla="*/ 78164 w 594"/>
                <a:gd name="T77" fmla="*/ 24770 h 482"/>
                <a:gd name="T78" fmla="*/ 75926 w 594"/>
                <a:gd name="T79" fmla="*/ 18855 h 482"/>
                <a:gd name="T80" fmla="*/ 74893 w 594"/>
                <a:gd name="T81" fmla="*/ 16452 h 482"/>
                <a:gd name="T82" fmla="*/ 73860 w 594"/>
                <a:gd name="T83" fmla="*/ 14048 h 482"/>
                <a:gd name="T84" fmla="*/ 72999 w 594"/>
                <a:gd name="T85" fmla="*/ 12200 h 482"/>
                <a:gd name="T86" fmla="*/ 71966 w 594"/>
                <a:gd name="T87" fmla="*/ 10352 h 482"/>
                <a:gd name="T88" fmla="*/ 71106 w 594"/>
                <a:gd name="T89" fmla="*/ 9242 h 482"/>
                <a:gd name="T90" fmla="*/ 70417 w 594"/>
                <a:gd name="T91" fmla="*/ 8503 h 482"/>
                <a:gd name="T92" fmla="*/ 69728 w 594"/>
                <a:gd name="T93" fmla="*/ 8318 h 482"/>
                <a:gd name="T94" fmla="*/ 69212 w 594"/>
                <a:gd name="T95" fmla="*/ 8503 h 482"/>
                <a:gd name="T96" fmla="*/ 64563 w 594"/>
                <a:gd name="T97" fmla="*/ 12755 h 482"/>
                <a:gd name="T98" fmla="*/ 55955 w 594"/>
                <a:gd name="T99" fmla="*/ 21258 h 482"/>
                <a:gd name="T100" fmla="*/ 44592 w 594"/>
                <a:gd name="T101" fmla="*/ 31979 h 482"/>
                <a:gd name="T102" fmla="*/ 32195 w 594"/>
                <a:gd name="T103" fmla="*/ 43994 h 482"/>
                <a:gd name="T104" fmla="*/ 20316 w 594"/>
                <a:gd name="T105" fmla="*/ 55824 h 482"/>
                <a:gd name="T106" fmla="*/ 9814 w 594"/>
                <a:gd name="T107" fmla="*/ 65991 h 482"/>
                <a:gd name="T108" fmla="*/ 2755 w 594"/>
                <a:gd name="T109" fmla="*/ 73015 h 482"/>
                <a:gd name="T110" fmla="*/ 0 w 594"/>
                <a:gd name="T111" fmla="*/ 75788 h 482"/>
                <a:gd name="T112" fmla="*/ 5165 w 594"/>
                <a:gd name="T113" fmla="*/ 58782 h 482"/>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w 594"/>
                <a:gd name="T172" fmla="*/ 0 h 482"/>
                <a:gd name="T173" fmla="*/ 594 w 594"/>
                <a:gd name="T174" fmla="*/ 482 h 482"/>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T171" t="T172" r="T173" b="T174"/>
              <a:pathLst>
                <a:path w="594" h="482">
                  <a:moveTo>
                    <a:pt x="30" y="318"/>
                  </a:moveTo>
                  <a:lnTo>
                    <a:pt x="46" y="303"/>
                  </a:lnTo>
                  <a:lnTo>
                    <a:pt x="87" y="264"/>
                  </a:lnTo>
                  <a:lnTo>
                    <a:pt x="146" y="210"/>
                  </a:lnTo>
                  <a:lnTo>
                    <a:pt x="215" y="148"/>
                  </a:lnTo>
                  <a:lnTo>
                    <a:pt x="250" y="118"/>
                  </a:lnTo>
                  <a:lnTo>
                    <a:pt x="284" y="89"/>
                  </a:lnTo>
                  <a:lnTo>
                    <a:pt x="319" y="62"/>
                  </a:lnTo>
                  <a:lnTo>
                    <a:pt x="349" y="38"/>
                  </a:lnTo>
                  <a:lnTo>
                    <a:pt x="363" y="28"/>
                  </a:lnTo>
                  <a:lnTo>
                    <a:pt x="377" y="20"/>
                  </a:lnTo>
                  <a:lnTo>
                    <a:pt x="389" y="13"/>
                  </a:lnTo>
                  <a:lnTo>
                    <a:pt x="400" y="6"/>
                  </a:lnTo>
                  <a:lnTo>
                    <a:pt x="409" y="2"/>
                  </a:lnTo>
                  <a:lnTo>
                    <a:pt x="417" y="0"/>
                  </a:lnTo>
                  <a:lnTo>
                    <a:pt x="424" y="0"/>
                  </a:lnTo>
                  <a:lnTo>
                    <a:pt x="429" y="1"/>
                  </a:lnTo>
                  <a:lnTo>
                    <a:pt x="436" y="16"/>
                  </a:lnTo>
                  <a:lnTo>
                    <a:pt x="457" y="55"/>
                  </a:lnTo>
                  <a:lnTo>
                    <a:pt x="486" y="114"/>
                  </a:lnTo>
                  <a:lnTo>
                    <a:pt x="518" y="181"/>
                  </a:lnTo>
                  <a:lnTo>
                    <a:pt x="534" y="218"/>
                  </a:lnTo>
                  <a:lnTo>
                    <a:pt x="549" y="254"/>
                  </a:lnTo>
                  <a:lnTo>
                    <a:pt x="563" y="290"/>
                  </a:lnTo>
                  <a:lnTo>
                    <a:pt x="575" y="325"/>
                  </a:lnTo>
                  <a:lnTo>
                    <a:pt x="585" y="357"/>
                  </a:lnTo>
                  <a:lnTo>
                    <a:pt x="591" y="386"/>
                  </a:lnTo>
                  <a:lnTo>
                    <a:pt x="593" y="398"/>
                  </a:lnTo>
                  <a:lnTo>
                    <a:pt x="594" y="410"/>
                  </a:lnTo>
                  <a:lnTo>
                    <a:pt x="593" y="421"/>
                  </a:lnTo>
                  <a:lnTo>
                    <a:pt x="592" y="431"/>
                  </a:lnTo>
                  <a:lnTo>
                    <a:pt x="562" y="482"/>
                  </a:lnTo>
                  <a:lnTo>
                    <a:pt x="556" y="462"/>
                  </a:lnTo>
                  <a:lnTo>
                    <a:pt x="541" y="410"/>
                  </a:lnTo>
                  <a:lnTo>
                    <a:pt x="519" y="336"/>
                  </a:lnTo>
                  <a:lnTo>
                    <a:pt x="494" y="253"/>
                  </a:lnTo>
                  <a:lnTo>
                    <a:pt x="481" y="211"/>
                  </a:lnTo>
                  <a:lnTo>
                    <a:pt x="467" y="172"/>
                  </a:lnTo>
                  <a:lnTo>
                    <a:pt x="454" y="134"/>
                  </a:lnTo>
                  <a:lnTo>
                    <a:pt x="441" y="102"/>
                  </a:lnTo>
                  <a:lnTo>
                    <a:pt x="435" y="89"/>
                  </a:lnTo>
                  <a:lnTo>
                    <a:pt x="429" y="76"/>
                  </a:lnTo>
                  <a:lnTo>
                    <a:pt x="424" y="66"/>
                  </a:lnTo>
                  <a:lnTo>
                    <a:pt x="418" y="56"/>
                  </a:lnTo>
                  <a:lnTo>
                    <a:pt x="413" y="50"/>
                  </a:lnTo>
                  <a:lnTo>
                    <a:pt x="409" y="46"/>
                  </a:lnTo>
                  <a:lnTo>
                    <a:pt x="405" y="45"/>
                  </a:lnTo>
                  <a:lnTo>
                    <a:pt x="402" y="46"/>
                  </a:lnTo>
                  <a:lnTo>
                    <a:pt x="375" y="69"/>
                  </a:lnTo>
                  <a:lnTo>
                    <a:pt x="325" y="115"/>
                  </a:lnTo>
                  <a:lnTo>
                    <a:pt x="259" y="173"/>
                  </a:lnTo>
                  <a:lnTo>
                    <a:pt x="187" y="238"/>
                  </a:lnTo>
                  <a:lnTo>
                    <a:pt x="118" y="302"/>
                  </a:lnTo>
                  <a:lnTo>
                    <a:pt x="57" y="357"/>
                  </a:lnTo>
                  <a:lnTo>
                    <a:pt x="16" y="395"/>
                  </a:lnTo>
                  <a:lnTo>
                    <a:pt x="0" y="410"/>
                  </a:lnTo>
                  <a:lnTo>
                    <a:pt x="30" y="318"/>
                  </a:lnTo>
                  <a:close/>
                </a:path>
              </a:pathLst>
            </a:custGeom>
            <a:solidFill>
              <a:srgbClr val="8CAACE"/>
            </a:solidFill>
            <a:ln w="9525">
              <a:noFill/>
              <a:round/>
              <a:headEnd/>
              <a:tailEnd/>
            </a:ln>
          </p:spPr>
          <p:txBody>
            <a:bodyPr/>
            <a:lstStyle/>
            <a:p>
              <a:endParaRPr kumimoji="0" lang="ko-KR" altLang="en-US">
                <a:latin typeface="맑은 고딕" pitchFamily="50" charset="-127"/>
                <a:ea typeface="맑은 고딕" pitchFamily="50" charset="-127"/>
              </a:endParaRPr>
            </a:p>
          </p:txBody>
        </p:sp>
        <p:sp>
          <p:nvSpPr>
            <p:cNvPr id="455760" name="Freeform 107"/>
            <p:cNvSpPr>
              <a:spLocks/>
            </p:cNvSpPr>
            <p:nvPr/>
          </p:nvSpPr>
          <p:spPr bwMode="auto">
            <a:xfrm flipH="1">
              <a:off x="955026" y="4744825"/>
              <a:ext cx="38696" cy="35639"/>
            </a:xfrm>
            <a:custGeom>
              <a:avLst/>
              <a:gdLst>
                <a:gd name="T0" fmla="*/ 38696 w 217"/>
                <a:gd name="T1" fmla="*/ 35639 h 192"/>
                <a:gd name="T2" fmla="*/ 33168 w 217"/>
                <a:gd name="T3" fmla="*/ 8724 h 192"/>
                <a:gd name="T4" fmla="*/ 32276 w 217"/>
                <a:gd name="T5" fmla="*/ 8353 h 192"/>
                <a:gd name="T6" fmla="*/ 29245 w 217"/>
                <a:gd name="T7" fmla="*/ 6868 h 192"/>
                <a:gd name="T8" fmla="*/ 25143 w 217"/>
                <a:gd name="T9" fmla="*/ 5012 h 192"/>
                <a:gd name="T10" fmla="*/ 20150 w 217"/>
                <a:gd name="T11" fmla="*/ 3156 h 192"/>
                <a:gd name="T12" fmla="*/ 17654 w 217"/>
                <a:gd name="T13" fmla="*/ 2042 h 192"/>
                <a:gd name="T14" fmla="*/ 14801 w 217"/>
                <a:gd name="T15" fmla="*/ 1299 h 192"/>
                <a:gd name="T16" fmla="*/ 12304 w 217"/>
                <a:gd name="T17" fmla="*/ 742 h 192"/>
                <a:gd name="T18" fmla="*/ 9629 w 217"/>
                <a:gd name="T19" fmla="*/ 186 h 192"/>
                <a:gd name="T20" fmla="*/ 7311 w 217"/>
                <a:gd name="T21" fmla="*/ 0 h 192"/>
                <a:gd name="T22" fmla="*/ 5171 w 217"/>
                <a:gd name="T23" fmla="*/ 0 h 192"/>
                <a:gd name="T24" fmla="*/ 4101 w 217"/>
                <a:gd name="T25" fmla="*/ 186 h 192"/>
                <a:gd name="T26" fmla="*/ 3388 w 217"/>
                <a:gd name="T27" fmla="*/ 371 h 192"/>
                <a:gd name="T28" fmla="*/ 2318 w 217"/>
                <a:gd name="T29" fmla="*/ 742 h 192"/>
                <a:gd name="T30" fmla="*/ 1605 w 217"/>
                <a:gd name="T31" fmla="*/ 1114 h 192"/>
                <a:gd name="T32" fmla="*/ 0 w 217"/>
                <a:gd name="T33" fmla="*/ 3341 h 192"/>
                <a:gd name="T34" fmla="*/ 4101 w 217"/>
                <a:gd name="T35" fmla="*/ 8353 h 192"/>
                <a:gd name="T36" fmla="*/ 8381 w 217"/>
                <a:gd name="T37" fmla="*/ 12993 h 192"/>
                <a:gd name="T38" fmla="*/ 12839 w 217"/>
                <a:gd name="T39" fmla="*/ 17448 h 192"/>
                <a:gd name="T40" fmla="*/ 17654 w 217"/>
                <a:gd name="T41" fmla="*/ 21718 h 192"/>
                <a:gd name="T42" fmla="*/ 22647 w 217"/>
                <a:gd name="T43" fmla="*/ 25430 h 192"/>
                <a:gd name="T44" fmla="*/ 27818 w 217"/>
                <a:gd name="T45" fmla="*/ 29142 h 192"/>
                <a:gd name="T46" fmla="*/ 33168 w 217"/>
                <a:gd name="T47" fmla="*/ 32669 h 192"/>
                <a:gd name="T48" fmla="*/ 38696 w 217"/>
                <a:gd name="T49" fmla="*/ 35639 h 192"/>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217"/>
                <a:gd name="T76" fmla="*/ 0 h 192"/>
                <a:gd name="T77" fmla="*/ 217 w 217"/>
                <a:gd name="T78" fmla="*/ 192 h 192"/>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217" h="192">
                  <a:moveTo>
                    <a:pt x="217" y="192"/>
                  </a:moveTo>
                  <a:lnTo>
                    <a:pt x="186" y="47"/>
                  </a:lnTo>
                  <a:lnTo>
                    <a:pt x="181" y="45"/>
                  </a:lnTo>
                  <a:lnTo>
                    <a:pt x="164" y="37"/>
                  </a:lnTo>
                  <a:lnTo>
                    <a:pt x="141" y="27"/>
                  </a:lnTo>
                  <a:lnTo>
                    <a:pt x="113" y="17"/>
                  </a:lnTo>
                  <a:lnTo>
                    <a:pt x="99" y="11"/>
                  </a:lnTo>
                  <a:lnTo>
                    <a:pt x="83" y="7"/>
                  </a:lnTo>
                  <a:lnTo>
                    <a:pt x="69" y="4"/>
                  </a:lnTo>
                  <a:lnTo>
                    <a:pt x="54" y="1"/>
                  </a:lnTo>
                  <a:lnTo>
                    <a:pt x="41" y="0"/>
                  </a:lnTo>
                  <a:lnTo>
                    <a:pt x="29" y="0"/>
                  </a:lnTo>
                  <a:lnTo>
                    <a:pt x="23" y="1"/>
                  </a:lnTo>
                  <a:lnTo>
                    <a:pt x="19" y="2"/>
                  </a:lnTo>
                  <a:lnTo>
                    <a:pt x="13" y="4"/>
                  </a:lnTo>
                  <a:lnTo>
                    <a:pt x="9" y="6"/>
                  </a:lnTo>
                  <a:lnTo>
                    <a:pt x="0" y="18"/>
                  </a:lnTo>
                  <a:lnTo>
                    <a:pt x="23" y="45"/>
                  </a:lnTo>
                  <a:lnTo>
                    <a:pt x="47" y="70"/>
                  </a:lnTo>
                  <a:lnTo>
                    <a:pt x="72" y="94"/>
                  </a:lnTo>
                  <a:lnTo>
                    <a:pt x="99" y="117"/>
                  </a:lnTo>
                  <a:lnTo>
                    <a:pt x="127" y="137"/>
                  </a:lnTo>
                  <a:lnTo>
                    <a:pt x="156" y="157"/>
                  </a:lnTo>
                  <a:lnTo>
                    <a:pt x="186" y="176"/>
                  </a:lnTo>
                  <a:lnTo>
                    <a:pt x="217" y="192"/>
                  </a:lnTo>
                  <a:close/>
                </a:path>
              </a:pathLst>
            </a:custGeom>
            <a:solidFill>
              <a:srgbClr val="4D659F"/>
            </a:solidFill>
            <a:ln w="9525">
              <a:noFill/>
              <a:round/>
              <a:headEnd/>
              <a:tailEnd/>
            </a:ln>
          </p:spPr>
          <p:txBody>
            <a:bodyPr/>
            <a:lstStyle/>
            <a:p>
              <a:endParaRPr kumimoji="0" lang="ko-KR" altLang="en-US">
                <a:latin typeface="맑은 고딕" pitchFamily="50" charset="-127"/>
                <a:ea typeface="맑은 고딕" pitchFamily="50" charset="-127"/>
              </a:endParaRPr>
            </a:p>
          </p:txBody>
        </p:sp>
        <p:sp>
          <p:nvSpPr>
            <p:cNvPr id="455761" name="Freeform 108"/>
            <p:cNvSpPr>
              <a:spLocks/>
            </p:cNvSpPr>
            <p:nvPr/>
          </p:nvSpPr>
          <p:spPr bwMode="auto">
            <a:xfrm flipH="1">
              <a:off x="949496" y="4747794"/>
              <a:ext cx="58044" cy="62369"/>
            </a:xfrm>
            <a:custGeom>
              <a:avLst/>
              <a:gdLst>
                <a:gd name="T0" fmla="*/ 13719 w 330"/>
                <a:gd name="T1" fmla="*/ 0 h 335"/>
                <a:gd name="T2" fmla="*/ 0 w 330"/>
                <a:gd name="T3" fmla="*/ 16570 h 335"/>
                <a:gd name="T4" fmla="*/ 3166 w 330"/>
                <a:gd name="T5" fmla="*/ 20479 h 335"/>
                <a:gd name="T6" fmla="*/ 5980 w 330"/>
                <a:gd name="T7" fmla="*/ 24203 h 335"/>
                <a:gd name="T8" fmla="*/ 9146 w 330"/>
                <a:gd name="T9" fmla="*/ 27740 h 335"/>
                <a:gd name="T10" fmla="*/ 12488 w 330"/>
                <a:gd name="T11" fmla="*/ 31091 h 335"/>
                <a:gd name="T12" fmla="*/ 15654 w 330"/>
                <a:gd name="T13" fmla="*/ 34443 h 335"/>
                <a:gd name="T14" fmla="*/ 19172 w 330"/>
                <a:gd name="T15" fmla="*/ 37421 h 335"/>
                <a:gd name="T16" fmla="*/ 22690 w 330"/>
                <a:gd name="T17" fmla="*/ 40586 h 335"/>
                <a:gd name="T18" fmla="*/ 26384 w 330"/>
                <a:gd name="T19" fmla="*/ 43379 h 335"/>
                <a:gd name="T20" fmla="*/ 30077 w 330"/>
                <a:gd name="T21" fmla="*/ 46172 h 335"/>
                <a:gd name="T22" fmla="*/ 33595 w 330"/>
                <a:gd name="T23" fmla="*/ 48778 h 335"/>
                <a:gd name="T24" fmla="*/ 37465 w 330"/>
                <a:gd name="T25" fmla="*/ 51198 h 335"/>
                <a:gd name="T26" fmla="*/ 41510 w 330"/>
                <a:gd name="T27" fmla="*/ 53619 h 335"/>
                <a:gd name="T28" fmla="*/ 45556 w 330"/>
                <a:gd name="T29" fmla="*/ 55853 h 335"/>
                <a:gd name="T30" fmla="*/ 49601 w 330"/>
                <a:gd name="T31" fmla="*/ 58273 h 335"/>
                <a:gd name="T32" fmla="*/ 53823 w 330"/>
                <a:gd name="T33" fmla="*/ 60321 h 335"/>
                <a:gd name="T34" fmla="*/ 58044 w 330"/>
                <a:gd name="T35" fmla="*/ 62369 h 335"/>
                <a:gd name="T36" fmla="*/ 51888 w 330"/>
                <a:gd name="T37" fmla="*/ 32395 h 335"/>
                <a:gd name="T38" fmla="*/ 46435 w 330"/>
                <a:gd name="T39" fmla="*/ 29416 h 335"/>
                <a:gd name="T40" fmla="*/ 41158 w 330"/>
                <a:gd name="T41" fmla="*/ 25878 h 335"/>
                <a:gd name="T42" fmla="*/ 36058 w 330"/>
                <a:gd name="T43" fmla="*/ 22155 h 335"/>
                <a:gd name="T44" fmla="*/ 31133 w 330"/>
                <a:gd name="T45" fmla="*/ 18431 h 335"/>
                <a:gd name="T46" fmla="*/ 26384 w 330"/>
                <a:gd name="T47" fmla="*/ 14149 h 335"/>
                <a:gd name="T48" fmla="*/ 21986 w 330"/>
                <a:gd name="T49" fmla="*/ 9681 h 335"/>
                <a:gd name="T50" fmla="*/ 17765 w 330"/>
                <a:gd name="T51" fmla="*/ 5027 h 335"/>
                <a:gd name="T52" fmla="*/ 13719 w 330"/>
                <a:gd name="T53" fmla="*/ 0 h 335"/>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30"/>
                <a:gd name="T82" fmla="*/ 0 h 335"/>
                <a:gd name="T83" fmla="*/ 330 w 330"/>
                <a:gd name="T84" fmla="*/ 335 h 335"/>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30" h="335">
                  <a:moveTo>
                    <a:pt x="78" y="0"/>
                  </a:moveTo>
                  <a:lnTo>
                    <a:pt x="0" y="89"/>
                  </a:lnTo>
                  <a:lnTo>
                    <a:pt x="18" y="110"/>
                  </a:lnTo>
                  <a:lnTo>
                    <a:pt x="34" y="130"/>
                  </a:lnTo>
                  <a:lnTo>
                    <a:pt x="52" y="149"/>
                  </a:lnTo>
                  <a:lnTo>
                    <a:pt x="71" y="167"/>
                  </a:lnTo>
                  <a:lnTo>
                    <a:pt x="89" y="185"/>
                  </a:lnTo>
                  <a:lnTo>
                    <a:pt x="109" y="201"/>
                  </a:lnTo>
                  <a:lnTo>
                    <a:pt x="129" y="218"/>
                  </a:lnTo>
                  <a:lnTo>
                    <a:pt x="150" y="233"/>
                  </a:lnTo>
                  <a:lnTo>
                    <a:pt x="171" y="248"/>
                  </a:lnTo>
                  <a:lnTo>
                    <a:pt x="191" y="262"/>
                  </a:lnTo>
                  <a:lnTo>
                    <a:pt x="213" y="275"/>
                  </a:lnTo>
                  <a:lnTo>
                    <a:pt x="236" y="288"/>
                  </a:lnTo>
                  <a:lnTo>
                    <a:pt x="259" y="300"/>
                  </a:lnTo>
                  <a:lnTo>
                    <a:pt x="282" y="313"/>
                  </a:lnTo>
                  <a:lnTo>
                    <a:pt x="306" y="324"/>
                  </a:lnTo>
                  <a:lnTo>
                    <a:pt x="330" y="335"/>
                  </a:lnTo>
                  <a:lnTo>
                    <a:pt x="295" y="174"/>
                  </a:lnTo>
                  <a:lnTo>
                    <a:pt x="264" y="158"/>
                  </a:lnTo>
                  <a:lnTo>
                    <a:pt x="234" y="139"/>
                  </a:lnTo>
                  <a:lnTo>
                    <a:pt x="205" y="119"/>
                  </a:lnTo>
                  <a:lnTo>
                    <a:pt x="177" y="99"/>
                  </a:lnTo>
                  <a:lnTo>
                    <a:pt x="150" y="76"/>
                  </a:lnTo>
                  <a:lnTo>
                    <a:pt x="125" y="52"/>
                  </a:lnTo>
                  <a:lnTo>
                    <a:pt x="101" y="27"/>
                  </a:lnTo>
                  <a:lnTo>
                    <a:pt x="78" y="0"/>
                  </a:lnTo>
                  <a:close/>
                </a:path>
              </a:pathLst>
            </a:custGeom>
            <a:solidFill>
              <a:srgbClr val="4D659F"/>
            </a:solidFill>
            <a:ln w="9525">
              <a:noFill/>
              <a:round/>
              <a:headEnd/>
              <a:tailEnd/>
            </a:ln>
          </p:spPr>
          <p:txBody>
            <a:bodyPr/>
            <a:lstStyle/>
            <a:p>
              <a:endParaRPr kumimoji="0" lang="ko-KR" altLang="en-US">
                <a:latin typeface="맑은 고딕" pitchFamily="50" charset="-127"/>
                <a:ea typeface="맑은 고딕" pitchFamily="50" charset="-127"/>
              </a:endParaRPr>
            </a:p>
          </p:txBody>
        </p:sp>
        <p:sp>
          <p:nvSpPr>
            <p:cNvPr id="455762" name="Freeform 109"/>
            <p:cNvSpPr>
              <a:spLocks/>
            </p:cNvSpPr>
            <p:nvPr/>
          </p:nvSpPr>
          <p:spPr bwMode="auto">
            <a:xfrm flipH="1">
              <a:off x="946733" y="4765613"/>
              <a:ext cx="74628" cy="83157"/>
            </a:xfrm>
            <a:custGeom>
              <a:avLst/>
              <a:gdLst>
                <a:gd name="T0" fmla="*/ 14995 w 433"/>
                <a:gd name="T1" fmla="*/ 0 h 454"/>
                <a:gd name="T2" fmla="*/ 0 w 433"/>
                <a:gd name="T3" fmla="*/ 18317 h 454"/>
                <a:gd name="T4" fmla="*/ 2930 w 433"/>
                <a:gd name="T5" fmla="*/ 24178 h 454"/>
                <a:gd name="T6" fmla="*/ 6032 w 433"/>
                <a:gd name="T7" fmla="*/ 29673 h 454"/>
                <a:gd name="T8" fmla="*/ 9479 w 433"/>
                <a:gd name="T9" fmla="*/ 35168 h 454"/>
                <a:gd name="T10" fmla="*/ 12754 w 433"/>
                <a:gd name="T11" fmla="*/ 40113 h 454"/>
                <a:gd name="T12" fmla="*/ 16546 w 433"/>
                <a:gd name="T13" fmla="*/ 44875 h 454"/>
                <a:gd name="T14" fmla="*/ 20337 w 433"/>
                <a:gd name="T15" fmla="*/ 49455 h 454"/>
                <a:gd name="T16" fmla="*/ 24302 w 433"/>
                <a:gd name="T17" fmla="*/ 53484 h 454"/>
                <a:gd name="T18" fmla="*/ 28438 w 433"/>
                <a:gd name="T19" fmla="*/ 57697 h 454"/>
                <a:gd name="T20" fmla="*/ 32747 w 433"/>
                <a:gd name="T21" fmla="*/ 61544 h 454"/>
                <a:gd name="T22" fmla="*/ 37055 w 433"/>
                <a:gd name="T23" fmla="*/ 65207 h 454"/>
                <a:gd name="T24" fmla="*/ 41537 w 433"/>
                <a:gd name="T25" fmla="*/ 68687 h 454"/>
                <a:gd name="T26" fmla="*/ 46190 w 433"/>
                <a:gd name="T27" fmla="*/ 71801 h 454"/>
                <a:gd name="T28" fmla="*/ 50844 w 433"/>
                <a:gd name="T29" fmla="*/ 74915 h 454"/>
                <a:gd name="T30" fmla="*/ 55497 w 433"/>
                <a:gd name="T31" fmla="*/ 77662 h 454"/>
                <a:gd name="T32" fmla="*/ 60495 w 433"/>
                <a:gd name="T33" fmla="*/ 80593 h 454"/>
                <a:gd name="T34" fmla="*/ 65321 w 433"/>
                <a:gd name="T35" fmla="*/ 83157 h 454"/>
                <a:gd name="T36" fmla="*/ 67734 w 433"/>
                <a:gd name="T37" fmla="*/ 77113 h 454"/>
                <a:gd name="T38" fmla="*/ 69975 w 433"/>
                <a:gd name="T39" fmla="*/ 71068 h 454"/>
                <a:gd name="T40" fmla="*/ 72387 w 433"/>
                <a:gd name="T41" fmla="*/ 65024 h 454"/>
                <a:gd name="T42" fmla="*/ 74628 w 433"/>
                <a:gd name="T43" fmla="*/ 58979 h 454"/>
                <a:gd name="T44" fmla="*/ 71870 w 433"/>
                <a:gd name="T45" fmla="*/ 45059 h 454"/>
                <a:gd name="T46" fmla="*/ 67734 w 433"/>
                <a:gd name="T47" fmla="*/ 43044 h 454"/>
                <a:gd name="T48" fmla="*/ 63598 w 433"/>
                <a:gd name="T49" fmla="*/ 41029 h 454"/>
                <a:gd name="T50" fmla="*/ 59633 w 433"/>
                <a:gd name="T51" fmla="*/ 38648 h 454"/>
                <a:gd name="T52" fmla="*/ 55669 w 433"/>
                <a:gd name="T53" fmla="*/ 36450 h 454"/>
                <a:gd name="T54" fmla="*/ 51705 w 433"/>
                <a:gd name="T55" fmla="*/ 34069 h 454"/>
                <a:gd name="T56" fmla="*/ 47914 w 433"/>
                <a:gd name="T57" fmla="*/ 31688 h 454"/>
                <a:gd name="T58" fmla="*/ 44467 w 433"/>
                <a:gd name="T59" fmla="*/ 29123 h 454"/>
                <a:gd name="T60" fmla="*/ 40847 w 433"/>
                <a:gd name="T61" fmla="*/ 26376 h 454"/>
                <a:gd name="T62" fmla="*/ 37228 w 433"/>
                <a:gd name="T63" fmla="*/ 23628 h 454"/>
                <a:gd name="T64" fmla="*/ 33781 w 433"/>
                <a:gd name="T65" fmla="*/ 20515 h 454"/>
                <a:gd name="T66" fmla="*/ 30334 w 433"/>
                <a:gd name="T67" fmla="*/ 17584 h 454"/>
                <a:gd name="T68" fmla="*/ 27231 w 433"/>
                <a:gd name="T69" fmla="*/ 14287 h 454"/>
                <a:gd name="T70" fmla="*/ 23957 w 433"/>
                <a:gd name="T71" fmla="*/ 10990 h 454"/>
                <a:gd name="T72" fmla="*/ 20854 w 433"/>
                <a:gd name="T73" fmla="*/ 7510 h 454"/>
                <a:gd name="T74" fmla="*/ 18097 w 433"/>
                <a:gd name="T75" fmla="*/ 3846 h 454"/>
                <a:gd name="T76" fmla="*/ 14995 w 433"/>
                <a:gd name="T77" fmla="*/ 0 h 454"/>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433"/>
                <a:gd name="T118" fmla="*/ 0 h 454"/>
                <a:gd name="T119" fmla="*/ 433 w 433"/>
                <a:gd name="T120" fmla="*/ 454 h 454"/>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433" h="454">
                  <a:moveTo>
                    <a:pt x="87" y="0"/>
                  </a:moveTo>
                  <a:lnTo>
                    <a:pt x="0" y="100"/>
                  </a:lnTo>
                  <a:lnTo>
                    <a:pt x="17" y="132"/>
                  </a:lnTo>
                  <a:lnTo>
                    <a:pt x="35" y="162"/>
                  </a:lnTo>
                  <a:lnTo>
                    <a:pt x="55" y="192"/>
                  </a:lnTo>
                  <a:lnTo>
                    <a:pt x="74" y="219"/>
                  </a:lnTo>
                  <a:lnTo>
                    <a:pt x="96" y="245"/>
                  </a:lnTo>
                  <a:lnTo>
                    <a:pt x="118" y="270"/>
                  </a:lnTo>
                  <a:lnTo>
                    <a:pt x="141" y="292"/>
                  </a:lnTo>
                  <a:lnTo>
                    <a:pt x="165" y="315"/>
                  </a:lnTo>
                  <a:lnTo>
                    <a:pt x="190" y="336"/>
                  </a:lnTo>
                  <a:lnTo>
                    <a:pt x="215" y="356"/>
                  </a:lnTo>
                  <a:lnTo>
                    <a:pt x="241" y="375"/>
                  </a:lnTo>
                  <a:lnTo>
                    <a:pt x="268" y="392"/>
                  </a:lnTo>
                  <a:lnTo>
                    <a:pt x="295" y="409"/>
                  </a:lnTo>
                  <a:lnTo>
                    <a:pt x="322" y="424"/>
                  </a:lnTo>
                  <a:lnTo>
                    <a:pt x="351" y="440"/>
                  </a:lnTo>
                  <a:lnTo>
                    <a:pt x="379" y="454"/>
                  </a:lnTo>
                  <a:lnTo>
                    <a:pt x="393" y="421"/>
                  </a:lnTo>
                  <a:lnTo>
                    <a:pt x="406" y="388"/>
                  </a:lnTo>
                  <a:lnTo>
                    <a:pt x="420" y="355"/>
                  </a:lnTo>
                  <a:lnTo>
                    <a:pt x="433" y="322"/>
                  </a:lnTo>
                  <a:lnTo>
                    <a:pt x="417" y="246"/>
                  </a:lnTo>
                  <a:lnTo>
                    <a:pt x="393" y="235"/>
                  </a:lnTo>
                  <a:lnTo>
                    <a:pt x="369" y="224"/>
                  </a:lnTo>
                  <a:lnTo>
                    <a:pt x="346" y="211"/>
                  </a:lnTo>
                  <a:lnTo>
                    <a:pt x="323" y="199"/>
                  </a:lnTo>
                  <a:lnTo>
                    <a:pt x="300" y="186"/>
                  </a:lnTo>
                  <a:lnTo>
                    <a:pt x="278" y="173"/>
                  </a:lnTo>
                  <a:lnTo>
                    <a:pt x="258" y="159"/>
                  </a:lnTo>
                  <a:lnTo>
                    <a:pt x="237" y="144"/>
                  </a:lnTo>
                  <a:lnTo>
                    <a:pt x="216" y="129"/>
                  </a:lnTo>
                  <a:lnTo>
                    <a:pt x="196" y="112"/>
                  </a:lnTo>
                  <a:lnTo>
                    <a:pt x="176" y="96"/>
                  </a:lnTo>
                  <a:lnTo>
                    <a:pt x="158" y="78"/>
                  </a:lnTo>
                  <a:lnTo>
                    <a:pt x="139" y="60"/>
                  </a:lnTo>
                  <a:lnTo>
                    <a:pt x="121" y="41"/>
                  </a:lnTo>
                  <a:lnTo>
                    <a:pt x="105" y="21"/>
                  </a:lnTo>
                  <a:lnTo>
                    <a:pt x="87" y="0"/>
                  </a:lnTo>
                  <a:close/>
                </a:path>
              </a:pathLst>
            </a:custGeom>
            <a:solidFill>
              <a:srgbClr val="6682B3"/>
            </a:solidFill>
            <a:ln w="9525">
              <a:noFill/>
              <a:round/>
              <a:headEnd/>
              <a:tailEnd/>
            </a:ln>
          </p:spPr>
          <p:txBody>
            <a:bodyPr/>
            <a:lstStyle/>
            <a:p>
              <a:endParaRPr kumimoji="0" lang="ko-KR" altLang="en-US">
                <a:latin typeface="맑은 고딕" pitchFamily="50" charset="-127"/>
                <a:ea typeface="맑은 고딕" pitchFamily="50" charset="-127"/>
              </a:endParaRPr>
            </a:p>
          </p:txBody>
        </p:sp>
        <p:sp>
          <p:nvSpPr>
            <p:cNvPr id="455763" name="Freeform 110"/>
            <p:cNvSpPr>
              <a:spLocks/>
            </p:cNvSpPr>
            <p:nvPr/>
          </p:nvSpPr>
          <p:spPr bwMode="auto">
            <a:xfrm flipH="1">
              <a:off x="955024" y="4783432"/>
              <a:ext cx="80156" cy="89097"/>
            </a:xfrm>
            <a:custGeom>
              <a:avLst/>
              <a:gdLst>
                <a:gd name="T0" fmla="*/ 13681 w 457"/>
                <a:gd name="T1" fmla="*/ 0 h 486"/>
                <a:gd name="T2" fmla="*/ 0 w 457"/>
                <a:gd name="T3" fmla="*/ 16499 h 486"/>
                <a:gd name="T4" fmla="*/ 3157 w 457"/>
                <a:gd name="T5" fmla="*/ 23283 h 486"/>
                <a:gd name="T6" fmla="*/ 6665 w 457"/>
                <a:gd name="T7" fmla="*/ 29332 h 486"/>
                <a:gd name="T8" fmla="*/ 10348 w 457"/>
                <a:gd name="T9" fmla="*/ 35199 h 486"/>
                <a:gd name="T10" fmla="*/ 14207 w 457"/>
                <a:gd name="T11" fmla="*/ 41065 h 486"/>
                <a:gd name="T12" fmla="*/ 18066 w 457"/>
                <a:gd name="T13" fmla="*/ 46198 h 486"/>
                <a:gd name="T14" fmla="*/ 22100 w 457"/>
                <a:gd name="T15" fmla="*/ 51148 h 486"/>
                <a:gd name="T16" fmla="*/ 26309 w 457"/>
                <a:gd name="T17" fmla="*/ 55915 h 486"/>
                <a:gd name="T18" fmla="*/ 30694 w 457"/>
                <a:gd name="T19" fmla="*/ 60498 h 486"/>
                <a:gd name="T20" fmla="*/ 35255 w 457"/>
                <a:gd name="T21" fmla="*/ 64714 h 486"/>
                <a:gd name="T22" fmla="*/ 39815 w 457"/>
                <a:gd name="T23" fmla="*/ 68564 h 486"/>
                <a:gd name="T24" fmla="*/ 44551 w 457"/>
                <a:gd name="T25" fmla="*/ 72414 h 486"/>
                <a:gd name="T26" fmla="*/ 49462 w 457"/>
                <a:gd name="T27" fmla="*/ 76081 h 486"/>
                <a:gd name="T28" fmla="*/ 54548 w 457"/>
                <a:gd name="T29" fmla="*/ 79564 h 486"/>
                <a:gd name="T30" fmla="*/ 59635 w 457"/>
                <a:gd name="T31" fmla="*/ 82681 h 486"/>
                <a:gd name="T32" fmla="*/ 64721 w 457"/>
                <a:gd name="T33" fmla="*/ 85980 h 486"/>
                <a:gd name="T34" fmla="*/ 69983 w 457"/>
                <a:gd name="T35" fmla="*/ 89097 h 486"/>
                <a:gd name="T36" fmla="*/ 72614 w 457"/>
                <a:gd name="T37" fmla="*/ 83047 h 486"/>
                <a:gd name="T38" fmla="*/ 75070 w 457"/>
                <a:gd name="T39" fmla="*/ 76997 h 486"/>
                <a:gd name="T40" fmla="*/ 77700 w 457"/>
                <a:gd name="T41" fmla="*/ 71131 h 486"/>
                <a:gd name="T42" fmla="*/ 80156 w 457"/>
                <a:gd name="T43" fmla="*/ 64898 h 486"/>
                <a:gd name="T44" fmla="*/ 75245 w 457"/>
                <a:gd name="T45" fmla="*/ 62331 h 486"/>
                <a:gd name="T46" fmla="*/ 70158 w 457"/>
                <a:gd name="T47" fmla="*/ 59398 h 486"/>
                <a:gd name="T48" fmla="*/ 65423 w 457"/>
                <a:gd name="T49" fmla="*/ 56648 h 486"/>
                <a:gd name="T50" fmla="*/ 60687 w 457"/>
                <a:gd name="T51" fmla="*/ 53532 h 486"/>
                <a:gd name="T52" fmla="*/ 55951 w 457"/>
                <a:gd name="T53" fmla="*/ 50415 h 486"/>
                <a:gd name="T54" fmla="*/ 51391 w 457"/>
                <a:gd name="T55" fmla="*/ 46932 h 486"/>
                <a:gd name="T56" fmla="*/ 47006 w 457"/>
                <a:gd name="T57" fmla="*/ 43265 h 486"/>
                <a:gd name="T58" fmla="*/ 42621 w 457"/>
                <a:gd name="T59" fmla="*/ 39415 h 486"/>
                <a:gd name="T60" fmla="*/ 38412 w 457"/>
                <a:gd name="T61" fmla="*/ 35199 h 486"/>
                <a:gd name="T62" fmla="*/ 34378 w 457"/>
                <a:gd name="T63" fmla="*/ 31166 h 486"/>
                <a:gd name="T64" fmla="*/ 30519 w 457"/>
                <a:gd name="T65" fmla="*/ 26582 h 486"/>
                <a:gd name="T66" fmla="*/ 26660 w 457"/>
                <a:gd name="T67" fmla="*/ 21816 h 486"/>
                <a:gd name="T68" fmla="*/ 23328 w 457"/>
                <a:gd name="T69" fmla="*/ 16866 h 486"/>
                <a:gd name="T70" fmla="*/ 19820 w 457"/>
                <a:gd name="T71" fmla="*/ 11366 h 486"/>
                <a:gd name="T72" fmla="*/ 16663 w 457"/>
                <a:gd name="T73" fmla="*/ 5866 h 486"/>
                <a:gd name="T74" fmla="*/ 13681 w 457"/>
                <a:gd name="T75" fmla="*/ 0 h 48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457"/>
                <a:gd name="T115" fmla="*/ 0 h 486"/>
                <a:gd name="T116" fmla="*/ 457 w 457"/>
                <a:gd name="T117" fmla="*/ 486 h 486"/>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457" h="486">
                  <a:moveTo>
                    <a:pt x="78" y="0"/>
                  </a:moveTo>
                  <a:lnTo>
                    <a:pt x="0" y="90"/>
                  </a:lnTo>
                  <a:lnTo>
                    <a:pt x="18" y="127"/>
                  </a:lnTo>
                  <a:lnTo>
                    <a:pt x="38" y="160"/>
                  </a:lnTo>
                  <a:lnTo>
                    <a:pt x="59" y="192"/>
                  </a:lnTo>
                  <a:lnTo>
                    <a:pt x="81" y="224"/>
                  </a:lnTo>
                  <a:lnTo>
                    <a:pt x="103" y="252"/>
                  </a:lnTo>
                  <a:lnTo>
                    <a:pt x="126" y="279"/>
                  </a:lnTo>
                  <a:lnTo>
                    <a:pt x="150" y="305"/>
                  </a:lnTo>
                  <a:lnTo>
                    <a:pt x="175" y="330"/>
                  </a:lnTo>
                  <a:lnTo>
                    <a:pt x="201" y="353"/>
                  </a:lnTo>
                  <a:lnTo>
                    <a:pt x="227" y="374"/>
                  </a:lnTo>
                  <a:lnTo>
                    <a:pt x="254" y="395"/>
                  </a:lnTo>
                  <a:lnTo>
                    <a:pt x="282" y="415"/>
                  </a:lnTo>
                  <a:lnTo>
                    <a:pt x="311" y="434"/>
                  </a:lnTo>
                  <a:lnTo>
                    <a:pt x="340" y="451"/>
                  </a:lnTo>
                  <a:lnTo>
                    <a:pt x="369" y="469"/>
                  </a:lnTo>
                  <a:lnTo>
                    <a:pt x="399" y="486"/>
                  </a:lnTo>
                  <a:lnTo>
                    <a:pt x="414" y="453"/>
                  </a:lnTo>
                  <a:lnTo>
                    <a:pt x="428" y="420"/>
                  </a:lnTo>
                  <a:lnTo>
                    <a:pt x="443" y="388"/>
                  </a:lnTo>
                  <a:lnTo>
                    <a:pt x="457" y="354"/>
                  </a:lnTo>
                  <a:lnTo>
                    <a:pt x="429" y="340"/>
                  </a:lnTo>
                  <a:lnTo>
                    <a:pt x="400" y="324"/>
                  </a:lnTo>
                  <a:lnTo>
                    <a:pt x="373" y="309"/>
                  </a:lnTo>
                  <a:lnTo>
                    <a:pt x="346" y="292"/>
                  </a:lnTo>
                  <a:lnTo>
                    <a:pt x="319" y="275"/>
                  </a:lnTo>
                  <a:lnTo>
                    <a:pt x="293" y="256"/>
                  </a:lnTo>
                  <a:lnTo>
                    <a:pt x="268" y="236"/>
                  </a:lnTo>
                  <a:lnTo>
                    <a:pt x="243" y="215"/>
                  </a:lnTo>
                  <a:lnTo>
                    <a:pt x="219" y="192"/>
                  </a:lnTo>
                  <a:lnTo>
                    <a:pt x="196" y="170"/>
                  </a:lnTo>
                  <a:lnTo>
                    <a:pt x="174" y="145"/>
                  </a:lnTo>
                  <a:lnTo>
                    <a:pt x="152" y="119"/>
                  </a:lnTo>
                  <a:lnTo>
                    <a:pt x="133" y="92"/>
                  </a:lnTo>
                  <a:lnTo>
                    <a:pt x="113" y="62"/>
                  </a:lnTo>
                  <a:lnTo>
                    <a:pt x="95" y="32"/>
                  </a:lnTo>
                  <a:lnTo>
                    <a:pt x="78" y="0"/>
                  </a:lnTo>
                  <a:close/>
                </a:path>
              </a:pathLst>
            </a:custGeom>
            <a:solidFill>
              <a:srgbClr val="4D659F"/>
            </a:solidFill>
            <a:ln w="9525">
              <a:noFill/>
              <a:round/>
              <a:headEnd/>
              <a:tailEnd/>
            </a:ln>
          </p:spPr>
          <p:txBody>
            <a:bodyPr/>
            <a:lstStyle/>
            <a:p>
              <a:endParaRPr kumimoji="0" lang="ko-KR" altLang="en-US">
                <a:latin typeface="맑은 고딕" pitchFamily="50" charset="-127"/>
                <a:ea typeface="맑은 고딕" pitchFamily="50" charset="-127"/>
              </a:endParaRPr>
            </a:p>
          </p:txBody>
        </p:sp>
        <p:sp>
          <p:nvSpPr>
            <p:cNvPr id="455764" name="Freeform 111"/>
            <p:cNvSpPr>
              <a:spLocks/>
            </p:cNvSpPr>
            <p:nvPr/>
          </p:nvSpPr>
          <p:spPr bwMode="auto">
            <a:xfrm flipH="1">
              <a:off x="966082" y="4798283"/>
              <a:ext cx="77391" cy="98007"/>
            </a:xfrm>
            <a:custGeom>
              <a:avLst/>
              <a:gdLst>
                <a:gd name="T0" fmla="*/ 8771 w 450"/>
                <a:gd name="T1" fmla="*/ 0 h 527"/>
                <a:gd name="T2" fmla="*/ 5331 w 450"/>
                <a:gd name="T3" fmla="*/ 4091 h 527"/>
                <a:gd name="T4" fmla="*/ 5331 w 450"/>
                <a:gd name="T5" fmla="*/ 4649 h 527"/>
                <a:gd name="T6" fmla="*/ 4987 w 450"/>
                <a:gd name="T7" fmla="*/ 6509 h 527"/>
                <a:gd name="T8" fmla="*/ 4471 w 450"/>
                <a:gd name="T9" fmla="*/ 9299 h 527"/>
                <a:gd name="T10" fmla="*/ 3956 w 450"/>
                <a:gd name="T11" fmla="*/ 13018 h 527"/>
                <a:gd name="T12" fmla="*/ 2924 w 450"/>
                <a:gd name="T13" fmla="*/ 17667 h 527"/>
                <a:gd name="T14" fmla="*/ 2064 w 450"/>
                <a:gd name="T15" fmla="*/ 23246 h 527"/>
                <a:gd name="T16" fmla="*/ 1032 w 450"/>
                <a:gd name="T17" fmla="*/ 29755 h 527"/>
                <a:gd name="T18" fmla="*/ 0 w 450"/>
                <a:gd name="T19" fmla="*/ 36636 h 527"/>
                <a:gd name="T20" fmla="*/ 3096 w 450"/>
                <a:gd name="T21" fmla="*/ 41658 h 527"/>
                <a:gd name="T22" fmla="*/ 6535 w 450"/>
                <a:gd name="T23" fmla="*/ 46493 h 527"/>
                <a:gd name="T24" fmla="*/ 10147 w 450"/>
                <a:gd name="T25" fmla="*/ 51142 h 527"/>
                <a:gd name="T26" fmla="*/ 13930 w 450"/>
                <a:gd name="T27" fmla="*/ 55605 h 527"/>
                <a:gd name="T28" fmla="*/ 17714 w 450"/>
                <a:gd name="T29" fmla="*/ 59883 h 527"/>
                <a:gd name="T30" fmla="*/ 21669 w 450"/>
                <a:gd name="T31" fmla="*/ 64160 h 527"/>
                <a:gd name="T32" fmla="*/ 25453 w 450"/>
                <a:gd name="T33" fmla="*/ 68252 h 527"/>
                <a:gd name="T34" fmla="*/ 29753 w 450"/>
                <a:gd name="T35" fmla="*/ 71971 h 527"/>
                <a:gd name="T36" fmla="*/ 33880 w 450"/>
                <a:gd name="T37" fmla="*/ 75690 h 527"/>
                <a:gd name="T38" fmla="*/ 38352 w 450"/>
                <a:gd name="T39" fmla="*/ 79410 h 527"/>
                <a:gd name="T40" fmla="*/ 42823 w 450"/>
                <a:gd name="T41" fmla="*/ 82943 h 527"/>
                <a:gd name="T42" fmla="*/ 47295 w 450"/>
                <a:gd name="T43" fmla="*/ 86105 h 527"/>
                <a:gd name="T44" fmla="*/ 51938 w 450"/>
                <a:gd name="T45" fmla="*/ 89266 h 527"/>
                <a:gd name="T46" fmla="*/ 56581 w 450"/>
                <a:gd name="T47" fmla="*/ 92428 h 527"/>
                <a:gd name="T48" fmla="*/ 61397 w 450"/>
                <a:gd name="T49" fmla="*/ 95217 h 527"/>
                <a:gd name="T50" fmla="*/ 66212 w 450"/>
                <a:gd name="T51" fmla="*/ 98007 h 527"/>
                <a:gd name="T52" fmla="*/ 68964 w 450"/>
                <a:gd name="T53" fmla="*/ 92242 h 527"/>
                <a:gd name="T54" fmla="*/ 71888 w 450"/>
                <a:gd name="T55" fmla="*/ 85919 h 527"/>
                <a:gd name="T56" fmla="*/ 74467 w 450"/>
                <a:gd name="T57" fmla="*/ 79782 h 527"/>
                <a:gd name="T58" fmla="*/ 77391 w 450"/>
                <a:gd name="T59" fmla="*/ 73645 h 527"/>
                <a:gd name="T60" fmla="*/ 72232 w 450"/>
                <a:gd name="T61" fmla="*/ 70483 h 527"/>
                <a:gd name="T62" fmla="*/ 67244 w 450"/>
                <a:gd name="T63" fmla="*/ 67136 h 527"/>
                <a:gd name="T64" fmla="*/ 62257 w 450"/>
                <a:gd name="T65" fmla="*/ 63974 h 527"/>
                <a:gd name="T66" fmla="*/ 57269 w 450"/>
                <a:gd name="T67" fmla="*/ 60441 h 527"/>
                <a:gd name="T68" fmla="*/ 52454 w 450"/>
                <a:gd name="T69" fmla="*/ 56721 h 527"/>
                <a:gd name="T70" fmla="*/ 47810 w 450"/>
                <a:gd name="T71" fmla="*/ 52816 h 527"/>
                <a:gd name="T72" fmla="*/ 43339 w 450"/>
                <a:gd name="T73" fmla="*/ 48911 h 527"/>
                <a:gd name="T74" fmla="*/ 38867 w 450"/>
                <a:gd name="T75" fmla="*/ 44633 h 527"/>
                <a:gd name="T76" fmla="*/ 34568 w 450"/>
                <a:gd name="T77" fmla="*/ 39984 h 527"/>
                <a:gd name="T78" fmla="*/ 30440 w 450"/>
                <a:gd name="T79" fmla="*/ 35149 h 527"/>
                <a:gd name="T80" fmla="*/ 26485 w 450"/>
                <a:gd name="T81" fmla="*/ 30127 h 527"/>
                <a:gd name="T82" fmla="*/ 22701 w 450"/>
                <a:gd name="T83" fmla="*/ 24920 h 527"/>
                <a:gd name="T84" fmla="*/ 18918 w 450"/>
                <a:gd name="T85" fmla="*/ 18969 h 527"/>
                <a:gd name="T86" fmla="*/ 15306 w 450"/>
                <a:gd name="T87" fmla="*/ 13018 h 527"/>
                <a:gd name="T88" fmla="*/ 11867 w 450"/>
                <a:gd name="T89" fmla="*/ 6881 h 527"/>
                <a:gd name="T90" fmla="*/ 8771 w 450"/>
                <a:gd name="T91" fmla="*/ 0 h 527"/>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450"/>
                <a:gd name="T139" fmla="*/ 0 h 527"/>
                <a:gd name="T140" fmla="*/ 450 w 450"/>
                <a:gd name="T141" fmla="*/ 527 h 527"/>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450" h="527">
                  <a:moveTo>
                    <a:pt x="51" y="0"/>
                  </a:moveTo>
                  <a:lnTo>
                    <a:pt x="31" y="22"/>
                  </a:lnTo>
                  <a:lnTo>
                    <a:pt x="31" y="25"/>
                  </a:lnTo>
                  <a:lnTo>
                    <a:pt x="29" y="35"/>
                  </a:lnTo>
                  <a:lnTo>
                    <a:pt x="26" y="50"/>
                  </a:lnTo>
                  <a:lnTo>
                    <a:pt x="23" y="70"/>
                  </a:lnTo>
                  <a:lnTo>
                    <a:pt x="17" y="95"/>
                  </a:lnTo>
                  <a:lnTo>
                    <a:pt x="12" y="125"/>
                  </a:lnTo>
                  <a:lnTo>
                    <a:pt x="6" y="160"/>
                  </a:lnTo>
                  <a:lnTo>
                    <a:pt x="0" y="197"/>
                  </a:lnTo>
                  <a:lnTo>
                    <a:pt x="18" y="224"/>
                  </a:lnTo>
                  <a:lnTo>
                    <a:pt x="38" y="250"/>
                  </a:lnTo>
                  <a:lnTo>
                    <a:pt x="59" y="275"/>
                  </a:lnTo>
                  <a:lnTo>
                    <a:pt x="81" y="299"/>
                  </a:lnTo>
                  <a:lnTo>
                    <a:pt x="103" y="322"/>
                  </a:lnTo>
                  <a:lnTo>
                    <a:pt x="126" y="345"/>
                  </a:lnTo>
                  <a:lnTo>
                    <a:pt x="148" y="367"/>
                  </a:lnTo>
                  <a:lnTo>
                    <a:pt x="173" y="387"/>
                  </a:lnTo>
                  <a:lnTo>
                    <a:pt x="197" y="407"/>
                  </a:lnTo>
                  <a:lnTo>
                    <a:pt x="223" y="427"/>
                  </a:lnTo>
                  <a:lnTo>
                    <a:pt x="249" y="446"/>
                  </a:lnTo>
                  <a:lnTo>
                    <a:pt x="275" y="463"/>
                  </a:lnTo>
                  <a:lnTo>
                    <a:pt x="302" y="480"/>
                  </a:lnTo>
                  <a:lnTo>
                    <a:pt x="329" y="497"/>
                  </a:lnTo>
                  <a:lnTo>
                    <a:pt x="357" y="512"/>
                  </a:lnTo>
                  <a:lnTo>
                    <a:pt x="385" y="527"/>
                  </a:lnTo>
                  <a:lnTo>
                    <a:pt x="401" y="496"/>
                  </a:lnTo>
                  <a:lnTo>
                    <a:pt x="418" y="462"/>
                  </a:lnTo>
                  <a:lnTo>
                    <a:pt x="433" y="429"/>
                  </a:lnTo>
                  <a:lnTo>
                    <a:pt x="450" y="396"/>
                  </a:lnTo>
                  <a:lnTo>
                    <a:pt x="420" y="379"/>
                  </a:lnTo>
                  <a:lnTo>
                    <a:pt x="391" y="361"/>
                  </a:lnTo>
                  <a:lnTo>
                    <a:pt x="362" y="344"/>
                  </a:lnTo>
                  <a:lnTo>
                    <a:pt x="333" y="325"/>
                  </a:lnTo>
                  <a:lnTo>
                    <a:pt x="305" y="305"/>
                  </a:lnTo>
                  <a:lnTo>
                    <a:pt x="278" y="284"/>
                  </a:lnTo>
                  <a:lnTo>
                    <a:pt x="252" y="263"/>
                  </a:lnTo>
                  <a:lnTo>
                    <a:pt x="226" y="240"/>
                  </a:lnTo>
                  <a:lnTo>
                    <a:pt x="201" y="215"/>
                  </a:lnTo>
                  <a:lnTo>
                    <a:pt x="177" y="189"/>
                  </a:lnTo>
                  <a:lnTo>
                    <a:pt x="154" y="162"/>
                  </a:lnTo>
                  <a:lnTo>
                    <a:pt x="132" y="134"/>
                  </a:lnTo>
                  <a:lnTo>
                    <a:pt x="110" y="102"/>
                  </a:lnTo>
                  <a:lnTo>
                    <a:pt x="89" y="70"/>
                  </a:lnTo>
                  <a:lnTo>
                    <a:pt x="69" y="37"/>
                  </a:lnTo>
                  <a:lnTo>
                    <a:pt x="51" y="0"/>
                  </a:lnTo>
                  <a:close/>
                </a:path>
              </a:pathLst>
            </a:custGeom>
            <a:solidFill>
              <a:srgbClr val="6682B3"/>
            </a:solidFill>
            <a:ln w="9525">
              <a:noFill/>
              <a:round/>
              <a:headEnd/>
              <a:tailEnd/>
            </a:ln>
          </p:spPr>
          <p:txBody>
            <a:bodyPr/>
            <a:lstStyle/>
            <a:p>
              <a:endParaRPr kumimoji="0" lang="ko-KR" altLang="en-US">
                <a:latin typeface="맑은 고딕" pitchFamily="50" charset="-127"/>
                <a:ea typeface="맑은 고딕" pitchFamily="50" charset="-127"/>
              </a:endParaRPr>
            </a:p>
          </p:txBody>
        </p:sp>
        <p:sp>
          <p:nvSpPr>
            <p:cNvPr id="455765" name="Freeform 117"/>
            <p:cNvSpPr>
              <a:spLocks/>
            </p:cNvSpPr>
            <p:nvPr/>
          </p:nvSpPr>
          <p:spPr bwMode="auto">
            <a:xfrm flipH="1">
              <a:off x="977138" y="4836890"/>
              <a:ext cx="71863" cy="92068"/>
            </a:xfrm>
            <a:custGeom>
              <a:avLst/>
              <a:gdLst>
                <a:gd name="T0" fmla="*/ 56734 w 418"/>
                <a:gd name="T1" fmla="*/ 92068 h 498"/>
                <a:gd name="T2" fmla="*/ 58453 w 418"/>
                <a:gd name="T3" fmla="*/ 88370 h 498"/>
                <a:gd name="T4" fmla="*/ 60516 w 418"/>
                <a:gd name="T5" fmla="*/ 84673 h 498"/>
                <a:gd name="T6" fmla="*/ 62407 w 418"/>
                <a:gd name="T7" fmla="*/ 80791 h 498"/>
                <a:gd name="T8" fmla="*/ 64298 w 418"/>
                <a:gd name="T9" fmla="*/ 76908 h 498"/>
                <a:gd name="T10" fmla="*/ 66190 w 418"/>
                <a:gd name="T11" fmla="*/ 73026 h 498"/>
                <a:gd name="T12" fmla="*/ 68253 w 418"/>
                <a:gd name="T13" fmla="*/ 68959 h 498"/>
                <a:gd name="T14" fmla="*/ 69972 w 418"/>
                <a:gd name="T15" fmla="*/ 65076 h 498"/>
                <a:gd name="T16" fmla="*/ 71863 w 418"/>
                <a:gd name="T17" fmla="*/ 61009 h 498"/>
                <a:gd name="T18" fmla="*/ 67049 w 418"/>
                <a:gd name="T19" fmla="*/ 58236 h 498"/>
                <a:gd name="T20" fmla="*/ 62235 w 418"/>
                <a:gd name="T21" fmla="*/ 55463 h 498"/>
                <a:gd name="T22" fmla="*/ 57594 w 418"/>
                <a:gd name="T23" fmla="*/ 52320 h 498"/>
                <a:gd name="T24" fmla="*/ 52952 w 418"/>
                <a:gd name="T25" fmla="*/ 49177 h 498"/>
                <a:gd name="T26" fmla="*/ 48482 w 418"/>
                <a:gd name="T27" fmla="*/ 46034 h 498"/>
                <a:gd name="T28" fmla="*/ 44012 w 418"/>
                <a:gd name="T29" fmla="*/ 42521 h 498"/>
                <a:gd name="T30" fmla="*/ 39542 w 418"/>
                <a:gd name="T31" fmla="*/ 38824 h 498"/>
                <a:gd name="T32" fmla="*/ 35416 w 418"/>
                <a:gd name="T33" fmla="*/ 35126 h 498"/>
                <a:gd name="T34" fmla="*/ 31118 w 418"/>
                <a:gd name="T35" fmla="*/ 31429 h 498"/>
                <a:gd name="T36" fmla="*/ 27335 w 418"/>
                <a:gd name="T37" fmla="*/ 27362 h 498"/>
                <a:gd name="T38" fmla="*/ 23381 w 418"/>
                <a:gd name="T39" fmla="*/ 23109 h 498"/>
                <a:gd name="T40" fmla="*/ 19599 w 418"/>
                <a:gd name="T41" fmla="*/ 18857 h 498"/>
                <a:gd name="T42" fmla="*/ 15817 w 418"/>
                <a:gd name="T43" fmla="*/ 14420 h 498"/>
                <a:gd name="T44" fmla="*/ 12206 w 418"/>
                <a:gd name="T45" fmla="*/ 9798 h 498"/>
                <a:gd name="T46" fmla="*/ 8768 w 418"/>
                <a:gd name="T47" fmla="*/ 4992 h 498"/>
                <a:gd name="T48" fmla="*/ 5673 w 418"/>
                <a:gd name="T49" fmla="*/ 0 h 498"/>
                <a:gd name="T50" fmla="*/ 4986 w 418"/>
                <a:gd name="T51" fmla="*/ 3882 h 498"/>
                <a:gd name="T52" fmla="*/ 4298 w 418"/>
                <a:gd name="T53" fmla="*/ 7765 h 498"/>
                <a:gd name="T54" fmla="*/ 3610 w 418"/>
                <a:gd name="T55" fmla="*/ 11647 h 498"/>
                <a:gd name="T56" fmla="*/ 2923 w 418"/>
                <a:gd name="T57" fmla="*/ 15899 h 498"/>
                <a:gd name="T58" fmla="*/ 2235 w 418"/>
                <a:gd name="T59" fmla="*/ 20336 h 498"/>
                <a:gd name="T60" fmla="*/ 1547 w 418"/>
                <a:gd name="T61" fmla="*/ 24773 h 498"/>
                <a:gd name="T62" fmla="*/ 860 w 418"/>
                <a:gd name="T63" fmla="*/ 29395 h 498"/>
                <a:gd name="T64" fmla="*/ 0 w 418"/>
                <a:gd name="T65" fmla="*/ 34017 h 498"/>
                <a:gd name="T66" fmla="*/ 2923 w 418"/>
                <a:gd name="T67" fmla="*/ 38269 h 498"/>
                <a:gd name="T68" fmla="*/ 5845 w 418"/>
                <a:gd name="T69" fmla="*/ 42521 h 498"/>
                <a:gd name="T70" fmla="*/ 8940 w 418"/>
                <a:gd name="T71" fmla="*/ 46774 h 498"/>
                <a:gd name="T72" fmla="*/ 12034 w 418"/>
                <a:gd name="T73" fmla="*/ 51026 h 498"/>
                <a:gd name="T74" fmla="*/ 15301 w 418"/>
                <a:gd name="T75" fmla="*/ 54908 h 498"/>
                <a:gd name="T76" fmla="*/ 18739 w 418"/>
                <a:gd name="T77" fmla="*/ 58975 h 498"/>
                <a:gd name="T78" fmla="*/ 22006 w 418"/>
                <a:gd name="T79" fmla="*/ 63043 h 498"/>
                <a:gd name="T80" fmla="*/ 25616 w 418"/>
                <a:gd name="T81" fmla="*/ 66740 h 498"/>
                <a:gd name="T82" fmla="*/ 29227 w 418"/>
                <a:gd name="T83" fmla="*/ 70622 h 498"/>
                <a:gd name="T84" fmla="*/ 32837 w 418"/>
                <a:gd name="T85" fmla="*/ 73950 h 498"/>
                <a:gd name="T86" fmla="*/ 36619 w 418"/>
                <a:gd name="T87" fmla="*/ 77463 h 498"/>
                <a:gd name="T88" fmla="*/ 40401 w 418"/>
                <a:gd name="T89" fmla="*/ 80791 h 498"/>
                <a:gd name="T90" fmla="*/ 44356 w 418"/>
                <a:gd name="T91" fmla="*/ 83749 h 498"/>
                <a:gd name="T92" fmla="*/ 48310 w 418"/>
                <a:gd name="T93" fmla="*/ 86707 h 498"/>
                <a:gd name="T94" fmla="*/ 52436 w 418"/>
                <a:gd name="T95" fmla="*/ 89665 h 498"/>
                <a:gd name="T96" fmla="*/ 56734 w 418"/>
                <a:gd name="T97" fmla="*/ 92068 h 498"/>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418"/>
                <a:gd name="T148" fmla="*/ 0 h 498"/>
                <a:gd name="T149" fmla="*/ 418 w 418"/>
                <a:gd name="T150" fmla="*/ 498 h 498"/>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418" h="498">
                  <a:moveTo>
                    <a:pt x="330" y="498"/>
                  </a:moveTo>
                  <a:lnTo>
                    <a:pt x="340" y="478"/>
                  </a:lnTo>
                  <a:lnTo>
                    <a:pt x="352" y="458"/>
                  </a:lnTo>
                  <a:lnTo>
                    <a:pt x="363" y="437"/>
                  </a:lnTo>
                  <a:lnTo>
                    <a:pt x="374" y="416"/>
                  </a:lnTo>
                  <a:lnTo>
                    <a:pt x="385" y="395"/>
                  </a:lnTo>
                  <a:lnTo>
                    <a:pt x="397" y="373"/>
                  </a:lnTo>
                  <a:lnTo>
                    <a:pt x="407" y="352"/>
                  </a:lnTo>
                  <a:lnTo>
                    <a:pt x="418" y="330"/>
                  </a:lnTo>
                  <a:lnTo>
                    <a:pt x="390" y="315"/>
                  </a:lnTo>
                  <a:lnTo>
                    <a:pt x="362" y="300"/>
                  </a:lnTo>
                  <a:lnTo>
                    <a:pt x="335" y="283"/>
                  </a:lnTo>
                  <a:lnTo>
                    <a:pt x="308" y="266"/>
                  </a:lnTo>
                  <a:lnTo>
                    <a:pt x="282" y="249"/>
                  </a:lnTo>
                  <a:lnTo>
                    <a:pt x="256" y="230"/>
                  </a:lnTo>
                  <a:lnTo>
                    <a:pt x="230" y="210"/>
                  </a:lnTo>
                  <a:lnTo>
                    <a:pt x="206" y="190"/>
                  </a:lnTo>
                  <a:lnTo>
                    <a:pt x="181" y="170"/>
                  </a:lnTo>
                  <a:lnTo>
                    <a:pt x="159" y="148"/>
                  </a:lnTo>
                  <a:lnTo>
                    <a:pt x="136" y="125"/>
                  </a:lnTo>
                  <a:lnTo>
                    <a:pt x="114" y="102"/>
                  </a:lnTo>
                  <a:lnTo>
                    <a:pt x="92" y="78"/>
                  </a:lnTo>
                  <a:lnTo>
                    <a:pt x="71" y="53"/>
                  </a:lnTo>
                  <a:lnTo>
                    <a:pt x="51" y="27"/>
                  </a:lnTo>
                  <a:lnTo>
                    <a:pt x="33" y="0"/>
                  </a:lnTo>
                  <a:lnTo>
                    <a:pt x="29" y="21"/>
                  </a:lnTo>
                  <a:lnTo>
                    <a:pt x="25" y="42"/>
                  </a:lnTo>
                  <a:lnTo>
                    <a:pt x="21" y="63"/>
                  </a:lnTo>
                  <a:lnTo>
                    <a:pt x="17" y="86"/>
                  </a:lnTo>
                  <a:lnTo>
                    <a:pt x="13" y="110"/>
                  </a:lnTo>
                  <a:lnTo>
                    <a:pt x="9" y="134"/>
                  </a:lnTo>
                  <a:lnTo>
                    <a:pt x="5" y="159"/>
                  </a:lnTo>
                  <a:lnTo>
                    <a:pt x="0" y="184"/>
                  </a:lnTo>
                  <a:lnTo>
                    <a:pt x="17" y="207"/>
                  </a:lnTo>
                  <a:lnTo>
                    <a:pt x="34" y="230"/>
                  </a:lnTo>
                  <a:lnTo>
                    <a:pt x="52" y="253"/>
                  </a:lnTo>
                  <a:lnTo>
                    <a:pt x="70" y="276"/>
                  </a:lnTo>
                  <a:lnTo>
                    <a:pt x="89" y="297"/>
                  </a:lnTo>
                  <a:lnTo>
                    <a:pt x="109" y="319"/>
                  </a:lnTo>
                  <a:lnTo>
                    <a:pt x="128" y="341"/>
                  </a:lnTo>
                  <a:lnTo>
                    <a:pt x="149" y="361"/>
                  </a:lnTo>
                  <a:lnTo>
                    <a:pt x="170" y="382"/>
                  </a:lnTo>
                  <a:lnTo>
                    <a:pt x="191" y="400"/>
                  </a:lnTo>
                  <a:lnTo>
                    <a:pt x="213" y="419"/>
                  </a:lnTo>
                  <a:lnTo>
                    <a:pt x="235" y="437"/>
                  </a:lnTo>
                  <a:lnTo>
                    <a:pt x="258" y="453"/>
                  </a:lnTo>
                  <a:lnTo>
                    <a:pt x="281" y="469"/>
                  </a:lnTo>
                  <a:lnTo>
                    <a:pt x="305" y="485"/>
                  </a:lnTo>
                  <a:lnTo>
                    <a:pt x="330" y="498"/>
                  </a:lnTo>
                  <a:close/>
                </a:path>
              </a:pathLst>
            </a:custGeom>
            <a:solidFill>
              <a:srgbClr val="4D659F"/>
            </a:solidFill>
            <a:ln w="9525">
              <a:noFill/>
              <a:round/>
              <a:headEnd/>
              <a:tailEnd/>
            </a:ln>
          </p:spPr>
          <p:txBody>
            <a:bodyPr/>
            <a:lstStyle/>
            <a:p>
              <a:endParaRPr kumimoji="0" lang="ko-KR" altLang="en-US">
                <a:latin typeface="맑은 고딕" pitchFamily="50" charset="-127"/>
                <a:ea typeface="맑은 고딕" pitchFamily="50" charset="-127"/>
              </a:endParaRPr>
            </a:p>
          </p:txBody>
        </p:sp>
        <p:sp>
          <p:nvSpPr>
            <p:cNvPr id="455766" name="Freeform 122"/>
            <p:cNvSpPr>
              <a:spLocks/>
            </p:cNvSpPr>
            <p:nvPr/>
          </p:nvSpPr>
          <p:spPr bwMode="auto">
            <a:xfrm flipH="1">
              <a:off x="1082167" y="4052838"/>
              <a:ext cx="638478" cy="635557"/>
            </a:xfrm>
            <a:custGeom>
              <a:avLst/>
              <a:gdLst>
                <a:gd name="T0" fmla="*/ 16438 w 3690"/>
                <a:gd name="T1" fmla="*/ 372 h 3419"/>
                <a:gd name="T2" fmla="*/ 11074 w 3690"/>
                <a:gd name="T3" fmla="*/ 21377 h 3419"/>
                <a:gd name="T4" fmla="*/ 6575 w 3690"/>
                <a:gd name="T5" fmla="*/ 44799 h 3419"/>
                <a:gd name="T6" fmla="*/ 2768 w 3690"/>
                <a:gd name="T7" fmla="*/ 70452 h 3419"/>
                <a:gd name="T8" fmla="*/ 0 w 3690"/>
                <a:gd name="T9" fmla="*/ 98707 h 3419"/>
                <a:gd name="T10" fmla="*/ 2422 w 3690"/>
                <a:gd name="T11" fmla="*/ 146853 h 3419"/>
                <a:gd name="T12" fmla="*/ 20764 w 3690"/>
                <a:gd name="T13" fmla="*/ 165814 h 3419"/>
                <a:gd name="T14" fmla="*/ 54158 w 3690"/>
                <a:gd name="T15" fmla="*/ 199646 h 3419"/>
                <a:gd name="T16" fmla="*/ 98800 w 3690"/>
                <a:gd name="T17" fmla="*/ 244073 h 3419"/>
                <a:gd name="T18" fmla="*/ 137558 w 3690"/>
                <a:gd name="T19" fmla="*/ 281623 h 3419"/>
                <a:gd name="T20" fmla="*/ 165070 w 3690"/>
                <a:gd name="T21" fmla="*/ 307648 h 3419"/>
                <a:gd name="T22" fmla="*/ 193447 w 3690"/>
                <a:gd name="T23" fmla="*/ 334044 h 3419"/>
                <a:gd name="T24" fmla="*/ 222170 w 3690"/>
                <a:gd name="T25" fmla="*/ 360068 h 3419"/>
                <a:gd name="T26" fmla="*/ 250892 w 3690"/>
                <a:gd name="T27" fmla="*/ 384978 h 3419"/>
                <a:gd name="T28" fmla="*/ 278923 w 3690"/>
                <a:gd name="T29" fmla="*/ 408772 h 3419"/>
                <a:gd name="T30" fmla="*/ 306089 w 3690"/>
                <a:gd name="T31" fmla="*/ 430521 h 3419"/>
                <a:gd name="T32" fmla="*/ 331697 w 3690"/>
                <a:gd name="T33" fmla="*/ 449667 h 3419"/>
                <a:gd name="T34" fmla="*/ 362669 w 3690"/>
                <a:gd name="T35" fmla="*/ 470673 h 3419"/>
                <a:gd name="T36" fmla="*/ 400217 w 3690"/>
                <a:gd name="T37" fmla="*/ 496512 h 3419"/>
                <a:gd name="T38" fmla="*/ 438283 w 3690"/>
                <a:gd name="T39" fmla="*/ 522350 h 3419"/>
                <a:gd name="T40" fmla="*/ 475658 w 3690"/>
                <a:gd name="T41" fmla="*/ 547631 h 3419"/>
                <a:gd name="T42" fmla="*/ 512167 w 3690"/>
                <a:gd name="T43" fmla="*/ 571611 h 3419"/>
                <a:gd name="T44" fmla="*/ 546946 w 3690"/>
                <a:gd name="T45" fmla="*/ 593732 h 3419"/>
                <a:gd name="T46" fmla="*/ 571689 w 3690"/>
                <a:gd name="T47" fmla="*/ 608603 h 3419"/>
                <a:gd name="T48" fmla="*/ 587434 w 3690"/>
                <a:gd name="T49" fmla="*/ 617526 h 3419"/>
                <a:gd name="T50" fmla="*/ 602315 w 3690"/>
                <a:gd name="T51" fmla="*/ 625333 h 3419"/>
                <a:gd name="T52" fmla="*/ 616503 w 3690"/>
                <a:gd name="T53" fmla="*/ 632583 h 3419"/>
                <a:gd name="T54" fmla="*/ 626020 w 3690"/>
                <a:gd name="T55" fmla="*/ 625705 h 3419"/>
                <a:gd name="T56" fmla="*/ 631384 w 3690"/>
                <a:gd name="T57" fmla="*/ 604699 h 3419"/>
                <a:gd name="T58" fmla="*/ 635537 w 3690"/>
                <a:gd name="T59" fmla="*/ 585553 h 3419"/>
                <a:gd name="T60" fmla="*/ 638132 w 3690"/>
                <a:gd name="T61" fmla="*/ 573842 h 3419"/>
                <a:gd name="T62" fmla="*/ 624290 w 3690"/>
                <a:gd name="T63" fmla="*/ 584623 h 3419"/>
                <a:gd name="T64" fmla="*/ 575495 w 3690"/>
                <a:gd name="T65" fmla="*/ 560272 h 3419"/>
                <a:gd name="T66" fmla="*/ 525317 w 3690"/>
                <a:gd name="T67" fmla="*/ 528299 h 3419"/>
                <a:gd name="T68" fmla="*/ 473754 w 3690"/>
                <a:gd name="T69" fmla="*/ 490191 h 3419"/>
                <a:gd name="T70" fmla="*/ 422365 w 3690"/>
                <a:gd name="T71" fmla="*/ 447251 h 3419"/>
                <a:gd name="T72" fmla="*/ 371148 w 3690"/>
                <a:gd name="T73" fmla="*/ 400778 h 3419"/>
                <a:gd name="T74" fmla="*/ 320796 w 3690"/>
                <a:gd name="T75" fmla="*/ 351889 h 3419"/>
                <a:gd name="T76" fmla="*/ 272348 w 3690"/>
                <a:gd name="T77" fmla="*/ 301513 h 3419"/>
                <a:gd name="T78" fmla="*/ 226149 w 3690"/>
                <a:gd name="T79" fmla="*/ 251509 h 3419"/>
                <a:gd name="T80" fmla="*/ 182892 w 3690"/>
                <a:gd name="T81" fmla="*/ 202620 h 3419"/>
                <a:gd name="T82" fmla="*/ 143268 w 3690"/>
                <a:gd name="T83" fmla="*/ 156333 h 3419"/>
                <a:gd name="T84" fmla="*/ 107970 w 3690"/>
                <a:gd name="T85" fmla="*/ 113579 h 3419"/>
                <a:gd name="T86" fmla="*/ 77517 w 3690"/>
                <a:gd name="T87" fmla="*/ 76029 h 3419"/>
                <a:gd name="T88" fmla="*/ 34433 w 3690"/>
                <a:gd name="T89" fmla="*/ 20634 h 3419"/>
                <a:gd name="T90" fmla="*/ 18687 w 3690"/>
                <a:gd name="T91" fmla="*/ 0 h 3419"/>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3690"/>
                <a:gd name="T139" fmla="*/ 0 h 3419"/>
                <a:gd name="T140" fmla="*/ 3690 w 3690"/>
                <a:gd name="T141" fmla="*/ 3419 h 3419"/>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3690" h="3419">
                  <a:moveTo>
                    <a:pt x="108" y="0"/>
                  </a:moveTo>
                  <a:lnTo>
                    <a:pt x="95" y="2"/>
                  </a:lnTo>
                  <a:lnTo>
                    <a:pt x="79" y="57"/>
                  </a:lnTo>
                  <a:lnTo>
                    <a:pt x="64" y="115"/>
                  </a:lnTo>
                  <a:lnTo>
                    <a:pt x="50" y="177"/>
                  </a:lnTo>
                  <a:lnTo>
                    <a:pt x="38" y="241"/>
                  </a:lnTo>
                  <a:lnTo>
                    <a:pt x="25" y="309"/>
                  </a:lnTo>
                  <a:lnTo>
                    <a:pt x="16" y="379"/>
                  </a:lnTo>
                  <a:lnTo>
                    <a:pt x="7" y="453"/>
                  </a:lnTo>
                  <a:lnTo>
                    <a:pt x="0" y="531"/>
                  </a:lnTo>
                  <a:lnTo>
                    <a:pt x="0" y="776"/>
                  </a:lnTo>
                  <a:lnTo>
                    <a:pt x="14" y="790"/>
                  </a:lnTo>
                  <a:lnTo>
                    <a:pt x="55" y="830"/>
                  </a:lnTo>
                  <a:lnTo>
                    <a:pt x="120" y="892"/>
                  </a:lnTo>
                  <a:lnTo>
                    <a:pt x="207" y="974"/>
                  </a:lnTo>
                  <a:lnTo>
                    <a:pt x="313" y="1074"/>
                  </a:lnTo>
                  <a:lnTo>
                    <a:pt x="435" y="1189"/>
                  </a:lnTo>
                  <a:lnTo>
                    <a:pt x="571" y="1313"/>
                  </a:lnTo>
                  <a:lnTo>
                    <a:pt x="718" y="1446"/>
                  </a:lnTo>
                  <a:lnTo>
                    <a:pt x="795" y="1515"/>
                  </a:lnTo>
                  <a:lnTo>
                    <a:pt x="874" y="1586"/>
                  </a:lnTo>
                  <a:lnTo>
                    <a:pt x="954" y="1655"/>
                  </a:lnTo>
                  <a:lnTo>
                    <a:pt x="1036" y="1726"/>
                  </a:lnTo>
                  <a:lnTo>
                    <a:pt x="1118" y="1797"/>
                  </a:lnTo>
                  <a:lnTo>
                    <a:pt x="1200" y="1868"/>
                  </a:lnTo>
                  <a:lnTo>
                    <a:pt x="1284" y="1937"/>
                  </a:lnTo>
                  <a:lnTo>
                    <a:pt x="1367" y="2005"/>
                  </a:lnTo>
                  <a:lnTo>
                    <a:pt x="1450" y="2071"/>
                  </a:lnTo>
                  <a:lnTo>
                    <a:pt x="1531" y="2137"/>
                  </a:lnTo>
                  <a:lnTo>
                    <a:pt x="1612" y="2199"/>
                  </a:lnTo>
                  <a:lnTo>
                    <a:pt x="1691" y="2259"/>
                  </a:lnTo>
                  <a:lnTo>
                    <a:pt x="1769" y="2316"/>
                  </a:lnTo>
                  <a:lnTo>
                    <a:pt x="1844" y="2369"/>
                  </a:lnTo>
                  <a:lnTo>
                    <a:pt x="1917" y="2419"/>
                  </a:lnTo>
                  <a:lnTo>
                    <a:pt x="1988" y="2465"/>
                  </a:lnTo>
                  <a:lnTo>
                    <a:pt x="2096" y="2532"/>
                  </a:lnTo>
                  <a:lnTo>
                    <a:pt x="2204" y="2601"/>
                  </a:lnTo>
                  <a:lnTo>
                    <a:pt x="2313" y="2671"/>
                  </a:lnTo>
                  <a:lnTo>
                    <a:pt x="2423" y="2740"/>
                  </a:lnTo>
                  <a:lnTo>
                    <a:pt x="2533" y="2810"/>
                  </a:lnTo>
                  <a:lnTo>
                    <a:pt x="2641" y="2879"/>
                  </a:lnTo>
                  <a:lnTo>
                    <a:pt x="2749" y="2946"/>
                  </a:lnTo>
                  <a:lnTo>
                    <a:pt x="2855" y="3012"/>
                  </a:lnTo>
                  <a:lnTo>
                    <a:pt x="2960" y="3075"/>
                  </a:lnTo>
                  <a:lnTo>
                    <a:pt x="3062" y="3135"/>
                  </a:lnTo>
                  <a:lnTo>
                    <a:pt x="3161" y="3194"/>
                  </a:lnTo>
                  <a:lnTo>
                    <a:pt x="3257" y="3248"/>
                  </a:lnTo>
                  <a:lnTo>
                    <a:pt x="3304" y="3274"/>
                  </a:lnTo>
                  <a:lnTo>
                    <a:pt x="3350" y="3298"/>
                  </a:lnTo>
                  <a:lnTo>
                    <a:pt x="3395" y="3322"/>
                  </a:lnTo>
                  <a:lnTo>
                    <a:pt x="3438" y="3343"/>
                  </a:lnTo>
                  <a:lnTo>
                    <a:pt x="3481" y="3364"/>
                  </a:lnTo>
                  <a:lnTo>
                    <a:pt x="3523" y="3384"/>
                  </a:lnTo>
                  <a:lnTo>
                    <a:pt x="3563" y="3403"/>
                  </a:lnTo>
                  <a:lnTo>
                    <a:pt x="3602" y="3419"/>
                  </a:lnTo>
                  <a:lnTo>
                    <a:pt x="3618" y="3366"/>
                  </a:lnTo>
                  <a:lnTo>
                    <a:pt x="3634" y="3310"/>
                  </a:lnTo>
                  <a:lnTo>
                    <a:pt x="3649" y="3253"/>
                  </a:lnTo>
                  <a:lnTo>
                    <a:pt x="3663" y="3198"/>
                  </a:lnTo>
                  <a:lnTo>
                    <a:pt x="3673" y="3150"/>
                  </a:lnTo>
                  <a:lnTo>
                    <a:pt x="3683" y="3111"/>
                  </a:lnTo>
                  <a:lnTo>
                    <a:pt x="3688" y="3087"/>
                  </a:lnTo>
                  <a:lnTo>
                    <a:pt x="3690" y="3077"/>
                  </a:lnTo>
                  <a:lnTo>
                    <a:pt x="3608" y="3145"/>
                  </a:lnTo>
                  <a:lnTo>
                    <a:pt x="3468" y="3084"/>
                  </a:lnTo>
                  <a:lnTo>
                    <a:pt x="3326" y="3014"/>
                  </a:lnTo>
                  <a:lnTo>
                    <a:pt x="3181" y="2933"/>
                  </a:lnTo>
                  <a:lnTo>
                    <a:pt x="3036" y="2842"/>
                  </a:lnTo>
                  <a:lnTo>
                    <a:pt x="2887" y="2743"/>
                  </a:lnTo>
                  <a:lnTo>
                    <a:pt x="2738" y="2637"/>
                  </a:lnTo>
                  <a:lnTo>
                    <a:pt x="2590" y="2525"/>
                  </a:lnTo>
                  <a:lnTo>
                    <a:pt x="2441" y="2406"/>
                  </a:lnTo>
                  <a:lnTo>
                    <a:pt x="2292" y="2284"/>
                  </a:lnTo>
                  <a:lnTo>
                    <a:pt x="2145" y="2156"/>
                  </a:lnTo>
                  <a:lnTo>
                    <a:pt x="1999" y="2026"/>
                  </a:lnTo>
                  <a:lnTo>
                    <a:pt x="1854" y="1893"/>
                  </a:lnTo>
                  <a:lnTo>
                    <a:pt x="1713" y="1758"/>
                  </a:lnTo>
                  <a:lnTo>
                    <a:pt x="1574" y="1622"/>
                  </a:lnTo>
                  <a:lnTo>
                    <a:pt x="1439" y="1487"/>
                  </a:lnTo>
                  <a:lnTo>
                    <a:pt x="1307" y="1353"/>
                  </a:lnTo>
                  <a:lnTo>
                    <a:pt x="1180" y="1220"/>
                  </a:lnTo>
                  <a:lnTo>
                    <a:pt x="1057" y="1090"/>
                  </a:lnTo>
                  <a:lnTo>
                    <a:pt x="939" y="963"/>
                  </a:lnTo>
                  <a:lnTo>
                    <a:pt x="828" y="841"/>
                  </a:lnTo>
                  <a:lnTo>
                    <a:pt x="723" y="723"/>
                  </a:lnTo>
                  <a:lnTo>
                    <a:pt x="624" y="611"/>
                  </a:lnTo>
                  <a:lnTo>
                    <a:pt x="533" y="506"/>
                  </a:lnTo>
                  <a:lnTo>
                    <a:pt x="448" y="409"/>
                  </a:lnTo>
                  <a:lnTo>
                    <a:pt x="306" y="240"/>
                  </a:lnTo>
                  <a:lnTo>
                    <a:pt x="199" y="111"/>
                  </a:lnTo>
                  <a:lnTo>
                    <a:pt x="132" y="29"/>
                  </a:lnTo>
                  <a:lnTo>
                    <a:pt x="108" y="0"/>
                  </a:lnTo>
                  <a:close/>
                </a:path>
              </a:pathLst>
            </a:custGeom>
            <a:solidFill>
              <a:srgbClr val="003D50"/>
            </a:solidFill>
            <a:ln w="9525">
              <a:noFill/>
              <a:round/>
              <a:headEnd/>
              <a:tailEnd/>
            </a:ln>
          </p:spPr>
          <p:txBody>
            <a:bodyPr/>
            <a:lstStyle/>
            <a:p>
              <a:endParaRPr kumimoji="0" lang="ko-KR" altLang="en-US">
                <a:latin typeface="맑은 고딕" pitchFamily="50" charset="-127"/>
                <a:ea typeface="맑은 고딕" pitchFamily="50" charset="-127"/>
              </a:endParaRPr>
            </a:p>
          </p:txBody>
        </p:sp>
        <p:sp>
          <p:nvSpPr>
            <p:cNvPr id="455767" name="Freeform 123"/>
            <p:cNvSpPr>
              <a:spLocks/>
            </p:cNvSpPr>
            <p:nvPr/>
          </p:nvSpPr>
          <p:spPr bwMode="auto">
            <a:xfrm flipH="1">
              <a:off x="982664" y="4741854"/>
              <a:ext cx="8293" cy="2971"/>
            </a:xfrm>
            <a:custGeom>
              <a:avLst/>
              <a:gdLst>
                <a:gd name="T0" fmla="*/ 8293 w 49"/>
                <a:gd name="T1" fmla="*/ 2971 h 8"/>
                <a:gd name="T2" fmla="*/ 7447 w 49"/>
                <a:gd name="T3" fmla="*/ 1486 h 8"/>
                <a:gd name="T4" fmla="*/ 6770 w 49"/>
                <a:gd name="T5" fmla="*/ 743 h 8"/>
                <a:gd name="T6" fmla="*/ 5924 w 49"/>
                <a:gd name="T7" fmla="*/ 371 h 8"/>
                <a:gd name="T8" fmla="*/ 5077 w 49"/>
                <a:gd name="T9" fmla="*/ 0 h 8"/>
                <a:gd name="T10" fmla="*/ 3723 w 49"/>
                <a:gd name="T11" fmla="*/ 0 h 8"/>
                <a:gd name="T12" fmla="*/ 2539 w 49"/>
                <a:gd name="T13" fmla="*/ 0 h 8"/>
                <a:gd name="T14" fmla="*/ 677 w 49"/>
                <a:gd name="T15" fmla="*/ 1486 h 8"/>
                <a:gd name="T16" fmla="*/ 0 w 49"/>
                <a:gd name="T17" fmla="*/ 2971 h 8"/>
                <a:gd name="T18" fmla="*/ 677 w 49"/>
                <a:gd name="T19" fmla="*/ 2228 h 8"/>
                <a:gd name="T20" fmla="*/ 2539 w 49"/>
                <a:gd name="T21" fmla="*/ 2228 h 8"/>
                <a:gd name="T22" fmla="*/ 4908 w 49"/>
                <a:gd name="T23" fmla="*/ 2228 h 8"/>
                <a:gd name="T24" fmla="*/ 8293 w 49"/>
                <a:gd name="T25" fmla="*/ 2971 h 8"/>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49"/>
                <a:gd name="T40" fmla="*/ 0 h 8"/>
                <a:gd name="T41" fmla="*/ 49 w 49"/>
                <a:gd name="T42" fmla="*/ 8 h 8"/>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49" h="8">
                  <a:moveTo>
                    <a:pt x="49" y="8"/>
                  </a:moveTo>
                  <a:lnTo>
                    <a:pt x="44" y="4"/>
                  </a:lnTo>
                  <a:lnTo>
                    <a:pt x="40" y="2"/>
                  </a:lnTo>
                  <a:lnTo>
                    <a:pt x="35" y="1"/>
                  </a:lnTo>
                  <a:lnTo>
                    <a:pt x="30" y="0"/>
                  </a:lnTo>
                  <a:lnTo>
                    <a:pt x="22" y="0"/>
                  </a:lnTo>
                  <a:lnTo>
                    <a:pt x="15" y="0"/>
                  </a:lnTo>
                  <a:lnTo>
                    <a:pt x="4" y="4"/>
                  </a:lnTo>
                  <a:lnTo>
                    <a:pt x="0" y="8"/>
                  </a:lnTo>
                  <a:lnTo>
                    <a:pt x="4" y="6"/>
                  </a:lnTo>
                  <a:lnTo>
                    <a:pt x="15" y="6"/>
                  </a:lnTo>
                  <a:lnTo>
                    <a:pt x="29" y="6"/>
                  </a:lnTo>
                  <a:lnTo>
                    <a:pt x="49" y="8"/>
                  </a:lnTo>
                  <a:close/>
                </a:path>
              </a:pathLst>
            </a:custGeom>
            <a:solidFill>
              <a:srgbClr val="2A4478"/>
            </a:solidFill>
            <a:ln w="9525">
              <a:noFill/>
              <a:round/>
              <a:headEnd/>
              <a:tailEnd/>
            </a:ln>
          </p:spPr>
          <p:txBody>
            <a:bodyPr/>
            <a:lstStyle/>
            <a:p>
              <a:endParaRPr kumimoji="0" lang="ko-KR" altLang="en-US">
                <a:latin typeface="맑은 고딕" pitchFamily="50" charset="-127"/>
                <a:ea typeface="맑은 고딕" pitchFamily="50" charset="-127"/>
              </a:endParaRPr>
            </a:p>
          </p:txBody>
        </p:sp>
        <p:sp>
          <p:nvSpPr>
            <p:cNvPr id="455768" name="Freeform 124"/>
            <p:cNvSpPr>
              <a:spLocks/>
            </p:cNvSpPr>
            <p:nvPr/>
          </p:nvSpPr>
          <p:spPr bwMode="auto">
            <a:xfrm flipH="1">
              <a:off x="955026" y="4741854"/>
              <a:ext cx="27640" cy="38610"/>
            </a:xfrm>
            <a:custGeom>
              <a:avLst/>
              <a:gdLst>
                <a:gd name="T0" fmla="*/ 22392 w 158"/>
                <a:gd name="T1" fmla="*/ 15256 h 205"/>
                <a:gd name="T2" fmla="*/ 21867 w 158"/>
                <a:gd name="T3" fmla="*/ 13184 h 205"/>
                <a:gd name="T4" fmla="*/ 21167 w 158"/>
                <a:gd name="T5" fmla="*/ 11300 h 205"/>
                <a:gd name="T6" fmla="*/ 20293 w 158"/>
                <a:gd name="T7" fmla="*/ 9794 h 205"/>
                <a:gd name="T8" fmla="*/ 19068 w 158"/>
                <a:gd name="T9" fmla="*/ 8099 h 205"/>
                <a:gd name="T10" fmla="*/ 17844 w 158"/>
                <a:gd name="T11" fmla="*/ 6780 h 205"/>
                <a:gd name="T12" fmla="*/ 16619 w 158"/>
                <a:gd name="T13" fmla="*/ 5650 h 205"/>
                <a:gd name="T14" fmla="*/ 15219 w 158"/>
                <a:gd name="T15" fmla="*/ 4520 h 205"/>
                <a:gd name="T16" fmla="*/ 13470 w 158"/>
                <a:gd name="T17" fmla="*/ 3578 h 205"/>
                <a:gd name="T18" fmla="*/ 11896 w 158"/>
                <a:gd name="T19" fmla="*/ 2825 h 205"/>
                <a:gd name="T20" fmla="*/ 10146 w 158"/>
                <a:gd name="T21" fmla="*/ 2072 h 205"/>
                <a:gd name="T22" fmla="*/ 8397 w 158"/>
                <a:gd name="T23" fmla="*/ 1507 h 205"/>
                <a:gd name="T24" fmla="*/ 6823 w 158"/>
                <a:gd name="T25" fmla="*/ 1130 h 205"/>
                <a:gd name="T26" fmla="*/ 3324 w 158"/>
                <a:gd name="T27" fmla="*/ 377 h 205"/>
                <a:gd name="T28" fmla="*/ 0 w 158"/>
                <a:gd name="T29" fmla="*/ 0 h 205"/>
                <a:gd name="T30" fmla="*/ 1225 w 158"/>
                <a:gd name="T31" fmla="*/ 1318 h 205"/>
                <a:gd name="T32" fmla="*/ 2799 w 158"/>
                <a:gd name="T33" fmla="*/ 3013 h 205"/>
                <a:gd name="T34" fmla="*/ 4024 w 158"/>
                <a:gd name="T35" fmla="*/ 5274 h 205"/>
                <a:gd name="T36" fmla="*/ 5248 w 158"/>
                <a:gd name="T37" fmla="*/ 8099 h 205"/>
                <a:gd name="T38" fmla="*/ 6648 w 158"/>
                <a:gd name="T39" fmla="*/ 11677 h 205"/>
                <a:gd name="T40" fmla="*/ 7697 w 158"/>
                <a:gd name="T41" fmla="*/ 15821 h 205"/>
                <a:gd name="T42" fmla="*/ 8747 w 158"/>
                <a:gd name="T43" fmla="*/ 20906 h 205"/>
                <a:gd name="T44" fmla="*/ 9622 w 158"/>
                <a:gd name="T45" fmla="*/ 26744 h 205"/>
                <a:gd name="T46" fmla="*/ 13995 w 158"/>
                <a:gd name="T47" fmla="*/ 29946 h 205"/>
                <a:gd name="T48" fmla="*/ 18368 w 158"/>
                <a:gd name="T49" fmla="*/ 32960 h 205"/>
                <a:gd name="T50" fmla="*/ 22917 w 158"/>
                <a:gd name="T51" fmla="*/ 35973 h 205"/>
                <a:gd name="T52" fmla="*/ 27640 w 158"/>
                <a:gd name="T53" fmla="*/ 38610 h 205"/>
                <a:gd name="T54" fmla="*/ 22392 w 158"/>
                <a:gd name="T55" fmla="*/ 15256 h 20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158"/>
                <a:gd name="T85" fmla="*/ 0 h 205"/>
                <a:gd name="T86" fmla="*/ 158 w 158"/>
                <a:gd name="T87" fmla="*/ 205 h 20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158" h="205">
                  <a:moveTo>
                    <a:pt x="128" y="81"/>
                  </a:moveTo>
                  <a:lnTo>
                    <a:pt x="125" y="70"/>
                  </a:lnTo>
                  <a:lnTo>
                    <a:pt x="121" y="60"/>
                  </a:lnTo>
                  <a:lnTo>
                    <a:pt x="116" y="52"/>
                  </a:lnTo>
                  <a:lnTo>
                    <a:pt x="109" y="43"/>
                  </a:lnTo>
                  <a:lnTo>
                    <a:pt x="102" y="36"/>
                  </a:lnTo>
                  <a:lnTo>
                    <a:pt x="95" y="30"/>
                  </a:lnTo>
                  <a:lnTo>
                    <a:pt x="87" y="24"/>
                  </a:lnTo>
                  <a:lnTo>
                    <a:pt x="77" y="19"/>
                  </a:lnTo>
                  <a:lnTo>
                    <a:pt x="68" y="15"/>
                  </a:lnTo>
                  <a:lnTo>
                    <a:pt x="58" y="11"/>
                  </a:lnTo>
                  <a:lnTo>
                    <a:pt x="48" y="8"/>
                  </a:lnTo>
                  <a:lnTo>
                    <a:pt x="39" y="6"/>
                  </a:lnTo>
                  <a:lnTo>
                    <a:pt x="19" y="2"/>
                  </a:lnTo>
                  <a:lnTo>
                    <a:pt x="0" y="0"/>
                  </a:lnTo>
                  <a:lnTo>
                    <a:pt x="7" y="7"/>
                  </a:lnTo>
                  <a:lnTo>
                    <a:pt x="16" y="16"/>
                  </a:lnTo>
                  <a:lnTo>
                    <a:pt x="23" y="28"/>
                  </a:lnTo>
                  <a:lnTo>
                    <a:pt x="30" y="43"/>
                  </a:lnTo>
                  <a:lnTo>
                    <a:pt x="38" y="62"/>
                  </a:lnTo>
                  <a:lnTo>
                    <a:pt x="44" y="84"/>
                  </a:lnTo>
                  <a:lnTo>
                    <a:pt x="50" y="111"/>
                  </a:lnTo>
                  <a:lnTo>
                    <a:pt x="55" y="142"/>
                  </a:lnTo>
                  <a:lnTo>
                    <a:pt x="80" y="159"/>
                  </a:lnTo>
                  <a:lnTo>
                    <a:pt x="105" y="175"/>
                  </a:lnTo>
                  <a:lnTo>
                    <a:pt x="131" y="191"/>
                  </a:lnTo>
                  <a:lnTo>
                    <a:pt x="158" y="205"/>
                  </a:lnTo>
                  <a:lnTo>
                    <a:pt x="128" y="81"/>
                  </a:lnTo>
                  <a:close/>
                </a:path>
              </a:pathLst>
            </a:custGeom>
            <a:solidFill>
              <a:srgbClr val="2A4478"/>
            </a:solidFill>
            <a:ln w="9525">
              <a:noFill/>
              <a:round/>
              <a:headEnd/>
              <a:tailEnd/>
            </a:ln>
          </p:spPr>
          <p:txBody>
            <a:bodyPr/>
            <a:lstStyle/>
            <a:p>
              <a:endParaRPr kumimoji="0" lang="ko-KR" altLang="en-US">
                <a:latin typeface="맑은 고딕" pitchFamily="50" charset="-127"/>
                <a:ea typeface="맑은 고딕" pitchFamily="50" charset="-127"/>
              </a:endParaRPr>
            </a:p>
          </p:txBody>
        </p:sp>
        <p:sp>
          <p:nvSpPr>
            <p:cNvPr id="455769" name="Freeform 125"/>
            <p:cNvSpPr>
              <a:spLocks/>
            </p:cNvSpPr>
            <p:nvPr/>
          </p:nvSpPr>
          <p:spPr bwMode="auto">
            <a:xfrm flipH="1">
              <a:off x="952261" y="4768584"/>
              <a:ext cx="22112" cy="38610"/>
            </a:xfrm>
            <a:custGeom>
              <a:avLst/>
              <a:gdLst>
                <a:gd name="T0" fmla="*/ 0 w 128"/>
                <a:gd name="T1" fmla="*/ 0 h 212"/>
                <a:gd name="T2" fmla="*/ 346 w 128"/>
                <a:gd name="T3" fmla="*/ 2914 h 212"/>
                <a:gd name="T4" fmla="*/ 691 w 128"/>
                <a:gd name="T5" fmla="*/ 5828 h 212"/>
                <a:gd name="T6" fmla="*/ 1209 w 128"/>
                <a:gd name="T7" fmla="*/ 9288 h 212"/>
                <a:gd name="T8" fmla="*/ 1382 w 128"/>
                <a:gd name="T9" fmla="*/ 12749 h 212"/>
                <a:gd name="T10" fmla="*/ 1555 w 128"/>
                <a:gd name="T11" fmla="*/ 16391 h 212"/>
                <a:gd name="T12" fmla="*/ 1900 w 128"/>
                <a:gd name="T13" fmla="*/ 20216 h 212"/>
                <a:gd name="T14" fmla="*/ 1900 w 128"/>
                <a:gd name="T15" fmla="*/ 24404 h 212"/>
                <a:gd name="T16" fmla="*/ 2073 w 128"/>
                <a:gd name="T17" fmla="*/ 28775 h 212"/>
                <a:gd name="T18" fmla="*/ 6219 w 128"/>
                <a:gd name="T19" fmla="*/ 31507 h 212"/>
                <a:gd name="T20" fmla="*/ 10710 w 128"/>
                <a:gd name="T21" fmla="*/ 33875 h 212"/>
                <a:gd name="T22" fmla="*/ 15029 w 128"/>
                <a:gd name="T23" fmla="*/ 36425 h 212"/>
                <a:gd name="T24" fmla="*/ 19693 w 128"/>
                <a:gd name="T25" fmla="*/ 38610 h 212"/>
                <a:gd name="T26" fmla="*/ 20730 w 128"/>
                <a:gd name="T27" fmla="*/ 34785 h 212"/>
                <a:gd name="T28" fmla="*/ 21421 w 128"/>
                <a:gd name="T29" fmla="*/ 32236 h 212"/>
                <a:gd name="T30" fmla="*/ 21939 w 128"/>
                <a:gd name="T31" fmla="*/ 30232 h 212"/>
                <a:gd name="T32" fmla="*/ 22112 w 128"/>
                <a:gd name="T33" fmla="*/ 29686 h 212"/>
                <a:gd name="T34" fmla="*/ 17793 w 128"/>
                <a:gd name="T35" fmla="*/ 11474 h 212"/>
                <a:gd name="T36" fmla="*/ 13129 w 128"/>
                <a:gd name="T37" fmla="*/ 8924 h 212"/>
                <a:gd name="T38" fmla="*/ 8637 w 128"/>
                <a:gd name="T39" fmla="*/ 6010 h 212"/>
                <a:gd name="T40" fmla="*/ 4319 w 128"/>
                <a:gd name="T41" fmla="*/ 3096 h 212"/>
                <a:gd name="T42" fmla="*/ 0 w 128"/>
                <a:gd name="T43" fmla="*/ 0 h 212"/>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28"/>
                <a:gd name="T67" fmla="*/ 0 h 212"/>
                <a:gd name="T68" fmla="*/ 128 w 128"/>
                <a:gd name="T69" fmla="*/ 212 h 212"/>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28" h="212">
                  <a:moveTo>
                    <a:pt x="0" y="0"/>
                  </a:moveTo>
                  <a:lnTo>
                    <a:pt x="2" y="16"/>
                  </a:lnTo>
                  <a:lnTo>
                    <a:pt x="4" y="32"/>
                  </a:lnTo>
                  <a:lnTo>
                    <a:pt x="7" y="51"/>
                  </a:lnTo>
                  <a:lnTo>
                    <a:pt x="8" y="70"/>
                  </a:lnTo>
                  <a:lnTo>
                    <a:pt x="9" y="90"/>
                  </a:lnTo>
                  <a:lnTo>
                    <a:pt x="11" y="111"/>
                  </a:lnTo>
                  <a:lnTo>
                    <a:pt x="11" y="134"/>
                  </a:lnTo>
                  <a:lnTo>
                    <a:pt x="12" y="158"/>
                  </a:lnTo>
                  <a:lnTo>
                    <a:pt x="36" y="173"/>
                  </a:lnTo>
                  <a:lnTo>
                    <a:pt x="62" y="186"/>
                  </a:lnTo>
                  <a:lnTo>
                    <a:pt x="87" y="200"/>
                  </a:lnTo>
                  <a:lnTo>
                    <a:pt x="114" y="212"/>
                  </a:lnTo>
                  <a:lnTo>
                    <a:pt x="120" y="191"/>
                  </a:lnTo>
                  <a:lnTo>
                    <a:pt x="124" y="177"/>
                  </a:lnTo>
                  <a:lnTo>
                    <a:pt x="127" y="166"/>
                  </a:lnTo>
                  <a:lnTo>
                    <a:pt x="128" y="163"/>
                  </a:lnTo>
                  <a:lnTo>
                    <a:pt x="103" y="63"/>
                  </a:lnTo>
                  <a:lnTo>
                    <a:pt x="76" y="49"/>
                  </a:lnTo>
                  <a:lnTo>
                    <a:pt x="50" y="33"/>
                  </a:lnTo>
                  <a:lnTo>
                    <a:pt x="25" y="17"/>
                  </a:lnTo>
                  <a:lnTo>
                    <a:pt x="0" y="0"/>
                  </a:lnTo>
                  <a:close/>
                </a:path>
              </a:pathLst>
            </a:custGeom>
            <a:solidFill>
              <a:srgbClr val="2A4478"/>
            </a:solidFill>
            <a:ln w="9525">
              <a:noFill/>
              <a:round/>
              <a:headEnd/>
              <a:tailEnd/>
            </a:ln>
          </p:spPr>
          <p:txBody>
            <a:bodyPr/>
            <a:lstStyle/>
            <a:p>
              <a:endParaRPr kumimoji="0" lang="ko-KR" altLang="en-US">
                <a:latin typeface="맑은 고딕" pitchFamily="50" charset="-127"/>
                <a:ea typeface="맑은 고딕" pitchFamily="50" charset="-127"/>
              </a:endParaRPr>
            </a:p>
          </p:txBody>
        </p:sp>
        <p:sp>
          <p:nvSpPr>
            <p:cNvPr id="455770" name="Freeform 126"/>
            <p:cNvSpPr>
              <a:spLocks/>
            </p:cNvSpPr>
            <p:nvPr/>
          </p:nvSpPr>
          <p:spPr bwMode="auto">
            <a:xfrm flipH="1">
              <a:off x="952261" y="4798283"/>
              <a:ext cx="22112" cy="44549"/>
            </a:xfrm>
            <a:custGeom>
              <a:avLst/>
              <a:gdLst>
                <a:gd name="T0" fmla="*/ 4246 w 125"/>
                <a:gd name="T1" fmla="*/ 5725 h 249"/>
                <a:gd name="T2" fmla="*/ 4069 w 125"/>
                <a:gd name="T3" fmla="*/ 9482 h 249"/>
                <a:gd name="T4" fmla="*/ 3892 w 125"/>
                <a:gd name="T5" fmla="*/ 13239 h 249"/>
                <a:gd name="T6" fmla="*/ 3538 w 125"/>
                <a:gd name="T7" fmla="*/ 17176 h 249"/>
                <a:gd name="T8" fmla="*/ 3184 w 125"/>
                <a:gd name="T9" fmla="*/ 21112 h 249"/>
                <a:gd name="T10" fmla="*/ 2300 w 125"/>
                <a:gd name="T11" fmla="*/ 25048 h 249"/>
                <a:gd name="T12" fmla="*/ 1592 w 125"/>
                <a:gd name="T13" fmla="*/ 29163 h 249"/>
                <a:gd name="T14" fmla="*/ 884 w 125"/>
                <a:gd name="T15" fmla="*/ 33456 h 249"/>
                <a:gd name="T16" fmla="*/ 0 w 125"/>
                <a:gd name="T17" fmla="*/ 37750 h 249"/>
                <a:gd name="T18" fmla="*/ 2653 w 125"/>
                <a:gd name="T19" fmla="*/ 39718 h 249"/>
                <a:gd name="T20" fmla="*/ 5484 w 125"/>
                <a:gd name="T21" fmla="*/ 41329 h 249"/>
                <a:gd name="T22" fmla="*/ 8314 w 125"/>
                <a:gd name="T23" fmla="*/ 42760 h 249"/>
                <a:gd name="T24" fmla="*/ 10968 w 125"/>
                <a:gd name="T25" fmla="*/ 44549 h 249"/>
                <a:gd name="T26" fmla="*/ 12913 w 125"/>
                <a:gd name="T27" fmla="*/ 38824 h 249"/>
                <a:gd name="T28" fmla="*/ 14505 w 125"/>
                <a:gd name="T29" fmla="*/ 33814 h 249"/>
                <a:gd name="T30" fmla="*/ 16098 w 125"/>
                <a:gd name="T31" fmla="*/ 28805 h 249"/>
                <a:gd name="T32" fmla="*/ 17513 w 125"/>
                <a:gd name="T33" fmla="*/ 24332 h 249"/>
                <a:gd name="T34" fmla="*/ 18928 w 125"/>
                <a:gd name="T35" fmla="*/ 20038 h 249"/>
                <a:gd name="T36" fmla="*/ 19989 w 125"/>
                <a:gd name="T37" fmla="*/ 16281 h 249"/>
                <a:gd name="T38" fmla="*/ 21051 w 125"/>
                <a:gd name="T39" fmla="*/ 12882 h 249"/>
                <a:gd name="T40" fmla="*/ 22112 w 125"/>
                <a:gd name="T41" fmla="*/ 9661 h 249"/>
                <a:gd name="T42" fmla="*/ 17336 w 125"/>
                <a:gd name="T43" fmla="*/ 7514 h 249"/>
                <a:gd name="T44" fmla="*/ 12913 w 125"/>
                <a:gd name="T45" fmla="*/ 5010 h 249"/>
                <a:gd name="T46" fmla="*/ 8314 w 125"/>
                <a:gd name="T47" fmla="*/ 2684 h 249"/>
                <a:gd name="T48" fmla="*/ 4069 w 125"/>
                <a:gd name="T49" fmla="*/ 0 h 249"/>
                <a:gd name="T50" fmla="*/ 4069 w 125"/>
                <a:gd name="T51" fmla="*/ 1431 h 249"/>
                <a:gd name="T52" fmla="*/ 4069 w 125"/>
                <a:gd name="T53" fmla="*/ 3041 h 249"/>
                <a:gd name="T54" fmla="*/ 4069 w 125"/>
                <a:gd name="T55" fmla="*/ 4294 h 249"/>
                <a:gd name="T56" fmla="*/ 4246 w 125"/>
                <a:gd name="T57" fmla="*/ 5725 h 249"/>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125"/>
                <a:gd name="T88" fmla="*/ 0 h 249"/>
                <a:gd name="T89" fmla="*/ 125 w 125"/>
                <a:gd name="T90" fmla="*/ 249 h 249"/>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125" h="249">
                  <a:moveTo>
                    <a:pt x="24" y="32"/>
                  </a:moveTo>
                  <a:lnTo>
                    <a:pt x="23" y="53"/>
                  </a:lnTo>
                  <a:lnTo>
                    <a:pt x="22" y="74"/>
                  </a:lnTo>
                  <a:lnTo>
                    <a:pt x="20" y="96"/>
                  </a:lnTo>
                  <a:lnTo>
                    <a:pt x="18" y="118"/>
                  </a:lnTo>
                  <a:lnTo>
                    <a:pt x="13" y="140"/>
                  </a:lnTo>
                  <a:lnTo>
                    <a:pt x="9" y="163"/>
                  </a:lnTo>
                  <a:lnTo>
                    <a:pt x="5" y="187"/>
                  </a:lnTo>
                  <a:lnTo>
                    <a:pt x="0" y="211"/>
                  </a:lnTo>
                  <a:lnTo>
                    <a:pt x="15" y="222"/>
                  </a:lnTo>
                  <a:lnTo>
                    <a:pt x="31" y="231"/>
                  </a:lnTo>
                  <a:lnTo>
                    <a:pt x="47" y="239"/>
                  </a:lnTo>
                  <a:lnTo>
                    <a:pt x="62" y="249"/>
                  </a:lnTo>
                  <a:lnTo>
                    <a:pt x="73" y="217"/>
                  </a:lnTo>
                  <a:lnTo>
                    <a:pt x="82" y="189"/>
                  </a:lnTo>
                  <a:lnTo>
                    <a:pt x="91" y="161"/>
                  </a:lnTo>
                  <a:lnTo>
                    <a:pt x="99" y="136"/>
                  </a:lnTo>
                  <a:lnTo>
                    <a:pt x="107" y="112"/>
                  </a:lnTo>
                  <a:lnTo>
                    <a:pt x="113" y="91"/>
                  </a:lnTo>
                  <a:lnTo>
                    <a:pt x="119" y="72"/>
                  </a:lnTo>
                  <a:lnTo>
                    <a:pt x="125" y="54"/>
                  </a:lnTo>
                  <a:lnTo>
                    <a:pt x="98" y="42"/>
                  </a:lnTo>
                  <a:lnTo>
                    <a:pt x="73" y="28"/>
                  </a:lnTo>
                  <a:lnTo>
                    <a:pt x="47" y="15"/>
                  </a:lnTo>
                  <a:lnTo>
                    <a:pt x="23" y="0"/>
                  </a:lnTo>
                  <a:lnTo>
                    <a:pt x="23" y="8"/>
                  </a:lnTo>
                  <a:lnTo>
                    <a:pt x="23" y="17"/>
                  </a:lnTo>
                  <a:lnTo>
                    <a:pt x="23" y="24"/>
                  </a:lnTo>
                  <a:lnTo>
                    <a:pt x="24" y="32"/>
                  </a:lnTo>
                  <a:close/>
                </a:path>
              </a:pathLst>
            </a:custGeom>
            <a:solidFill>
              <a:srgbClr val="4D659B"/>
            </a:solidFill>
            <a:ln w="9525">
              <a:noFill/>
              <a:round/>
              <a:headEnd/>
              <a:tailEnd/>
            </a:ln>
          </p:spPr>
          <p:txBody>
            <a:bodyPr/>
            <a:lstStyle/>
            <a:p>
              <a:endParaRPr kumimoji="0" lang="ko-KR" altLang="en-US">
                <a:latin typeface="맑은 고딕" pitchFamily="50" charset="-127"/>
                <a:ea typeface="맑은 고딕" pitchFamily="50" charset="-127"/>
              </a:endParaRPr>
            </a:p>
          </p:txBody>
        </p:sp>
        <p:sp>
          <p:nvSpPr>
            <p:cNvPr id="455771" name="Freeform 127"/>
            <p:cNvSpPr>
              <a:spLocks/>
            </p:cNvSpPr>
            <p:nvPr/>
          </p:nvSpPr>
          <p:spPr bwMode="auto">
            <a:xfrm flipH="1">
              <a:off x="963317" y="4836890"/>
              <a:ext cx="19349" cy="32670"/>
            </a:xfrm>
            <a:custGeom>
              <a:avLst/>
              <a:gdLst>
                <a:gd name="T0" fmla="*/ 19349 w 102"/>
                <a:gd name="T1" fmla="*/ 7135 h 174"/>
                <a:gd name="T2" fmla="*/ 16504 w 102"/>
                <a:gd name="T3" fmla="*/ 5257 h 174"/>
                <a:gd name="T4" fmla="*/ 13468 w 102"/>
                <a:gd name="T5" fmla="*/ 3755 h 174"/>
                <a:gd name="T6" fmla="*/ 10433 w 102"/>
                <a:gd name="T7" fmla="*/ 2065 h 174"/>
                <a:gd name="T8" fmla="*/ 7588 w 102"/>
                <a:gd name="T9" fmla="*/ 0 h 174"/>
                <a:gd name="T10" fmla="*/ 6070 w 102"/>
                <a:gd name="T11" fmla="*/ 6572 h 174"/>
                <a:gd name="T12" fmla="*/ 4173 w 102"/>
                <a:gd name="T13" fmla="*/ 12955 h 174"/>
                <a:gd name="T14" fmla="*/ 2087 w 102"/>
                <a:gd name="T15" fmla="*/ 19339 h 174"/>
                <a:gd name="T16" fmla="*/ 0 w 102"/>
                <a:gd name="T17" fmla="*/ 26098 h 174"/>
                <a:gd name="T18" fmla="*/ 2656 w 102"/>
                <a:gd name="T19" fmla="*/ 27788 h 174"/>
                <a:gd name="T20" fmla="*/ 5122 w 102"/>
                <a:gd name="T21" fmla="*/ 29290 h 174"/>
                <a:gd name="T22" fmla="*/ 7778 w 102"/>
                <a:gd name="T23" fmla="*/ 31168 h 174"/>
                <a:gd name="T24" fmla="*/ 10433 w 102"/>
                <a:gd name="T25" fmla="*/ 32670 h 174"/>
                <a:gd name="T26" fmla="*/ 12899 w 102"/>
                <a:gd name="T27" fmla="*/ 25723 h 174"/>
                <a:gd name="T28" fmla="*/ 15176 w 102"/>
                <a:gd name="T29" fmla="*/ 19339 h 174"/>
                <a:gd name="T30" fmla="*/ 17452 w 102"/>
                <a:gd name="T31" fmla="*/ 13143 h 174"/>
                <a:gd name="T32" fmla="*/ 19349 w 102"/>
                <a:gd name="T33" fmla="*/ 7135 h 174"/>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02"/>
                <a:gd name="T52" fmla="*/ 0 h 174"/>
                <a:gd name="T53" fmla="*/ 102 w 102"/>
                <a:gd name="T54" fmla="*/ 174 h 174"/>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02" h="174">
                  <a:moveTo>
                    <a:pt x="102" y="38"/>
                  </a:moveTo>
                  <a:lnTo>
                    <a:pt x="87" y="28"/>
                  </a:lnTo>
                  <a:lnTo>
                    <a:pt x="71" y="20"/>
                  </a:lnTo>
                  <a:lnTo>
                    <a:pt x="55" y="11"/>
                  </a:lnTo>
                  <a:lnTo>
                    <a:pt x="40" y="0"/>
                  </a:lnTo>
                  <a:lnTo>
                    <a:pt x="32" y="35"/>
                  </a:lnTo>
                  <a:lnTo>
                    <a:pt x="22" y="69"/>
                  </a:lnTo>
                  <a:lnTo>
                    <a:pt x="11" y="103"/>
                  </a:lnTo>
                  <a:lnTo>
                    <a:pt x="0" y="139"/>
                  </a:lnTo>
                  <a:lnTo>
                    <a:pt x="14" y="148"/>
                  </a:lnTo>
                  <a:lnTo>
                    <a:pt x="27" y="156"/>
                  </a:lnTo>
                  <a:lnTo>
                    <a:pt x="41" y="166"/>
                  </a:lnTo>
                  <a:lnTo>
                    <a:pt x="55" y="174"/>
                  </a:lnTo>
                  <a:lnTo>
                    <a:pt x="68" y="137"/>
                  </a:lnTo>
                  <a:lnTo>
                    <a:pt x="80" y="103"/>
                  </a:lnTo>
                  <a:lnTo>
                    <a:pt x="92" y="70"/>
                  </a:lnTo>
                  <a:lnTo>
                    <a:pt x="102" y="38"/>
                  </a:lnTo>
                  <a:close/>
                </a:path>
              </a:pathLst>
            </a:custGeom>
            <a:solidFill>
              <a:srgbClr val="2A4478"/>
            </a:solidFill>
            <a:ln w="9525">
              <a:noFill/>
              <a:round/>
              <a:headEnd/>
              <a:tailEnd/>
            </a:ln>
          </p:spPr>
          <p:txBody>
            <a:bodyPr/>
            <a:lstStyle/>
            <a:p>
              <a:endParaRPr kumimoji="0" lang="ko-KR" altLang="en-US">
                <a:latin typeface="맑은 고딕" pitchFamily="50" charset="-127"/>
                <a:ea typeface="맑은 고딕" pitchFamily="50" charset="-127"/>
              </a:endParaRPr>
            </a:p>
          </p:txBody>
        </p:sp>
        <p:sp>
          <p:nvSpPr>
            <p:cNvPr id="455772" name="Freeform 133"/>
            <p:cNvSpPr>
              <a:spLocks/>
            </p:cNvSpPr>
            <p:nvPr/>
          </p:nvSpPr>
          <p:spPr bwMode="auto">
            <a:xfrm flipH="1">
              <a:off x="979901" y="4887380"/>
              <a:ext cx="24877" cy="41579"/>
            </a:xfrm>
            <a:custGeom>
              <a:avLst/>
              <a:gdLst>
                <a:gd name="T0" fmla="*/ 24877 w 130"/>
                <a:gd name="T1" fmla="*/ 6336 h 210"/>
                <a:gd name="T2" fmla="*/ 22198 w 130"/>
                <a:gd name="T3" fmla="*/ 4752 h 210"/>
                <a:gd name="T4" fmla="*/ 19328 w 130"/>
                <a:gd name="T5" fmla="*/ 3366 h 210"/>
                <a:gd name="T6" fmla="*/ 16840 w 130"/>
                <a:gd name="T7" fmla="*/ 1584 h 210"/>
                <a:gd name="T8" fmla="*/ 13969 w 130"/>
                <a:gd name="T9" fmla="*/ 0 h 210"/>
                <a:gd name="T10" fmla="*/ 12439 w 130"/>
                <a:gd name="T11" fmla="*/ 4356 h 210"/>
                <a:gd name="T12" fmla="*/ 10716 w 130"/>
                <a:gd name="T13" fmla="*/ 8712 h 210"/>
                <a:gd name="T14" fmla="*/ 8994 w 130"/>
                <a:gd name="T15" fmla="*/ 12870 h 210"/>
                <a:gd name="T16" fmla="*/ 7272 w 130"/>
                <a:gd name="T17" fmla="*/ 17028 h 210"/>
                <a:gd name="T18" fmla="*/ 5549 w 130"/>
                <a:gd name="T19" fmla="*/ 21383 h 210"/>
                <a:gd name="T20" fmla="*/ 3636 w 130"/>
                <a:gd name="T21" fmla="*/ 25739 h 210"/>
                <a:gd name="T22" fmla="*/ 1914 w 130"/>
                <a:gd name="T23" fmla="*/ 30095 h 210"/>
                <a:gd name="T24" fmla="*/ 0 w 130"/>
                <a:gd name="T25" fmla="*/ 34451 h 210"/>
                <a:gd name="T26" fmla="*/ 2679 w 130"/>
                <a:gd name="T27" fmla="*/ 36233 h 210"/>
                <a:gd name="T28" fmla="*/ 5549 w 130"/>
                <a:gd name="T29" fmla="*/ 38015 h 210"/>
                <a:gd name="T30" fmla="*/ 8229 w 130"/>
                <a:gd name="T31" fmla="*/ 39995 h 210"/>
                <a:gd name="T32" fmla="*/ 11099 w 130"/>
                <a:gd name="T33" fmla="*/ 41579 h 210"/>
                <a:gd name="T34" fmla="*/ 12821 w 130"/>
                <a:gd name="T35" fmla="*/ 37223 h 210"/>
                <a:gd name="T36" fmla="*/ 14543 w 130"/>
                <a:gd name="T37" fmla="*/ 32669 h 210"/>
                <a:gd name="T38" fmla="*/ 16457 w 130"/>
                <a:gd name="T39" fmla="*/ 28313 h 210"/>
                <a:gd name="T40" fmla="*/ 18179 w 130"/>
                <a:gd name="T41" fmla="*/ 23957 h 210"/>
                <a:gd name="T42" fmla="*/ 19902 w 130"/>
                <a:gd name="T43" fmla="*/ 19602 h 210"/>
                <a:gd name="T44" fmla="*/ 21624 w 130"/>
                <a:gd name="T45" fmla="*/ 15048 h 210"/>
                <a:gd name="T46" fmla="*/ 23155 w 130"/>
                <a:gd name="T47" fmla="*/ 10692 h 210"/>
                <a:gd name="T48" fmla="*/ 24877 w 130"/>
                <a:gd name="T49" fmla="*/ 6336 h 210"/>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130"/>
                <a:gd name="T76" fmla="*/ 0 h 210"/>
                <a:gd name="T77" fmla="*/ 130 w 130"/>
                <a:gd name="T78" fmla="*/ 210 h 210"/>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130" h="210">
                  <a:moveTo>
                    <a:pt x="130" y="32"/>
                  </a:moveTo>
                  <a:lnTo>
                    <a:pt x="116" y="24"/>
                  </a:lnTo>
                  <a:lnTo>
                    <a:pt x="101" y="17"/>
                  </a:lnTo>
                  <a:lnTo>
                    <a:pt x="88" y="8"/>
                  </a:lnTo>
                  <a:lnTo>
                    <a:pt x="73" y="0"/>
                  </a:lnTo>
                  <a:lnTo>
                    <a:pt x="65" y="22"/>
                  </a:lnTo>
                  <a:lnTo>
                    <a:pt x="56" y="44"/>
                  </a:lnTo>
                  <a:lnTo>
                    <a:pt x="47" y="65"/>
                  </a:lnTo>
                  <a:lnTo>
                    <a:pt x="38" y="86"/>
                  </a:lnTo>
                  <a:lnTo>
                    <a:pt x="29" y="108"/>
                  </a:lnTo>
                  <a:lnTo>
                    <a:pt x="19" y="130"/>
                  </a:lnTo>
                  <a:lnTo>
                    <a:pt x="10" y="152"/>
                  </a:lnTo>
                  <a:lnTo>
                    <a:pt x="0" y="174"/>
                  </a:lnTo>
                  <a:lnTo>
                    <a:pt x="14" y="183"/>
                  </a:lnTo>
                  <a:lnTo>
                    <a:pt x="29" y="192"/>
                  </a:lnTo>
                  <a:lnTo>
                    <a:pt x="43" y="202"/>
                  </a:lnTo>
                  <a:lnTo>
                    <a:pt x="58" y="210"/>
                  </a:lnTo>
                  <a:lnTo>
                    <a:pt x="67" y="188"/>
                  </a:lnTo>
                  <a:lnTo>
                    <a:pt x="76" y="165"/>
                  </a:lnTo>
                  <a:lnTo>
                    <a:pt x="86" y="143"/>
                  </a:lnTo>
                  <a:lnTo>
                    <a:pt x="95" y="121"/>
                  </a:lnTo>
                  <a:lnTo>
                    <a:pt x="104" y="99"/>
                  </a:lnTo>
                  <a:lnTo>
                    <a:pt x="113" y="76"/>
                  </a:lnTo>
                  <a:lnTo>
                    <a:pt x="121" y="54"/>
                  </a:lnTo>
                  <a:lnTo>
                    <a:pt x="130" y="32"/>
                  </a:lnTo>
                  <a:close/>
                </a:path>
              </a:pathLst>
            </a:custGeom>
            <a:solidFill>
              <a:srgbClr val="2A4478"/>
            </a:solidFill>
            <a:ln w="9525">
              <a:noFill/>
              <a:round/>
              <a:headEnd/>
              <a:tailEnd/>
            </a:ln>
          </p:spPr>
          <p:txBody>
            <a:bodyPr/>
            <a:lstStyle/>
            <a:p>
              <a:endParaRPr kumimoji="0" lang="ko-KR" altLang="en-US">
                <a:latin typeface="맑은 고딕" pitchFamily="50" charset="-127"/>
                <a:ea typeface="맑은 고딕" pitchFamily="50" charset="-127"/>
              </a:endParaRPr>
            </a:p>
          </p:txBody>
        </p:sp>
        <p:sp>
          <p:nvSpPr>
            <p:cNvPr id="455773" name="Freeform 134"/>
            <p:cNvSpPr>
              <a:spLocks/>
            </p:cNvSpPr>
            <p:nvPr/>
          </p:nvSpPr>
          <p:spPr bwMode="auto">
            <a:xfrm flipH="1">
              <a:off x="971608" y="4863620"/>
              <a:ext cx="19349" cy="29699"/>
            </a:xfrm>
            <a:custGeom>
              <a:avLst/>
              <a:gdLst>
                <a:gd name="T0" fmla="*/ 19349 w 107"/>
                <a:gd name="T1" fmla="*/ 6008 h 173"/>
                <a:gd name="T2" fmla="*/ 16817 w 107"/>
                <a:gd name="T3" fmla="*/ 4635 h 173"/>
                <a:gd name="T4" fmla="*/ 14286 w 107"/>
                <a:gd name="T5" fmla="*/ 2918 h 173"/>
                <a:gd name="T6" fmla="*/ 11935 w 107"/>
                <a:gd name="T7" fmla="*/ 1545 h 173"/>
                <a:gd name="T8" fmla="*/ 9403 w 107"/>
                <a:gd name="T9" fmla="*/ 0 h 173"/>
                <a:gd name="T10" fmla="*/ 7233 w 107"/>
                <a:gd name="T11" fmla="*/ 6008 h 173"/>
                <a:gd name="T12" fmla="*/ 4882 w 107"/>
                <a:gd name="T13" fmla="*/ 12017 h 173"/>
                <a:gd name="T14" fmla="*/ 2712 w 107"/>
                <a:gd name="T15" fmla="*/ 18197 h 173"/>
                <a:gd name="T16" fmla="*/ 0 w 107"/>
                <a:gd name="T17" fmla="*/ 24206 h 173"/>
                <a:gd name="T18" fmla="*/ 2712 w 107"/>
                <a:gd name="T19" fmla="*/ 25579 h 173"/>
                <a:gd name="T20" fmla="*/ 5063 w 107"/>
                <a:gd name="T21" fmla="*/ 27124 h 173"/>
                <a:gd name="T22" fmla="*/ 7776 w 107"/>
                <a:gd name="T23" fmla="*/ 28326 h 173"/>
                <a:gd name="T24" fmla="*/ 10307 w 107"/>
                <a:gd name="T25" fmla="*/ 29699 h 173"/>
                <a:gd name="T26" fmla="*/ 12658 w 107"/>
                <a:gd name="T27" fmla="*/ 23691 h 173"/>
                <a:gd name="T28" fmla="*/ 15009 w 107"/>
                <a:gd name="T29" fmla="*/ 17510 h 173"/>
                <a:gd name="T30" fmla="*/ 17360 w 107"/>
                <a:gd name="T31" fmla="*/ 11674 h 173"/>
                <a:gd name="T32" fmla="*/ 19349 w 107"/>
                <a:gd name="T33" fmla="*/ 6008 h 17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07"/>
                <a:gd name="T52" fmla="*/ 0 h 173"/>
                <a:gd name="T53" fmla="*/ 107 w 107"/>
                <a:gd name="T54" fmla="*/ 173 h 17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07" h="173">
                  <a:moveTo>
                    <a:pt x="107" y="35"/>
                  </a:moveTo>
                  <a:lnTo>
                    <a:pt x="93" y="27"/>
                  </a:lnTo>
                  <a:lnTo>
                    <a:pt x="79" y="17"/>
                  </a:lnTo>
                  <a:lnTo>
                    <a:pt x="66" y="9"/>
                  </a:lnTo>
                  <a:lnTo>
                    <a:pt x="52" y="0"/>
                  </a:lnTo>
                  <a:lnTo>
                    <a:pt x="40" y="35"/>
                  </a:lnTo>
                  <a:lnTo>
                    <a:pt x="27" y="70"/>
                  </a:lnTo>
                  <a:lnTo>
                    <a:pt x="15" y="106"/>
                  </a:lnTo>
                  <a:lnTo>
                    <a:pt x="0" y="141"/>
                  </a:lnTo>
                  <a:lnTo>
                    <a:pt x="15" y="149"/>
                  </a:lnTo>
                  <a:lnTo>
                    <a:pt x="28" y="158"/>
                  </a:lnTo>
                  <a:lnTo>
                    <a:pt x="43" y="165"/>
                  </a:lnTo>
                  <a:lnTo>
                    <a:pt x="57" y="173"/>
                  </a:lnTo>
                  <a:lnTo>
                    <a:pt x="70" y="138"/>
                  </a:lnTo>
                  <a:lnTo>
                    <a:pt x="83" y="102"/>
                  </a:lnTo>
                  <a:lnTo>
                    <a:pt x="96" y="68"/>
                  </a:lnTo>
                  <a:lnTo>
                    <a:pt x="107" y="35"/>
                  </a:lnTo>
                  <a:close/>
                </a:path>
              </a:pathLst>
            </a:custGeom>
            <a:solidFill>
              <a:srgbClr val="4D659B"/>
            </a:solidFill>
            <a:ln w="9525">
              <a:noFill/>
              <a:round/>
              <a:headEnd/>
              <a:tailEnd/>
            </a:ln>
          </p:spPr>
          <p:txBody>
            <a:bodyPr/>
            <a:lstStyle/>
            <a:p>
              <a:endParaRPr kumimoji="0" lang="ko-KR" altLang="en-US">
                <a:latin typeface="맑은 고딕" pitchFamily="50" charset="-127"/>
                <a:ea typeface="맑은 고딕" pitchFamily="50" charset="-127"/>
              </a:endParaRPr>
            </a:p>
          </p:txBody>
        </p:sp>
        <p:sp>
          <p:nvSpPr>
            <p:cNvPr id="455774" name="Freeform 135"/>
            <p:cNvSpPr>
              <a:spLocks/>
            </p:cNvSpPr>
            <p:nvPr/>
          </p:nvSpPr>
          <p:spPr bwMode="auto">
            <a:xfrm flipH="1">
              <a:off x="946733" y="4729974"/>
              <a:ext cx="35932" cy="23759"/>
            </a:xfrm>
            <a:custGeom>
              <a:avLst/>
              <a:gdLst>
                <a:gd name="T0" fmla="*/ 0 w 195"/>
                <a:gd name="T1" fmla="*/ 11038 h 127"/>
                <a:gd name="T2" fmla="*/ 20085 w 195"/>
                <a:gd name="T3" fmla="*/ 23759 h 127"/>
                <a:gd name="T4" fmla="*/ 24507 w 195"/>
                <a:gd name="T5" fmla="*/ 21888 h 127"/>
                <a:gd name="T6" fmla="*/ 26534 w 195"/>
                <a:gd name="T7" fmla="*/ 20017 h 127"/>
                <a:gd name="T8" fmla="*/ 29298 w 195"/>
                <a:gd name="T9" fmla="*/ 17585 h 127"/>
                <a:gd name="T10" fmla="*/ 32431 w 195"/>
                <a:gd name="T11" fmla="*/ 14218 h 127"/>
                <a:gd name="T12" fmla="*/ 35932 w 195"/>
                <a:gd name="T13" fmla="*/ 10663 h 127"/>
                <a:gd name="T14" fmla="*/ 31325 w 195"/>
                <a:gd name="T15" fmla="*/ 8231 h 127"/>
                <a:gd name="T16" fmla="*/ 26719 w 195"/>
                <a:gd name="T17" fmla="*/ 5612 h 127"/>
                <a:gd name="T18" fmla="*/ 22112 w 195"/>
                <a:gd name="T19" fmla="*/ 2993 h 127"/>
                <a:gd name="T20" fmla="*/ 17690 w 195"/>
                <a:gd name="T21" fmla="*/ 0 h 127"/>
                <a:gd name="T22" fmla="*/ 11240 w 195"/>
                <a:gd name="T23" fmla="*/ 4303 h 127"/>
                <a:gd name="T24" fmla="*/ 5528 w 195"/>
                <a:gd name="T25" fmla="*/ 7857 h 127"/>
                <a:gd name="T26" fmla="*/ 1474 w 195"/>
                <a:gd name="T27" fmla="*/ 10289 h 127"/>
                <a:gd name="T28" fmla="*/ 0 w 195"/>
                <a:gd name="T29" fmla="*/ 11038 h 127"/>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195"/>
                <a:gd name="T46" fmla="*/ 0 h 127"/>
                <a:gd name="T47" fmla="*/ 195 w 195"/>
                <a:gd name="T48" fmla="*/ 127 h 127"/>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195" h="127">
                  <a:moveTo>
                    <a:pt x="0" y="59"/>
                  </a:moveTo>
                  <a:lnTo>
                    <a:pt x="109" y="127"/>
                  </a:lnTo>
                  <a:lnTo>
                    <a:pt x="133" y="117"/>
                  </a:lnTo>
                  <a:lnTo>
                    <a:pt x="144" y="107"/>
                  </a:lnTo>
                  <a:lnTo>
                    <a:pt x="159" y="94"/>
                  </a:lnTo>
                  <a:lnTo>
                    <a:pt x="176" y="76"/>
                  </a:lnTo>
                  <a:lnTo>
                    <a:pt x="195" y="57"/>
                  </a:lnTo>
                  <a:lnTo>
                    <a:pt x="170" y="44"/>
                  </a:lnTo>
                  <a:lnTo>
                    <a:pt x="145" y="30"/>
                  </a:lnTo>
                  <a:lnTo>
                    <a:pt x="120" y="16"/>
                  </a:lnTo>
                  <a:lnTo>
                    <a:pt x="96" y="0"/>
                  </a:lnTo>
                  <a:lnTo>
                    <a:pt x="61" y="23"/>
                  </a:lnTo>
                  <a:lnTo>
                    <a:pt x="30" y="42"/>
                  </a:lnTo>
                  <a:lnTo>
                    <a:pt x="8" y="55"/>
                  </a:lnTo>
                  <a:lnTo>
                    <a:pt x="0" y="59"/>
                  </a:lnTo>
                  <a:close/>
                </a:path>
              </a:pathLst>
            </a:custGeom>
            <a:solidFill>
              <a:srgbClr val="2A4478"/>
            </a:solidFill>
            <a:ln w="9525">
              <a:noFill/>
              <a:round/>
              <a:headEnd/>
              <a:tailEnd/>
            </a:ln>
          </p:spPr>
          <p:txBody>
            <a:bodyPr/>
            <a:lstStyle/>
            <a:p>
              <a:endParaRPr kumimoji="0" lang="ko-KR" altLang="en-US">
                <a:latin typeface="맑은 고딕" pitchFamily="50" charset="-127"/>
                <a:ea typeface="맑은 고딕" pitchFamily="50" charset="-127"/>
              </a:endParaRPr>
            </a:p>
          </p:txBody>
        </p:sp>
        <p:sp>
          <p:nvSpPr>
            <p:cNvPr id="455775" name="Freeform 136"/>
            <p:cNvSpPr>
              <a:spLocks/>
            </p:cNvSpPr>
            <p:nvPr/>
          </p:nvSpPr>
          <p:spPr bwMode="auto">
            <a:xfrm flipH="1">
              <a:off x="930149" y="4652757"/>
              <a:ext cx="22112" cy="71277"/>
            </a:xfrm>
            <a:custGeom>
              <a:avLst/>
              <a:gdLst>
                <a:gd name="T0" fmla="*/ 22112 w 134"/>
                <a:gd name="T1" fmla="*/ 64982 h 385"/>
                <a:gd name="T2" fmla="*/ 0 w 134"/>
                <a:gd name="T3" fmla="*/ 0 h 385"/>
                <a:gd name="T4" fmla="*/ 165 w 134"/>
                <a:gd name="T5" fmla="*/ 1666 h 385"/>
                <a:gd name="T6" fmla="*/ 825 w 134"/>
                <a:gd name="T7" fmla="*/ 6480 h 385"/>
                <a:gd name="T8" fmla="*/ 1650 w 134"/>
                <a:gd name="T9" fmla="*/ 13515 h 385"/>
                <a:gd name="T10" fmla="*/ 2475 w 134"/>
                <a:gd name="T11" fmla="*/ 22401 h 385"/>
                <a:gd name="T12" fmla="*/ 3135 w 134"/>
                <a:gd name="T13" fmla="*/ 32028 h 385"/>
                <a:gd name="T14" fmla="*/ 3630 w 134"/>
                <a:gd name="T15" fmla="*/ 41841 h 385"/>
                <a:gd name="T16" fmla="*/ 3630 w 134"/>
                <a:gd name="T17" fmla="*/ 46654 h 385"/>
                <a:gd name="T18" fmla="*/ 3465 w 134"/>
                <a:gd name="T19" fmla="*/ 51282 h 385"/>
                <a:gd name="T20" fmla="*/ 3135 w 134"/>
                <a:gd name="T21" fmla="*/ 55355 h 385"/>
                <a:gd name="T22" fmla="*/ 2640 w 134"/>
                <a:gd name="T23" fmla="*/ 59428 h 385"/>
                <a:gd name="T24" fmla="*/ 6436 w 134"/>
                <a:gd name="T25" fmla="*/ 62761 h 385"/>
                <a:gd name="T26" fmla="*/ 10231 w 134"/>
                <a:gd name="T27" fmla="*/ 65723 h 385"/>
                <a:gd name="T28" fmla="*/ 14191 w 134"/>
                <a:gd name="T29" fmla="*/ 68500 h 385"/>
                <a:gd name="T30" fmla="*/ 18152 w 134"/>
                <a:gd name="T31" fmla="*/ 71277 h 385"/>
                <a:gd name="T32" fmla="*/ 19142 w 134"/>
                <a:gd name="T33" fmla="*/ 69611 h 385"/>
                <a:gd name="T34" fmla="*/ 20132 w 134"/>
                <a:gd name="T35" fmla="*/ 67945 h 385"/>
                <a:gd name="T36" fmla="*/ 21287 w 134"/>
                <a:gd name="T37" fmla="*/ 66649 h 385"/>
                <a:gd name="T38" fmla="*/ 22112 w 134"/>
                <a:gd name="T39" fmla="*/ 64982 h 385"/>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134"/>
                <a:gd name="T61" fmla="*/ 0 h 385"/>
                <a:gd name="T62" fmla="*/ 134 w 134"/>
                <a:gd name="T63" fmla="*/ 385 h 385"/>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134" h="385">
                  <a:moveTo>
                    <a:pt x="134" y="351"/>
                  </a:moveTo>
                  <a:lnTo>
                    <a:pt x="0" y="0"/>
                  </a:lnTo>
                  <a:lnTo>
                    <a:pt x="1" y="9"/>
                  </a:lnTo>
                  <a:lnTo>
                    <a:pt x="5" y="35"/>
                  </a:lnTo>
                  <a:lnTo>
                    <a:pt x="10" y="73"/>
                  </a:lnTo>
                  <a:lnTo>
                    <a:pt x="15" y="121"/>
                  </a:lnTo>
                  <a:lnTo>
                    <a:pt x="19" y="173"/>
                  </a:lnTo>
                  <a:lnTo>
                    <a:pt x="22" y="226"/>
                  </a:lnTo>
                  <a:lnTo>
                    <a:pt x="22" y="252"/>
                  </a:lnTo>
                  <a:lnTo>
                    <a:pt x="21" y="277"/>
                  </a:lnTo>
                  <a:lnTo>
                    <a:pt x="19" y="299"/>
                  </a:lnTo>
                  <a:lnTo>
                    <a:pt x="16" y="321"/>
                  </a:lnTo>
                  <a:lnTo>
                    <a:pt x="39" y="339"/>
                  </a:lnTo>
                  <a:lnTo>
                    <a:pt x="62" y="355"/>
                  </a:lnTo>
                  <a:lnTo>
                    <a:pt x="86" y="370"/>
                  </a:lnTo>
                  <a:lnTo>
                    <a:pt x="110" y="385"/>
                  </a:lnTo>
                  <a:lnTo>
                    <a:pt x="116" y="376"/>
                  </a:lnTo>
                  <a:lnTo>
                    <a:pt x="122" y="367"/>
                  </a:lnTo>
                  <a:lnTo>
                    <a:pt x="129" y="360"/>
                  </a:lnTo>
                  <a:lnTo>
                    <a:pt x="134" y="351"/>
                  </a:lnTo>
                  <a:close/>
                </a:path>
              </a:pathLst>
            </a:custGeom>
            <a:solidFill>
              <a:srgbClr val="2A4478"/>
            </a:solidFill>
            <a:ln w="9525">
              <a:noFill/>
              <a:round/>
              <a:headEnd/>
              <a:tailEnd/>
            </a:ln>
          </p:spPr>
          <p:txBody>
            <a:bodyPr/>
            <a:lstStyle/>
            <a:p>
              <a:endParaRPr kumimoji="0" lang="ko-KR" altLang="en-US">
                <a:latin typeface="맑은 고딕" pitchFamily="50" charset="-127"/>
                <a:ea typeface="맑은 고딕" pitchFamily="50" charset="-127"/>
              </a:endParaRPr>
            </a:p>
          </p:txBody>
        </p:sp>
        <p:sp>
          <p:nvSpPr>
            <p:cNvPr id="455776" name="Freeform 137"/>
            <p:cNvSpPr>
              <a:spLocks/>
            </p:cNvSpPr>
            <p:nvPr/>
          </p:nvSpPr>
          <p:spPr bwMode="auto">
            <a:xfrm flipH="1">
              <a:off x="935677" y="4712155"/>
              <a:ext cx="30405" cy="26730"/>
            </a:xfrm>
            <a:custGeom>
              <a:avLst/>
              <a:gdLst>
                <a:gd name="T0" fmla="*/ 14348 w 178"/>
                <a:gd name="T1" fmla="*/ 0 h 153"/>
                <a:gd name="T2" fmla="*/ 13665 w 178"/>
                <a:gd name="T3" fmla="*/ 3145 h 153"/>
                <a:gd name="T4" fmla="*/ 12811 w 178"/>
                <a:gd name="T5" fmla="*/ 5765 h 153"/>
                <a:gd name="T6" fmla="*/ 12299 w 178"/>
                <a:gd name="T7" fmla="*/ 6814 h 153"/>
                <a:gd name="T8" fmla="*/ 11786 w 178"/>
                <a:gd name="T9" fmla="*/ 7862 h 153"/>
                <a:gd name="T10" fmla="*/ 11103 w 178"/>
                <a:gd name="T11" fmla="*/ 8561 h 153"/>
                <a:gd name="T12" fmla="*/ 10249 w 178"/>
                <a:gd name="T13" fmla="*/ 9259 h 153"/>
                <a:gd name="T14" fmla="*/ 7857 w 178"/>
                <a:gd name="T15" fmla="*/ 11181 h 153"/>
                <a:gd name="T16" fmla="*/ 5295 w 178"/>
                <a:gd name="T17" fmla="*/ 13103 h 153"/>
                <a:gd name="T18" fmla="*/ 2733 w 178"/>
                <a:gd name="T19" fmla="*/ 15025 h 153"/>
                <a:gd name="T20" fmla="*/ 0 w 178"/>
                <a:gd name="T21" fmla="*/ 16772 h 153"/>
                <a:gd name="T22" fmla="*/ 4100 w 178"/>
                <a:gd name="T23" fmla="*/ 19567 h 153"/>
                <a:gd name="T24" fmla="*/ 8370 w 178"/>
                <a:gd name="T25" fmla="*/ 22013 h 153"/>
                <a:gd name="T26" fmla="*/ 12640 w 178"/>
                <a:gd name="T27" fmla="*/ 24459 h 153"/>
                <a:gd name="T28" fmla="*/ 16911 w 178"/>
                <a:gd name="T29" fmla="*/ 26730 h 153"/>
                <a:gd name="T30" fmla="*/ 20327 w 178"/>
                <a:gd name="T31" fmla="*/ 22886 h 153"/>
                <a:gd name="T32" fmla="*/ 23743 w 178"/>
                <a:gd name="T33" fmla="*/ 19043 h 153"/>
                <a:gd name="T34" fmla="*/ 27160 w 178"/>
                <a:gd name="T35" fmla="*/ 15199 h 153"/>
                <a:gd name="T36" fmla="*/ 30405 w 178"/>
                <a:gd name="T37" fmla="*/ 11181 h 153"/>
                <a:gd name="T38" fmla="*/ 26305 w 178"/>
                <a:gd name="T39" fmla="*/ 8561 h 153"/>
                <a:gd name="T40" fmla="*/ 22206 w 178"/>
                <a:gd name="T41" fmla="*/ 5940 h 153"/>
                <a:gd name="T42" fmla="*/ 18277 w 178"/>
                <a:gd name="T43" fmla="*/ 3145 h 153"/>
                <a:gd name="T44" fmla="*/ 14348 w 178"/>
                <a:gd name="T45" fmla="*/ 0 h 153"/>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178"/>
                <a:gd name="T70" fmla="*/ 0 h 153"/>
                <a:gd name="T71" fmla="*/ 178 w 178"/>
                <a:gd name="T72" fmla="*/ 153 h 153"/>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178" h="153">
                  <a:moveTo>
                    <a:pt x="84" y="0"/>
                  </a:moveTo>
                  <a:lnTo>
                    <a:pt x="80" y="18"/>
                  </a:lnTo>
                  <a:lnTo>
                    <a:pt x="75" y="33"/>
                  </a:lnTo>
                  <a:lnTo>
                    <a:pt x="72" y="39"/>
                  </a:lnTo>
                  <a:lnTo>
                    <a:pt x="69" y="45"/>
                  </a:lnTo>
                  <a:lnTo>
                    <a:pt x="65" y="49"/>
                  </a:lnTo>
                  <a:lnTo>
                    <a:pt x="60" y="53"/>
                  </a:lnTo>
                  <a:lnTo>
                    <a:pt x="46" y="64"/>
                  </a:lnTo>
                  <a:lnTo>
                    <a:pt x="31" y="75"/>
                  </a:lnTo>
                  <a:lnTo>
                    <a:pt x="16" y="86"/>
                  </a:lnTo>
                  <a:lnTo>
                    <a:pt x="0" y="96"/>
                  </a:lnTo>
                  <a:lnTo>
                    <a:pt x="24" y="112"/>
                  </a:lnTo>
                  <a:lnTo>
                    <a:pt x="49" y="126"/>
                  </a:lnTo>
                  <a:lnTo>
                    <a:pt x="74" y="140"/>
                  </a:lnTo>
                  <a:lnTo>
                    <a:pt x="99" y="153"/>
                  </a:lnTo>
                  <a:lnTo>
                    <a:pt x="119" y="131"/>
                  </a:lnTo>
                  <a:lnTo>
                    <a:pt x="139" y="109"/>
                  </a:lnTo>
                  <a:lnTo>
                    <a:pt x="159" y="87"/>
                  </a:lnTo>
                  <a:lnTo>
                    <a:pt x="178" y="64"/>
                  </a:lnTo>
                  <a:lnTo>
                    <a:pt x="154" y="49"/>
                  </a:lnTo>
                  <a:lnTo>
                    <a:pt x="130" y="34"/>
                  </a:lnTo>
                  <a:lnTo>
                    <a:pt x="107" y="18"/>
                  </a:lnTo>
                  <a:lnTo>
                    <a:pt x="84" y="0"/>
                  </a:lnTo>
                  <a:close/>
                </a:path>
              </a:pathLst>
            </a:custGeom>
            <a:solidFill>
              <a:srgbClr val="4D659B"/>
            </a:solidFill>
            <a:ln w="9525">
              <a:noFill/>
              <a:round/>
              <a:headEnd/>
              <a:tailEnd/>
            </a:ln>
          </p:spPr>
          <p:txBody>
            <a:bodyPr/>
            <a:lstStyle/>
            <a:p>
              <a:endParaRPr kumimoji="0" lang="ko-KR" altLang="en-US">
                <a:latin typeface="맑은 고딕" pitchFamily="50" charset="-127"/>
                <a:ea typeface="맑은 고딕" pitchFamily="50" charset="-127"/>
              </a:endParaRPr>
            </a:p>
          </p:txBody>
        </p:sp>
      </p:grpSp>
      <p:sp>
        <p:nvSpPr>
          <p:cNvPr id="3" name="직사각형 2">
            <a:extLst>
              <a:ext uri="{FF2B5EF4-FFF2-40B4-BE49-F238E27FC236}">
                <a16:creationId xmlns:a16="http://schemas.microsoft.com/office/drawing/2014/main" id="{A834E3D7-73F5-F677-91EB-2C4CD83F8094}"/>
              </a:ext>
            </a:extLst>
          </p:cNvPr>
          <p:cNvSpPr/>
          <p:nvPr/>
        </p:nvSpPr>
        <p:spPr>
          <a:xfrm>
            <a:off x="2024701" y="4670895"/>
            <a:ext cx="7074849" cy="1321301"/>
          </a:xfrm>
          <a:prstGeom prst="rect">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up)">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 name="슬라이드 번호 개체 틀 3"/>
          <p:cNvSpPr>
            <a:spLocks noGrp="1"/>
          </p:cNvSpPr>
          <p:nvPr>
            <p:ph type="sldNum" sz="quarter" idx="10"/>
          </p:nvPr>
        </p:nvSpPr>
        <p:spPr/>
        <p:txBody>
          <a:bodyPr/>
          <a:lstStyle/>
          <a:p>
            <a:pPr>
              <a:defRPr/>
            </a:pPr>
            <a:fld id="{043E61FB-B616-4038-B897-CABEC47736E2}" type="slidenum">
              <a:rPr lang="en-US" altLang="ko-KR"/>
              <a:pPr>
                <a:defRPr/>
              </a:pPr>
              <a:t>12</a:t>
            </a:fld>
            <a:endParaRPr lang="en-US" altLang="ko-KR"/>
          </a:p>
        </p:txBody>
      </p:sp>
      <p:sp>
        <p:nvSpPr>
          <p:cNvPr id="8195" name="AutoShape 2"/>
          <p:cNvSpPr>
            <a:spLocks noGrp="1" noChangeArrowheads="1"/>
          </p:cNvSpPr>
          <p:nvPr>
            <p:ph type="title"/>
          </p:nvPr>
        </p:nvSpPr>
        <p:spPr>
          <a:xfrm>
            <a:off x="387350" y="-96604"/>
            <a:ext cx="7886700" cy="1325563"/>
          </a:xfrm>
        </p:spPr>
        <p:txBody>
          <a:bodyPr>
            <a:normAutofit/>
          </a:bodyPr>
          <a:lstStyle/>
          <a:p>
            <a:pPr eaLnBrk="1" hangingPunct="1"/>
            <a:r>
              <a:rPr lang="en-US" altLang="ko-KR" sz="2600">
                <a:solidFill>
                  <a:schemeClr val="bg1"/>
                </a:solidFill>
                <a:effectLst>
                  <a:outerShdw blurRad="38100" dist="38100" dir="2700000" algn="tl">
                    <a:srgbClr val="000000">
                      <a:alpha val="43137"/>
                    </a:srgbClr>
                  </a:outerShdw>
                </a:effectLst>
                <a:latin typeface="나눔스퀘어 Bold" panose="020B0600000101010101" pitchFamily="50" charset="-127"/>
                <a:ea typeface="나눔스퀘어 Bold" panose="020B0600000101010101" pitchFamily="50" charset="-127"/>
              </a:rPr>
              <a:t>Software Development Cycle</a:t>
            </a:r>
          </a:p>
        </p:txBody>
      </p:sp>
      <p:sp>
        <p:nvSpPr>
          <p:cNvPr id="301059" name="AutoShape 3"/>
          <p:cNvSpPr>
            <a:spLocks noChangeArrowheads="1"/>
          </p:cNvSpPr>
          <p:nvPr/>
        </p:nvSpPr>
        <p:spPr bwMode="auto">
          <a:xfrm>
            <a:off x="660400" y="2819400"/>
            <a:ext cx="7835900" cy="1625600"/>
          </a:xfrm>
          <a:prstGeom prst="roundRect">
            <a:avLst>
              <a:gd name="adj" fmla="val 10046"/>
            </a:avLst>
          </a:prstGeom>
          <a:gradFill rotWithShape="0">
            <a:gsLst>
              <a:gs pos="0">
                <a:srgbClr val="99FF99"/>
              </a:gs>
              <a:gs pos="100000">
                <a:srgbClr val="99FF99">
                  <a:gamma/>
                  <a:tint val="0"/>
                  <a:invGamma/>
                </a:srgbClr>
              </a:gs>
            </a:gsLst>
            <a:lin ang="5400000" scaled="1"/>
          </a:gradFill>
          <a:ln w="38100">
            <a:solidFill>
              <a:srgbClr val="008000"/>
            </a:solidFill>
            <a:round/>
            <a:headEnd/>
            <a:tailEnd/>
          </a:ln>
          <a:effectLst>
            <a:outerShdw dist="107763" dir="2700000" algn="ctr" rotWithShape="0">
              <a:schemeClr val="bg2"/>
            </a:outerShdw>
          </a:effectLst>
        </p:spPr>
        <p:txBody>
          <a:bodyPr wrap="none" anchor="ctr"/>
          <a:lstStyle/>
          <a:p>
            <a:pPr algn="ctr">
              <a:lnSpc>
                <a:spcPct val="85000"/>
              </a:lnSpc>
              <a:spcBef>
                <a:spcPct val="20000"/>
              </a:spcBef>
              <a:buClr>
                <a:schemeClr val="accent2"/>
              </a:buClr>
              <a:buFont typeface="Wingdings" pitchFamily="2" charset="2"/>
              <a:buNone/>
              <a:defRPr/>
            </a:pPr>
            <a:endParaRPr lang="ko-KR" altLang="ko-KR" sz="1500">
              <a:ea typeface="HY헤드라인M" pitchFamily="18" charset="-127"/>
            </a:endParaRPr>
          </a:p>
        </p:txBody>
      </p:sp>
      <p:pic>
        <p:nvPicPr>
          <p:cNvPr id="8197" name="Picture 4" descr="MMj02836180000[1]"/>
          <p:cNvPicPr>
            <a:picLocks noChangeAspect="1" noChangeArrowheads="1" noCrop="1"/>
          </p:cNvPicPr>
          <p:nvPr/>
        </p:nvPicPr>
        <p:blipFill>
          <a:blip r:embed="rId3"/>
          <a:srcRect/>
          <a:stretch>
            <a:fillRect/>
          </a:stretch>
        </p:blipFill>
        <p:spPr bwMode="auto">
          <a:xfrm>
            <a:off x="903288" y="3121025"/>
            <a:ext cx="827087" cy="722313"/>
          </a:xfrm>
          <a:prstGeom prst="rect">
            <a:avLst/>
          </a:prstGeom>
          <a:noFill/>
          <a:ln w="9525">
            <a:noFill/>
            <a:miter lim="800000"/>
            <a:headEnd/>
            <a:tailEnd/>
          </a:ln>
        </p:spPr>
      </p:pic>
      <p:pic>
        <p:nvPicPr>
          <p:cNvPr id="8198" name="Picture 5" descr="MCj02905970000[1]"/>
          <p:cNvPicPr>
            <a:picLocks noChangeAspect="1" noChangeArrowheads="1"/>
          </p:cNvPicPr>
          <p:nvPr/>
        </p:nvPicPr>
        <p:blipFill>
          <a:blip r:embed="rId4"/>
          <a:srcRect/>
          <a:stretch>
            <a:fillRect/>
          </a:stretch>
        </p:blipFill>
        <p:spPr bwMode="auto">
          <a:xfrm>
            <a:off x="1976438" y="3090863"/>
            <a:ext cx="1022350" cy="752475"/>
          </a:xfrm>
          <a:prstGeom prst="rect">
            <a:avLst/>
          </a:prstGeom>
          <a:noFill/>
          <a:ln w="9525">
            <a:noFill/>
            <a:miter lim="800000"/>
            <a:headEnd/>
            <a:tailEnd/>
          </a:ln>
        </p:spPr>
      </p:pic>
      <p:pic>
        <p:nvPicPr>
          <p:cNvPr id="8199" name="Picture 6" descr="MCj03118600000[1]"/>
          <p:cNvPicPr>
            <a:picLocks noChangeAspect="1" noChangeArrowheads="1"/>
          </p:cNvPicPr>
          <p:nvPr/>
        </p:nvPicPr>
        <p:blipFill>
          <a:blip r:embed="rId5"/>
          <a:srcRect/>
          <a:stretch>
            <a:fillRect/>
          </a:stretch>
        </p:blipFill>
        <p:spPr bwMode="auto">
          <a:xfrm>
            <a:off x="3378200" y="3082925"/>
            <a:ext cx="944563" cy="730250"/>
          </a:xfrm>
          <a:prstGeom prst="rect">
            <a:avLst/>
          </a:prstGeom>
          <a:noFill/>
          <a:ln w="9525">
            <a:noFill/>
            <a:miter lim="800000"/>
            <a:headEnd/>
            <a:tailEnd/>
          </a:ln>
        </p:spPr>
      </p:pic>
      <p:pic>
        <p:nvPicPr>
          <p:cNvPr id="8200" name="Picture 7" descr="MCj02802830000[1]"/>
          <p:cNvPicPr>
            <a:picLocks noChangeAspect="1" noChangeArrowheads="1"/>
          </p:cNvPicPr>
          <p:nvPr/>
        </p:nvPicPr>
        <p:blipFill>
          <a:blip r:embed="rId6"/>
          <a:srcRect/>
          <a:stretch>
            <a:fillRect/>
          </a:stretch>
        </p:blipFill>
        <p:spPr bwMode="auto">
          <a:xfrm>
            <a:off x="4703763" y="3073400"/>
            <a:ext cx="1065212" cy="744538"/>
          </a:xfrm>
          <a:prstGeom prst="rect">
            <a:avLst/>
          </a:prstGeom>
          <a:noFill/>
          <a:ln w="9525">
            <a:noFill/>
            <a:miter lim="800000"/>
            <a:headEnd/>
            <a:tailEnd/>
          </a:ln>
        </p:spPr>
      </p:pic>
      <p:pic>
        <p:nvPicPr>
          <p:cNvPr id="8201" name="Picture 8" descr="MCj03539420000[1]"/>
          <p:cNvPicPr>
            <a:picLocks noChangeAspect="1" noChangeArrowheads="1"/>
          </p:cNvPicPr>
          <p:nvPr/>
        </p:nvPicPr>
        <p:blipFill>
          <a:blip r:embed="rId7"/>
          <a:srcRect/>
          <a:stretch>
            <a:fillRect/>
          </a:stretch>
        </p:blipFill>
        <p:spPr bwMode="auto">
          <a:xfrm>
            <a:off x="6156325" y="3130550"/>
            <a:ext cx="830263" cy="623888"/>
          </a:xfrm>
          <a:prstGeom prst="rect">
            <a:avLst/>
          </a:prstGeom>
          <a:noFill/>
          <a:ln w="9525">
            <a:noFill/>
            <a:miter lim="800000"/>
            <a:headEnd/>
            <a:tailEnd/>
          </a:ln>
        </p:spPr>
      </p:pic>
      <p:pic>
        <p:nvPicPr>
          <p:cNvPr id="8202" name="Picture 9" descr="MCj03362150000[1]"/>
          <p:cNvPicPr>
            <a:picLocks noChangeAspect="1" noChangeArrowheads="1"/>
          </p:cNvPicPr>
          <p:nvPr/>
        </p:nvPicPr>
        <p:blipFill>
          <a:blip r:embed="rId8"/>
          <a:srcRect/>
          <a:stretch>
            <a:fillRect/>
          </a:stretch>
        </p:blipFill>
        <p:spPr bwMode="auto">
          <a:xfrm>
            <a:off x="7394575" y="3135313"/>
            <a:ext cx="773113" cy="647700"/>
          </a:xfrm>
          <a:prstGeom prst="rect">
            <a:avLst/>
          </a:prstGeom>
          <a:noFill/>
          <a:ln w="9525">
            <a:noFill/>
            <a:miter lim="800000"/>
            <a:headEnd/>
            <a:tailEnd/>
          </a:ln>
        </p:spPr>
      </p:pic>
      <p:sp>
        <p:nvSpPr>
          <p:cNvPr id="8203" name="AutoShape 10"/>
          <p:cNvSpPr>
            <a:spLocks noChangeArrowheads="1"/>
          </p:cNvSpPr>
          <p:nvPr/>
        </p:nvSpPr>
        <p:spPr bwMode="auto">
          <a:xfrm>
            <a:off x="1608138" y="3297238"/>
            <a:ext cx="379412" cy="315912"/>
          </a:xfrm>
          <a:prstGeom prst="rightArrow">
            <a:avLst>
              <a:gd name="adj1" fmla="val 50000"/>
              <a:gd name="adj2" fmla="val 30025"/>
            </a:avLst>
          </a:prstGeom>
          <a:solidFill>
            <a:schemeClr val="hlink"/>
          </a:solidFill>
          <a:ln w="9525">
            <a:solidFill>
              <a:schemeClr val="tx1"/>
            </a:solidFill>
            <a:miter lim="800000"/>
            <a:headEnd/>
            <a:tailEnd/>
          </a:ln>
        </p:spPr>
        <p:txBody>
          <a:bodyPr wrap="none" lIns="90000" tIns="46800" rIns="90000" bIns="46800" anchor="ctr"/>
          <a:lstStyle/>
          <a:p>
            <a:endParaRPr lang="ko-KR" altLang="en-US"/>
          </a:p>
        </p:txBody>
      </p:sp>
      <p:sp>
        <p:nvSpPr>
          <p:cNvPr id="8204" name="AutoShape 11"/>
          <p:cNvSpPr>
            <a:spLocks noChangeArrowheads="1"/>
          </p:cNvSpPr>
          <p:nvPr/>
        </p:nvSpPr>
        <p:spPr bwMode="auto">
          <a:xfrm>
            <a:off x="2984500" y="3275013"/>
            <a:ext cx="379413" cy="315912"/>
          </a:xfrm>
          <a:prstGeom prst="rightArrow">
            <a:avLst>
              <a:gd name="adj1" fmla="val 50000"/>
              <a:gd name="adj2" fmla="val 30025"/>
            </a:avLst>
          </a:prstGeom>
          <a:solidFill>
            <a:schemeClr val="hlink"/>
          </a:solidFill>
          <a:ln w="9525">
            <a:solidFill>
              <a:schemeClr val="tx1"/>
            </a:solidFill>
            <a:miter lim="800000"/>
            <a:headEnd/>
            <a:tailEnd/>
          </a:ln>
        </p:spPr>
        <p:txBody>
          <a:bodyPr wrap="none" lIns="90000" tIns="46800" rIns="90000" bIns="46800" anchor="ctr"/>
          <a:lstStyle/>
          <a:p>
            <a:endParaRPr lang="ko-KR" altLang="en-US"/>
          </a:p>
        </p:txBody>
      </p:sp>
      <p:sp>
        <p:nvSpPr>
          <p:cNvPr id="8205" name="AutoShape 12"/>
          <p:cNvSpPr>
            <a:spLocks noChangeArrowheads="1"/>
          </p:cNvSpPr>
          <p:nvPr/>
        </p:nvSpPr>
        <p:spPr bwMode="auto">
          <a:xfrm>
            <a:off x="4330700" y="3267075"/>
            <a:ext cx="379413" cy="315913"/>
          </a:xfrm>
          <a:prstGeom prst="rightArrow">
            <a:avLst>
              <a:gd name="adj1" fmla="val 50000"/>
              <a:gd name="adj2" fmla="val 30025"/>
            </a:avLst>
          </a:prstGeom>
          <a:solidFill>
            <a:schemeClr val="hlink"/>
          </a:solidFill>
          <a:ln w="9525">
            <a:solidFill>
              <a:schemeClr val="tx1"/>
            </a:solidFill>
            <a:miter lim="800000"/>
            <a:headEnd/>
            <a:tailEnd/>
          </a:ln>
        </p:spPr>
        <p:txBody>
          <a:bodyPr wrap="none" lIns="90000" tIns="46800" rIns="90000" bIns="46800" anchor="ctr"/>
          <a:lstStyle/>
          <a:p>
            <a:endParaRPr lang="ko-KR" altLang="en-US"/>
          </a:p>
        </p:txBody>
      </p:sp>
      <p:sp>
        <p:nvSpPr>
          <p:cNvPr id="8206" name="AutoShape 13"/>
          <p:cNvSpPr>
            <a:spLocks noChangeArrowheads="1"/>
          </p:cNvSpPr>
          <p:nvPr/>
        </p:nvSpPr>
        <p:spPr bwMode="auto">
          <a:xfrm>
            <a:off x="5761038" y="3267075"/>
            <a:ext cx="377825" cy="315913"/>
          </a:xfrm>
          <a:prstGeom prst="rightArrow">
            <a:avLst>
              <a:gd name="adj1" fmla="val 50000"/>
              <a:gd name="adj2" fmla="val 29899"/>
            </a:avLst>
          </a:prstGeom>
          <a:solidFill>
            <a:schemeClr val="hlink"/>
          </a:solidFill>
          <a:ln w="9525">
            <a:solidFill>
              <a:schemeClr val="tx1"/>
            </a:solidFill>
            <a:miter lim="800000"/>
            <a:headEnd/>
            <a:tailEnd/>
          </a:ln>
        </p:spPr>
        <p:txBody>
          <a:bodyPr wrap="none" lIns="90000" tIns="46800" rIns="90000" bIns="46800" anchor="ctr"/>
          <a:lstStyle/>
          <a:p>
            <a:endParaRPr lang="ko-KR" altLang="en-US"/>
          </a:p>
        </p:txBody>
      </p:sp>
      <p:sp>
        <p:nvSpPr>
          <p:cNvPr id="8207" name="AutoShape 14"/>
          <p:cNvSpPr>
            <a:spLocks noChangeArrowheads="1"/>
          </p:cNvSpPr>
          <p:nvPr/>
        </p:nvSpPr>
        <p:spPr bwMode="auto">
          <a:xfrm>
            <a:off x="7013575" y="3260725"/>
            <a:ext cx="379413" cy="315913"/>
          </a:xfrm>
          <a:prstGeom prst="rightArrow">
            <a:avLst>
              <a:gd name="adj1" fmla="val 50000"/>
              <a:gd name="adj2" fmla="val 30025"/>
            </a:avLst>
          </a:prstGeom>
          <a:solidFill>
            <a:schemeClr val="hlink"/>
          </a:solidFill>
          <a:ln w="9525">
            <a:solidFill>
              <a:schemeClr val="tx1"/>
            </a:solidFill>
            <a:miter lim="800000"/>
            <a:headEnd/>
            <a:tailEnd/>
          </a:ln>
        </p:spPr>
        <p:txBody>
          <a:bodyPr wrap="none" lIns="90000" tIns="46800" rIns="90000" bIns="46800" anchor="ctr"/>
          <a:lstStyle/>
          <a:p>
            <a:endParaRPr lang="ko-KR" altLang="en-US"/>
          </a:p>
        </p:txBody>
      </p:sp>
      <p:sp>
        <p:nvSpPr>
          <p:cNvPr id="301071" name="Text Box 15"/>
          <p:cNvSpPr txBox="1">
            <a:spLocks noChangeArrowheads="1"/>
          </p:cNvSpPr>
          <p:nvPr/>
        </p:nvSpPr>
        <p:spPr bwMode="auto">
          <a:xfrm>
            <a:off x="903288" y="2438400"/>
            <a:ext cx="7415212" cy="360363"/>
          </a:xfrm>
          <a:prstGeom prst="rect">
            <a:avLst/>
          </a:prstGeom>
          <a:solidFill>
            <a:srgbClr val="CCFFCC"/>
          </a:solidFill>
          <a:ln w="9525">
            <a:solidFill>
              <a:schemeClr val="tx1"/>
            </a:solidFill>
            <a:miter lim="800000"/>
            <a:headEnd/>
            <a:tailEnd/>
          </a:ln>
          <a:effectLst/>
        </p:spPr>
        <p:txBody>
          <a:bodyPr wrap="none">
            <a:spAutoFit/>
          </a:bodyPr>
          <a:lstStyle/>
          <a:p>
            <a:pPr algn="ctr">
              <a:lnSpc>
                <a:spcPct val="85000"/>
              </a:lnSpc>
              <a:spcBef>
                <a:spcPct val="20000"/>
              </a:spcBef>
              <a:buClr>
                <a:schemeClr val="accent2"/>
              </a:buClr>
              <a:buFont typeface="Wingdings" pitchFamily="2" charset="2"/>
              <a:buNone/>
              <a:defRPr/>
            </a:pPr>
            <a:r>
              <a:rPr lang="en-US" altLang="ko-KR" dirty="0">
                <a:effectLst>
                  <a:outerShdw blurRad="38100" dist="38100" dir="2700000" algn="tl">
                    <a:srgbClr val="FFFFFF"/>
                  </a:outerShdw>
                </a:effectLst>
                <a:ea typeface="HY헤드라인M" pitchFamily="18" charset="-127"/>
              </a:rPr>
              <a:t>A SW Development Framework for SW with High Assurance</a:t>
            </a:r>
          </a:p>
        </p:txBody>
      </p:sp>
      <p:sp>
        <p:nvSpPr>
          <p:cNvPr id="301072" name="AutoShape 16"/>
          <p:cNvSpPr>
            <a:spLocks noChangeArrowheads="1"/>
          </p:cNvSpPr>
          <p:nvPr/>
        </p:nvSpPr>
        <p:spPr bwMode="auto">
          <a:xfrm>
            <a:off x="715963" y="4662488"/>
            <a:ext cx="963612" cy="1128712"/>
          </a:xfrm>
          <a:prstGeom prst="roundRect">
            <a:avLst>
              <a:gd name="adj" fmla="val 10046"/>
            </a:avLst>
          </a:prstGeom>
          <a:solidFill>
            <a:srgbClr val="FFCC00"/>
          </a:solidFill>
          <a:ln w="38100">
            <a:solidFill>
              <a:srgbClr val="FF9900"/>
            </a:solidFill>
            <a:round/>
            <a:headEnd/>
            <a:tailEnd/>
          </a:ln>
          <a:effectLst>
            <a:outerShdw dist="107763" dir="2700000" algn="ctr" rotWithShape="0">
              <a:schemeClr val="bg2"/>
            </a:outerShdw>
          </a:effectLst>
        </p:spPr>
        <p:txBody>
          <a:bodyPr wrap="none" anchor="ctr"/>
          <a:lstStyle/>
          <a:p>
            <a:pPr algn="ctr">
              <a:lnSpc>
                <a:spcPct val="85000"/>
              </a:lnSpc>
              <a:spcBef>
                <a:spcPct val="20000"/>
              </a:spcBef>
              <a:buClr>
                <a:schemeClr val="accent2"/>
              </a:buClr>
              <a:buFont typeface="Wingdings" pitchFamily="2" charset="2"/>
              <a:buNone/>
              <a:defRPr/>
            </a:pPr>
            <a:r>
              <a:rPr lang="en-US" altLang="ko-KR" sz="1600">
                <a:solidFill>
                  <a:srgbClr val="000099"/>
                </a:solidFill>
                <a:ea typeface="HY헤드라인M" pitchFamily="18" charset="-127"/>
              </a:rPr>
              <a:t>Formal</a:t>
            </a:r>
          </a:p>
          <a:p>
            <a:pPr algn="ctr">
              <a:lnSpc>
                <a:spcPct val="85000"/>
              </a:lnSpc>
              <a:spcBef>
                <a:spcPct val="20000"/>
              </a:spcBef>
              <a:buClr>
                <a:schemeClr val="accent2"/>
              </a:buClr>
              <a:buFont typeface="Wingdings" pitchFamily="2" charset="2"/>
              <a:buNone/>
              <a:defRPr/>
            </a:pPr>
            <a:r>
              <a:rPr lang="en-US" altLang="ko-KR" sz="1600">
                <a:solidFill>
                  <a:srgbClr val="000099"/>
                </a:solidFill>
                <a:ea typeface="HY헤드라인M" pitchFamily="18" charset="-127"/>
              </a:rPr>
              <a:t>require-</a:t>
            </a:r>
          </a:p>
          <a:p>
            <a:pPr algn="ctr">
              <a:lnSpc>
                <a:spcPct val="85000"/>
              </a:lnSpc>
              <a:spcBef>
                <a:spcPct val="20000"/>
              </a:spcBef>
              <a:buClr>
                <a:schemeClr val="accent2"/>
              </a:buClr>
              <a:buFont typeface="Wingdings" pitchFamily="2" charset="2"/>
              <a:buNone/>
              <a:defRPr/>
            </a:pPr>
            <a:r>
              <a:rPr lang="en-US" altLang="ko-KR" sz="1600">
                <a:solidFill>
                  <a:srgbClr val="000099"/>
                </a:solidFill>
                <a:ea typeface="HY헤드라인M" pitchFamily="18" charset="-127"/>
              </a:rPr>
              <a:t>ment</a:t>
            </a:r>
          </a:p>
          <a:p>
            <a:pPr algn="ctr">
              <a:lnSpc>
                <a:spcPct val="85000"/>
              </a:lnSpc>
              <a:spcBef>
                <a:spcPct val="20000"/>
              </a:spcBef>
              <a:buClr>
                <a:schemeClr val="accent2"/>
              </a:buClr>
              <a:buFont typeface="Wingdings" pitchFamily="2" charset="2"/>
              <a:buNone/>
              <a:defRPr/>
            </a:pPr>
            <a:r>
              <a:rPr lang="en-US" altLang="ko-KR" sz="1600">
                <a:solidFill>
                  <a:srgbClr val="000099"/>
                </a:solidFill>
                <a:ea typeface="HY헤드라인M" pitchFamily="18" charset="-127"/>
              </a:rPr>
              <a:t>Spec.</a:t>
            </a:r>
          </a:p>
        </p:txBody>
      </p:sp>
      <p:sp>
        <p:nvSpPr>
          <p:cNvPr id="301073" name="AutoShape 17"/>
          <p:cNvSpPr>
            <a:spLocks noChangeArrowheads="1"/>
          </p:cNvSpPr>
          <p:nvPr/>
        </p:nvSpPr>
        <p:spPr bwMode="auto">
          <a:xfrm>
            <a:off x="2049463" y="4684713"/>
            <a:ext cx="963612" cy="1128712"/>
          </a:xfrm>
          <a:prstGeom prst="roundRect">
            <a:avLst>
              <a:gd name="adj" fmla="val 10046"/>
            </a:avLst>
          </a:prstGeom>
          <a:solidFill>
            <a:srgbClr val="FFCC00"/>
          </a:solidFill>
          <a:ln w="38100">
            <a:solidFill>
              <a:srgbClr val="FF9900"/>
            </a:solidFill>
            <a:round/>
            <a:headEnd/>
            <a:tailEnd/>
          </a:ln>
          <a:effectLst>
            <a:outerShdw dist="107763" dir="2700000" algn="ctr" rotWithShape="0">
              <a:schemeClr val="bg2"/>
            </a:outerShdw>
          </a:effectLst>
        </p:spPr>
        <p:txBody>
          <a:bodyPr wrap="none" anchor="ctr"/>
          <a:lstStyle/>
          <a:p>
            <a:pPr algn="ctr">
              <a:lnSpc>
                <a:spcPct val="85000"/>
              </a:lnSpc>
              <a:spcBef>
                <a:spcPct val="20000"/>
              </a:spcBef>
              <a:buClr>
                <a:schemeClr val="accent2"/>
              </a:buClr>
              <a:buFont typeface="Wingdings" pitchFamily="2" charset="2"/>
              <a:buNone/>
              <a:defRPr/>
            </a:pPr>
            <a:r>
              <a:rPr lang="en-US" altLang="ko-KR" sz="1700">
                <a:solidFill>
                  <a:srgbClr val="000099"/>
                </a:solidFill>
                <a:ea typeface="HY헤드라인M" pitchFamily="18" charset="-127"/>
              </a:rPr>
              <a:t>Formal</a:t>
            </a:r>
          </a:p>
          <a:p>
            <a:pPr algn="ctr">
              <a:lnSpc>
                <a:spcPct val="85000"/>
              </a:lnSpc>
              <a:spcBef>
                <a:spcPct val="20000"/>
              </a:spcBef>
              <a:buClr>
                <a:schemeClr val="accent2"/>
              </a:buClr>
              <a:buFont typeface="Wingdings" pitchFamily="2" charset="2"/>
              <a:buNone/>
              <a:defRPr/>
            </a:pPr>
            <a:r>
              <a:rPr lang="en-US" altLang="ko-KR" sz="1700">
                <a:solidFill>
                  <a:srgbClr val="000099"/>
                </a:solidFill>
                <a:ea typeface="HY헤드라인M" pitchFamily="18" charset="-127"/>
              </a:rPr>
              <a:t>system</a:t>
            </a:r>
          </a:p>
          <a:p>
            <a:pPr algn="ctr">
              <a:lnSpc>
                <a:spcPct val="85000"/>
              </a:lnSpc>
              <a:spcBef>
                <a:spcPct val="20000"/>
              </a:spcBef>
              <a:buClr>
                <a:schemeClr val="accent2"/>
              </a:buClr>
              <a:buFont typeface="Wingdings" pitchFamily="2" charset="2"/>
              <a:buNone/>
              <a:defRPr/>
            </a:pPr>
            <a:r>
              <a:rPr lang="en-US" altLang="ko-KR" sz="1700">
                <a:solidFill>
                  <a:srgbClr val="000099"/>
                </a:solidFill>
                <a:ea typeface="HY헤드라인M" pitchFamily="18" charset="-127"/>
              </a:rPr>
              <a:t>modeling</a:t>
            </a:r>
          </a:p>
        </p:txBody>
      </p:sp>
      <p:sp>
        <p:nvSpPr>
          <p:cNvPr id="301074" name="AutoShape 18"/>
          <p:cNvSpPr>
            <a:spLocks noChangeArrowheads="1"/>
          </p:cNvSpPr>
          <p:nvPr/>
        </p:nvSpPr>
        <p:spPr bwMode="auto">
          <a:xfrm>
            <a:off x="3371850" y="4694238"/>
            <a:ext cx="963613" cy="1128712"/>
          </a:xfrm>
          <a:prstGeom prst="roundRect">
            <a:avLst>
              <a:gd name="adj" fmla="val 10046"/>
            </a:avLst>
          </a:prstGeom>
          <a:solidFill>
            <a:srgbClr val="FFCC00"/>
          </a:solidFill>
          <a:ln w="38100">
            <a:solidFill>
              <a:srgbClr val="FF9900"/>
            </a:solidFill>
            <a:round/>
            <a:headEnd/>
            <a:tailEnd/>
          </a:ln>
          <a:effectLst>
            <a:outerShdw dist="107763" dir="2700000" algn="ctr" rotWithShape="0">
              <a:schemeClr val="bg2"/>
            </a:outerShdw>
          </a:effectLst>
        </p:spPr>
        <p:txBody>
          <a:bodyPr wrap="none" anchor="ctr"/>
          <a:lstStyle/>
          <a:p>
            <a:pPr algn="ctr">
              <a:lnSpc>
                <a:spcPct val="85000"/>
              </a:lnSpc>
              <a:spcBef>
                <a:spcPct val="20000"/>
              </a:spcBef>
              <a:buClr>
                <a:schemeClr val="accent2"/>
              </a:buClr>
              <a:buFont typeface="Wingdings" pitchFamily="2" charset="2"/>
              <a:buNone/>
              <a:defRPr/>
            </a:pPr>
            <a:r>
              <a:rPr lang="en-US" altLang="ko-KR" sz="1600">
                <a:solidFill>
                  <a:srgbClr val="000099"/>
                </a:solidFill>
                <a:ea typeface="HY헤드라인M" pitchFamily="18" charset="-127"/>
              </a:rPr>
              <a:t>Model </a:t>
            </a:r>
          </a:p>
          <a:p>
            <a:pPr algn="ctr">
              <a:lnSpc>
                <a:spcPct val="85000"/>
              </a:lnSpc>
              <a:spcBef>
                <a:spcPct val="20000"/>
              </a:spcBef>
              <a:buClr>
                <a:schemeClr val="accent2"/>
              </a:buClr>
              <a:buFont typeface="Wingdings" pitchFamily="2" charset="2"/>
              <a:buNone/>
              <a:defRPr/>
            </a:pPr>
            <a:r>
              <a:rPr lang="en-US" altLang="ko-KR" sz="1600">
                <a:solidFill>
                  <a:srgbClr val="000099"/>
                </a:solidFill>
                <a:ea typeface="HY헤드라인M" pitchFamily="18" charset="-127"/>
              </a:rPr>
              <a:t>analysis/</a:t>
            </a:r>
          </a:p>
          <a:p>
            <a:pPr algn="ctr">
              <a:lnSpc>
                <a:spcPct val="85000"/>
              </a:lnSpc>
              <a:spcBef>
                <a:spcPct val="20000"/>
              </a:spcBef>
              <a:buClr>
                <a:schemeClr val="accent2"/>
              </a:buClr>
              <a:buFont typeface="Wingdings" pitchFamily="2" charset="2"/>
              <a:buNone/>
              <a:defRPr/>
            </a:pPr>
            <a:r>
              <a:rPr lang="en-US" altLang="ko-KR" sz="1600">
                <a:solidFill>
                  <a:srgbClr val="000099"/>
                </a:solidFill>
                <a:ea typeface="HY헤드라인M" pitchFamily="18" charset="-127"/>
              </a:rPr>
              <a:t>verification </a:t>
            </a:r>
          </a:p>
        </p:txBody>
      </p:sp>
      <p:sp>
        <p:nvSpPr>
          <p:cNvPr id="301075" name="AutoShape 19"/>
          <p:cNvSpPr>
            <a:spLocks noChangeArrowheads="1"/>
          </p:cNvSpPr>
          <p:nvPr/>
        </p:nvSpPr>
        <p:spPr bwMode="auto">
          <a:xfrm>
            <a:off x="4762500" y="4686300"/>
            <a:ext cx="963613" cy="1128713"/>
          </a:xfrm>
          <a:prstGeom prst="roundRect">
            <a:avLst>
              <a:gd name="adj" fmla="val 10046"/>
            </a:avLst>
          </a:prstGeom>
          <a:solidFill>
            <a:srgbClr val="FFCC00"/>
          </a:solidFill>
          <a:ln w="38100">
            <a:solidFill>
              <a:srgbClr val="FF9900"/>
            </a:solidFill>
            <a:round/>
            <a:headEnd/>
            <a:tailEnd/>
          </a:ln>
          <a:effectLst>
            <a:outerShdw dist="107763" dir="2700000" algn="ctr" rotWithShape="0">
              <a:schemeClr val="bg2"/>
            </a:outerShdw>
          </a:effectLst>
        </p:spPr>
        <p:txBody>
          <a:bodyPr wrap="none" anchor="ctr"/>
          <a:lstStyle/>
          <a:p>
            <a:pPr algn="ctr">
              <a:lnSpc>
                <a:spcPct val="85000"/>
              </a:lnSpc>
              <a:spcBef>
                <a:spcPct val="20000"/>
              </a:spcBef>
              <a:buClr>
                <a:schemeClr val="accent2"/>
              </a:buClr>
              <a:buFont typeface="Wingdings" pitchFamily="2" charset="2"/>
              <a:buNone/>
              <a:defRPr/>
            </a:pPr>
            <a:r>
              <a:rPr lang="en-US" altLang="ko-KR" sz="1600">
                <a:solidFill>
                  <a:srgbClr val="000099"/>
                </a:solidFill>
                <a:ea typeface="HY헤드라인M" pitchFamily="18" charset="-127"/>
              </a:rPr>
              <a:t>Model-</a:t>
            </a:r>
          </a:p>
          <a:p>
            <a:pPr algn="ctr">
              <a:lnSpc>
                <a:spcPct val="85000"/>
              </a:lnSpc>
              <a:spcBef>
                <a:spcPct val="20000"/>
              </a:spcBef>
              <a:buClr>
                <a:schemeClr val="accent2"/>
              </a:buClr>
              <a:buFont typeface="Wingdings" pitchFamily="2" charset="2"/>
              <a:buNone/>
              <a:defRPr/>
            </a:pPr>
            <a:r>
              <a:rPr lang="en-US" altLang="ko-KR" sz="1600">
                <a:solidFill>
                  <a:srgbClr val="000099"/>
                </a:solidFill>
                <a:ea typeface="HY헤드라인M" pitchFamily="18" charset="-127"/>
              </a:rPr>
              <a:t>assisted</a:t>
            </a:r>
          </a:p>
          <a:p>
            <a:pPr algn="ctr">
              <a:lnSpc>
                <a:spcPct val="85000"/>
              </a:lnSpc>
              <a:spcBef>
                <a:spcPct val="20000"/>
              </a:spcBef>
              <a:buClr>
                <a:schemeClr val="accent2"/>
              </a:buClr>
              <a:buFont typeface="Wingdings" pitchFamily="2" charset="2"/>
              <a:buNone/>
              <a:defRPr/>
            </a:pPr>
            <a:r>
              <a:rPr lang="en-US" altLang="ko-KR" sz="1600">
                <a:solidFill>
                  <a:srgbClr val="000099"/>
                </a:solidFill>
                <a:ea typeface="HY헤드라인M" pitchFamily="18" charset="-127"/>
              </a:rPr>
              <a:t>code</a:t>
            </a:r>
          </a:p>
          <a:p>
            <a:pPr algn="ctr">
              <a:lnSpc>
                <a:spcPct val="85000"/>
              </a:lnSpc>
              <a:spcBef>
                <a:spcPct val="20000"/>
              </a:spcBef>
              <a:buClr>
                <a:schemeClr val="accent2"/>
              </a:buClr>
              <a:buFont typeface="Wingdings" pitchFamily="2" charset="2"/>
              <a:buNone/>
              <a:defRPr/>
            </a:pPr>
            <a:r>
              <a:rPr lang="en-US" altLang="ko-KR" sz="1600">
                <a:solidFill>
                  <a:srgbClr val="000099"/>
                </a:solidFill>
                <a:ea typeface="HY헤드라인M" pitchFamily="18" charset="-127"/>
              </a:rPr>
              <a:t> generation</a:t>
            </a:r>
          </a:p>
        </p:txBody>
      </p:sp>
      <p:sp>
        <p:nvSpPr>
          <p:cNvPr id="301076" name="AutoShape 20"/>
          <p:cNvSpPr>
            <a:spLocks noChangeArrowheads="1"/>
          </p:cNvSpPr>
          <p:nvPr/>
        </p:nvSpPr>
        <p:spPr bwMode="auto">
          <a:xfrm>
            <a:off x="6115050" y="4686300"/>
            <a:ext cx="963613" cy="1128713"/>
          </a:xfrm>
          <a:prstGeom prst="roundRect">
            <a:avLst>
              <a:gd name="adj" fmla="val 10046"/>
            </a:avLst>
          </a:prstGeom>
          <a:solidFill>
            <a:srgbClr val="FFCC00"/>
          </a:solidFill>
          <a:ln w="38100">
            <a:solidFill>
              <a:srgbClr val="FF9900"/>
            </a:solidFill>
            <a:round/>
            <a:headEnd/>
            <a:tailEnd/>
          </a:ln>
          <a:effectLst>
            <a:outerShdw dist="107763" dir="2700000" algn="ctr" rotWithShape="0">
              <a:schemeClr val="bg2"/>
            </a:outerShdw>
          </a:effectLst>
        </p:spPr>
        <p:txBody>
          <a:bodyPr wrap="none" anchor="ctr"/>
          <a:lstStyle/>
          <a:p>
            <a:pPr algn="ctr">
              <a:lnSpc>
                <a:spcPct val="85000"/>
              </a:lnSpc>
              <a:spcBef>
                <a:spcPct val="20000"/>
              </a:spcBef>
              <a:buClr>
                <a:schemeClr val="accent2"/>
              </a:buClr>
              <a:buFont typeface="Wingdings" pitchFamily="2" charset="2"/>
              <a:buNone/>
              <a:defRPr/>
            </a:pPr>
            <a:r>
              <a:rPr lang="en-US" altLang="ko-KR" sz="1600">
                <a:solidFill>
                  <a:srgbClr val="000099"/>
                </a:solidFill>
                <a:ea typeface="HY헤드라인M" pitchFamily="18" charset="-127"/>
              </a:rPr>
              <a:t>Model-</a:t>
            </a:r>
          </a:p>
          <a:p>
            <a:pPr algn="ctr">
              <a:lnSpc>
                <a:spcPct val="85000"/>
              </a:lnSpc>
              <a:spcBef>
                <a:spcPct val="20000"/>
              </a:spcBef>
              <a:buClr>
                <a:schemeClr val="accent2"/>
              </a:buClr>
              <a:buFont typeface="Wingdings" pitchFamily="2" charset="2"/>
              <a:buNone/>
              <a:defRPr/>
            </a:pPr>
            <a:r>
              <a:rPr lang="en-US" altLang="ko-KR" sz="1600">
                <a:solidFill>
                  <a:srgbClr val="000099"/>
                </a:solidFill>
                <a:ea typeface="HY헤드라인M" pitchFamily="18" charset="-127"/>
              </a:rPr>
              <a:t>based</a:t>
            </a:r>
          </a:p>
          <a:p>
            <a:pPr algn="ctr">
              <a:lnSpc>
                <a:spcPct val="85000"/>
              </a:lnSpc>
              <a:spcBef>
                <a:spcPct val="20000"/>
              </a:spcBef>
              <a:buClr>
                <a:schemeClr val="accent2"/>
              </a:buClr>
              <a:buFont typeface="Wingdings" pitchFamily="2" charset="2"/>
              <a:buNone/>
              <a:defRPr/>
            </a:pPr>
            <a:r>
              <a:rPr lang="en-US" altLang="ko-KR" sz="1600">
                <a:solidFill>
                  <a:srgbClr val="000099"/>
                </a:solidFill>
                <a:ea typeface="HY헤드라인M" pitchFamily="18" charset="-127"/>
              </a:rPr>
              <a:t>testing</a:t>
            </a:r>
          </a:p>
        </p:txBody>
      </p:sp>
      <p:sp>
        <p:nvSpPr>
          <p:cNvPr id="301077" name="AutoShape 21"/>
          <p:cNvSpPr>
            <a:spLocks noChangeArrowheads="1"/>
          </p:cNvSpPr>
          <p:nvPr/>
        </p:nvSpPr>
        <p:spPr bwMode="auto">
          <a:xfrm>
            <a:off x="7451725" y="4686300"/>
            <a:ext cx="963613" cy="1128713"/>
          </a:xfrm>
          <a:prstGeom prst="roundRect">
            <a:avLst>
              <a:gd name="adj" fmla="val 10046"/>
            </a:avLst>
          </a:prstGeom>
          <a:solidFill>
            <a:srgbClr val="FFCC00"/>
          </a:solidFill>
          <a:ln w="38100">
            <a:solidFill>
              <a:srgbClr val="FF9900"/>
            </a:solidFill>
            <a:round/>
            <a:headEnd/>
            <a:tailEnd/>
          </a:ln>
          <a:effectLst>
            <a:outerShdw dist="107763" dir="2700000" algn="ctr" rotWithShape="0">
              <a:schemeClr val="bg2"/>
            </a:outerShdw>
          </a:effectLst>
        </p:spPr>
        <p:txBody>
          <a:bodyPr wrap="none" anchor="ctr"/>
          <a:lstStyle/>
          <a:p>
            <a:pPr algn="ctr">
              <a:lnSpc>
                <a:spcPct val="85000"/>
              </a:lnSpc>
              <a:spcBef>
                <a:spcPct val="20000"/>
              </a:spcBef>
              <a:buClr>
                <a:schemeClr val="accent2"/>
              </a:buClr>
              <a:buFont typeface="Wingdings" pitchFamily="2" charset="2"/>
              <a:buNone/>
              <a:defRPr/>
            </a:pPr>
            <a:r>
              <a:rPr lang="en-US" altLang="ko-KR" sz="1600">
                <a:solidFill>
                  <a:srgbClr val="000099"/>
                </a:solidFill>
                <a:ea typeface="HY헤드라인M" pitchFamily="18" charset="-127"/>
              </a:rPr>
              <a:t>Runtime</a:t>
            </a:r>
          </a:p>
          <a:p>
            <a:pPr algn="ctr">
              <a:lnSpc>
                <a:spcPct val="85000"/>
              </a:lnSpc>
              <a:spcBef>
                <a:spcPct val="20000"/>
              </a:spcBef>
              <a:buClr>
                <a:schemeClr val="accent2"/>
              </a:buClr>
              <a:buFont typeface="Wingdings" pitchFamily="2" charset="2"/>
              <a:buNone/>
              <a:defRPr/>
            </a:pPr>
            <a:r>
              <a:rPr lang="en-US" altLang="ko-KR" sz="1600">
                <a:solidFill>
                  <a:srgbClr val="000099"/>
                </a:solidFill>
                <a:ea typeface="HY헤드라인M" pitchFamily="18" charset="-127"/>
              </a:rPr>
              <a:t>monitoring </a:t>
            </a:r>
          </a:p>
          <a:p>
            <a:pPr algn="ctr">
              <a:lnSpc>
                <a:spcPct val="85000"/>
              </a:lnSpc>
              <a:spcBef>
                <a:spcPct val="20000"/>
              </a:spcBef>
              <a:buClr>
                <a:schemeClr val="accent2"/>
              </a:buClr>
              <a:buFont typeface="Wingdings" pitchFamily="2" charset="2"/>
              <a:buNone/>
              <a:defRPr/>
            </a:pPr>
            <a:r>
              <a:rPr lang="en-US" altLang="ko-KR" sz="1600">
                <a:solidFill>
                  <a:srgbClr val="000099"/>
                </a:solidFill>
                <a:ea typeface="HY헤드라인M" pitchFamily="18" charset="-127"/>
              </a:rPr>
              <a:t>and</a:t>
            </a:r>
          </a:p>
          <a:p>
            <a:pPr algn="ctr">
              <a:lnSpc>
                <a:spcPct val="85000"/>
              </a:lnSpc>
              <a:spcBef>
                <a:spcPct val="20000"/>
              </a:spcBef>
              <a:buClr>
                <a:schemeClr val="accent2"/>
              </a:buClr>
              <a:buFont typeface="Wingdings" pitchFamily="2" charset="2"/>
              <a:buNone/>
              <a:defRPr/>
            </a:pPr>
            <a:r>
              <a:rPr lang="en-US" altLang="ko-KR" sz="1600">
                <a:solidFill>
                  <a:srgbClr val="000099"/>
                </a:solidFill>
                <a:ea typeface="HY헤드라인M" pitchFamily="18" charset="-127"/>
              </a:rPr>
              <a:t>checking</a:t>
            </a:r>
          </a:p>
        </p:txBody>
      </p:sp>
      <p:sp>
        <p:nvSpPr>
          <p:cNvPr id="8215" name="AutoShape 22"/>
          <p:cNvSpPr>
            <a:spLocks noChangeArrowheads="1"/>
          </p:cNvSpPr>
          <p:nvPr/>
        </p:nvSpPr>
        <p:spPr bwMode="auto">
          <a:xfrm>
            <a:off x="1685925" y="5068888"/>
            <a:ext cx="379413" cy="336550"/>
          </a:xfrm>
          <a:prstGeom prst="rightArrow">
            <a:avLst>
              <a:gd name="adj1" fmla="val 50000"/>
              <a:gd name="adj2" fmla="val 28184"/>
            </a:avLst>
          </a:prstGeom>
          <a:solidFill>
            <a:srgbClr val="FF9900"/>
          </a:solidFill>
          <a:ln w="9525">
            <a:solidFill>
              <a:schemeClr val="tx1"/>
            </a:solidFill>
            <a:miter lim="800000"/>
            <a:headEnd/>
            <a:tailEnd/>
          </a:ln>
        </p:spPr>
        <p:txBody>
          <a:bodyPr wrap="none" lIns="90000" tIns="46800" rIns="90000" bIns="46800" anchor="ctr"/>
          <a:lstStyle/>
          <a:p>
            <a:endParaRPr lang="ko-KR" altLang="en-US"/>
          </a:p>
        </p:txBody>
      </p:sp>
      <p:sp>
        <p:nvSpPr>
          <p:cNvPr id="8216" name="AutoShape 23"/>
          <p:cNvSpPr>
            <a:spLocks noChangeArrowheads="1"/>
          </p:cNvSpPr>
          <p:nvPr/>
        </p:nvSpPr>
        <p:spPr bwMode="auto">
          <a:xfrm>
            <a:off x="3005138" y="5051425"/>
            <a:ext cx="379412" cy="336550"/>
          </a:xfrm>
          <a:prstGeom prst="rightArrow">
            <a:avLst>
              <a:gd name="adj1" fmla="val 50000"/>
              <a:gd name="adj2" fmla="val 28184"/>
            </a:avLst>
          </a:prstGeom>
          <a:solidFill>
            <a:srgbClr val="FF9900"/>
          </a:solidFill>
          <a:ln w="9525">
            <a:solidFill>
              <a:schemeClr val="tx1"/>
            </a:solidFill>
            <a:miter lim="800000"/>
            <a:headEnd/>
            <a:tailEnd/>
          </a:ln>
        </p:spPr>
        <p:txBody>
          <a:bodyPr wrap="none" lIns="90000" tIns="46800" rIns="90000" bIns="46800" anchor="ctr"/>
          <a:lstStyle/>
          <a:p>
            <a:endParaRPr lang="ko-KR" altLang="en-US"/>
          </a:p>
        </p:txBody>
      </p:sp>
      <p:sp>
        <p:nvSpPr>
          <p:cNvPr id="8217" name="AutoShape 24"/>
          <p:cNvSpPr>
            <a:spLocks noChangeArrowheads="1"/>
          </p:cNvSpPr>
          <p:nvPr/>
        </p:nvSpPr>
        <p:spPr bwMode="auto">
          <a:xfrm>
            <a:off x="4368800" y="5060950"/>
            <a:ext cx="379413" cy="336550"/>
          </a:xfrm>
          <a:prstGeom prst="rightArrow">
            <a:avLst>
              <a:gd name="adj1" fmla="val 50000"/>
              <a:gd name="adj2" fmla="val 28184"/>
            </a:avLst>
          </a:prstGeom>
          <a:solidFill>
            <a:srgbClr val="FF9900"/>
          </a:solidFill>
          <a:ln w="9525">
            <a:solidFill>
              <a:schemeClr val="tx1"/>
            </a:solidFill>
            <a:miter lim="800000"/>
            <a:headEnd/>
            <a:tailEnd/>
          </a:ln>
        </p:spPr>
        <p:txBody>
          <a:bodyPr wrap="none" lIns="90000" tIns="46800" rIns="90000" bIns="46800" anchor="ctr"/>
          <a:lstStyle/>
          <a:p>
            <a:endParaRPr lang="ko-KR" altLang="en-US"/>
          </a:p>
        </p:txBody>
      </p:sp>
      <p:sp>
        <p:nvSpPr>
          <p:cNvPr id="8218" name="AutoShape 25"/>
          <p:cNvSpPr>
            <a:spLocks noChangeArrowheads="1"/>
          </p:cNvSpPr>
          <p:nvPr/>
        </p:nvSpPr>
        <p:spPr bwMode="auto">
          <a:xfrm>
            <a:off x="5748338" y="5043488"/>
            <a:ext cx="379412" cy="336550"/>
          </a:xfrm>
          <a:prstGeom prst="rightArrow">
            <a:avLst>
              <a:gd name="adj1" fmla="val 50000"/>
              <a:gd name="adj2" fmla="val 28184"/>
            </a:avLst>
          </a:prstGeom>
          <a:solidFill>
            <a:srgbClr val="FF9900"/>
          </a:solidFill>
          <a:ln w="9525">
            <a:solidFill>
              <a:schemeClr val="tx1"/>
            </a:solidFill>
            <a:miter lim="800000"/>
            <a:headEnd/>
            <a:tailEnd/>
          </a:ln>
        </p:spPr>
        <p:txBody>
          <a:bodyPr wrap="none" lIns="90000" tIns="46800" rIns="90000" bIns="46800" anchor="ctr"/>
          <a:lstStyle/>
          <a:p>
            <a:endParaRPr lang="ko-KR" altLang="en-US"/>
          </a:p>
        </p:txBody>
      </p:sp>
      <p:sp>
        <p:nvSpPr>
          <p:cNvPr id="8219" name="AutoShape 26"/>
          <p:cNvSpPr>
            <a:spLocks noChangeArrowheads="1"/>
          </p:cNvSpPr>
          <p:nvPr/>
        </p:nvSpPr>
        <p:spPr bwMode="auto">
          <a:xfrm>
            <a:off x="7072313" y="5035550"/>
            <a:ext cx="379412" cy="336550"/>
          </a:xfrm>
          <a:prstGeom prst="rightArrow">
            <a:avLst>
              <a:gd name="adj1" fmla="val 50000"/>
              <a:gd name="adj2" fmla="val 28184"/>
            </a:avLst>
          </a:prstGeom>
          <a:solidFill>
            <a:srgbClr val="FF9900"/>
          </a:solidFill>
          <a:ln w="9525">
            <a:solidFill>
              <a:schemeClr val="tx1"/>
            </a:solidFill>
            <a:miter lim="800000"/>
            <a:headEnd/>
            <a:tailEnd/>
          </a:ln>
        </p:spPr>
        <p:txBody>
          <a:bodyPr wrap="none" lIns="90000" tIns="46800" rIns="90000" bIns="46800" anchor="ctr"/>
          <a:lstStyle/>
          <a:p>
            <a:endParaRPr lang="ko-KR" altLang="en-US"/>
          </a:p>
        </p:txBody>
      </p:sp>
      <p:sp>
        <p:nvSpPr>
          <p:cNvPr id="301083" name="Text Box 27"/>
          <p:cNvSpPr txBox="1">
            <a:spLocks noChangeArrowheads="1"/>
          </p:cNvSpPr>
          <p:nvPr/>
        </p:nvSpPr>
        <p:spPr bwMode="auto">
          <a:xfrm>
            <a:off x="2082800" y="3821113"/>
            <a:ext cx="860425" cy="525462"/>
          </a:xfrm>
          <a:prstGeom prst="rect">
            <a:avLst/>
          </a:prstGeom>
          <a:noFill/>
          <a:ln w="9525">
            <a:noFill/>
            <a:miter lim="800000"/>
            <a:headEnd/>
            <a:tailEnd/>
          </a:ln>
          <a:effectLst/>
        </p:spPr>
        <p:txBody>
          <a:bodyPr wrap="none" lIns="90000" tIns="46800" rIns="90000" bIns="46800">
            <a:spAutoFit/>
          </a:bodyPr>
          <a:lstStyle/>
          <a:p>
            <a:pPr algn="ctr">
              <a:lnSpc>
                <a:spcPct val="85000"/>
              </a:lnSpc>
              <a:spcBef>
                <a:spcPct val="20000"/>
              </a:spcBef>
              <a:buClr>
                <a:schemeClr val="accent2"/>
              </a:buClr>
              <a:buFont typeface="Wingdings" pitchFamily="2" charset="2"/>
              <a:buNone/>
              <a:defRPr/>
            </a:pPr>
            <a:r>
              <a:rPr lang="en-US" altLang="ko-KR" sz="1500">
                <a:solidFill>
                  <a:srgbClr val="000099"/>
                </a:solidFill>
                <a:effectLst>
                  <a:outerShdw blurRad="38100" dist="38100" dir="2700000" algn="tl">
                    <a:srgbClr val="C0C0C0"/>
                  </a:outerShdw>
                </a:effectLst>
                <a:ea typeface="HY헤드라인M" pitchFamily="18" charset="-127"/>
              </a:rPr>
              <a:t>System</a:t>
            </a:r>
          </a:p>
          <a:p>
            <a:pPr algn="ctr">
              <a:lnSpc>
                <a:spcPct val="85000"/>
              </a:lnSpc>
              <a:spcBef>
                <a:spcPct val="20000"/>
              </a:spcBef>
              <a:buClr>
                <a:schemeClr val="accent2"/>
              </a:buClr>
              <a:buFont typeface="Wingdings" pitchFamily="2" charset="2"/>
              <a:buNone/>
              <a:defRPr/>
            </a:pPr>
            <a:r>
              <a:rPr lang="en-US" altLang="ko-KR" sz="1500">
                <a:solidFill>
                  <a:srgbClr val="000099"/>
                </a:solidFill>
                <a:effectLst>
                  <a:outerShdw blurRad="38100" dist="38100" dir="2700000" algn="tl">
                    <a:srgbClr val="C0C0C0"/>
                  </a:outerShdw>
                </a:effectLst>
                <a:ea typeface="HY헤드라인M" pitchFamily="18" charset="-127"/>
              </a:rPr>
              <a:t>design</a:t>
            </a:r>
          </a:p>
        </p:txBody>
      </p:sp>
      <p:sp>
        <p:nvSpPr>
          <p:cNvPr id="301084" name="Text Box 28"/>
          <p:cNvSpPr txBox="1">
            <a:spLocks noChangeArrowheads="1"/>
          </p:cNvSpPr>
          <p:nvPr/>
        </p:nvSpPr>
        <p:spPr bwMode="auto">
          <a:xfrm>
            <a:off x="631825" y="3805238"/>
            <a:ext cx="1346200" cy="525462"/>
          </a:xfrm>
          <a:prstGeom prst="rect">
            <a:avLst/>
          </a:prstGeom>
          <a:noFill/>
          <a:ln w="9525">
            <a:noFill/>
            <a:miter lim="800000"/>
            <a:headEnd/>
            <a:tailEnd/>
          </a:ln>
          <a:effectLst/>
        </p:spPr>
        <p:txBody>
          <a:bodyPr wrap="none" lIns="90000" tIns="46800" rIns="90000" bIns="46800">
            <a:spAutoFit/>
          </a:bodyPr>
          <a:lstStyle/>
          <a:p>
            <a:pPr algn="ctr">
              <a:lnSpc>
                <a:spcPct val="85000"/>
              </a:lnSpc>
              <a:spcBef>
                <a:spcPct val="20000"/>
              </a:spcBef>
              <a:buClr>
                <a:schemeClr val="accent2"/>
              </a:buClr>
              <a:buFont typeface="Wingdings" pitchFamily="2" charset="2"/>
              <a:buNone/>
              <a:defRPr/>
            </a:pPr>
            <a:r>
              <a:rPr lang="en-US" altLang="ko-KR" sz="1500">
                <a:solidFill>
                  <a:srgbClr val="000099"/>
                </a:solidFill>
                <a:effectLst>
                  <a:outerShdw blurRad="38100" dist="38100" dir="2700000" algn="tl">
                    <a:srgbClr val="C0C0C0"/>
                  </a:outerShdw>
                </a:effectLst>
                <a:ea typeface="HY헤드라인M" pitchFamily="18" charset="-127"/>
              </a:rPr>
              <a:t>Requirement</a:t>
            </a:r>
          </a:p>
          <a:p>
            <a:pPr algn="ctr">
              <a:lnSpc>
                <a:spcPct val="85000"/>
              </a:lnSpc>
              <a:spcBef>
                <a:spcPct val="20000"/>
              </a:spcBef>
              <a:buClr>
                <a:schemeClr val="accent2"/>
              </a:buClr>
              <a:buFont typeface="Wingdings" pitchFamily="2" charset="2"/>
              <a:buNone/>
              <a:defRPr/>
            </a:pPr>
            <a:r>
              <a:rPr lang="en-US" altLang="ko-KR" sz="1500">
                <a:solidFill>
                  <a:srgbClr val="000099"/>
                </a:solidFill>
                <a:effectLst>
                  <a:outerShdw blurRad="38100" dist="38100" dir="2700000" algn="tl">
                    <a:srgbClr val="C0C0C0"/>
                  </a:outerShdw>
                </a:effectLst>
                <a:ea typeface="HY헤드라인M" pitchFamily="18" charset="-127"/>
              </a:rPr>
              <a:t>analysis</a:t>
            </a:r>
          </a:p>
        </p:txBody>
      </p:sp>
      <p:sp>
        <p:nvSpPr>
          <p:cNvPr id="301085" name="Text Box 29"/>
          <p:cNvSpPr txBox="1">
            <a:spLocks noChangeArrowheads="1"/>
          </p:cNvSpPr>
          <p:nvPr/>
        </p:nvSpPr>
        <p:spPr bwMode="auto">
          <a:xfrm>
            <a:off x="3386138" y="3832225"/>
            <a:ext cx="933450" cy="525463"/>
          </a:xfrm>
          <a:prstGeom prst="rect">
            <a:avLst/>
          </a:prstGeom>
          <a:noFill/>
          <a:ln w="9525">
            <a:noFill/>
            <a:miter lim="800000"/>
            <a:headEnd/>
            <a:tailEnd/>
          </a:ln>
          <a:effectLst/>
        </p:spPr>
        <p:txBody>
          <a:bodyPr wrap="none" lIns="90000" tIns="46800" rIns="90000" bIns="46800">
            <a:spAutoFit/>
          </a:bodyPr>
          <a:lstStyle/>
          <a:p>
            <a:pPr algn="ctr">
              <a:lnSpc>
                <a:spcPct val="85000"/>
              </a:lnSpc>
              <a:spcBef>
                <a:spcPct val="20000"/>
              </a:spcBef>
              <a:buClr>
                <a:schemeClr val="accent2"/>
              </a:buClr>
              <a:buFont typeface="Wingdings" pitchFamily="2" charset="2"/>
              <a:buNone/>
              <a:defRPr/>
            </a:pPr>
            <a:r>
              <a:rPr lang="en-US" altLang="ko-KR" sz="1500">
                <a:solidFill>
                  <a:srgbClr val="000099"/>
                </a:solidFill>
                <a:effectLst>
                  <a:outerShdw blurRad="38100" dist="38100" dir="2700000" algn="tl">
                    <a:srgbClr val="C0C0C0"/>
                  </a:outerShdw>
                </a:effectLst>
                <a:ea typeface="HY헤드라인M" pitchFamily="18" charset="-127"/>
              </a:rPr>
              <a:t>Design </a:t>
            </a:r>
          </a:p>
          <a:p>
            <a:pPr algn="ctr">
              <a:lnSpc>
                <a:spcPct val="85000"/>
              </a:lnSpc>
              <a:spcBef>
                <a:spcPct val="20000"/>
              </a:spcBef>
              <a:buClr>
                <a:schemeClr val="accent2"/>
              </a:buClr>
              <a:buFont typeface="Wingdings" pitchFamily="2" charset="2"/>
              <a:buNone/>
              <a:defRPr/>
            </a:pPr>
            <a:r>
              <a:rPr lang="en-US" altLang="ko-KR" sz="1500">
                <a:solidFill>
                  <a:srgbClr val="000099"/>
                </a:solidFill>
                <a:effectLst>
                  <a:outerShdw blurRad="38100" dist="38100" dir="2700000" algn="tl">
                    <a:srgbClr val="C0C0C0"/>
                  </a:outerShdw>
                </a:effectLst>
                <a:ea typeface="HY헤드라인M" pitchFamily="18" charset="-127"/>
              </a:rPr>
              <a:t>analysis</a:t>
            </a:r>
          </a:p>
        </p:txBody>
      </p:sp>
      <p:sp>
        <p:nvSpPr>
          <p:cNvPr id="301086" name="Text Box 30"/>
          <p:cNvSpPr txBox="1">
            <a:spLocks noChangeArrowheads="1"/>
          </p:cNvSpPr>
          <p:nvPr/>
        </p:nvSpPr>
        <p:spPr bwMode="auto">
          <a:xfrm>
            <a:off x="4741863" y="3808413"/>
            <a:ext cx="1196975" cy="525462"/>
          </a:xfrm>
          <a:prstGeom prst="rect">
            <a:avLst/>
          </a:prstGeom>
          <a:noFill/>
          <a:ln w="9525">
            <a:noFill/>
            <a:miter lim="800000"/>
            <a:headEnd/>
            <a:tailEnd/>
          </a:ln>
          <a:effectLst/>
        </p:spPr>
        <p:txBody>
          <a:bodyPr wrap="none" lIns="90000" tIns="46800" rIns="90000" bIns="46800">
            <a:spAutoFit/>
          </a:bodyPr>
          <a:lstStyle/>
          <a:p>
            <a:pPr algn="ctr">
              <a:lnSpc>
                <a:spcPct val="85000"/>
              </a:lnSpc>
              <a:spcBef>
                <a:spcPct val="20000"/>
              </a:spcBef>
              <a:buClr>
                <a:schemeClr val="accent2"/>
              </a:buClr>
              <a:buFont typeface="Wingdings" pitchFamily="2" charset="2"/>
              <a:buNone/>
              <a:defRPr/>
            </a:pPr>
            <a:r>
              <a:rPr lang="en-US" altLang="ko-KR" sz="1500">
                <a:solidFill>
                  <a:srgbClr val="000099"/>
                </a:solidFill>
                <a:effectLst>
                  <a:outerShdw blurRad="38100" dist="38100" dir="2700000" algn="tl">
                    <a:srgbClr val="C0C0C0"/>
                  </a:outerShdw>
                </a:effectLst>
                <a:ea typeface="HY헤드라인M" pitchFamily="18" charset="-127"/>
              </a:rPr>
              <a:t>Implement-</a:t>
            </a:r>
          </a:p>
          <a:p>
            <a:pPr algn="ctr">
              <a:lnSpc>
                <a:spcPct val="85000"/>
              </a:lnSpc>
              <a:spcBef>
                <a:spcPct val="20000"/>
              </a:spcBef>
              <a:buClr>
                <a:schemeClr val="accent2"/>
              </a:buClr>
              <a:buFont typeface="Wingdings" pitchFamily="2" charset="2"/>
              <a:buNone/>
              <a:defRPr/>
            </a:pPr>
            <a:r>
              <a:rPr lang="en-US" altLang="ko-KR" sz="1500">
                <a:solidFill>
                  <a:srgbClr val="000099"/>
                </a:solidFill>
                <a:effectLst>
                  <a:outerShdw blurRad="38100" dist="38100" dir="2700000" algn="tl">
                    <a:srgbClr val="C0C0C0"/>
                  </a:outerShdw>
                </a:effectLst>
                <a:ea typeface="HY헤드라인M" pitchFamily="18" charset="-127"/>
              </a:rPr>
              <a:t>ation</a:t>
            </a:r>
          </a:p>
        </p:txBody>
      </p:sp>
      <p:sp>
        <p:nvSpPr>
          <p:cNvPr id="301087" name="Text Box 31"/>
          <p:cNvSpPr txBox="1">
            <a:spLocks noChangeArrowheads="1"/>
          </p:cNvSpPr>
          <p:nvPr/>
        </p:nvSpPr>
        <p:spPr bwMode="auto">
          <a:xfrm>
            <a:off x="6129338" y="3805238"/>
            <a:ext cx="857250" cy="285750"/>
          </a:xfrm>
          <a:prstGeom prst="rect">
            <a:avLst/>
          </a:prstGeom>
          <a:noFill/>
          <a:ln w="9525">
            <a:noFill/>
            <a:miter lim="800000"/>
            <a:headEnd/>
            <a:tailEnd/>
          </a:ln>
          <a:effectLst/>
        </p:spPr>
        <p:txBody>
          <a:bodyPr wrap="none" lIns="90000" tIns="46800" rIns="90000" bIns="46800">
            <a:spAutoFit/>
          </a:bodyPr>
          <a:lstStyle/>
          <a:p>
            <a:pPr algn="ctr">
              <a:lnSpc>
                <a:spcPct val="85000"/>
              </a:lnSpc>
              <a:spcBef>
                <a:spcPct val="20000"/>
              </a:spcBef>
              <a:buClr>
                <a:schemeClr val="accent2"/>
              </a:buClr>
              <a:buFont typeface="Wingdings" pitchFamily="2" charset="2"/>
              <a:buNone/>
              <a:defRPr/>
            </a:pPr>
            <a:r>
              <a:rPr lang="en-US" altLang="ko-KR" sz="1500">
                <a:solidFill>
                  <a:srgbClr val="000099"/>
                </a:solidFill>
                <a:effectLst>
                  <a:outerShdw blurRad="38100" dist="38100" dir="2700000" algn="tl">
                    <a:srgbClr val="C0C0C0"/>
                  </a:outerShdw>
                </a:effectLst>
                <a:ea typeface="HY헤드라인M" pitchFamily="18" charset="-127"/>
              </a:rPr>
              <a:t>Testing</a:t>
            </a:r>
          </a:p>
        </p:txBody>
      </p:sp>
      <p:sp>
        <p:nvSpPr>
          <p:cNvPr id="301088" name="Text Box 32"/>
          <p:cNvSpPr txBox="1">
            <a:spLocks noChangeArrowheads="1"/>
          </p:cNvSpPr>
          <p:nvPr/>
        </p:nvSpPr>
        <p:spPr bwMode="auto">
          <a:xfrm>
            <a:off x="7232650" y="3794125"/>
            <a:ext cx="1162050" cy="285750"/>
          </a:xfrm>
          <a:prstGeom prst="rect">
            <a:avLst/>
          </a:prstGeom>
          <a:noFill/>
          <a:ln w="9525">
            <a:noFill/>
            <a:miter lim="800000"/>
            <a:headEnd/>
            <a:tailEnd/>
          </a:ln>
          <a:effectLst/>
        </p:spPr>
        <p:txBody>
          <a:bodyPr wrap="none" lIns="90000" tIns="46800" rIns="90000" bIns="46800">
            <a:spAutoFit/>
          </a:bodyPr>
          <a:lstStyle/>
          <a:p>
            <a:pPr algn="ctr">
              <a:lnSpc>
                <a:spcPct val="85000"/>
              </a:lnSpc>
              <a:spcBef>
                <a:spcPct val="20000"/>
              </a:spcBef>
              <a:buClr>
                <a:schemeClr val="accent2"/>
              </a:buClr>
              <a:buFont typeface="Wingdings" pitchFamily="2" charset="2"/>
              <a:buNone/>
              <a:defRPr/>
            </a:pPr>
            <a:r>
              <a:rPr lang="en-US" altLang="ko-KR" sz="1500">
                <a:solidFill>
                  <a:srgbClr val="000099"/>
                </a:solidFill>
                <a:effectLst>
                  <a:outerShdw blurRad="38100" dist="38100" dir="2700000" algn="tl">
                    <a:srgbClr val="C0C0C0"/>
                  </a:outerShdw>
                </a:effectLst>
                <a:ea typeface="HY헤드라인M" pitchFamily="18" charset="-127"/>
              </a:rPr>
              <a:t>Monitoring</a:t>
            </a:r>
          </a:p>
        </p:txBody>
      </p:sp>
      <p:sp>
        <p:nvSpPr>
          <p:cNvPr id="8226" name="Line 33"/>
          <p:cNvSpPr>
            <a:spLocks noChangeShapeType="1"/>
          </p:cNvSpPr>
          <p:nvPr/>
        </p:nvSpPr>
        <p:spPr bwMode="auto">
          <a:xfrm>
            <a:off x="1187450" y="4333875"/>
            <a:ext cx="0" cy="323850"/>
          </a:xfrm>
          <a:prstGeom prst="line">
            <a:avLst/>
          </a:prstGeom>
          <a:noFill/>
          <a:ln w="38100">
            <a:solidFill>
              <a:schemeClr val="bg2"/>
            </a:solidFill>
            <a:round/>
            <a:headEnd type="oval" w="med" len="med"/>
            <a:tailEnd type="oval" w="med" len="med"/>
          </a:ln>
        </p:spPr>
        <p:txBody>
          <a:bodyPr wrap="none" lIns="90000" tIns="46800" rIns="90000" bIns="46800" anchor="ctr"/>
          <a:lstStyle/>
          <a:p>
            <a:endParaRPr lang="ko-KR" altLang="en-US"/>
          </a:p>
        </p:txBody>
      </p:sp>
      <p:sp>
        <p:nvSpPr>
          <p:cNvPr id="8227" name="Line 34"/>
          <p:cNvSpPr>
            <a:spLocks noChangeShapeType="1"/>
          </p:cNvSpPr>
          <p:nvPr/>
        </p:nvSpPr>
        <p:spPr bwMode="auto">
          <a:xfrm>
            <a:off x="2555875" y="4370388"/>
            <a:ext cx="0" cy="323850"/>
          </a:xfrm>
          <a:prstGeom prst="line">
            <a:avLst/>
          </a:prstGeom>
          <a:noFill/>
          <a:ln w="38100">
            <a:solidFill>
              <a:schemeClr val="bg2"/>
            </a:solidFill>
            <a:round/>
            <a:headEnd type="oval" w="med" len="med"/>
            <a:tailEnd type="oval" w="med" len="med"/>
          </a:ln>
        </p:spPr>
        <p:txBody>
          <a:bodyPr wrap="none" lIns="90000" tIns="46800" rIns="90000" bIns="46800" anchor="ctr"/>
          <a:lstStyle/>
          <a:p>
            <a:endParaRPr lang="ko-KR" altLang="en-US"/>
          </a:p>
        </p:txBody>
      </p:sp>
      <p:sp>
        <p:nvSpPr>
          <p:cNvPr id="8228" name="Line 35"/>
          <p:cNvSpPr>
            <a:spLocks noChangeShapeType="1"/>
          </p:cNvSpPr>
          <p:nvPr/>
        </p:nvSpPr>
        <p:spPr bwMode="auto">
          <a:xfrm>
            <a:off x="3851275" y="4370388"/>
            <a:ext cx="0" cy="323850"/>
          </a:xfrm>
          <a:prstGeom prst="line">
            <a:avLst/>
          </a:prstGeom>
          <a:noFill/>
          <a:ln w="38100">
            <a:solidFill>
              <a:schemeClr val="bg2"/>
            </a:solidFill>
            <a:round/>
            <a:headEnd type="oval" w="med" len="med"/>
            <a:tailEnd type="oval" w="med" len="med"/>
          </a:ln>
        </p:spPr>
        <p:txBody>
          <a:bodyPr wrap="none" lIns="90000" tIns="46800" rIns="90000" bIns="46800" anchor="ctr"/>
          <a:lstStyle/>
          <a:p>
            <a:endParaRPr lang="ko-KR" altLang="en-US"/>
          </a:p>
        </p:txBody>
      </p:sp>
      <p:sp>
        <p:nvSpPr>
          <p:cNvPr id="8229" name="Line 36"/>
          <p:cNvSpPr>
            <a:spLocks noChangeShapeType="1"/>
          </p:cNvSpPr>
          <p:nvPr/>
        </p:nvSpPr>
        <p:spPr bwMode="auto">
          <a:xfrm>
            <a:off x="5219700" y="4370388"/>
            <a:ext cx="0" cy="323850"/>
          </a:xfrm>
          <a:prstGeom prst="line">
            <a:avLst/>
          </a:prstGeom>
          <a:noFill/>
          <a:ln w="38100">
            <a:solidFill>
              <a:schemeClr val="bg2"/>
            </a:solidFill>
            <a:round/>
            <a:headEnd type="oval" w="med" len="med"/>
            <a:tailEnd type="oval" w="med" len="med"/>
          </a:ln>
        </p:spPr>
        <p:txBody>
          <a:bodyPr wrap="none" lIns="90000" tIns="46800" rIns="90000" bIns="46800" anchor="ctr"/>
          <a:lstStyle/>
          <a:p>
            <a:endParaRPr lang="ko-KR" altLang="en-US"/>
          </a:p>
        </p:txBody>
      </p:sp>
      <p:sp>
        <p:nvSpPr>
          <p:cNvPr id="8230" name="Line 37"/>
          <p:cNvSpPr>
            <a:spLocks noChangeShapeType="1"/>
          </p:cNvSpPr>
          <p:nvPr/>
        </p:nvSpPr>
        <p:spPr bwMode="auto">
          <a:xfrm>
            <a:off x="6588125" y="4370388"/>
            <a:ext cx="0" cy="323850"/>
          </a:xfrm>
          <a:prstGeom prst="line">
            <a:avLst/>
          </a:prstGeom>
          <a:noFill/>
          <a:ln w="38100">
            <a:solidFill>
              <a:schemeClr val="bg2"/>
            </a:solidFill>
            <a:round/>
            <a:headEnd type="oval" w="med" len="med"/>
            <a:tailEnd type="oval" w="med" len="med"/>
          </a:ln>
        </p:spPr>
        <p:txBody>
          <a:bodyPr wrap="none" lIns="90000" tIns="46800" rIns="90000" bIns="46800" anchor="ctr"/>
          <a:lstStyle/>
          <a:p>
            <a:endParaRPr lang="ko-KR" altLang="en-US"/>
          </a:p>
        </p:txBody>
      </p:sp>
      <p:sp>
        <p:nvSpPr>
          <p:cNvPr id="8231" name="Line 38"/>
          <p:cNvSpPr>
            <a:spLocks noChangeShapeType="1"/>
          </p:cNvSpPr>
          <p:nvPr/>
        </p:nvSpPr>
        <p:spPr bwMode="auto">
          <a:xfrm>
            <a:off x="7885113" y="4370388"/>
            <a:ext cx="0" cy="323850"/>
          </a:xfrm>
          <a:prstGeom prst="line">
            <a:avLst/>
          </a:prstGeom>
          <a:noFill/>
          <a:ln w="38100">
            <a:solidFill>
              <a:schemeClr val="bg2"/>
            </a:solidFill>
            <a:round/>
            <a:headEnd type="oval" w="med" len="med"/>
            <a:tailEnd type="oval" w="med" len="med"/>
          </a:ln>
        </p:spPr>
        <p:txBody>
          <a:bodyPr wrap="none" lIns="90000" tIns="46800" rIns="90000" bIns="46800" anchor="ctr"/>
          <a:lstStyle/>
          <a:p>
            <a:endParaRPr lang="ko-KR" altLang="en-US"/>
          </a:p>
        </p:txBody>
      </p:sp>
      <p:sp>
        <p:nvSpPr>
          <p:cNvPr id="8232" name="Rectangle 39"/>
          <p:cNvSpPr>
            <a:spLocks noGrp="1" noChangeArrowheads="1"/>
          </p:cNvSpPr>
          <p:nvPr>
            <p:ph type="body" idx="1"/>
          </p:nvPr>
        </p:nvSpPr>
        <p:spPr>
          <a:xfrm>
            <a:off x="228600" y="1408113"/>
            <a:ext cx="8610600" cy="877887"/>
          </a:xfrm>
          <a:noFill/>
        </p:spPr>
        <p:txBody>
          <a:bodyPr/>
          <a:lstStyle/>
          <a:p>
            <a:pPr eaLnBrk="1" hangingPunct="1"/>
            <a:r>
              <a:rPr lang="en-US" altLang="ko-KR"/>
              <a:t>A practical end-to-end formal framework for software development</a:t>
            </a: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a:extLst>
              <a:ext uri="{FF2B5EF4-FFF2-40B4-BE49-F238E27FC236}">
                <a16:creationId xmlns:a16="http://schemas.microsoft.com/office/drawing/2014/main" id="{E1B7B310-B336-44B9-89FE-483D2108DB38}"/>
              </a:ext>
            </a:extLst>
          </p:cNvPr>
          <p:cNvSpPr>
            <a:spLocks noGrp="1"/>
          </p:cNvSpPr>
          <p:nvPr>
            <p:ph type="title"/>
          </p:nvPr>
        </p:nvSpPr>
        <p:spPr>
          <a:xfrm>
            <a:off x="482938" y="362920"/>
            <a:ext cx="6761923" cy="416999"/>
          </a:xfrm>
          <a:effectLst>
            <a:outerShdw blurRad="50800" dist="38100" dir="2700000" algn="t" rotWithShape="0">
              <a:prstClr val="black">
                <a:alpha val="80000"/>
              </a:prstClr>
            </a:outerShdw>
          </a:effectLst>
        </p:spPr>
        <p:txBody>
          <a:bodyPr>
            <a:noAutofit/>
          </a:bodyPr>
          <a:lstStyle/>
          <a:p>
            <a:r>
              <a:rPr lang="en-US" altLang="ko-KR" sz="2600" dirty="0">
                <a:solidFill>
                  <a:schemeClr val="bg1"/>
                </a:solidFill>
                <a:effectLst>
                  <a:outerShdw blurRad="38100" dist="38100" dir="2700000" algn="tl">
                    <a:srgbClr val="000000">
                      <a:alpha val="43137"/>
                    </a:srgbClr>
                  </a:outerShdw>
                </a:effectLst>
                <a:latin typeface="나눔스퀘어 Bold" panose="020B0600000101010101" pitchFamily="50" charset="-127"/>
                <a:ea typeface="나눔스퀘어 Bold" panose="020B0600000101010101" pitchFamily="50" charset="-127"/>
                <a:cs typeface="Calibri" panose="020F0502020204030204" pitchFamily="34" charset="0"/>
              </a:rPr>
              <a:t>Requirement Specification Problems</a:t>
            </a:r>
            <a:endParaRPr lang="ko-KR" altLang="en-US" sz="2600" dirty="0">
              <a:solidFill>
                <a:schemeClr val="bg1"/>
              </a:solidFill>
              <a:effectLst>
                <a:outerShdw blurRad="38100" dist="38100" dir="2700000" algn="tl">
                  <a:srgbClr val="000000">
                    <a:alpha val="43137"/>
                  </a:srgbClr>
                </a:outerShdw>
              </a:effectLst>
              <a:latin typeface="나눔스퀘어 Bold" panose="020B0600000101010101" pitchFamily="50" charset="-127"/>
              <a:ea typeface="나눔스퀘어 Bold" panose="020B0600000101010101" pitchFamily="50" charset="-127"/>
              <a:cs typeface="Calibri" panose="020F0502020204030204" pitchFamily="34" charset="0"/>
            </a:endParaRPr>
          </a:p>
        </p:txBody>
      </p:sp>
      <p:sp>
        <p:nvSpPr>
          <p:cNvPr id="5" name="Rectangle 3">
            <a:extLst>
              <a:ext uri="{FF2B5EF4-FFF2-40B4-BE49-F238E27FC236}">
                <a16:creationId xmlns:a16="http://schemas.microsoft.com/office/drawing/2014/main" id="{8886338F-BDAF-4907-9BB6-15002D01DF1A}"/>
              </a:ext>
            </a:extLst>
          </p:cNvPr>
          <p:cNvSpPr>
            <a:spLocks noGrp="1" noChangeArrowheads="1"/>
          </p:cNvSpPr>
          <p:nvPr>
            <p:ph idx="1"/>
          </p:nvPr>
        </p:nvSpPr>
        <p:spPr>
          <a:xfrm>
            <a:off x="482938" y="1111633"/>
            <a:ext cx="8200265" cy="4048574"/>
          </a:xfrm>
        </p:spPr>
        <p:txBody>
          <a:bodyPr>
            <a:noAutofit/>
          </a:bodyPr>
          <a:lstStyle/>
          <a:p>
            <a:pPr eaLnBrk="1" hangingPunct="1">
              <a:lnSpc>
                <a:spcPct val="100000"/>
              </a:lnSpc>
            </a:pPr>
            <a:r>
              <a:rPr lang="en-US" altLang="ko-KR" sz="2400" dirty="0">
                <a:ea typeface="나눔스퀘어" panose="020B0600000101010101" pitchFamily="50" charset="-127"/>
              </a:rPr>
              <a:t>Ambiguity</a:t>
            </a:r>
          </a:p>
          <a:p>
            <a:pPr lvl="1" eaLnBrk="1" hangingPunct="1">
              <a:lnSpc>
                <a:spcPct val="100000"/>
              </a:lnSpc>
            </a:pPr>
            <a:r>
              <a:rPr lang="en-US" altLang="ko-KR" sz="1800" dirty="0">
                <a:ea typeface="나눔스퀘어" panose="020B0600000101010101" pitchFamily="50" charset="-127"/>
              </a:rPr>
              <a:t>Expression does not have unique meaning, but can be interpreted as several different meaning.</a:t>
            </a:r>
          </a:p>
          <a:p>
            <a:pPr lvl="2">
              <a:lnSpc>
                <a:spcPct val="100000"/>
              </a:lnSpc>
            </a:pPr>
            <a:r>
              <a:rPr lang="en-US" altLang="ko-KR" sz="1800" dirty="0">
                <a:ea typeface="나눔스퀘어" panose="020B0600000101010101" pitchFamily="50" charset="-127"/>
              </a:rPr>
              <a:t>Ex. For a natural number input, do X </a:t>
            </a:r>
          </a:p>
          <a:p>
            <a:pPr lvl="3">
              <a:lnSpc>
                <a:spcPct val="100000"/>
              </a:lnSpc>
            </a:pPr>
            <a:r>
              <a:rPr lang="en-US" altLang="ko-KR" dirty="0">
                <a:ea typeface="나눔스퀘어" panose="020B0600000101010101" pitchFamily="50" charset="-127"/>
              </a:rPr>
              <a:t>What if a 0 is given? Is 0 a natural number?</a:t>
            </a:r>
          </a:p>
          <a:p>
            <a:pPr eaLnBrk="1" hangingPunct="1">
              <a:lnSpc>
                <a:spcPct val="100000"/>
              </a:lnSpc>
            </a:pPr>
            <a:r>
              <a:rPr lang="en-US" altLang="ko-KR" sz="2400" dirty="0">
                <a:ea typeface="나눔스퀘어" panose="020B0600000101010101" pitchFamily="50" charset="-127"/>
              </a:rPr>
              <a:t>Incompleteness</a:t>
            </a:r>
          </a:p>
          <a:p>
            <a:pPr lvl="1" eaLnBrk="1" hangingPunct="1">
              <a:lnSpc>
                <a:spcPct val="100000"/>
              </a:lnSpc>
            </a:pPr>
            <a:r>
              <a:rPr lang="en-US" altLang="ko-KR" sz="1800" dirty="0">
                <a:ea typeface="나눔스퀘어" panose="020B0600000101010101" pitchFamily="50" charset="-127"/>
              </a:rPr>
              <a:t>Relevant issues are not addressed , e.g. what to do when user errors occur or software faults show.</a:t>
            </a:r>
          </a:p>
          <a:p>
            <a:pPr lvl="2" eaLnBrk="1" hangingPunct="1">
              <a:lnSpc>
                <a:spcPct val="100000"/>
              </a:lnSpc>
            </a:pPr>
            <a:r>
              <a:rPr lang="en-US" altLang="ko-KR" sz="1800" dirty="0">
                <a:ea typeface="나눔스퀘어" panose="020B0600000101010101" pitchFamily="50" charset="-127"/>
              </a:rPr>
              <a:t>Ex. For a positive integer input, do Y </a:t>
            </a:r>
          </a:p>
          <a:p>
            <a:pPr lvl="3">
              <a:lnSpc>
                <a:spcPct val="100000"/>
              </a:lnSpc>
            </a:pPr>
            <a:r>
              <a:rPr lang="en-US" altLang="ko-KR" dirty="0">
                <a:ea typeface="나눔스퀘어" panose="020B0600000101010101" pitchFamily="50" charset="-127"/>
              </a:rPr>
              <a:t>What if a negative input is given?</a:t>
            </a:r>
          </a:p>
          <a:p>
            <a:pPr eaLnBrk="1" hangingPunct="1">
              <a:lnSpc>
                <a:spcPct val="100000"/>
              </a:lnSpc>
            </a:pPr>
            <a:r>
              <a:rPr lang="en-US" altLang="ko-KR" sz="2400" dirty="0">
                <a:ea typeface="나눔스퀘어" panose="020B0600000101010101" pitchFamily="50" charset="-127"/>
              </a:rPr>
              <a:t>Inconsistency</a:t>
            </a:r>
          </a:p>
          <a:p>
            <a:pPr lvl="1" eaLnBrk="1" hangingPunct="1">
              <a:lnSpc>
                <a:spcPct val="100000"/>
              </a:lnSpc>
            </a:pPr>
            <a:r>
              <a:rPr lang="en-US" altLang="ko-KR" sz="1800" dirty="0">
                <a:ea typeface="나눔스퀘어" panose="020B0600000101010101" pitchFamily="50" charset="-127"/>
              </a:rPr>
              <a:t>Contradictory requirements in different parts of the specification.</a:t>
            </a:r>
          </a:p>
          <a:p>
            <a:pPr lvl="2">
              <a:lnSpc>
                <a:spcPct val="100000"/>
              </a:lnSpc>
            </a:pPr>
            <a:r>
              <a:rPr lang="en-US" altLang="ko-KR" sz="1800" dirty="0">
                <a:ea typeface="나눔스퀘어" panose="020B0600000101010101" pitchFamily="50" charset="-127"/>
              </a:rPr>
              <a:t>Ex. For a non-negative input, execute Z, and for a non-positive input, do not execute Z </a:t>
            </a:r>
          </a:p>
          <a:p>
            <a:pPr lvl="3">
              <a:lnSpc>
                <a:spcPct val="100000"/>
              </a:lnSpc>
            </a:pPr>
            <a:r>
              <a:rPr lang="en-US" altLang="ko-KR" dirty="0">
                <a:ea typeface="나눔스퀘어" panose="020B0600000101010101" pitchFamily="50" charset="-127"/>
              </a:rPr>
              <a:t>What if 0 is given?</a:t>
            </a:r>
          </a:p>
          <a:p>
            <a:pPr lvl="3">
              <a:lnSpc>
                <a:spcPct val="100000"/>
              </a:lnSpc>
            </a:pPr>
            <a:endParaRPr lang="en-US" altLang="ko-KR" sz="2400" dirty="0">
              <a:ea typeface="나눔스퀘어" panose="020B0600000101010101" pitchFamily="50" charset="-127"/>
            </a:endParaRPr>
          </a:p>
        </p:txBody>
      </p:sp>
    </p:spTree>
    <p:extLst>
      <p:ext uri="{BB962C8B-B14F-4D97-AF65-F5344CB8AC3E}">
        <p14:creationId xmlns:p14="http://schemas.microsoft.com/office/powerpoint/2010/main" val="826321112"/>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a:extLst>
              <a:ext uri="{FF2B5EF4-FFF2-40B4-BE49-F238E27FC236}">
                <a16:creationId xmlns:a16="http://schemas.microsoft.com/office/drawing/2014/main" id="{D1154281-8407-4D1F-81CA-595482C625F0}"/>
              </a:ext>
            </a:extLst>
          </p:cNvPr>
          <p:cNvSpPr>
            <a:spLocks noGrp="1"/>
          </p:cNvSpPr>
          <p:nvPr>
            <p:ph type="title"/>
          </p:nvPr>
        </p:nvSpPr>
        <p:spPr>
          <a:xfrm>
            <a:off x="438059" y="288005"/>
            <a:ext cx="7299172" cy="568277"/>
          </a:xfrm>
          <a:effectLst>
            <a:outerShdw blurRad="88900" dist="38100" dir="2700000" algn="t" rotWithShape="0">
              <a:prstClr val="black">
                <a:alpha val="80000"/>
              </a:prstClr>
            </a:outerShdw>
          </a:effectLst>
        </p:spPr>
        <p:txBody>
          <a:bodyPr>
            <a:noAutofit/>
          </a:bodyPr>
          <a:lstStyle/>
          <a:p>
            <a:r>
              <a:rPr lang="en-US" altLang="ko-KR" sz="2600" dirty="0">
                <a:solidFill>
                  <a:schemeClr val="bg1"/>
                </a:solidFill>
                <a:effectLst>
                  <a:outerShdw blurRad="38100" dist="38100" dir="2700000" algn="tl">
                    <a:srgbClr val="000000">
                      <a:alpha val="43137"/>
                    </a:srgbClr>
                  </a:outerShdw>
                </a:effectLst>
                <a:latin typeface="나눔스퀘어 Bold" panose="020B0600000101010101" pitchFamily="50" charset="-127"/>
                <a:ea typeface="나눔스퀘어 Bold" panose="020B0600000101010101" pitchFamily="50" charset="-127"/>
                <a:cs typeface="Calibri" panose="020F0502020204030204" pitchFamily="34" charset="0"/>
              </a:rPr>
              <a:t>Example (retail chain management software)</a:t>
            </a:r>
            <a:endParaRPr lang="ko-KR" altLang="en-US" sz="2600" dirty="0">
              <a:solidFill>
                <a:schemeClr val="bg1"/>
              </a:solidFill>
              <a:effectLst>
                <a:outerShdw blurRad="38100" dist="38100" dir="2700000" algn="tl">
                  <a:srgbClr val="000000">
                    <a:alpha val="43137"/>
                  </a:srgbClr>
                </a:outerShdw>
              </a:effectLst>
              <a:latin typeface="나눔스퀘어 Bold" panose="020B0600000101010101" pitchFamily="50" charset="-127"/>
              <a:ea typeface="나눔스퀘어 Bold" panose="020B0600000101010101" pitchFamily="50" charset="-127"/>
              <a:cs typeface="Calibri" panose="020F0502020204030204" pitchFamily="34" charset="0"/>
            </a:endParaRPr>
          </a:p>
        </p:txBody>
      </p:sp>
      <p:sp>
        <p:nvSpPr>
          <p:cNvPr id="4" name="Rectangle 3">
            <a:extLst>
              <a:ext uri="{FF2B5EF4-FFF2-40B4-BE49-F238E27FC236}">
                <a16:creationId xmlns:a16="http://schemas.microsoft.com/office/drawing/2014/main" id="{09BC042E-F2E5-4085-955F-E2EECEE065D4}"/>
              </a:ext>
            </a:extLst>
          </p:cNvPr>
          <p:cNvSpPr>
            <a:spLocks noGrp="1" noChangeArrowheads="1"/>
          </p:cNvSpPr>
          <p:nvPr>
            <p:ph idx="1"/>
          </p:nvPr>
        </p:nvSpPr>
        <p:spPr>
          <a:xfrm>
            <a:off x="655655" y="1268845"/>
            <a:ext cx="7705829" cy="4892769"/>
          </a:xfrm>
        </p:spPr>
        <p:txBody>
          <a:bodyPr>
            <a:normAutofit/>
          </a:bodyPr>
          <a:lstStyle/>
          <a:p>
            <a:pPr eaLnBrk="1" hangingPunct="1">
              <a:lnSpc>
                <a:spcPct val="130000"/>
              </a:lnSpc>
            </a:pPr>
            <a:r>
              <a:rPr lang="en-US" altLang="ko-KR" dirty="0">
                <a:ea typeface="나눔스퀘어" panose="020B0600000101010101" pitchFamily="50" charset="-127"/>
              </a:rPr>
              <a:t>If the sales for the current month are below the target sales, then a report is to be printed, </a:t>
            </a:r>
          </a:p>
          <a:p>
            <a:pPr lvl="1" eaLnBrk="1" hangingPunct="1">
              <a:lnSpc>
                <a:spcPct val="130000"/>
              </a:lnSpc>
            </a:pPr>
            <a:r>
              <a:rPr lang="en-US" altLang="ko-KR" dirty="0">
                <a:ea typeface="나눔스퀘어" panose="020B0600000101010101" pitchFamily="50" charset="-127"/>
              </a:rPr>
              <a:t>unless the difference between target sales and actual sales is less than half of the difference between target sales and actual sales in the previous month </a:t>
            </a:r>
          </a:p>
          <a:p>
            <a:pPr lvl="1" eaLnBrk="1" hangingPunct="1">
              <a:lnSpc>
                <a:spcPct val="130000"/>
              </a:lnSpc>
            </a:pPr>
            <a:r>
              <a:rPr lang="en-US" altLang="ko-KR" dirty="0">
                <a:ea typeface="나눔스퀘어" panose="020B0600000101010101" pitchFamily="50" charset="-127"/>
              </a:rPr>
              <a:t>or if the difference between target sales and actual sales for the current month is under 5 percent.</a:t>
            </a:r>
          </a:p>
        </p:txBody>
      </p:sp>
    </p:spTree>
    <p:extLst>
      <p:ext uri="{BB962C8B-B14F-4D97-AF65-F5344CB8AC3E}">
        <p14:creationId xmlns:p14="http://schemas.microsoft.com/office/powerpoint/2010/main" val="231269050"/>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a:extLst>
              <a:ext uri="{FF2B5EF4-FFF2-40B4-BE49-F238E27FC236}">
                <a16:creationId xmlns:a16="http://schemas.microsoft.com/office/drawing/2014/main" id="{1E4E7F06-C98C-4577-8558-8EA903505A97}"/>
              </a:ext>
            </a:extLst>
          </p:cNvPr>
          <p:cNvSpPr>
            <a:spLocks noGrp="1"/>
          </p:cNvSpPr>
          <p:nvPr>
            <p:ph type="title"/>
          </p:nvPr>
        </p:nvSpPr>
        <p:spPr>
          <a:xfrm>
            <a:off x="145821" y="79183"/>
            <a:ext cx="8833374" cy="994172"/>
          </a:xfrm>
        </p:spPr>
        <p:txBody>
          <a:bodyPr>
            <a:normAutofit/>
          </a:bodyPr>
          <a:lstStyle/>
          <a:p>
            <a:r>
              <a:rPr lang="en-US" altLang="ko-KR" sz="2600" b="1" dirty="0">
                <a:solidFill>
                  <a:schemeClr val="bg1"/>
                </a:solidFill>
                <a:effectLst>
                  <a:outerShdw blurRad="38100" dist="38100" dir="2700000" algn="tl">
                    <a:srgbClr val="000000">
                      <a:alpha val="43137"/>
                    </a:srgbClr>
                  </a:outerShdw>
                </a:effectLst>
                <a:latin typeface="나눔스퀘어 Bold" panose="020B0600000101010101" pitchFamily="50" charset="-127"/>
                <a:ea typeface="나눔스퀘어 Bold" panose="020B0600000101010101" pitchFamily="50" charset="-127"/>
              </a:rPr>
              <a:t>Example 2: Leap year (</a:t>
            </a:r>
            <a:r>
              <a:rPr lang="ko-KR" altLang="en-US" sz="2600" b="1" dirty="0">
                <a:solidFill>
                  <a:schemeClr val="bg1"/>
                </a:solidFill>
                <a:effectLst>
                  <a:outerShdw blurRad="38100" dist="38100" dir="2700000" algn="tl">
                    <a:srgbClr val="000000">
                      <a:alpha val="43137"/>
                    </a:srgbClr>
                  </a:outerShdw>
                </a:effectLst>
                <a:latin typeface="나눔스퀘어 Bold" panose="020B0600000101010101" pitchFamily="50" charset="-127"/>
                <a:ea typeface="나눔스퀘어 Bold" panose="020B0600000101010101" pitchFamily="50" charset="-127"/>
              </a:rPr>
              <a:t>윤년</a:t>
            </a:r>
            <a:r>
              <a:rPr lang="en-US" altLang="ko-KR" sz="2600" b="1" dirty="0">
                <a:solidFill>
                  <a:schemeClr val="bg1"/>
                </a:solidFill>
                <a:effectLst>
                  <a:outerShdw blurRad="38100" dist="38100" dir="2700000" algn="tl">
                    <a:srgbClr val="000000">
                      <a:alpha val="43137"/>
                    </a:srgbClr>
                  </a:outerShdw>
                </a:effectLst>
                <a:latin typeface="나눔스퀘어 Bold" panose="020B0600000101010101" pitchFamily="50" charset="-127"/>
                <a:ea typeface="나눔스퀘어 Bold" panose="020B0600000101010101" pitchFamily="50" charset="-127"/>
              </a:rPr>
              <a:t>) detection</a:t>
            </a:r>
            <a:r>
              <a:rPr lang="ko-KR" altLang="en-US" sz="2600" b="1" dirty="0">
                <a:solidFill>
                  <a:schemeClr val="bg1"/>
                </a:solidFill>
                <a:effectLst>
                  <a:outerShdw blurRad="38100" dist="38100" dir="2700000" algn="tl">
                    <a:srgbClr val="000000">
                      <a:alpha val="43137"/>
                    </a:srgbClr>
                  </a:outerShdw>
                </a:effectLst>
                <a:latin typeface="나눔스퀘어 Bold" panose="020B0600000101010101" pitchFamily="50" charset="-127"/>
                <a:ea typeface="나눔스퀘어 Bold" panose="020B0600000101010101" pitchFamily="50" charset="-127"/>
              </a:rPr>
              <a:t> </a:t>
            </a:r>
            <a:r>
              <a:rPr lang="en-US" altLang="ko-KR" sz="2600" b="1" dirty="0">
                <a:solidFill>
                  <a:schemeClr val="bg1"/>
                </a:solidFill>
                <a:effectLst>
                  <a:outerShdw blurRad="38100" dist="38100" dir="2700000" algn="tl">
                    <a:srgbClr val="000000">
                      <a:alpha val="43137"/>
                    </a:srgbClr>
                  </a:outerShdw>
                </a:effectLst>
                <a:latin typeface="나눔스퀘어 Bold" panose="020B0600000101010101" pitchFamily="50" charset="-127"/>
                <a:ea typeface="나눔스퀘어 Bold" panose="020B0600000101010101" pitchFamily="50" charset="-127"/>
              </a:rPr>
              <a:t> </a:t>
            </a:r>
            <a:endParaRPr lang="ko-KR" altLang="en-US" sz="2600" b="1" dirty="0">
              <a:solidFill>
                <a:schemeClr val="bg1"/>
              </a:solidFill>
              <a:effectLst>
                <a:outerShdw blurRad="38100" dist="38100" dir="2700000" algn="tl">
                  <a:srgbClr val="000000">
                    <a:alpha val="43137"/>
                  </a:srgbClr>
                </a:outerShdw>
              </a:effectLst>
              <a:latin typeface="나눔스퀘어 Bold" panose="020B0600000101010101" pitchFamily="50" charset="-127"/>
              <a:ea typeface="나눔스퀘어 Bold" panose="020B0600000101010101" pitchFamily="50" charset="-127"/>
            </a:endParaRPr>
          </a:p>
        </p:txBody>
      </p:sp>
      <p:sp>
        <p:nvSpPr>
          <p:cNvPr id="3" name="텍스트 개체 틀 2">
            <a:extLst>
              <a:ext uri="{FF2B5EF4-FFF2-40B4-BE49-F238E27FC236}">
                <a16:creationId xmlns:a16="http://schemas.microsoft.com/office/drawing/2014/main" id="{01370F69-0474-4EF0-A475-95CCF3F1EEE9}"/>
              </a:ext>
            </a:extLst>
          </p:cNvPr>
          <p:cNvSpPr>
            <a:spLocks noGrp="1"/>
          </p:cNvSpPr>
          <p:nvPr>
            <p:ph idx="1"/>
          </p:nvPr>
        </p:nvSpPr>
        <p:spPr>
          <a:xfrm>
            <a:off x="552893" y="1165737"/>
            <a:ext cx="8038214" cy="4526525"/>
          </a:xfrm>
        </p:spPr>
        <p:txBody>
          <a:bodyPr>
            <a:noAutofit/>
          </a:bodyPr>
          <a:lstStyle/>
          <a:p>
            <a:pPr>
              <a:lnSpc>
                <a:spcPct val="130000"/>
              </a:lnSpc>
            </a:pPr>
            <a:r>
              <a:rPr lang="en-US" altLang="ko-KR" sz="2000" b="0">
                <a:ea typeface="나눔스퀘어" panose="020B0600000101010101" pitchFamily="50" charset="-127"/>
                <a:cs typeface="Courier New" panose="02070309020205020404" pitchFamily="49" charset="0"/>
              </a:rPr>
              <a:t>The Februray of a leap year has 29</a:t>
            </a:r>
            <a:r>
              <a:rPr lang="en-US" altLang="ko-KR" sz="2000" b="0" baseline="30000">
                <a:ea typeface="나눔스퀘어" panose="020B0600000101010101" pitchFamily="50" charset="-127"/>
                <a:cs typeface="Courier New" panose="02070309020205020404" pitchFamily="49" charset="0"/>
              </a:rPr>
              <a:t>th</a:t>
            </a:r>
            <a:r>
              <a:rPr lang="en-US" altLang="ko-KR" sz="2000" b="0">
                <a:ea typeface="나눔스퀘어" panose="020B0600000101010101" pitchFamily="50" charset="-127"/>
                <a:cs typeface="Courier New" panose="02070309020205020404" pitchFamily="49" charset="0"/>
              </a:rPr>
              <a:t> day (i.e., an extra day).  </a:t>
            </a:r>
            <a:endParaRPr lang="en-US" altLang="ko-KR" sz="2000" b="0" dirty="0">
              <a:ea typeface="나눔스퀘어" panose="020B0600000101010101" pitchFamily="50" charset="-127"/>
              <a:cs typeface="Courier New" panose="02070309020205020404" pitchFamily="49" charset="0"/>
            </a:endParaRPr>
          </a:p>
          <a:p>
            <a:pPr>
              <a:lnSpc>
                <a:spcPct val="130000"/>
              </a:lnSpc>
            </a:pPr>
            <a:r>
              <a:rPr lang="en-US" altLang="ko-KR" sz="2000" b="0">
                <a:ea typeface="나눔스퀘어" panose="020B0600000101010101" pitchFamily="50" charset="-127"/>
                <a:cs typeface="Courier New" panose="02070309020205020404" pitchFamily="49" charset="0"/>
              </a:rPr>
              <a:t>Given year, print “Leap year” if the following conditions hold:</a:t>
            </a:r>
            <a:endParaRPr lang="en-US" altLang="ko-KR" sz="2000" b="0" dirty="0">
              <a:ea typeface="나눔스퀘어" panose="020B0600000101010101" pitchFamily="50" charset="-127"/>
              <a:cs typeface="Courier New" panose="02070309020205020404" pitchFamily="49" charset="0"/>
            </a:endParaRPr>
          </a:p>
          <a:p>
            <a:pPr marL="0" indent="0">
              <a:lnSpc>
                <a:spcPct val="130000"/>
              </a:lnSpc>
              <a:buNone/>
            </a:pPr>
            <a:r>
              <a:rPr lang="en-US" altLang="ko-KR" sz="2000" b="0">
                <a:ea typeface="나눔스퀘어" panose="020B0600000101010101" pitchFamily="50" charset="-127"/>
                <a:cs typeface="Courier New" panose="02070309020205020404" pitchFamily="49" charset="0"/>
              </a:rPr>
              <a:t>a) if a year is divisible by 4, it is a leap year. Otherwise, it is not.  </a:t>
            </a:r>
            <a:endParaRPr lang="en-US" altLang="ko-KR" sz="2000" b="0" dirty="0">
              <a:ea typeface="나눔스퀘어" panose="020B0600000101010101" pitchFamily="50" charset="-127"/>
              <a:cs typeface="Courier New" panose="02070309020205020404" pitchFamily="49" charset="0"/>
            </a:endParaRPr>
          </a:p>
          <a:p>
            <a:pPr marL="0" indent="0">
              <a:lnSpc>
                <a:spcPct val="130000"/>
              </a:lnSpc>
              <a:buNone/>
            </a:pPr>
            <a:r>
              <a:rPr lang="en-US" altLang="ko-KR" sz="2000" b="0">
                <a:ea typeface="나눔스퀘어" panose="020B0600000101010101" pitchFamily="50" charset="-127"/>
                <a:cs typeface="Courier New" panose="02070309020205020404" pitchFamily="49" charset="0"/>
              </a:rPr>
              <a:t>b) if a year is divisible by both 4 and 100, it is not a leap year.  </a:t>
            </a:r>
            <a:endParaRPr lang="en-US" altLang="ko-KR" sz="2000" b="0" dirty="0">
              <a:ea typeface="나눔스퀘어" panose="020B0600000101010101" pitchFamily="50" charset="-127"/>
              <a:cs typeface="Courier New" panose="02070309020205020404" pitchFamily="49" charset="0"/>
            </a:endParaRPr>
          </a:p>
          <a:p>
            <a:pPr marL="0" indent="0">
              <a:lnSpc>
                <a:spcPct val="130000"/>
              </a:lnSpc>
              <a:buNone/>
            </a:pPr>
            <a:r>
              <a:rPr lang="en-US" altLang="ko-KR" sz="2000" b="0">
                <a:ea typeface="나눔스퀘어" panose="020B0600000101010101" pitchFamily="50" charset="-127"/>
                <a:cs typeface="Courier New" panose="02070309020205020404" pitchFamily="49" charset="0"/>
              </a:rPr>
              <a:t>c) if a year is divisible by 400, it is a leap year.  </a:t>
            </a:r>
            <a:endParaRPr lang="en-US" altLang="ko-KR" sz="2000" b="0" dirty="0">
              <a:ea typeface="나눔스퀘어" panose="020B0600000101010101" pitchFamily="50" charset="-127"/>
              <a:cs typeface="Courier New" panose="02070309020205020404" pitchFamily="49" charset="0"/>
            </a:endParaRPr>
          </a:p>
          <a:p>
            <a:pPr>
              <a:lnSpc>
                <a:spcPct val="130000"/>
              </a:lnSpc>
            </a:pPr>
            <a:r>
              <a:rPr lang="ko-KR" altLang="en-US" sz="2000" b="0">
                <a:ea typeface="나눔스퀘어" panose="020B0600000101010101" pitchFamily="50" charset="-127"/>
                <a:cs typeface="Courier New" panose="02070309020205020404" pitchFamily="49" charset="0"/>
              </a:rPr>
              <a:t>예시</a:t>
            </a:r>
            <a:r>
              <a:rPr lang="en-US" altLang="ko-KR" sz="2000" b="0" dirty="0">
                <a:ea typeface="나눔스퀘어" panose="020B0600000101010101" pitchFamily="50" charset="-127"/>
                <a:cs typeface="Courier New" panose="02070309020205020404" pitchFamily="49" charset="0"/>
              </a:rPr>
              <a:t>:</a:t>
            </a:r>
          </a:p>
          <a:p>
            <a:pPr marL="0" indent="0">
              <a:lnSpc>
                <a:spcPct val="130000"/>
              </a:lnSpc>
              <a:buNone/>
            </a:pPr>
            <a:r>
              <a:rPr lang="en-US" altLang="ko-KR" sz="2000" b="0">
                <a:ea typeface="나눔스퀘어" panose="020B0600000101010101" pitchFamily="50" charset="-127"/>
                <a:cs typeface="Courier New" panose="02070309020205020404" pitchFamily="49" charset="0"/>
              </a:rPr>
              <a:t>isLeapYear</a:t>
            </a:r>
            <a:r>
              <a:rPr lang="en-US" altLang="ko-KR" sz="2000" b="0" dirty="0">
                <a:ea typeface="나눔스퀘어" panose="020B0600000101010101" pitchFamily="50" charset="-127"/>
                <a:cs typeface="Courier New" panose="02070309020205020404" pitchFamily="49" charset="0"/>
              </a:rPr>
              <a:t>(2008)</a:t>
            </a:r>
          </a:p>
          <a:p>
            <a:pPr marL="0" indent="0">
              <a:lnSpc>
                <a:spcPct val="130000"/>
              </a:lnSpc>
              <a:buNone/>
            </a:pPr>
            <a:r>
              <a:rPr lang="en-US" altLang="ko-KR" sz="2000" b="0">
                <a:ea typeface="나눔스퀘어" panose="020B0600000101010101" pitchFamily="50" charset="-127"/>
                <a:cs typeface="Courier New" panose="02070309020205020404" pitchFamily="49" charset="0"/>
              </a:rPr>
              <a:t>isLeapYear</a:t>
            </a:r>
            <a:r>
              <a:rPr lang="en-US" altLang="ko-KR" sz="2000" b="0" dirty="0">
                <a:ea typeface="나눔스퀘어" panose="020B0600000101010101" pitchFamily="50" charset="-127"/>
                <a:cs typeface="Courier New" panose="02070309020205020404" pitchFamily="49" charset="0"/>
              </a:rPr>
              <a:t>(2100)</a:t>
            </a:r>
          </a:p>
          <a:p>
            <a:pPr marL="0" indent="0">
              <a:lnSpc>
                <a:spcPct val="130000"/>
              </a:lnSpc>
              <a:buNone/>
            </a:pPr>
            <a:r>
              <a:rPr lang="en-US" altLang="ko-KR" sz="2000" b="0">
                <a:ea typeface="나눔스퀘어" panose="020B0600000101010101" pitchFamily="50" charset="-127"/>
                <a:cs typeface="Courier New" panose="02070309020205020404" pitchFamily="49" charset="0"/>
              </a:rPr>
              <a:t>isLeapYear</a:t>
            </a:r>
            <a:r>
              <a:rPr lang="en-US" altLang="ko-KR" sz="2000" b="0" dirty="0">
                <a:ea typeface="나눔스퀘어" panose="020B0600000101010101" pitchFamily="50" charset="-127"/>
                <a:cs typeface="Courier New" panose="02070309020205020404" pitchFamily="49" charset="0"/>
              </a:rPr>
              <a:t>(2021)</a:t>
            </a:r>
          </a:p>
          <a:p>
            <a:pPr marL="0" indent="0">
              <a:lnSpc>
                <a:spcPct val="130000"/>
              </a:lnSpc>
              <a:buNone/>
            </a:pPr>
            <a:r>
              <a:rPr lang="en-US" altLang="ko-KR" sz="2000" b="0">
                <a:ea typeface="나눔스퀘어" panose="020B0600000101010101" pitchFamily="50" charset="-127"/>
                <a:cs typeface="Courier New" panose="02070309020205020404" pitchFamily="49" charset="0"/>
              </a:rPr>
              <a:t>isLeapYear</a:t>
            </a:r>
            <a:r>
              <a:rPr lang="en-US" altLang="ko-KR" sz="2000" b="0" dirty="0">
                <a:ea typeface="나눔스퀘어" panose="020B0600000101010101" pitchFamily="50" charset="-127"/>
                <a:cs typeface="Courier New" panose="02070309020205020404" pitchFamily="49" charset="0"/>
              </a:rPr>
              <a:t>(2000)</a:t>
            </a:r>
          </a:p>
          <a:p>
            <a:pPr marL="0" indent="0">
              <a:lnSpc>
                <a:spcPct val="130000"/>
              </a:lnSpc>
              <a:buNone/>
            </a:pPr>
            <a:endParaRPr lang="en-US" altLang="ko-KR" sz="2000" b="0" dirty="0">
              <a:ea typeface="나눔스퀘어" panose="020B0600000101010101" pitchFamily="50" charset="-127"/>
              <a:cs typeface="Courier New" panose="02070309020205020404" pitchFamily="49" charset="0"/>
            </a:endParaRPr>
          </a:p>
        </p:txBody>
      </p:sp>
      <p:sp>
        <p:nvSpPr>
          <p:cNvPr id="6" name="텍스트 개체 틀 2">
            <a:extLst>
              <a:ext uri="{FF2B5EF4-FFF2-40B4-BE49-F238E27FC236}">
                <a16:creationId xmlns:a16="http://schemas.microsoft.com/office/drawing/2014/main" id="{F67E2E4D-5EDF-49EC-BFA0-44FA6354EB5A}"/>
              </a:ext>
            </a:extLst>
          </p:cNvPr>
          <p:cNvSpPr txBox="1">
            <a:spLocks/>
          </p:cNvSpPr>
          <p:nvPr/>
        </p:nvSpPr>
        <p:spPr>
          <a:xfrm>
            <a:off x="2727903" y="4284642"/>
            <a:ext cx="2687814" cy="2019784"/>
          </a:xfrm>
          <a:prstGeom prst="rect">
            <a:avLst/>
          </a:prstGeom>
          <a:solidFill>
            <a:schemeClr val="tx1">
              <a:lumMod val="50000"/>
              <a:lumOff val="50000"/>
            </a:schemeClr>
          </a:solidFill>
        </p:spPr>
        <p:txBody>
          <a:bodyPr wrap="square" lIns="0" tIns="0" rIns="0" bIns="0">
            <a:spAutoFit/>
          </a:bodyPr>
          <a:lstStyle>
            <a:lvl1pPr marL="0">
              <a:defRPr sz="2150" b="0" i="0">
                <a:solidFill>
                  <a:schemeClr val="tx1"/>
                </a:solidFill>
                <a:latin typeface="Helvetica"/>
                <a:ea typeface="+mn-ea"/>
                <a:cs typeface="Helvetica"/>
              </a:defRPr>
            </a:lvl1pPr>
            <a:lvl2pPr marL="457200">
              <a:defRPr>
                <a:latin typeface="+mn-lt"/>
                <a:ea typeface="+mn-ea"/>
                <a:cs typeface="+mn-cs"/>
              </a:defRPr>
            </a:lvl2pPr>
            <a:lvl3pPr marL="914400">
              <a:defRPr>
                <a:latin typeface="+mn-lt"/>
                <a:ea typeface="+mn-ea"/>
                <a:cs typeface="+mn-cs"/>
              </a:defRPr>
            </a:lvl3pPr>
            <a:lvl4pPr marL="1371600">
              <a:defRPr>
                <a:latin typeface="+mn-lt"/>
                <a:ea typeface="+mn-ea"/>
                <a:cs typeface="+mn-cs"/>
              </a:defRPr>
            </a:lvl4pPr>
            <a:lvl5pPr marL="1828800">
              <a:defRPr>
                <a:latin typeface="+mn-lt"/>
                <a:ea typeface="+mn-ea"/>
                <a:cs typeface="+mn-cs"/>
              </a:defRPr>
            </a:lvl5pPr>
            <a:lvl6pPr marL="2286000">
              <a:defRPr>
                <a:latin typeface="+mn-lt"/>
                <a:ea typeface="+mn-ea"/>
                <a:cs typeface="+mn-cs"/>
              </a:defRPr>
            </a:lvl6pPr>
            <a:lvl7pPr marL="2743200">
              <a:defRPr>
                <a:latin typeface="+mn-lt"/>
                <a:ea typeface="+mn-ea"/>
                <a:cs typeface="+mn-cs"/>
              </a:defRPr>
            </a:lvl7pPr>
            <a:lvl8pPr marL="3200400">
              <a:defRPr>
                <a:latin typeface="+mn-lt"/>
                <a:ea typeface="+mn-ea"/>
                <a:cs typeface="+mn-cs"/>
              </a:defRPr>
            </a:lvl8pPr>
            <a:lvl9pPr marL="3657600">
              <a:defRPr>
                <a:latin typeface="+mn-lt"/>
                <a:ea typeface="+mn-ea"/>
                <a:cs typeface="+mn-cs"/>
              </a:defRPr>
            </a:lvl9pPr>
          </a:lstStyle>
          <a:p>
            <a:pPr>
              <a:lnSpc>
                <a:spcPct val="160000"/>
              </a:lnSpc>
            </a:pPr>
            <a:r>
              <a:rPr lang="en-US" altLang="ko-KR" sz="2100">
                <a:solidFill>
                  <a:schemeClr val="bg1"/>
                </a:solidFill>
                <a:latin typeface="Courier New" panose="02070309020205020404" pitchFamily="49" charset="0"/>
                <a:cs typeface="Courier New" panose="02070309020205020404" pitchFamily="49" charset="0"/>
              </a:rPr>
              <a:t>Leap year</a:t>
            </a:r>
            <a:endParaRPr lang="en-US" altLang="ko-KR" sz="2100" dirty="0">
              <a:solidFill>
                <a:schemeClr val="bg1"/>
              </a:solidFill>
              <a:latin typeface="Courier New" panose="02070309020205020404" pitchFamily="49" charset="0"/>
              <a:cs typeface="Courier New" panose="02070309020205020404" pitchFamily="49" charset="0"/>
            </a:endParaRPr>
          </a:p>
          <a:p>
            <a:pPr>
              <a:lnSpc>
                <a:spcPct val="160000"/>
              </a:lnSpc>
            </a:pPr>
            <a:r>
              <a:rPr lang="en-US" altLang="ko-KR" sz="2100">
                <a:solidFill>
                  <a:schemeClr val="bg1"/>
                </a:solidFill>
                <a:latin typeface="Courier New" panose="02070309020205020404" pitchFamily="49" charset="0"/>
                <a:cs typeface="Courier New" panose="02070309020205020404" pitchFamily="49" charset="0"/>
              </a:rPr>
              <a:t>Not a leap year</a:t>
            </a:r>
            <a:endParaRPr lang="en-US" altLang="ko-KR" sz="2100" dirty="0">
              <a:solidFill>
                <a:schemeClr val="bg1"/>
              </a:solidFill>
              <a:latin typeface="Courier New" panose="02070309020205020404" pitchFamily="49" charset="0"/>
              <a:cs typeface="Courier New" panose="02070309020205020404" pitchFamily="49" charset="0"/>
            </a:endParaRPr>
          </a:p>
          <a:p>
            <a:pPr>
              <a:lnSpc>
                <a:spcPct val="160000"/>
              </a:lnSpc>
            </a:pPr>
            <a:r>
              <a:rPr lang="en-US" altLang="ko-KR" sz="2100">
                <a:solidFill>
                  <a:schemeClr val="bg1"/>
                </a:solidFill>
                <a:latin typeface="Courier New" panose="02070309020205020404" pitchFamily="49" charset="0"/>
                <a:cs typeface="Courier New" panose="02070309020205020404" pitchFamily="49" charset="0"/>
              </a:rPr>
              <a:t>Not a leap year </a:t>
            </a:r>
            <a:endParaRPr lang="en-US" altLang="ko-KR" sz="2100" dirty="0">
              <a:solidFill>
                <a:schemeClr val="bg1"/>
              </a:solidFill>
              <a:latin typeface="Courier New" panose="02070309020205020404" pitchFamily="49" charset="0"/>
              <a:cs typeface="Courier New" panose="02070309020205020404" pitchFamily="49" charset="0"/>
            </a:endParaRPr>
          </a:p>
          <a:p>
            <a:pPr>
              <a:lnSpc>
                <a:spcPct val="160000"/>
              </a:lnSpc>
            </a:pPr>
            <a:r>
              <a:rPr lang="en-US" altLang="ko-KR" sz="2100">
                <a:solidFill>
                  <a:schemeClr val="bg1"/>
                </a:solidFill>
                <a:latin typeface="Courier New" panose="02070309020205020404" pitchFamily="49" charset="0"/>
                <a:cs typeface="Courier New" panose="02070309020205020404" pitchFamily="49" charset="0"/>
              </a:rPr>
              <a:t>Leap year</a:t>
            </a:r>
            <a:endParaRPr lang="en-US" altLang="ko-KR" sz="2100" dirty="0">
              <a:solidFill>
                <a:schemeClr val="bg1"/>
              </a:solidFill>
              <a:latin typeface="Courier New" panose="02070309020205020404" pitchFamily="49" charset="0"/>
              <a:cs typeface="Courier New" panose="02070309020205020404" pitchFamily="49" charset="0"/>
            </a:endParaRPr>
          </a:p>
        </p:txBody>
      </p:sp>
    </p:spTree>
    <p:extLst>
      <p:ext uri="{BB962C8B-B14F-4D97-AF65-F5344CB8AC3E}">
        <p14:creationId xmlns:p14="http://schemas.microsoft.com/office/powerpoint/2010/main" val="12707990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바닥글 개체 틀 3">
            <a:extLst>
              <a:ext uri="{FF2B5EF4-FFF2-40B4-BE49-F238E27FC236}">
                <a16:creationId xmlns:a16="http://schemas.microsoft.com/office/drawing/2014/main" id="{EEE4755D-0B6D-4011-8CEF-90D819144923}"/>
              </a:ext>
            </a:extLst>
          </p:cNvPr>
          <p:cNvSpPr>
            <a:spLocks noGrp="1"/>
          </p:cNvSpPr>
          <p:nvPr>
            <p:ph type="ftr" sz="quarter" idx="10"/>
          </p:nvPr>
        </p:nvSpPr>
        <p:spPr>
          <a:noFill/>
        </p:spPr>
        <p:txBody>
          <a:bodyPr/>
          <a:lstStyle>
            <a:lvl1pPr>
              <a:defRPr b="1">
                <a:solidFill>
                  <a:schemeClr val="bg1"/>
                </a:solidFill>
                <a:latin typeface="Arial" panose="020B0604020202020204" pitchFamily="34" charset="0"/>
              </a:defRPr>
            </a:lvl1pPr>
            <a:lvl2pPr marL="742950" indent="-285750">
              <a:defRPr b="1">
                <a:solidFill>
                  <a:schemeClr val="bg1"/>
                </a:solidFill>
                <a:latin typeface="Arial" panose="020B0604020202020204" pitchFamily="34" charset="0"/>
              </a:defRPr>
            </a:lvl2pPr>
            <a:lvl3pPr marL="1143000" indent="-228600">
              <a:defRPr b="1">
                <a:solidFill>
                  <a:schemeClr val="bg1"/>
                </a:solidFill>
                <a:latin typeface="Arial" panose="020B0604020202020204" pitchFamily="34" charset="0"/>
              </a:defRPr>
            </a:lvl3pPr>
            <a:lvl4pPr marL="1600200" indent="-228600">
              <a:defRPr b="1">
                <a:solidFill>
                  <a:schemeClr val="bg1"/>
                </a:solidFill>
                <a:latin typeface="Arial" panose="020B0604020202020204" pitchFamily="34" charset="0"/>
              </a:defRPr>
            </a:lvl4pPr>
            <a:lvl5pPr marL="2057400" indent="-228600">
              <a:defRPr b="1">
                <a:solidFill>
                  <a:schemeClr val="bg1"/>
                </a:solidFill>
                <a:latin typeface="Arial" panose="020B0604020202020204" pitchFamily="34" charset="0"/>
              </a:defRPr>
            </a:lvl5pPr>
            <a:lvl6pPr marL="2514600" indent="-228600" eaLnBrk="0" fontAlgn="base" hangingPunct="0">
              <a:lnSpc>
                <a:spcPct val="90000"/>
              </a:lnSpc>
              <a:spcBef>
                <a:spcPct val="0"/>
              </a:spcBef>
              <a:spcAft>
                <a:spcPct val="0"/>
              </a:spcAft>
              <a:defRPr b="1">
                <a:solidFill>
                  <a:schemeClr val="bg1"/>
                </a:solidFill>
                <a:latin typeface="Arial" panose="020B0604020202020204" pitchFamily="34" charset="0"/>
              </a:defRPr>
            </a:lvl6pPr>
            <a:lvl7pPr marL="2971800" indent="-228600" eaLnBrk="0" fontAlgn="base" hangingPunct="0">
              <a:lnSpc>
                <a:spcPct val="90000"/>
              </a:lnSpc>
              <a:spcBef>
                <a:spcPct val="0"/>
              </a:spcBef>
              <a:spcAft>
                <a:spcPct val="0"/>
              </a:spcAft>
              <a:defRPr b="1">
                <a:solidFill>
                  <a:schemeClr val="bg1"/>
                </a:solidFill>
                <a:latin typeface="Arial" panose="020B0604020202020204" pitchFamily="34" charset="0"/>
              </a:defRPr>
            </a:lvl7pPr>
            <a:lvl8pPr marL="3429000" indent="-228600" eaLnBrk="0" fontAlgn="base" hangingPunct="0">
              <a:lnSpc>
                <a:spcPct val="90000"/>
              </a:lnSpc>
              <a:spcBef>
                <a:spcPct val="0"/>
              </a:spcBef>
              <a:spcAft>
                <a:spcPct val="0"/>
              </a:spcAft>
              <a:defRPr b="1">
                <a:solidFill>
                  <a:schemeClr val="bg1"/>
                </a:solidFill>
                <a:latin typeface="Arial" panose="020B0604020202020204" pitchFamily="34" charset="0"/>
              </a:defRPr>
            </a:lvl8pPr>
            <a:lvl9pPr marL="3886200" indent="-228600" eaLnBrk="0" fontAlgn="base" hangingPunct="0">
              <a:lnSpc>
                <a:spcPct val="90000"/>
              </a:lnSpc>
              <a:spcBef>
                <a:spcPct val="0"/>
              </a:spcBef>
              <a:spcAft>
                <a:spcPct val="0"/>
              </a:spcAft>
              <a:defRPr b="1">
                <a:solidFill>
                  <a:schemeClr val="bg1"/>
                </a:solidFill>
                <a:latin typeface="Arial" panose="020B0604020202020204" pitchFamily="34" charset="0"/>
              </a:defRPr>
            </a:lvl9pPr>
          </a:lstStyle>
          <a:p>
            <a:r>
              <a:rPr lang="en-US" altLang="ko-KR"/>
              <a:t>Intro. to Logic CS402   </a:t>
            </a:r>
          </a:p>
        </p:txBody>
      </p:sp>
      <p:sp>
        <p:nvSpPr>
          <p:cNvPr id="1327106" name="Rectangle 2">
            <a:extLst>
              <a:ext uri="{FF2B5EF4-FFF2-40B4-BE49-F238E27FC236}">
                <a16:creationId xmlns:a16="http://schemas.microsoft.com/office/drawing/2014/main" id="{3B9CD4A5-68B3-4B33-9428-A94A7759CEC7}"/>
              </a:ext>
            </a:extLst>
          </p:cNvPr>
          <p:cNvSpPr>
            <a:spLocks noGrp="1" noRot="1" noChangeArrowheads="1"/>
          </p:cNvSpPr>
          <p:nvPr>
            <p:ph type="title"/>
          </p:nvPr>
        </p:nvSpPr>
        <p:spPr>
          <a:xfrm>
            <a:off x="216274" y="260322"/>
            <a:ext cx="9036496" cy="549275"/>
          </a:xfrm>
        </p:spPr>
        <p:txBody>
          <a:bodyPr>
            <a:noAutofit/>
          </a:bodyPr>
          <a:lstStyle/>
          <a:p>
            <a:pPr eaLnBrk="1" hangingPunct="1">
              <a:defRPr/>
            </a:pPr>
            <a:r>
              <a:rPr lang="en-US" altLang="ko-KR" sz="2600" dirty="0">
                <a:solidFill>
                  <a:schemeClr val="bg1"/>
                </a:solidFill>
                <a:effectLst>
                  <a:outerShdw blurRad="38100" dist="38100" dir="2700000" algn="tl">
                    <a:srgbClr val="000000">
                      <a:alpha val="43137"/>
                    </a:srgbClr>
                  </a:outerShdw>
                </a:effectLst>
                <a:latin typeface="나눔스퀘어 Bold" panose="020B0600000101010101" pitchFamily="50" charset="-127"/>
                <a:ea typeface="나눔스퀘어 Bold" panose="020B0600000101010101" pitchFamily="50" charset="-127"/>
              </a:rPr>
              <a:t>Necessity of Rigorous Req. Spec. </a:t>
            </a:r>
          </a:p>
        </p:txBody>
      </p:sp>
      <p:sp>
        <p:nvSpPr>
          <p:cNvPr id="1327107" name="Rectangle 3">
            <a:extLst>
              <a:ext uri="{FF2B5EF4-FFF2-40B4-BE49-F238E27FC236}">
                <a16:creationId xmlns:a16="http://schemas.microsoft.com/office/drawing/2014/main" id="{CBCF9F98-9361-465D-A941-92BCB9893352}"/>
              </a:ext>
            </a:extLst>
          </p:cNvPr>
          <p:cNvSpPr>
            <a:spLocks noGrp="1" noRot="1" noChangeArrowheads="1"/>
          </p:cNvSpPr>
          <p:nvPr>
            <p:ph type="body" idx="1"/>
          </p:nvPr>
        </p:nvSpPr>
        <p:spPr>
          <a:xfrm>
            <a:off x="334266" y="980728"/>
            <a:ext cx="8229600" cy="4305300"/>
          </a:xfrm>
        </p:spPr>
        <p:txBody>
          <a:bodyPr/>
          <a:lstStyle/>
          <a:p>
            <a:pPr eaLnBrk="1" hangingPunct="1">
              <a:lnSpc>
                <a:spcPct val="90000"/>
              </a:lnSpc>
              <a:defRPr/>
            </a:pPr>
            <a:r>
              <a:rPr lang="en-US" altLang="ko-KR" sz="2800" dirty="0">
                <a:ea typeface="굴림" pitchFamily="50" charset="-127"/>
              </a:rPr>
              <a:t>Specifications in natural language (ex. </a:t>
            </a:r>
            <a:r>
              <a:rPr lang="ko-KR" altLang="en-US" sz="2800" dirty="0">
                <a:ea typeface="굴림" pitchFamily="50" charset="-127"/>
              </a:rPr>
              <a:t>한국어</a:t>
            </a:r>
            <a:r>
              <a:rPr lang="en-US" altLang="ko-KR" sz="2800" dirty="0">
                <a:ea typeface="굴림" pitchFamily="50" charset="-127"/>
              </a:rPr>
              <a:t>, English, </a:t>
            </a:r>
            <a:r>
              <a:rPr lang="ko-KR" altLang="en-US" dirty="0">
                <a:ea typeface="굴림" pitchFamily="50" charset="-127"/>
              </a:rPr>
              <a:t>日本語</a:t>
            </a:r>
            <a:r>
              <a:rPr lang="en-US" altLang="ko-KR" sz="2800" dirty="0">
                <a:ea typeface="굴림" pitchFamily="50" charset="-127"/>
              </a:rPr>
              <a:t>, </a:t>
            </a:r>
            <a:r>
              <a:rPr lang="en-US" altLang="ko-KR" sz="2800" dirty="0" err="1">
                <a:ea typeface="굴림" pitchFamily="50" charset="-127"/>
              </a:rPr>
              <a:t>etc</a:t>
            </a:r>
            <a:r>
              <a:rPr lang="en-US" altLang="ko-KR" sz="2800" dirty="0">
                <a:ea typeface="굴림" pitchFamily="50" charset="-127"/>
              </a:rPr>
              <a:t>) can be easily </a:t>
            </a:r>
            <a:r>
              <a:rPr lang="en-US" altLang="ko-KR" sz="2800" dirty="0">
                <a:solidFill>
                  <a:srgbClr val="FF0000"/>
                </a:solidFill>
                <a:ea typeface="굴림" pitchFamily="50" charset="-127"/>
              </a:rPr>
              <a:t>ambiguous</a:t>
            </a:r>
            <a:r>
              <a:rPr lang="en-US" altLang="ko-KR" sz="2800" dirty="0">
                <a:ea typeface="굴림" pitchFamily="50" charset="-127"/>
              </a:rPr>
              <a:t>, </a:t>
            </a:r>
            <a:r>
              <a:rPr lang="en-US" altLang="ko-KR" sz="2800" dirty="0">
                <a:solidFill>
                  <a:srgbClr val="FF0000"/>
                </a:solidFill>
                <a:ea typeface="굴림" pitchFamily="50" charset="-127"/>
              </a:rPr>
              <a:t>inconsistent</a:t>
            </a:r>
            <a:r>
              <a:rPr lang="en-US" altLang="ko-KR" sz="2800" dirty="0">
                <a:ea typeface="굴림" pitchFamily="50" charset="-127"/>
              </a:rPr>
              <a:t>, and </a:t>
            </a:r>
            <a:r>
              <a:rPr lang="en-US" altLang="ko-KR" sz="2800" dirty="0">
                <a:solidFill>
                  <a:srgbClr val="FF0000"/>
                </a:solidFill>
                <a:ea typeface="굴림" pitchFamily="50" charset="-127"/>
              </a:rPr>
              <a:t>incomplete</a:t>
            </a:r>
          </a:p>
          <a:p>
            <a:pPr eaLnBrk="1" hangingPunct="1">
              <a:lnSpc>
                <a:spcPct val="90000"/>
              </a:lnSpc>
              <a:defRPr/>
            </a:pPr>
            <a:r>
              <a:rPr lang="en-US" altLang="ko-KR" sz="2800" dirty="0">
                <a:ea typeface="굴림" pitchFamily="50" charset="-127"/>
              </a:rPr>
              <a:t>Also, connectives in natural languages can have several meaning</a:t>
            </a:r>
          </a:p>
          <a:p>
            <a:pPr lvl="1" eaLnBrk="1" hangingPunct="1">
              <a:lnSpc>
                <a:spcPct val="90000"/>
              </a:lnSpc>
              <a:defRPr/>
            </a:pPr>
            <a:r>
              <a:rPr lang="en-US" altLang="ko-KR" sz="2400" dirty="0">
                <a:ea typeface="굴림" pitchFamily="50" charset="-127"/>
              </a:rPr>
              <a:t>John eats an apple </a:t>
            </a:r>
            <a:r>
              <a:rPr lang="en-US" altLang="ko-KR" sz="2400" dirty="0">
                <a:solidFill>
                  <a:srgbClr val="FF0000"/>
                </a:solidFill>
                <a:ea typeface="굴림" pitchFamily="50" charset="-127"/>
              </a:rPr>
              <a:t>and</a:t>
            </a:r>
            <a:r>
              <a:rPr lang="en-US" altLang="ko-KR" sz="2400" dirty="0">
                <a:ea typeface="굴림" pitchFamily="50" charset="-127"/>
              </a:rPr>
              <a:t> Mary eats an orange</a:t>
            </a:r>
          </a:p>
          <a:p>
            <a:pPr lvl="1" eaLnBrk="1" hangingPunct="1">
              <a:lnSpc>
                <a:spcPct val="90000"/>
              </a:lnSpc>
              <a:defRPr/>
            </a:pPr>
            <a:r>
              <a:rPr lang="en-US" altLang="ko-KR" sz="2400" dirty="0">
                <a:ea typeface="굴림" pitchFamily="50" charset="-127"/>
              </a:rPr>
              <a:t>John drove on </a:t>
            </a:r>
            <a:r>
              <a:rPr lang="en-US" altLang="ko-KR" sz="2400" dirty="0">
                <a:solidFill>
                  <a:srgbClr val="FF0000"/>
                </a:solidFill>
                <a:ea typeface="굴림" pitchFamily="50" charset="-127"/>
              </a:rPr>
              <a:t>and</a:t>
            </a:r>
            <a:r>
              <a:rPr lang="en-US" altLang="ko-KR" sz="2400" dirty="0">
                <a:ea typeface="굴림" pitchFamily="50" charset="-127"/>
              </a:rPr>
              <a:t> hit Mary</a:t>
            </a:r>
          </a:p>
          <a:p>
            <a:pPr lvl="1" eaLnBrk="1" hangingPunct="1">
              <a:lnSpc>
                <a:spcPct val="90000"/>
              </a:lnSpc>
              <a:defRPr/>
            </a:pPr>
            <a:r>
              <a:rPr lang="en-US" altLang="ko-KR" sz="2400" dirty="0">
                <a:ea typeface="굴림" pitchFamily="50" charset="-127"/>
              </a:rPr>
              <a:t>The sun is shining </a:t>
            </a:r>
            <a:r>
              <a:rPr lang="en-US" altLang="ko-KR" sz="2400" dirty="0">
                <a:solidFill>
                  <a:srgbClr val="FF0000"/>
                </a:solidFill>
                <a:ea typeface="굴림" pitchFamily="50" charset="-127"/>
              </a:rPr>
              <a:t>and</a:t>
            </a:r>
            <a:r>
              <a:rPr lang="en-US" altLang="ko-KR" sz="2400" dirty="0">
                <a:ea typeface="굴림" pitchFamily="50" charset="-127"/>
              </a:rPr>
              <a:t> John feels happy </a:t>
            </a:r>
          </a:p>
          <a:p>
            <a:pPr lvl="1" eaLnBrk="1" hangingPunct="1">
              <a:lnSpc>
                <a:spcPct val="90000"/>
              </a:lnSpc>
              <a:defRPr/>
            </a:pPr>
            <a:r>
              <a:rPr lang="en-US" altLang="ko-KR" sz="2400" dirty="0">
                <a:ea typeface="굴림" pitchFamily="50" charset="-127"/>
              </a:rPr>
              <a:t>John is a Korean </a:t>
            </a:r>
            <a:r>
              <a:rPr lang="en-US" altLang="ko-KR" sz="2400" dirty="0">
                <a:solidFill>
                  <a:srgbClr val="FF0000"/>
                </a:solidFill>
                <a:ea typeface="굴림" pitchFamily="50" charset="-127"/>
              </a:rPr>
              <a:t>or</a:t>
            </a:r>
            <a:r>
              <a:rPr lang="en-US" altLang="ko-KR" sz="2400" dirty="0">
                <a:ea typeface="굴림" pitchFamily="50" charset="-127"/>
              </a:rPr>
              <a:t> a computer scientist</a:t>
            </a:r>
          </a:p>
          <a:p>
            <a:pPr lvl="1" eaLnBrk="1" hangingPunct="1">
              <a:lnSpc>
                <a:spcPct val="90000"/>
              </a:lnSpc>
              <a:defRPr/>
            </a:pPr>
            <a:r>
              <a:rPr lang="en-US" altLang="ko-KR" sz="2400" dirty="0">
                <a:ea typeface="굴림" pitchFamily="50" charset="-127"/>
              </a:rPr>
              <a:t>John is working </a:t>
            </a:r>
            <a:r>
              <a:rPr lang="en-US" altLang="ko-KR" sz="2400" dirty="0">
                <a:solidFill>
                  <a:srgbClr val="FF0000"/>
                </a:solidFill>
                <a:ea typeface="굴림" pitchFamily="50" charset="-127"/>
              </a:rPr>
              <a:t>or</a:t>
            </a:r>
            <a:r>
              <a:rPr lang="en-US" altLang="ko-KR" sz="2400" dirty="0">
                <a:ea typeface="굴림" pitchFamily="50" charset="-127"/>
              </a:rPr>
              <a:t> he is at home</a:t>
            </a:r>
          </a:p>
        </p:txBody>
      </p:sp>
      <p:sp>
        <p:nvSpPr>
          <p:cNvPr id="1327108" name="Text Box 4">
            <a:extLst>
              <a:ext uri="{FF2B5EF4-FFF2-40B4-BE49-F238E27FC236}">
                <a16:creationId xmlns:a16="http://schemas.microsoft.com/office/drawing/2014/main" id="{DC3434ED-275E-454F-9027-7C0787856440}"/>
              </a:ext>
            </a:extLst>
          </p:cNvPr>
          <p:cNvSpPr txBox="1">
            <a:spLocks noChangeArrowheads="1"/>
          </p:cNvSpPr>
          <p:nvPr/>
        </p:nvSpPr>
        <p:spPr bwMode="auto">
          <a:xfrm>
            <a:off x="5052316" y="3439767"/>
            <a:ext cx="2971800" cy="492443"/>
          </a:xfrm>
          <a:prstGeom prst="rect">
            <a:avLst/>
          </a:prstGeom>
          <a:noFill/>
          <a:ln w="127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b="1">
                <a:solidFill>
                  <a:schemeClr val="bg1"/>
                </a:solidFill>
                <a:latin typeface="Arial" panose="020B0604020202020204" pitchFamily="34" charset="0"/>
              </a:defRPr>
            </a:lvl1pPr>
            <a:lvl2pPr marL="742950" indent="-285750">
              <a:defRPr b="1">
                <a:solidFill>
                  <a:schemeClr val="bg1"/>
                </a:solidFill>
                <a:latin typeface="Arial" panose="020B0604020202020204" pitchFamily="34" charset="0"/>
              </a:defRPr>
            </a:lvl2pPr>
            <a:lvl3pPr marL="1143000" indent="-228600">
              <a:defRPr b="1">
                <a:solidFill>
                  <a:schemeClr val="bg1"/>
                </a:solidFill>
                <a:latin typeface="Arial" panose="020B0604020202020204" pitchFamily="34" charset="0"/>
              </a:defRPr>
            </a:lvl3pPr>
            <a:lvl4pPr marL="1600200" indent="-228600">
              <a:defRPr b="1">
                <a:solidFill>
                  <a:schemeClr val="bg1"/>
                </a:solidFill>
                <a:latin typeface="Arial" panose="020B0604020202020204" pitchFamily="34" charset="0"/>
              </a:defRPr>
            </a:lvl4pPr>
            <a:lvl5pPr marL="2057400" indent="-228600">
              <a:defRPr b="1">
                <a:solidFill>
                  <a:schemeClr val="bg1"/>
                </a:solidFill>
                <a:latin typeface="Arial" panose="020B0604020202020204" pitchFamily="34" charset="0"/>
              </a:defRPr>
            </a:lvl5pPr>
            <a:lvl6pPr marL="2514600" indent="-228600" eaLnBrk="0" fontAlgn="base" hangingPunct="0">
              <a:lnSpc>
                <a:spcPct val="90000"/>
              </a:lnSpc>
              <a:spcBef>
                <a:spcPct val="0"/>
              </a:spcBef>
              <a:spcAft>
                <a:spcPct val="0"/>
              </a:spcAft>
              <a:defRPr b="1">
                <a:solidFill>
                  <a:schemeClr val="bg1"/>
                </a:solidFill>
                <a:latin typeface="Arial" panose="020B0604020202020204" pitchFamily="34" charset="0"/>
              </a:defRPr>
            </a:lvl6pPr>
            <a:lvl7pPr marL="2971800" indent="-228600" eaLnBrk="0" fontAlgn="base" hangingPunct="0">
              <a:lnSpc>
                <a:spcPct val="90000"/>
              </a:lnSpc>
              <a:spcBef>
                <a:spcPct val="0"/>
              </a:spcBef>
              <a:spcAft>
                <a:spcPct val="0"/>
              </a:spcAft>
              <a:defRPr b="1">
                <a:solidFill>
                  <a:schemeClr val="bg1"/>
                </a:solidFill>
                <a:latin typeface="Arial" panose="020B0604020202020204" pitchFamily="34" charset="0"/>
              </a:defRPr>
            </a:lvl7pPr>
            <a:lvl8pPr marL="3429000" indent="-228600" eaLnBrk="0" fontAlgn="base" hangingPunct="0">
              <a:lnSpc>
                <a:spcPct val="90000"/>
              </a:lnSpc>
              <a:spcBef>
                <a:spcPct val="0"/>
              </a:spcBef>
              <a:spcAft>
                <a:spcPct val="0"/>
              </a:spcAft>
              <a:defRPr b="1">
                <a:solidFill>
                  <a:schemeClr val="bg1"/>
                </a:solidFill>
                <a:latin typeface="Arial" panose="020B0604020202020204" pitchFamily="34" charset="0"/>
              </a:defRPr>
            </a:lvl8pPr>
            <a:lvl9pPr marL="3886200" indent="-228600" eaLnBrk="0" fontAlgn="base" hangingPunct="0">
              <a:lnSpc>
                <a:spcPct val="90000"/>
              </a:lnSpc>
              <a:spcBef>
                <a:spcPct val="0"/>
              </a:spcBef>
              <a:spcAft>
                <a:spcPct val="0"/>
              </a:spcAft>
              <a:defRPr b="1">
                <a:solidFill>
                  <a:schemeClr val="bg1"/>
                </a:solidFill>
                <a:latin typeface="Arial" panose="020B0604020202020204" pitchFamily="34" charset="0"/>
              </a:defRPr>
            </a:lvl9pPr>
          </a:lstStyle>
          <a:p>
            <a:r>
              <a:rPr lang="en-US" altLang="ko-KR" sz="1600" dirty="0">
                <a:ea typeface="굴림" panose="020B0600000101010101" pitchFamily="50" charset="-127"/>
              </a:rPr>
              <a:t>“</a:t>
            </a:r>
            <a:r>
              <a:rPr lang="en-US" altLang="ko-KR" sz="1600" dirty="0">
                <a:solidFill>
                  <a:srgbClr val="FF0000"/>
                </a:solidFill>
                <a:ea typeface="굴림" panose="020B0600000101010101" pitchFamily="50" charset="-127"/>
              </a:rPr>
              <a:t>and</a:t>
            </a:r>
            <a:r>
              <a:rPr lang="en-US" altLang="ko-KR" sz="1600" dirty="0">
                <a:ea typeface="굴림" panose="020B0600000101010101" pitchFamily="50" charset="-127"/>
              </a:rPr>
              <a:t>” </a:t>
            </a:r>
            <a:r>
              <a:rPr lang="en-US" altLang="ko-KR" sz="1600" dirty="0">
                <a:solidFill>
                  <a:schemeClr val="tx1"/>
                </a:solidFill>
                <a:ea typeface="굴림" panose="020B0600000101010101" pitchFamily="50" charset="-127"/>
              </a:rPr>
              <a:t>may have an ordering information in time</a:t>
            </a:r>
          </a:p>
        </p:txBody>
      </p:sp>
      <p:sp>
        <p:nvSpPr>
          <p:cNvPr id="1327109" name="Text Box 5">
            <a:extLst>
              <a:ext uri="{FF2B5EF4-FFF2-40B4-BE49-F238E27FC236}">
                <a16:creationId xmlns:a16="http://schemas.microsoft.com/office/drawing/2014/main" id="{2D97E389-59C9-4CFD-8BAB-C1DB7C675BB9}"/>
              </a:ext>
            </a:extLst>
          </p:cNvPr>
          <p:cNvSpPr txBox="1">
            <a:spLocks noChangeArrowheads="1"/>
          </p:cNvSpPr>
          <p:nvPr/>
        </p:nvSpPr>
        <p:spPr bwMode="auto">
          <a:xfrm>
            <a:off x="6757292" y="4622454"/>
            <a:ext cx="2055813" cy="492443"/>
          </a:xfrm>
          <a:prstGeom prst="rect">
            <a:avLst/>
          </a:prstGeom>
          <a:noFill/>
          <a:ln w="127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b="1">
                <a:solidFill>
                  <a:schemeClr val="bg1"/>
                </a:solidFill>
                <a:latin typeface="Arial" panose="020B0604020202020204" pitchFamily="34" charset="0"/>
              </a:defRPr>
            </a:lvl1pPr>
            <a:lvl2pPr marL="742950" indent="-285750">
              <a:defRPr b="1">
                <a:solidFill>
                  <a:schemeClr val="bg1"/>
                </a:solidFill>
                <a:latin typeface="Arial" panose="020B0604020202020204" pitchFamily="34" charset="0"/>
              </a:defRPr>
            </a:lvl2pPr>
            <a:lvl3pPr marL="1143000" indent="-228600">
              <a:defRPr b="1">
                <a:solidFill>
                  <a:schemeClr val="bg1"/>
                </a:solidFill>
                <a:latin typeface="Arial" panose="020B0604020202020204" pitchFamily="34" charset="0"/>
              </a:defRPr>
            </a:lvl3pPr>
            <a:lvl4pPr marL="1600200" indent="-228600">
              <a:defRPr b="1">
                <a:solidFill>
                  <a:schemeClr val="bg1"/>
                </a:solidFill>
                <a:latin typeface="Arial" panose="020B0604020202020204" pitchFamily="34" charset="0"/>
              </a:defRPr>
            </a:lvl4pPr>
            <a:lvl5pPr marL="2057400" indent="-228600">
              <a:defRPr b="1">
                <a:solidFill>
                  <a:schemeClr val="bg1"/>
                </a:solidFill>
                <a:latin typeface="Arial" panose="020B0604020202020204" pitchFamily="34" charset="0"/>
              </a:defRPr>
            </a:lvl5pPr>
            <a:lvl6pPr marL="2514600" indent="-228600" eaLnBrk="0" fontAlgn="base" hangingPunct="0">
              <a:lnSpc>
                <a:spcPct val="90000"/>
              </a:lnSpc>
              <a:spcBef>
                <a:spcPct val="0"/>
              </a:spcBef>
              <a:spcAft>
                <a:spcPct val="0"/>
              </a:spcAft>
              <a:defRPr b="1">
                <a:solidFill>
                  <a:schemeClr val="bg1"/>
                </a:solidFill>
                <a:latin typeface="Arial" panose="020B0604020202020204" pitchFamily="34" charset="0"/>
              </a:defRPr>
            </a:lvl6pPr>
            <a:lvl7pPr marL="2971800" indent="-228600" eaLnBrk="0" fontAlgn="base" hangingPunct="0">
              <a:lnSpc>
                <a:spcPct val="90000"/>
              </a:lnSpc>
              <a:spcBef>
                <a:spcPct val="0"/>
              </a:spcBef>
              <a:spcAft>
                <a:spcPct val="0"/>
              </a:spcAft>
              <a:defRPr b="1">
                <a:solidFill>
                  <a:schemeClr val="bg1"/>
                </a:solidFill>
                <a:latin typeface="Arial" panose="020B0604020202020204" pitchFamily="34" charset="0"/>
              </a:defRPr>
            </a:lvl7pPr>
            <a:lvl8pPr marL="3429000" indent="-228600" eaLnBrk="0" fontAlgn="base" hangingPunct="0">
              <a:lnSpc>
                <a:spcPct val="90000"/>
              </a:lnSpc>
              <a:spcBef>
                <a:spcPct val="0"/>
              </a:spcBef>
              <a:spcAft>
                <a:spcPct val="0"/>
              </a:spcAft>
              <a:defRPr b="1">
                <a:solidFill>
                  <a:schemeClr val="bg1"/>
                </a:solidFill>
                <a:latin typeface="Arial" panose="020B0604020202020204" pitchFamily="34" charset="0"/>
              </a:defRPr>
            </a:lvl8pPr>
            <a:lvl9pPr marL="3886200" indent="-228600" eaLnBrk="0" fontAlgn="base" hangingPunct="0">
              <a:lnSpc>
                <a:spcPct val="90000"/>
              </a:lnSpc>
              <a:spcBef>
                <a:spcPct val="0"/>
              </a:spcBef>
              <a:spcAft>
                <a:spcPct val="0"/>
              </a:spcAft>
              <a:defRPr b="1">
                <a:solidFill>
                  <a:schemeClr val="bg1"/>
                </a:solidFill>
                <a:latin typeface="Arial" panose="020B0604020202020204" pitchFamily="34" charset="0"/>
              </a:defRPr>
            </a:lvl9pPr>
          </a:lstStyle>
          <a:p>
            <a:r>
              <a:rPr lang="en-US" altLang="ko-KR" sz="1600" dirty="0">
                <a:ea typeface="굴림" panose="020B0600000101010101" pitchFamily="50" charset="-127"/>
              </a:rPr>
              <a:t>“</a:t>
            </a:r>
            <a:r>
              <a:rPr lang="en-US" altLang="ko-KR" sz="1600" dirty="0">
                <a:solidFill>
                  <a:srgbClr val="FF0000"/>
                </a:solidFill>
                <a:ea typeface="굴림" panose="020B0600000101010101" pitchFamily="50" charset="-127"/>
              </a:rPr>
              <a:t>or</a:t>
            </a:r>
            <a:r>
              <a:rPr lang="en-US" altLang="ko-KR" sz="1600" dirty="0">
                <a:ea typeface="굴림" panose="020B0600000101010101" pitchFamily="50" charset="-127"/>
              </a:rPr>
              <a:t>” </a:t>
            </a:r>
            <a:r>
              <a:rPr lang="en-US" altLang="ko-KR" sz="1600" dirty="0">
                <a:solidFill>
                  <a:schemeClr val="tx1"/>
                </a:solidFill>
                <a:ea typeface="굴림" panose="020B0600000101010101" pitchFamily="50" charset="-127"/>
              </a:rPr>
              <a:t>may have an exclusive meaning</a:t>
            </a:r>
          </a:p>
        </p:txBody>
      </p:sp>
      <p:sp>
        <p:nvSpPr>
          <p:cNvPr id="1327110" name="Text Box 6">
            <a:extLst>
              <a:ext uri="{FF2B5EF4-FFF2-40B4-BE49-F238E27FC236}">
                <a16:creationId xmlns:a16="http://schemas.microsoft.com/office/drawing/2014/main" id="{87B1EE6A-88AC-49BC-9D39-BA4864A3EFB9}"/>
              </a:ext>
            </a:extLst>
          </p:cNvPr>
          <p:cNvSpPr txBox="1">
            <a:spLocks noChangeArrowheads="1"/>
          </p:cNvSpPr>
          <p:nvPr/>
        </p:nvSpPr>
        <p:spPr bwMode="auto">
          <a:xfrm>
            <a:off x="6704905" y="3973167"/>
            <a:ext cx="2187575" cy="492443"/>
          </a:xfrm>
          <a:prstGeom prst="rect">
            <a:avLst/>
          </a:prstGeom>
          <a:noFill/>
          <a:ln w="127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b="1">
                <a:solidFill>
                  <a:schemeClr val="bg1"/>
                </a:solidFill>
                <a:latin typeface="Arial" panose="020B0604020202020204" pitchFamily="34" charset="0"/>
              </a:defRPr>
            </a:lvl1pPr>
            <a:lvl2pPr marL="742950" indent="-285750">
              <a:defRPr b="1">
                <a:solidFill>
                  <a:schemeClr val="bg1"/>
                </a:solidFill>
                <a:latin typeface="Arial" panose="020B0604020202020204" pitchFamily="34" charset="0"/>
              </a:defRPr>
            </a:lvl2pPr>
            <a:lvl3pPr marL="1143000" indent="-228600">
              <a:defRPr b="1">
                <a:solidFill>
                  <a:schemeClr val="bg1"/>
                </a:solidFill>
                <a:latin typeface="Arial" panose="020B0604020202020204" pitchFamily="34" charset="0"/>
              </a:defRPr>
            </a:lvl3pPr>
            <a:lvl4pPr marL="1600200" indent="-228600">
              <a:defRPr b="1">
                <a:solidFill>
                  <a:schemeClr val="bg1"/>
                </a:solidFill>
                <a:latin typeface="Arial" panose="020B0604020202020204" pitchFamily="34" charset="0"/>
              </a:defRPr>
            </a:lvl4pPr>
            <a:lvl5pPr marL="2057400" indent="-228600">
              <a:defRPr b="1">
                <a:solidFill>
                  <a:schemeClr val="bg1"/>
                </a:solidFill>
                <a:latin typeface="Arial" panose="020B0604020202020204" pitchFamily="34" charset="0"/>
              </a:defRPr>
            </a:lvl5pPr>
            <a:lvl6pPr marL="2514600" indent="-228600" eaLnBrk="0" fontAlgn="base" hangingPunct="0">
              <a:lnSpc>
                <a:spcPct val="90000"/>
              </a:lnSpc>
              <a:spcBef>
                <a:spcPct val="0"/>
              </a:spcBef>
              <a:spcAft>
                <a:spcPct val="0"/>
              </a:spcAft>
              <a:defRPr b="1">
                <a:solidFill>
                  <a:schemeClr val="bg1"/>
                </a:solidFill>
                <a:latin typeface="Arial" panose="020B0604020202020204" pitchFamily="34" charset="0"/>
              </a:defRPr>
            </a:lvl6pPr>
            <a:lvl7pPr marL="2971800" indent="-228600" eaLnBrk="0" fontAlgn="base" hangingPunct="0">
              <a:lnSpc>
                <a:spcPct val="90000"/>
              </a:lnSpc>
              <a:spcBef>
                <a:spcPct val="0"/>
              </a:spcBef>
              <a:spcAft>
                <a:spcPct val="0"/>
              </a:spcAft>
              <a:defRPr b="1">
                <a:solidFill>
                  <a:schemeClr val="bg1"/>
                </a:solidFill>
                <a:latin typeface="Arial" panose="020B0604020202020204" pitchFamily="34" charset="0"/>
              </a:defRPr>
            </a:lvl7pPr>
            <a:lvl8pPr marL="3429000" indent="-228600" eaLnBrk="0" fontAlgn="base" hangingPunct="0">
              <a:lnSpc>
                <a:spcPct val="90000"/>
              </a:lnSpc>
              <a:spcBef>
                <a:spcPct val="0"/>
              </a:spcBef>
              <a:spcAft>
                <a:spcPct val="0"/>
              </a:spcAft>
              <a:defRPr b="1">
                <a:solidFill>
                  <a:schemeClr val="bg1"/>
                </a:solidFill>
                <a:latin typeface="Arial" panose="020B0604020202020204" pitchFamily="34" charset="0"/>
              </a:defRPr>
            </a:lvl8pPr>
            <a:lvl9pPr marL="3886200" indent="-228600" eaLnBrk="0" fontAlgn="base" hangingPunct="0">
              <a:lnSpc>
                <a:spcPct val="90000"/>
              </a:lnSpc>
              <a:spcBef>
                <a:spcPct val="0"/>
              </a:spcBef>
              <a:spcAft>
                <a:spcPct val="0"/>
              </a:spcAft>
              <a:defRPr b="1">
                <a:solidFill>
                  <a:schemeClr val="bg1"/>
                </a:solidFill>
                <a:latin typeface="Arial" panose="020B0604020202020204" pitchFamily="34" charset="0"/>
              </a:defRPr>
            </a:lvl9pPr>
          </a:lstStyle>
          <a:p>
            <a:r>
              <a:rPr lang="en-US" altLang="ko-KR" sz="1600" dirty="0">
                <a:ea typeface="굴림" panose="020B0600000101010101" pitchFamily="50" charset="-127"/>
              </a:rPr>
              <a:t>“</a:t>
            </a:r>
            <a:r>
              <a:rPr lang="en-US" altLang="ko-KR" sz="1600" dirty="0">
                <a:solidFill>
                  <a:srgbClr val="FF0000"/>
                </a:solidFill>
                <a:ea typeface="굴림" panose="020B0600000101010101" pitchFamily="50" charset="-127"/>
              </a:rPr>
              <a:t>and</a:t>
            </a:r>
            <a:r>
              <a:rPr lang="en-US" altLang="ko-KR" sz="1600" dirty="0">
                <a:ea typeface="굴림" panose="020B0600000101010101" pitchFamily="50" charset="-127"/>
              </a:rPr>
              <a:t>” </a:t>
            </a:r>
            <a:r>
              <a:rPr lang="en-US" altLang="ko-KR" sz="1600" dirty="0">
                <a:solidFill>
                  <a:schemeClr val="tx1"/>
                </a:solidFill>
                <a:ea typeface="굴림" panose="020B0600000101010101" pitchFamily="50" charset="-127"/>
              </a:rPr>
              <a:t>may indicate a cause and resul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327107">
                                            <p:txEl>
                                              <p:pRg st="3" end="3"/>
                                            </p:txEl>
                                          </p:spTgt>
                                        </p:tgtEl>
                                        <p:attrNameLst>
                                          <p:attrName>style.visibility</p:attrName>
                                        </p:attrNameLst>
                                      </p:cBhvr>
                                      <p:to>
                                        <p:strVal val="visible"/>
                                      </p:to>
                                    </p:set>
                                    <p:animEffect transition="in" filter="blinds(horizontal)">
                                      <p:cBhvr>
                                        <p:cTn id="7" dur="500"/>
                                        <p:tgtEl>
                                          <p:spTgt spid="1327107">
                                            <p:txEl>
                                              <p:pRg st="3" end="3"/>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2" fill="hold" grpId="0" nodeType="clickEffect">
                                  <p:stCondLst>
                                    <p:cond delay="0"/>
                                  </p:stCondLst>
                                  <p:childTnLst>
                                    <p:set>
                                      <p:cBhvr>
                                        <p:cTn id="11" dur="1" fill="hold">
                                          <p:stCondLst>
                                            <p:cond delay="0"/>
                                          </p:stCondLst>
                                        </p:cTn>
                                        <p:tgtEl>
                                          <p:spTgt spid="1327108"/>
                                        </p:tgtEl>
                                        <p:attrNameLst>
                                          <p:attrName>style.visibility</p:attrName>
                                        </p:attrNameLst>
                                      </p:cBhvr>
                                      <p:to>
                                        <p:strVal val="visible"/>
                                      </p:to>
                                    </p:set>
                                    <p:anim calcmode="lin" valueType="num">
                                      <p:cBhvr additive="base">
                                        <p:cTn id="12" dur="500" fill="hold"/>
                                        <p:tgtEl>
                                          <p:spTgt spid="1327108"/>
                                        </p:tgtEl>
                                        <p:attrNameLst>
                                          <p:attrName>ppt_x</p:attrName>
                                        </p:attrNameLst>
                                      </p:cBhvr>
                                      <p:tavLst>
                                        <p:tav tm="0">
                                          <p:val>
                                            <p:strVal val="1+#ppt_w/2"/>
                                          </p:val>
                                        </p:tav>
                                        <p:tav tm="100000">
                                          <p:val>
                                            <p:strVal val="#ppt_x"/>
                                          </p:val>
                                        </p:tav>
                                      </p:tavLst>
                                    </p:anim>
                                    <p:anim calcmode="lin" valueType="num">
                                      <p:cBhvr additive="base">
                                        <p:cTn id="13" dur="500" fill="hold"/>
                                        <p:tgtEl>
                                          <p:spTgt spid="1327108"/>
                                        </p:tgtEl>
                                        <p:attrNameLst>
                                          <p:attrName>ppt_y</p:attrName>
                                        </p:attrNameLst>
                                      </p:cBhvr>
                                      <p:tavLst>
                                        <p:tav tm="0">
                                          <p:val>
                                            <p:strVal val="#ppt_y"/>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3" presetClass="entr" presetSubtype="10" fill="hold" nodeType="clickEffect">
                                  <p:stCondLst>
                                    <p:cond delay="0"/>
                                  </p:stCondLst>
                                  <p:childTnLst>
                                    <p:set>
                                      <p:cBhvr>
                                        <p:cTn id="17" dur="1" fill="hold">
                                          <p:stCondLst>
                                            <p:cond delay="0"/>
                                          </p:stCondLst>
                                        </p:cTn>
                                        <p:tgtEl>
                                          <p:spTgt spid="1327107">
                                            <p:txEl>
                                              <p:pRg st="4" end="4"/>
                                            </p:txEl>
                                          </p:spTgt>
                                        </p:tgtEl>
                                        <p:attrNameLst>
                                          <p:attrName>style.visibility</p:attrName>
                                        </p:attrNameLst>
                                      </p:cBhvr>
                                      <p:to>
                                        <p:strVal val="visible"/>
                                      </p:to>
                                    </p:set>
                                    <p:animEffect transition="in" filter="blinds(horizontal)">
                                      <p:cBhvr>
                                        <p:cTn id="18" dur="500"/>
                                        <p:tgtEl>
                                          <p:spTgt spid="1327107">
                                            <p:txEl>
                                              <p:pRg st="4" end="4"/>
                                            </p:txEl>
                                          </p:spTgt>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2" fill="hold" grpId="0" nodeType="clickEffect">
                                  <p:stCondLst>
                                    <p:cond delay="0"/>
                                  </p:stCondLst>
                                  <p:childTnLst>
                                    <p:set>
                                      <p:cBhvr>
                                        <p:cTn id="22" dur="1" fill="hold">
                                          <p:stCondLst>
                                            <p:cond delay="0"/>
                                          </p:stCondLst>
                                        </p:cTn>
                                        <p:tgtEl>
                                          <p:spTgt spid="1327110"/>
                                        </p:tgtEl>
                                        <p:attrNameLst>
                                          <p:attrName>style.visibility</p:attrName>
                                        </p:attrNameLst>
                                      </p:cBhvr>
                                      <p:to>
                                        <p:strVal val="visible"/>
                                      </p:to>
                                    </p:set>
                                    <p:anim calcmode="lin" valueType="num">
                                      <p:cBhvr additive="base">
                                        <p:cTn id="23" dur="500" fill="hold"/>
                                        <p:tgtEl>
                                          <p:spTgt spid="1327110"/>
                                        </p:tgtEl>
                                        <p:attrNameLst>
                                          <p:attrName>ppt_x</p:attrName>
                                        </p:attrNameLst>
                                      </p:cBhvr>
                                      <p:tavLst>
                                        <p:tav tm="0">
                                          <p:val>
                                            <p:strVal val="1+#ppt_w/2"/>
                                          </p:val>
                                        </p:tav>
                                        <p:tav tm="100000">
                                          <p:val>
                                            <p:strVal val="#ppt_x"/>
                                          </p:val>
                                        </p:tav>
                                      </p:tavLst>
                                    </p:anim>
                                    <p:anim calcmode="lin" valueType="num">
                                      <p:cBhvr additive="base">
                                        <p:cTn id="24" dur="500" fill="hold"/>
                                        <p:tgtEl>
                                          <p:spTgt spid="1327110"/>
                                        </p:tgtEl>
                                        <p:attrNameLst>
                                          <p:attrName>ppt_y</p:attrName>
                                        </p:attrNameLst>
                                      </p:cBhvr>
                                      <p:tavLst>
                                        <p:tav tm="0">
                                          <p:val>
                                            <p:strVal val="#ppt_y"/>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3" presetClass="entr" presetSubtype="10" fill="hold" nodeType="clickEffect">
                                  <p:stCondLst>
                                    <p:cond delay="0"/>
                                  </p:stCondLst>
                                  <p:childTnLst>
                                    <p:set>
                                      <p:cBhvr>
                                        <p:cTn id="28" dur="1" fill="hold">
                                          <p:stCondLst>
                                            <p:cond delay="0"/>
                                          </p:stCondLst>
                                        </p:cTn>
                                        <p:tgtEl>
                                          <p:spTgt spid="1327107">
                                            <p:txEl>
                                              <p:pRg st="6" end="6"/>
                                            </p:txEl>
                                          </p:spTgt>
                                        </p:tgtEl>
                                        <p:attrNameLst>
                                          <p:attrName>style.visibility</p:attrName>
                                        </p:attrNameLst>
                                      </p:cBhvr>
                                      <p:to>
                                        <p:strVal val="visible"/>
                                      </p:to>
                                    </p:set>
                                    <p:animEffect transition="in" filter="blinds(horizontal)">
                                      <p:cBhvr>
                                        <p:cTn id="29" dur="500"/>
                                        <p:tgtEl>
                                          <p:spTgt spid="1327107">
                                            <p:txEl>
                                              <p:pRg st="6" end="6"/>
                                            </p:txEl>
                                          </p:spTgt>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3" presetClass="entr" presetSubtype="10" fill="hold" nodeType="clickEffect">
                                  <p:stCondLst>
                                    <p:cond delay="0"/>
                                  </p:stCondLst>
                                  <p:childTnLst>
                                    <p:set>
                                      <p:cBhvr>
                                        <p:cTn id="33" dur="1" fill="hold">
                                          <p:stCondLst>
                                            <p:cond delay="0"/>
                                          </p:stCondLst>
                                        </p:cTn>
                                        <p:tgtEl>
                                          <p:spTgt spid="1327107">
                                            <p:txEl>
                                              <p:pRg st="5" end="5"/>
                                            </p:txEl>
                                          </p:spTgt>
                                        </p:tgtEl>
                                        <p:attrNameLst>
                                          <p:attrName>style.visibility</p:attrName>
                                        </p:attrNameLst>
                                      </p:cBhvr>
                                      <p:to>
                                        <p:strVal val="visible"/>
                                      </p:to>
                                    </p:set>
                                    <p:animEffect transition="in" filter="blinds(horizontal)">
                                      <p:cBhvr>
                                        <p:cTn id="34" dur="500"/>
                                        <p:tgtEl>
                                          <p:spTgt spid="1327107">
                                            <p:txEl>
                                              <p:pRg st="5" end="5"/>
                                            </p:txEl>
                                          </p:spTgt>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 presetClass="entr" presetSubtype="2" fill="hold" grpId="0" nodeType="clickEffect">
                                  <p:stCondLst>
                                    <p:cond delay="0"/>
                                  </p:stCondLst>
                                  <p:childTnLst>
                                    <p:set>
                                      <p:cBhvr>
                                        <p:cTn id="38" dur="1" fill="hold">
                                          <p:stCondLst>
                                            <p:cond delay="0"/>
                                          </p:stCondLst>
                                        </p:cTn>
                                        <p:tgtEl>
                                          <p:spTgt spid="1327109"/>
                                        </p:tgtEl>
                                        <p:attrNameLst>
                                          <p:attrName>style.visibility</p:attrName>
                                        </p:attrNameLst>
                                      </p:cBhvr>
                                      <p:to>
                                        <p:strVal val="visible"/>
                                      </p:to>
                                    </p:set>
                                    <p:anim calcmode="lin" valueType="num">
                                      <p:cBhvr additive="base">
                                        <p:cTn id="39" dur="500" fill="hold"/>
                                        <p:tgtEl>
                                          <p:spTgt spid="1327109"/>
                                        </p:tgtEl>
                                        <p:attrNameLst>
                                          <p:attrName>ppt_x</p:attrName>
                                        </p:attrNameLst>
                                      </p:cBhvr>
                                      <p:tavLst>
                                        <p:tav tm="0">
                                          <p:val>
                                            <p:strVal val="1+#ppt_w/2"/>
                                          </p:val>
                                        </p:tav>
                                        <p:tav tm="100000">
                                          <p:val>
                                            <p:strVal val="#ppt_x"/>
                                          </p:val>
                                        </p:tav>
                                      </p:tavLst>
                                    </p:anim>
                                    <p:anim calcmode="lin" valueType="num">
                                      <p:cBhvr additive="base">
                                        <p:cTn id="40" dur="500" fill="hold"/>
                                        <p:tgtEl>
                                          <p:spTgt spid="132710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27108" grpId="0" animBg="1"/>
      <p:bldP spid="1327109" grpId="0" animBg="1"/>
      <p:bldP spid="1327110"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a:xfrm>
            <a:off x="228599" y="142852"/>
            <a:ext cx="9144000" cy="857256"/>
          </a:xfrm>
        </p:spPr>
        <p:txBody>
          <a:bodyPr>
            <a:normAutofit/>
          </a:bodyPr>
          <a:lstStyle/>
          <a:p>
            <a:r>
              <a:rPr lang="en-US" altLang="ko-KR" sz="2600" b="1" dirty="0">
                <a:solidFill>
                  <a:schemeClr val="bg1"/>
                </a:solidFill>
                <a:effectLst>
                  <a:outerShdw blurRad="38100" dist="38100" dir="2700000" algn="tl">
                    <a:srgbClr val="000000">
                      <a:alpha val="43137"/>
                    </a:srgbClr>
                  </a:outerShdw>
                </a:effectLst>
                <a:latin typeface="나눔스퀘어 Bold" panose="020B0600000101010101" pitchFamily="50" charset="-127"/>
                <a:ea typeface="나눔스퀘어 Bold" panose="020B0600000101010101" pitchFamily="50" charset="-127"/>
              </a:rPr>
              <a:t>Ex. Testing a Triangle Decision Program</a:t>
            </a:r>
            <a:endParaRPr lang="ko-KR" altLang="en-US" sz="2600" b="1" dirty="0">
              <a:solidFill>
                <a:schemeClr val="bg1"/>
              </a:solidFill>
              <a:effectLst>
                <a:outerShdw blurRad="38100" dist="38100" dir="2700000" algn="tl">
                  <a:srgbClr val="000000">
                    <a:alpha val="43137"/>
                  </a:srgbClr>
                </a:outerShdw>
              </a:effectLst>
              <a:latin typeface="나눔스퀘어 Bold" panose="020B0600000101010101" pitchFamily="50" charset="-127"/>
              <a:ea typeface="나눔스퀘어 Bold" panose="020B0600000101010101" pitchFamily="50" charset="-127"/>
            </a:endParaRPr>
          </a:p>
        </p:txBody>
      </p:sp>
      <p:sp>
        <p:nvSpPr>
          <p:cNvPr id="3" name="날짜 개체 틀 2"/>
          <p:cNvSpPr>
            <a:spLocks noGrp="1"/>
          </p:cNvSpPr>
          <p:nvPr>
            <p:ph type="dt" sz="half" idx="10"/>
          </p:nvPr>
        </p:nvSpPr>
        <p:spPr/>
        <p:txBody>
          <a:bodyPr/>
          <a:lstStyle/>
          <a:p>
            <a:r>
              <a:rPr lang="en-US" altLang="ko-KR" dirty="0"/>
              <a:t>Moonzoo Kim       </a:t>
            </a:r>
          </a:p>
        </p:txBody>
      </p:sp>
      <p:sp>
        <p:nvSpPr>
          <p:cNvPr id="5" name="슬라이드 번호 개체 틀 4"/>
          <p:cNvSpPr>
            <a:spLocks noGrp="1"/>
          </p:cNvSpPr>
          <p:nvPr>
            <p:ph type="sldNum" sz="quarter" idx="12"/>
          </p:nvPr>
        </p:nvSpPr>
        <p:spPr/>
        <p:txBody>
          <a:bodyPr/>
          <a:lstStyle/>
          <a:p>
            <a:fld id="{653EB63F-210B-426B-8655-095B3862437C}" type="slidenum">
              <a:rPr lang="ko-KR" altLang="en-US" smtClean="0"/>
              <a:pPr/>
              <a:t>17</a:t>
            </a:fld>
            <a:r>
              <a:rPr lang="en-US" altLang="ko-KR" dirty="0"/>
              <a:t>/11</a:t>
            </a:r>
            <a:endParaRPr lang="ko-KR" altLang="en-US" dirty="0"/>
          </a:p>
        </p:txBody>
      </p:sp>
      <p:sp>
        <p:nvSpPr>
          <p:cNvPr id="6" name="내용 개체 틀 5"/>
          <p:cNvSpPr>
            <a:spLocks noGrp="1"/>
          </p:cNvSpPr>
          <p:nvPr>
            <p:ph sz="quarter" idx="13"/>
          </p:nvPr>
        </p:nvSpPr>
        <p:spPr>
          <a:xfrm>
            <a:off x="285720" y="1214422"/>
            <a:ext cx="8643998" cy="5214974"/>
          </a:xfrm>
        </p:spPr>
        <p:txBody>
          <a:bodyPr>
            <a:normAutofit lnSpcReduction="10000"/>
          </a:bodyPr>
          <a:lstStyle/>
          <a:p>
            <a:pPr>
              <a:lnSpc>
                <a:spcPct val="120000"/>
              </a:lnSpc>
              <a:buFont typeface="Wingdings 2" pitchFamily="18" charset="2"/>
              <a:buNone/>
            </a:pPr>
            <a:r>
              <a:rPr lang="en-US" altLang="ko-KR" sz="2800" dirty="0">
                <a:latin typeface="+mn-lt"/>
              </a:rPr>
              <a:t> </a:t>
            </a:r>
            <a:r>
              <a:rPr lang="en-US" altLang="ko-KR" sz="2800" dirty="0">
                <a:solidFill>
                  <a:srgbClr val="FF0000"/>
                </a:solidFill>
                <a:latin typeface="+mn-lt"/>
              </a:rPr>
              <a:t>Input</a:t>
            </a:r>
            <a:r>
              <a:rPr lang="en-US" altLang="ko-KR" sz="2800" dirty="0">
                <a:latin typeface="+mn-lt"/>
              </a:rPr>
              <a:t> : Read three integer values from the command line. The three values represent the length of the sides of a triangle.</a:t>
            </a:r>
          </a:p>
          <a:p>
            <a:pPr>
              <a:lnSpc>
                <a:spcPct val="120000"/>
              </a:lnSpc>
              <a:buFont typeface="Wingdings 2" pitchFamily="18" charset="2"/>
              <a:buNone/>
            </a:pPr>
            <a:r>
              <a:rPr lang="en-US" altLang="ko-KR" sz="2800" dirty="0">
                <a:solidFill>
                  <a:srgbClr val="FF0000"/>
                </a:solidFill>
                <a:latin typeface="+mn-lt"/>
              </a:rPr>
              <a:t>Output</a:t>
            </a:r>
            <a:r>
              <a:rPr lang="en-US" altLang="ko-KR" sz="2800" dirty="0">
                <a:latin typeface="+mn-lt"/>
              </a:rPr>
              <a:t> : Tell whether the triangle is</a:t>
            </a:r>
          </a:p>
          <a:p>
            <a:pPr>
              <a:lnSpc>
                <a:spcPct val="120000"/>
              </a:lnSpc>
              <a:buFont typeface="Wingdings 2" pitchFamily="18" charset="2"/>
              <a:buNone/>
            </a:pPr>
            <a:r>
              <a:rPr lang="en-US" altLang="ko-KR" sz="2800" dirty="0">
                <a:latin typeface="+mn-lt"/>
              </a:rPr>
              <a:t>  </a:t>
            </a:r>
            <a:r>
              <a:rPr lang="en-US" altLang="ko-KR" sz="2800">
                <a:latin typeface="+mn-lt"/>
              </a:rPr>
              <a:t>• Scalene (</a:t>
            </a:r>
            <a:r>
              <a:rPr lang="ko-KR" altLang="en-US" sz="2800">
                <a:latin typeface="+mn-lt"/>
              </a:rPr>
              <a:t>부등변삼각형 </a:t>
            </a:r>
            <a:r>
              <a:rPr lang="en-US" altLang="ko-KR" sz="2800">
                <a:latin typeface="+mn-lt"/>
              </a:rPr>
              <a:t>) </a:t>
            </a:r>
            <a:r>
              <a:rPr lang="en-US" altLang="ko-KR" sz="2800" dirty="0">
                <a:latin typeface="+mn-lt"/>
              </a:rPr>
              <a:t>: no two sides are equal</a:t>
            </a:r>
          </a:p>
          <a:p>
            <a:pPr>
              <a:lnSpc>
                <a:spcPct val="120000"/>
              </a:lnSpc>
              <a:buFont typeface="Wingdings 2" pitchFamily="18" charset="2"/>
              <a:buNone/>
            </a:pPr>
            <a:r>
              <a:rPr lang="en-US" altLang="ko-KR" sz="2800" dirty="0">
                <a:latin typeface="+mn-lt"/>
              </a:rPr>
              <a:t>  </a:t>
            </a:r>
            <a:r>
              <a:rPr lang="en-US" altLang="ko-KR" sz="2800">
                <a:latin typeface="+mn-lt"/>
              </a:rPr>
              <a:t>• Isosceles (</a:t>
            </a:r>
            <a:r>
              <a:rPr lang="ko-KR" altLang="en-US" sz="2800">
                <a:latin typeface="+mn-lt"/>
              </a:rPr>
              <a:t>이등변삼각형</a:t>
            </a:r>
            <a:r>
              <a:rPr lang="en-US" altLang="ko-KR" sz="2800">
                <a:latin typeface="+mn-lt"/>
              </a:rPr>
              <a:t>) </a:t>
            </a:r>
            <a:r>
              <a:rPr lang="en-US" altLang="ko-KR" sz="2800" dirty="0">
                <a:latin typeface="+mn-lt"/>
              </a:rPr>
              <a:t>: exactly two sides are equal</a:t>
            </a:r>
          </a:p>
          <a:p>
            <a:pPr>
              <a:lnSpc>
                <a:spcPct val="120000"/>
              </a:lnSpc>
              <a:buFont typeface="Wingdings 2" pitchFamily="18" charset="2"/>
              <a:buNone/>
            </a:pPr>
            <a:r>
              <a:rPr lang="en-US" altLang="ko-KR" sz="2800" dirty="0">
                <a:latin typeface="+mn-lt"/>
              </a:rPr>
              <a:t>  </a:t>
            </a:r>
            <a:r>
              <a:rPr lang="en-US" altLang="ko-KR" sz="2800">
                <a:latin typeface="+mn-lt"/>
              </a:rPr>
              <a:t>• Equilateral(</a:t>
            </a:r>
            <a:r>
              <a:rPr lang="ko-KR" altLang="en-US" sz="2800">
                <a:latin typeface="+mn-lt"/>
              </a:rPr>
              <a:t>정삼각형</a:t>
            </a:r>
            <a:r>
              <a:rPr lang="en-US" altLang="ko-KR" sz="2800">
                <a:latin typeface="+mn-lt"/>
              </a:rPr>
              <a:t>) </a:t>
            </a:r>
            <a:r>
              <a:rPr lang="en-US" altLang="ko-KR" sz="2800" dirty="0">
                <a:latin typeface="+mn-lt"/>
              </a:rPr>
              <a:t>: all sides are equal</a:t>
            </a:r>
          </a:p>
          <a:p>
            <a:pPr>
              <a:lnSpc>
                <a:spcPct val="120000"/>
              </a:lnSpc>
              <a:buFont typeface="Wingdings 2" pitchFamily="18" charset="2"/>
              <a:buNone/>
            </a:pPr>
            <a:r>
              <a:rPr lang="en-US" altLang="ko-KR" sz="2800" dirty="0">
                <a:solidFill>
                  <a:srgbClr val="FF0000"/>
                </a:solidFill>
                <a:latin typeface="+mn-lt"/>
              </a:rPr>
              <a:t>Create</a:t>
            </a:r>
            <a:r>
              <a:rPr lang="en-US" altLang="ko-KR" sz="2800" dirty="0">
                <a:latin typeface="+mn-lt"/>
              </a:rPr>
              <a:t> a Set of </a:t>
            </a:r>
            <a:r>
              <a:rPr lang="en-US" altLang="ko-KR" sz="2800" dirty="0">
                <a:solidFill>
                  <a:srgbClr val="FF0000"/>
                </a:solidFill>
                <a:latin typeface="+mn-lt"/>
              </a:rPr>
              <a:t>Test Cases </a:t>
            </a:r>
            <a:r>
              <a:rPr lang="en-US" altLang="ko-KR" sz="2800" dirty="0">
                <a:latin typeface="+mn-lt"/>
              </a:rPr>
              <a:t>for this program</a:t>
            </a:r>
          </a:p>
          <a:p>
            <a:pPr>
              <a:lnSpc>
                <a:spcPct val="120000"/>
              </a:lnSpc>
              <a:buFont typeface="Wingdings 2" pitchFamily="18" charset="2"/>
              <a:buNone/>
            </a:pPr>
            <a:r>
              <a:rPr lang="en-US" altLang="ko-KR" sz="2800" dirty="0">
                <a:latin typeface="+mn-lt"/>
              </a:rPr>
              <a:t>	 (3,4,5), (2,2,1), (1,1,1) ?</a:t>
            </a:r>
            <a:endParaRPr lang="ko-KR" altLang="en-US" sz="2800" dirty="0">
              <a:latin typeface="+mn-lt"/>
            </a:endParaRP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a:xfrm>
            <a:off x="307731" y="151644"/>
            <a:ext cx="9144000" cy="857256"/>
          </a:xfrm>
        </p:spPr>
        <p:txBody>
          <a:bodyPr>
            <a:normAutofit/>
          </a:bodyPr>
          <a:lstStyle/>
          <a:p>
            <a:r>
              <a:rPr lang="en-US" altLang="ko-KR" sz="2600" dirty="0">
                <a:solidFill>
                  <a:schemeClr val="bg1"/>
                </a:solidFill>
                <a:effectLst>
                  <a:outerShdw blurRad="38100" dist="38100" dir="2700000" algn="tl">
                    <a:srgbClr val="000000">
                      <a:alpha val="43137"/>
                    </a:srgbClr>
                  </a:outerShdw>
                </a:effectLst>
                <a:latin typeface="나눔스퀘어 Bold" panose="020B0600000101010101" pitchFamily="50" charset="-127"/>
                <a:ea typeface="나눔스퀘어 Bold" panose="020B0600000101010101" pitchFamily="50" charset="-127"/>
              </a:rPr>
              <a:t>Precondition (Input Validity) Check</a:t>
            </a:r>
            <a:endParaRPr lang="ko-KR" altLang="en-US" sz="2600" dirty="0">
              <a:solidFill>
                <a:schemeClr val="bg1"/>
              </a:solidFill>
              <a:effectLst>
                <a:outerShdw blurRad="38100" dist="38100" dir="2700000" algn="tl">
                  <a:srgbClr val="000000">
                    <a:alpha val="43137"/>
                  </a:srgbClr>
                </a:outerShdw>
              </a:effectLst>
              <a:latin typeface="나눔스퀘어 Bold" panose="020B0600000101010101" pitchFamily="50" charset="-127"/>
              <a:ea typeface="나눔스퀘어 Bold" panose="020B0600000101010101" pitchFamily="50" charset="-127"/>
            </a:endParaRPr>
          </a:p>
        </p:txBody>
      </p:sp>
      <p:sp>
        <p:nvSpPr>
          <p:cNvPr id="3" name="날짜 개체 틀 2"/>
          <p:cNvSpPr>
            <a:spLocks noGrp="1"/>
          </p:cNvSpPr>
          <p:nvPr>
            <p:ph type="dt" sz="half" idx="10"/>
          </p:nvPr>
        </p:nvSpPr>
        <p:spPr/>
        <p:txBody>
          <a:bodyPr/>
          <a:lstStyle/>
          <a:p>
            <a:r>
              <a:rPr lang="en-US" altLang="ko-KR" dirty="0"/>
              <a:t>Moonzoo Kim       </a:t>
            </a:r>
          </a:p>
        </p:txBody>
      </p:sp>
      <p:sp>
        <p:nvSpPr>
          <p:cNvPr id="5" name="슬라이드 번호 개체 틀 4"/>
          <p:cNvSpPr>
            <a:spLocks noGrp="1"/>
          </p:cNvSpPr>
          <p:nvPr>
            <p:ph type="sldNum" sz="quarter" idx="12"/>
          </p:nvPr>
        </p:nvSpPr>
        <p:spPr/>
        <p:txBody>
          <a:bodyPr/>
          <a:lstStyle/>
          <a:p>
            <a:fld id="{653EB63F-210B-426B-8655-095B3862437C}" type="slidenum">
              <a:rPr lang="ko-KR" altLang="en-US" smtClean="0"/>
              <a:pPr/>
              <a:t>18</a:t>
            </a:fld>
            <a:r>
              <a:rPr lang="en-US" altLang="ko-KR" dirty="0"/>
              <a:t>/11</a:t>
            </a:r>
            <a:endParaRPr lang="ko-KR" altLang="en-US" dirty="0"/>
          </a:p>
        </p:txBody>
      </p:sp>
      <p:sp>
        <p:nvSpPr>
          <p:cNvPr id="6" name="내용 개체 틀 5"/>
          <p:cNvSpPr>
            <a:spLocks noGrp="1"/>
          </p:cNvSpPr>
          <p:nvPr>
            <p:ph sz="quarter" idx="13"/>
          </p:nvPr>
        </p:nvSpPr>
        <p:spPr>
          <a:xfrm>
            <a:off x="285720" y="1214422"/>
            <a:ext cx="8715436" cy="3849947"/>
          </a:xfrm>
        </p:spPr>
        <p:txBody>
          <a:bodyPr>
            <a:noAutofit/>
          </a:bodyPr>
          <a:lstStyle/>
          <a:p>
            <a:r>
              <a:rPr lang="en-US" altLang="ko-KR" dirty="0"/>
              <a:t>Condition 1: a &gt; 0, b &gt; 0, c &gt; 0</a:t>
            </a:r>
          </a:p>
          <a:p>
            <a:r>
              <a:rPr lang="en-US" altLang="ko-KR" dirty="0"/>
              <a:t>Condition 2: a &lt; b + c</a:t>
            </a:r>
          </a:p>
          <a:p>
            <a:pPr lvl="1"/>
            <a:r>
              <a:rPr lang="en-US" altLang="ko-KR" dirty="0"/>
              <a:t>Ex. (4, 2, 1) is an invalid triangle</a:t>
            </a:r>
          </a:p>
          <a:p>
            <a:pPr lvl="1"/>
            <a:r>
              <a:rPr lang="en-US" altLang="ko-KR" dirty="0"/>
              <a:t>Permutation of the above condition</a:t>
            </a:r>
          </a:p>
          <a:p>
            <a:pPr lvl="2"/>
            <a:r>
              <a:rPr lang="en-US" altLang="ko-KR" dirty="0"/>
              <a:t>a &lt; b +c </a:t>
            </a:r>
          </a:p>
          <a:p>
            <a:pPr lvl="2"/>
            <a:r>
              <a:rPr lang="en-US" altLang="ko-KR" dirty="0"/>
              <a:t>b &lt; a + c</a:t>
            </a:r>
          </a:p>
          <a:p>
            <a:pPr lvl="2"/>
            <a:r>
              <a:rPr lang="en-US" altLang="ko-KR" dirty="0"/>
              <a:t>c &lt; a + b</a:t>
            </a:r>
          </a:p>
          <a:p>
            <a:r>
              <a:rPr lang="en-US" altLang="ko-KR" dirty="0"/>
              <a:t>What if b + c exceeds 2</a:t>
            </a:r>
            <a:r>
              <a:rPr lang="en-US" altLang="ko-KR" baseline="30000" dirty="0"/>
              <a:t>32  </a:t>
            </a:r>
            <a:r>
              <a:rPr lang="en-US" altLang="ko-KR" dirty="0"/>
              <a:t>(i.e. overflow)?</a:t>
            </a:r>
          </a:p>
          <a:p>
            <a:pPr lvl="1"/>
            <a:r>
              <a:rPr lang="en-US" altLang="ko-KR" dirty="0"/>
              <a:t>long </a:t>
            </a:r>
            <a:r>
              <a:rPr lang="en-US" altLang="ko-KR" dirty="0" err="1"/>
              <a:t>v.s</a:t>
            </a:r>
            <a:r>
              <a:rPr lang="en-US" altLang="ko-KR" dirty="0"/>
              <a:t>. </a:t>
            </a:r>
            <a:r>
              <a:rPr lang="en-US" altLang="ko-KR" dirty="0" err="1"/>
              <a:t>int</a:t>
            </a:r>
            <a:r>
              <a:rPr lang="en-US" altLang="ko-KR" dirty="0"/>
              <a:t> </a:t>
            </a:r>
            <a:r>
              <a:rPr lang="en-US" altLang="ko-KR" dirty="0" err="1"/>
              <a:t>v.s</a:t>
            </a:r>
            <a:r>
              <a:rPr lang="en-US" altLang="ko-KR" dirty="0"/>
              <a:t>. short. </a:t>
            </a:r>
            <a:r>
              <a:rPr lang="en-US" altLang="ko-KR" dirty="0" err="1"/>
              <a:t>v.s</a:t>
            </a:r>
            <a:r>
              <a:rPr lang="en-US" altLang="ko-KR" dirty="0"/>
              <a:t>. char  </a:t>
            </a:r>
          </a:p>
          <a:p>
            <a:r>
              <a:rPr lang="en-US" altLang="ko-KR" dirty="0">
                <a:solidFill>
                  <a:srgbClr val="FF0000"/>
                </a:solidFill>
              </a:rPr>
              <a:t>Developers often fail to consider implicit preconditions</a:t>
            </a:r>
          </a:p>
          <a:p>
            <a:pPr lvl="1"/>
            <a:r>
              <a:rPr lang="en-US" altLang="ko-KR" dirty="0">
                <a:solidFill>
                  <a:srgbClr val="FF0000"/>
                </a:solidFill>
              </a:rPr>
              <a:t>Cause of many hard-to-find bugs</a:t>
            </a:r>
            <a:endParaRPr lang="ko-KR"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blinds(horizontal)">
                                      <p:cBhvr>
                                        <p:cTn id="7" dur="500"/>
                                        <p:tgtEl>
                                          <p:spTgt spid="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6">
                                            <p:txEl>
                                              <p:pRg st="1" end="1"/>
                                            </p:txEl>
                                          </p:spTgt>
                                        </p:tgtEl>
                                        <p:attrNameLst>
                                          <p:attrName>style.visibility</p:attrName>
                                        </p:attrNameLst>
                                      </p:cBhvr>
                                      <p:to>
                                        <p:strVal val="visible"/>
                                      </p:to>
                                    </p:set>
                                    <p:animEffect transition="in" filter="blinds(horizontal)">
                                      <p:cBhvr>
                                        <p:cTn id="12" dur="500"/>
                                        <p:tgtEl>
                                          <p:spTgt spid="6">
                                            <p:txEl>
                                              <p:pRg st="1" end="1"/>
                                            </p:txEl>
                                          </p:spTgt>
                                        </p:tgtEl>
                                      </p:cBhvr>
                                    </p:animEffect>
                                  </p:childTnLst>
                                </p:cTn>
                              </p:par>
                              <p:par>
                                <p:cTn id="13" presetID="3" presetClass="entr" presetSubtype="10" fill="hold" nodeType="withEffect">
                                  <p:stCondLst>
                                    <p:cond delay="0"/>
                                  </p:stCondLst>
                                  <p:childTnLst>
                                    <p:set>
                                      <p:cBhvr>
                                        <p:cTn id="14" dur="1" fill="hold">
                                          <p:stCondLst>
                                            <p:cond delay="0"/>
                                          </p:stCondLst>
                                        </p:cTn>
                                        <p:tgtEl>
                                          <p:spTgt spid="6">
                                            <p:txEl>
                                              <p:pRg st="2" end="2"/>
                                            </p:txEl>
                                          </p:spTgt>
                                        </p:tgtEl>
                                        <p:attrNameLst>
                                          <p:attrName>style.visibility</p:attrName>
                                        </p:attrNameLst>
                                      </p:cBhvr>
                                      <p:to>
                                        <p:strVal val="visible"/>
                                      </p:to>
                                    </p:set>
                                    <p:animEffect transition="in" filter="blinds(horizontal)">
                                      <p:cBhvr>
                                        <p:cTn id="15" dur="500"/>
                                        <p:tgtEl>
                                          <p:spTgt spid="6">
                                            <p:txEl>
                                              <p:pRg st="2" end="2"/>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nodeType="clickEffect">
                                  <p:stCondLst>
                                    <p:cond delay="0"/>
                                  </p:stCondLst>
                                  <p:childTnLst>
                                    <p:set>
                                      <p:cBhvr>
                                        <p:cTn id="19" dur="1" fill="hold">
                                          <p:stCondLst>
                                            <p:cond delay="0"/>
                                          </p:stCondLst>
                                        </p:cTn>
                                        <p:tgtEl>
                                          <p:spTgt spid="6">
                                            <p:txEl>
                                              <p:pRg st="3" end="3"/>
                                            </p:txEl>
                                          </p:spTgt>
                                        </p:tgtEl>
                                        <p:attrNameLst>
                                          <p:attrName>style.visibility</p:attrName>
                                        </p:attrNameLst>
                                      </p:cBhvr>
                                      <p:to>
                                        <p:strVal val="visible"/>
                                      </p:to>
                                    </p:set>
                                    <p:animEffect transition="in" filter="blinds(horizontal)">
                                      <p:cBhvr>
                                        <p:cTn id="20" dur="500"/>
                                        <p:tgtEl>
                                          <p:spTgt spid="6">
                                            <p:txEl>
                                              <p:pRg st="3" end="3"/>
                                            </p:txEl>
                                          </p:spTgt>
                                        </p:tgtEl>
                                      </p:cBhvr>
                                    </p:animEffect>
                                  </p:childTnLst>
                                </p:cTn>
                              </p:par>
                              <p:par>
                                <p:cTn id="21" presetID="3" presetClass="entr" presetSubtype="10" fill="hold" nodeType="withEffect">
                                  <p:stCondLst>
                                    <p:cond delay="0"/>
                                  </p:stCondLst>
                                  <p:childTnLst>
                                    <p:set>
                                      <p:cBhvr>
                                        <p:cTn id="22" dur="1" fill="hold">
                                          <p:stCondLst>
                                            <p:cond delay="0"/>
                                          </p:stCondLst>
                                        </p:cTn>
                                        <p:tgtEl>
                                          <p:spTgt spid="6">
                                            <p:txEl>
                                              <p:pRg st="4" end="4"/>
                                            </p:txEl>
                                          </p:spTgt>
                                        </p:tgtEl>
                                        <p:attrNameLst>
                                          <p:attrName>style.visibility</p:attrName>
                                        </p:attrNameLst>
                                      </p:cBhvr>
                                      <p:to>
                                        <p:strVal val="visible"/>
                                      </p:to>
                                    </p:set>
                                    <p:animEffect transition="in" filter="blinds(horizontal)">
                                      <p:cBhvr>
                                        <p:cTn id="23" dur="500"/>
                                        <p:tgtEl>
                                          <p:spTgt spid="6">
                                            <p:txEl>
                                              <p:pRg st="4" end="4"/>
                                            </p:txEl>
                                          </p:spTgt>
                                        </p:tgtEl>
                                      </p:cBhvr>
                                    </p:animEffect>
                                  </p:childTnLst>
                                </p:cTn>
                              </p:par>
                              <p:par>
                                <p:cTn id="24" presetID="3" presetClass="entr" presetSubtype="10" fill="hold" nodeType="withEffect">
                                  <p:stCondLst>
                                    <p:cond delay="0"/>
                                  </p:stCondLst>
                                  <p:childTnLst>
                                    <p:set>
                                      <p:cBhvr>
                                        <p:cTn id="25" dur="1" fill="hold">
                                          <p:stCondLst>
                                            <p:cond delay="0"/>
                                          </p:stCondLst>
                                        </p:cTn>
                                        <p:tgtEl>
                                          <p:spTgt spid="6">
                                            <p:txEl>
                                              <p:pRg st="5" end="5"/>
                                            </p:txEl>
                                          </p:spTgt>
                                        </p:tgtEl>
                                        <p:attrNameLst>
                                          <p:attrName>style.visibility</p:attrName>
                                        </p:attrNameLst>
                                      </p:cBhvr>
                                      <p:to>
                                        <p:strVal val="visible"/>
                                      </p:to>
                                    </p:set>
                                    <p:animEffect transition="in" filter="blinds(horizontal)">
                                      <p:cBhvr>
                                        <p:cTn id="26" dur="500"/>
                                        <p:tgtEl>
                                          <p:spTgt spid="6">
                                            <p:txEl>
                                              <p:pRg st="5" end="5"/>
                                            </p:txEl>
                                          </p:spTgt>
                                        </p:tgtEl>
                                      </p:cBhvr>
                                    </p:animEffect>
                                  </p:childTnLst>
                                </p:cTn>
                              </p:par>
                              <p:par>
                                <p:cTn id="27" presetID="3" presetClass="entr" presetSubtype="10" fill="hold" nodeType="withEffect">
                                  <p:stCondLst>
                                    <p:cond delay="0"/>
                                  </p:stCondLst>
                                  <p:childTnLst>
                                    <p:set>
                                      <p:cBhvr>
                                        <p:cTn id="28" dur="1" fill="hold">
                                          <p:stCondLst>
                                            <p:cond delay="0"/>
                                          </p:stCondLst>
                                        </p:cTn>
                                        <p:tgtEl>
                                          <p:spTgt spid="6">
                                            <p:txEl>
                                              <p:pRg st="6" end="6"/>
                                            </p:txEl>
                                          </p:spTgt>
                                        </p:tgtEl>
                                        <p:attrNameLst>
                                          <p:attrName>style.visibility</p:attrName>
                                        </p:attrNameLst>
                                      </p:cBhvr>
                                      <p:to>
                                        <p:strVal val="visible"/>
                                      </p:to>
                                    </p:set>
                                    <p:animEffect transition="in" filter="blinds(horizontal)">
                                      <p:cBhvr>
                                        <p:cTn id="29" dur="500"/>
                                        <p:tgtEl>
                                          <p:spTgt spid="6">
                                            <p:txEl>
                                              <p:pRg st="6" end="6"/>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3" presetClass="entr" presetSubtype="10" fill="hold" nodeType="clickEffect">
                                  <p:stCondLst>
                                    <p:cond delay="0"/>
                                  </p:stCondLst>
                                  <p:childTnLst>
                                    <p:set>
                                      <p:cBhvr>
                                        <p:cTn id="33" dur="1" fill="hold">
                                          <p:stCondLst>
                                            <p:cond delay="0"/>
                                          </p:stCondLst>
                                        </p:cTn>
                                        <p:tgtEl>
                                          <p:spTgt spid="6">
                                            <p:txEl>
                                              <p:pRg st="7" end="7"/>
                                            </p:txEl>
                                          </p:spTgt>
                                        </p:tgtEl>
                                        <p:attrNameLst>
                                          <p:attrName>style.visibility</p:attrName>
                                        </p:attrNameLst>
                                      </p:cBhvr>
                                      <p:to>
                                        <p:strVal val="visible"/>
                                      </p:to>
                                    </p:set>
                                    <p:animEffect transition="in" filter="blinds(horizontal)">
                                      <p:cBhvr>
                                        <p:cTn id="34" dur="500"/>
                                        <p:tgtEl>
                                          <p:spTgt spid="6">
                                            <p:txEl>
                                              <p:pRg st="7" end="7"/>
                                            </p:txEl>
                                          </p:spTgt>
                                        </p:tgtEl>
                                      </p:cBhvr>
                                    </p:animEffect>
                                  </p:childTnLst>
                                </p:cTn>
                              </p:par>
                              <p:par>
                                <p:cTn id="35" presetID="3" presetClass="entr" presetSubtype="10" fill="hold" nodeType="withEffect">
                                  <p:stCondLst>
                                    <p:cond delay="0"/>
                                  </p:stCondLst>
                                  <p:childTnLst>
                                    <p:set>
                                      <p:cBhvr>
                                        <p:cTn id="36" dur="1" fill="hold">
                                          <p:stCondLst>
                                            <p:cond delay="0"/>
                                          </p:stCondLst>
                                        </p:cTn>
                                        <p:tgtEl>
                                          <p:spTgt spid="6">
                                            <p:txEl>
                                              <p:pRg st="8" end="8"/>
                                            </p:txEl>
                                          </p:spTgt>
                                        </p:tgtEl>
                                        <p:attrNameLst>
                                          <p:attrName>style.visibility</p:attrName>
                                        </p:attrNameLst>
                                      </p:cBhvr>
                                      <p:to>
                                        <p:strVal val="visible"/>
                                      </p:to>
                                    </p:set>
                                    <p:animEffect transition="in" filter="blinds(horizontal)">
                                      <p:cBhvr>
                                        <p:cTn id="37" dur="500"/>
                                        <p:tgtEl>
                                          <p:spTgt spid="6">
                                            <p:txEl>
                                              <p:pRg st="8" end="8"/>
                                            </p:txEl>
                                          </p:spTgt>
                                        </p:tgtEl>
                                      </p:cBhvr>
                                    </p:animEffect>
                                  </p:childTnLst>
                                </p:cTn>
                              </p:par>
                              <p:par>
                                <p:cTn id="38" presetID="3" presetClass="entr" presetSubtype="10" fill="hold" nodeType="withEffect">
                                  <p:stCondLst>
                                    <p:cond delay="0"/>
                                  </p:stCondLst>
                                  <p:childTnLst>
                                    <p:set>
                                      <p:cBhvr>
                                        <p:cTn id="39" dur="1" fill="hold">
                                          <p:stCondLst>
                                            <p:cond delay="0"/>
                                          </p:stCondLst>
                                        </p:cTn>
                                        <p:tgtEl>
                                          <p:spTgt spid="6">
                                            <p:txEl>
                                              <p:pRg st="9" end="9"/>
                                            </p:txEl>
                                          </p:spTgt>
                                        </p:tgtEl>
                                        <p:attrNameLst>
                                          <p:attrName>style.visibility</p:attrName>
                                        </p:attrNameLst>
                                      </p:cBhvr>
                                      <p:to>
                                        <p:strVal val="visible"/>
                                      </p:to>
                                    </p:set>
                                    <p:animEffect transition="in" filter="blinds(horizontal)">
                                      <p:cBhvr>
                                        <p:cTn id="40" dur="500"/>
                                        <p:tgtEl>
                                          <p:spTgt spid="6">
                                            <p:txEl>
                                              <p:pRg st="9" end="9"/>
                                            </p:txEl>
                                          </p:spTgt>
                                        </p:tgtEl>
                                      </p:cBhvr>
                                    </p:animEffect>
                                  </p:childTnLst>
                                </p:cTn>
                              </p:par>
                              <p:par>
                                <p:cTn id="41" presetID="3" presetClass="entr" presetSubtype="10" fill="hold" nodeType="withEffect">
                                  <p:stCondLst>
                                    <p:cond delay="0"/>
                                  </p:stCondLst>
                                  <p:childTnLst>
                                    <p:set>
                                      <p:cBhvr>
                                        <p:cTn id="42" dur="1" fill="hold">
                                          <p:stCondLst>
                                            <p:cond delay="0"/>
                                          </p:stCondLst>
                                        </p:cTn>
                                        <p:tgtEl>
                                          <p:spTgt spid="6">
                                            <p:txEl>
                                              <p:pRg st="10" end="10"/>
                                            </p:txEl>
                                          </p:spTgt>
                                        </p:tgtEl>
                                        <p:attrNameLst>
                                          <p:attrName>style.visibility</p:attrName>
                                        </p:attrNameLst>
                                      </p:cBhvr>
                                      <p:to>
                                        <p:strVal val="visible"/>
                                      </p:to>
                                    </p:set>
                                    <p:animEffect transition="in" filter="blinds(horizontal)">
                                      <p:cBhvr>
                                        <p:cTn id="43" dur="500"/>
                                        <p:tgtEl>
                                          <p:spTgt spid="6">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p:cNvSpPr txBox="1"/>
          <p:nvPr/>
        </p:nvSpPr>
        <p:spPr>
          <a:xfrm>
            <a:off x="120238" y="303039"/>
            <a:ext cx="7589702" cy="492443"/>
          </a:xfrm>
          <a:prstGeom prst="rect">
            <a:avLst/>
          </a:prstGeom>
          <a:noFill/>
          <a:effectLst>
            <a:outerShdw blurRad="88900" dist="38100" dir="2700000" algn="tl" rotWithShape="0">
              <a:prstClr val="black">
                <a:alpha val="80000"/>
              </a:prstClr>
            </a:outerShdw>
          </a:effectLst>
        </p:spPr>
        <p:txBody>
          <a:bodyPr wrap="square" rtlCol="0">
            <a:spAutoFit/>
          </a:bodyPr>
          <a:lstStyle/>
          <a:p>
            <a:pPr defTabSz="685800" latinLnBrk="1">
              <a:defRPr/>
            </a:pPr>
            <a:r>
              <a:rPr lang="en-US" altLang="ko-KR" sz="2600" b="1">
                <a:solidFill>
                  <a:prstClr val="white"/>
                </a:solidFill>
                <a:latin typeface="나눔스퀘어 Bold" panose="020B0600000101010101" pitchFamily="50" charset="-127"/>
                <a:ea typeface="나눔스퀘어 Bold" panose="020B0600000101010101" pitchFamily="50" charset="-127"/>
              </a:rPr>
              <a:t>Test Cases for the Triangle Decision  </a:t>
            </a:r>
            <a:endParaRPr lang="ko-KR" altLang="en-US" sz="2600" b="1" dirty="0">
              <a:solidFill>
                <a:prstClr val="white"/>
              </a:solidFill>
              <a:latin typeface="나눔스퀘어 Bold" panose="020B0600000101010101" pitchFamily="50" charset="-127"/>
              <a:ea typeface="나눔스퀘어 Bold" panose="020B0600000101010101" pitchFamily="50" charset="-127"/>
            </a:endParaRPr>
          </a:p>
        </p:txBody>
      </p:sp>
      <p:grpSp>
        <p:nvGrpSpPr>
          <p:cNvPr id="19" name="그룹 18">
            <a:extLst>
              <a:ext uri="{FF2B5EF4-FFF2-40B4-BE49-F238E27FC236}">
                <a16:creationId xmlns:a16="http://schemas.microsoft.com/office/drawing/2014/main" id="{9F0AB4B7-90B8-4D49-8A70-930A8F7C5835}"/>
              </a:ext>
            </a:extLst>
          </p:cNvPr>
          <p:cNvGrpSpPr/>
          <p:nvPr/>
        </p:nvGrpSpPr>
        <p:grpSpPr>
          <a:xfrm>
            <a:off x="4431324" y="1067694"/>
            <a:ext cx="4577178" cy="5487267"/>
            <a:chOff x="4000496" y="13336"/>
            <a:chExt cx="5067300" cy="6773251"/>
          </a:xfrm>
        </p:grpSpPr>
        <p:pic>
          <p:nvPicPr>
            <p:cNvPr id="20" name="Picture 3">
              <a:extLst>
                <a:ext uri="{FF2B5EF4-FFF2-40B4-BE49-F238E27FC236}">
                  <a16:creationId xmlns:a16="http://schemas.microsoft.com/office/drawing/2014/main" id="{1DBC8322-72BA-4BD6-B4DA-5C4A3D1D0EC6}"/>
                </a:ext>
              </a:extLst>
            </p:cNvPr>
            <p:cNvPicPr>
              <a:picLocks noChangeAspect="1" noChangeArrowheads="1"/>
            </p:cNvPicPr>
            <p:nvPr/>
          </p:nvPicPr>
          <p:blipFill>
            <a:blip r:embed="rId3"/>
            <a:srcRect b="2589"/>
            <a:stretch>
              <a:fillRect/>
            </a:stretch>
          </p:blipFill>
          <p:spPr bwMode="auto">
            <a:xfrm>
              <a:off x="4000496" y="13336"/>
              <a:ext cx="5067300" cy="6773251"/>
            </a:xfrm>
            <a:prstGeom prst="rect">
              <a:avLst/>
            </a:prstGeom>
            <a:noFill/>
            <a:ln w="38100">
              <a:solidFill>
                <a:schemeClr val="accent1"/>
              </a:solidFill>
              <a:miter lim="800000"/>
              <a:headEnd/>
              <a:tailEnd/>
            </a:ln>
            <a:effectLst/>
          </p:spPr>
        </p:pic>
        <p:sp>
          <p:nvSpPr>
            <p:cNvPr id="21" name="직사각형 20">
              <a:extLst>
                <a:ext uri="{FF2B5EF4-FFF2-40B4-BE49-F238E27FC236}">
                  <a16:creationId xmlns:a16="http://schemas.microsoft.com/office/drawing/2014/main" id="{97D5A20E-EF63-4E66-B77C-DA66BBCD06D4}"/>
                </a:ext>
              </a:extLst>
            </p:cNvPr>
            <p:cNvSpPr/>
            <p:nvPr/>
          </p:nvSpPr>
          <p:spPr>
            <a:xfrm>
              <a:off x="4000496" y="142853"/>
              <a:ext cx="1928827" cy="1425518"/>
            </a:xfrm>
            <a:prstGeom prst="rect">
              <a:avLst/>
            </a:prstGeom>
          </p:spPr>
          <p:txBody>
            <a:bodyPr wrap="square">
              <a:spAutoFit/>
            </a:bodyPr>
            <a:lstStyle/>
            <a:p>
              <a:pPr defTabSz="685800" latinLnBrk="1">
                <a:defRPr/>
              </a:pPr>
              <a:r>
                <a:rPr lang="en-US" altLang="ko-KR" sz="1350" dirty="0">
                  <a:solidFill>
                    <a:prstClr val="black"/>
                  </a:solidFill>
                  <a:latin typeface="Calibri" pitchFamily="34" charset="0"/>
                  <a:ea typeface="맑은 고딕" panose="020B0503020000020004" pitchFamily="50" charset="-127"/>
                </a:rPr>
                <a:t>“Software Testing a craftsman’s approach” 2</a:t>
              </a:r>
              <a:r>
                <a:rPr lang="en-US" altLang="ko-KR" sz="1350" baseline="30000" dirty="0">
                  <a:solidFill>
                    <a:prstClr val="black"/>
                  </a:solidFill>
                  <a:latin typeface="Calibri" pitchFamily="34" charset="0"/>
                  <a:ea typeface="맑은 고딕" panose="020B0503020000020004" pitchFamily="50" charset="-127"/>
                </a:rPr>
                <a:t>nd</a:t>
              </a:r>
              <a:r>
                <a:rPr lang="en-US" altLang="ko-KR" sz="1350" dirty="0">
                  <a:solidFill>
                    <a:prstClr val="black"/>
                  </a:solidFill>
                  <a:latin typeface="Calibri" pitchFamily="34" charset="0"/>
                  <a:ea typeface="맑은 고딕" panose="020B0503020000020004" pitchFamily="50" charset="-127"/>
                </a:rPr>
                <a:t> </a:t>
              </a:r>
              <a:r>
                <a:rPr lang="en-US" altLang="ko-KR" sz="1350" dirty="0" err="1">
                  <a:solidFill>
                    <a:prstClr val="black"/>
                  </a:solidFill>
                  <a:latin typeface="Calibri" pitchFamily="34" charset="0"/>
                  <a:ea typeface="맑은 고딕" panose="020B0503020000020004" pitchFamily="50" charset="-127"/>
                </a:rPr>
                <a:t>ed</a:t>
              </a:r>
              <a:r>
                <a:rPr lang="en-US" altLang="ko-KR" sz="1350" dirty="0">
                  <a:solidFill>
                    <a:prstClr val="black"/>
                  </a:solidFill>
                  <a:latin typeface="Calibri" pitchFamily="34" charset="0"/>
                  <a:ea typeface="맑은 고딕" panose="020B0503020000020004" pitchFamily="50" charset="-127"/>
                </a:rPr>
                <a:t> by </a:t>
              </a:r>
              <a:r>
                <a:rPr lang="en-US" altLang="ko-KR" sz="1350" dirty="0" err="1">
                  <a:solidFill>
                    <a:prstClr val="black"/>
                  </a:solidFill>
                  <a:latin typeface="Calibri" pitchFamily="34" charset="0"/>
                  <a:ea typeface="맑은 고딕" panose="020B0503020000020004" pitchFamily="50" charset="-127"/>
                </a:rPr>
                <a:t>P.C.Jorgensen</a:t>
              </a:r>
              <a:r>
                <a:rPr lang="en-US" altLang="ko-KR" sz="1350" dirty="0">
                  <a:solidFill>
                    <a:prstClr val="black"/>
                  </a:solidFill>
                  <a:latin typeface="Calibri" pitchFamily="34" charset="0"/>
                  <a:ea typeface="맑은 고딕" panose="020B0503020000020004" pitchFamily="50" charset="-127"/>
                </a:rPr>
                <a:t> </a:t>
              </a:r>
            </a:p>
          </p:txBody>
        </p:sp>
      </p:grpSp>
      <p:sp>
        <p:nvSpPr>
          <p:cNvPr id="2" name="직사각형 1">
            <a:extLst>
              <a:ext uri="{FF2B5EF4-FFF2-40B4-BE49-F238E27FC236}">
                <a16:creationId xmlns:a16="http://schemas.microsoft.com/office/drawing/2014/main" id="{4A794110-1568-13A4-799D-19824041F4D4}"/>
              </a:ext>
            </a:extLst>
          </p:cNvPr>
          <p:cNvSpPr/>
          <p:nvPr/>
        </p:nvSpPr>
        <p:spPr>
          <a:xfrm>
            <a:off x="659392" y="1067694"/>
            <a:ext cx="3524982" cy="5637825"/>
          </a:xfrm>
          <a:prstGeom prst="rect">
            <a:avLst/>
          </a:prstGeom>
        </p:spPr>
        <p:txBody>
          <a:bodyPr wrap="square">
            <a:spAutoFit/>
          </a:bodyPr>
          <a:lstStyle/>
          <a:p>
            <a:pPr>
              <a:lnSpc>
                <a:spcPct val="80000"/>
              </a:lnSpc>
            </a:pPr>
            <a:r>
              <a:rPr lang="ko-KR" altLang="en-US" dirty="0" err="1"/>
              <a:t>int</a:t>
            </a:r>
            <a:r>
              <a:rPr lang="ko-KR" altLang="en-US" dirty="0"/>
              <a:t> </a:t>
            </a:r>
            <a:r>
              <a:rPr lang="ko-KR" altLang="en-US" dirty="0" err="1"/>
              <a:t>triangle</a:t>
            </a:r>
            <a:r>
              <a:rPr lang="ko-KR" altLang="en-US" dirty="0"/>
              <a:t>(</a:t>
            </a:r>
            <a:r>
              <a:rPr lang="ko-KR" altLang="en-US" dirty="0" err="1"/>
              <a:t>int</a:t>
            </a:r>
            <a:r>
              <a:rPr lang="ko-KR" altLang="en-US" dirty="0"/>
              <a:t> </a:t>
            </a:r>
            <a:r>
              <a:rPr lang="ko-KR" altLang="en-US" dirty="0" err="1"/>
              <a:t>a</a:t>
            </a:r>
            <a:r>
              <a:rPr lang="ko-KR" altLang="en-US" dirty="0"/>
              <a:t>, </a:t>
            </a:r>
            <a:r>
              <a:rPr lang="ko-KR" altLang="en-US" dirty="0" err="1"/>
              <a:t>int</a:t>
            </a:r>
            <a:r>
              <a:rPr lang="ko-KR" altLang="en-US" dirty="0"/>
              <a:t> </a:t>
            </a:r>
            <a:r>
              <a:rPr lang="ko-KR" altLang="en-US" dirty="0" err="1"/>
              <a:t>b</a:t>
            </a:r>
            <a:r>
              <a:rPr lang="ko-KR" altLang="en-US" dirty="0"/>
              <a:t>, </a:t>
            </a:r>
            <a:r>
              <a:rPr lang="ko-KR" altLang="en-US" dirty="0" err="1"/>
              <a:t>int</a:t>
            </a:r>
            <a:r>
              <a:rPr lang="ko-KR" altLang="en-US" dirty="0"/>
              <a:t> c) {</a:t>
            </a:r>
          </a:p>
          <a:p>
            <a:pPr>
              <a:lnSpc>
                <a:spcPct val="80000"/>
              </a:lnSpc>
            </a:pPr>
            <a:r>
              <a:rPr lang="ko-KR" altLang="en-US" dirty="0"/>
              <a:t>    </a:t>
            </a:r>
            <a:r>
              <a:rPr lang="ko-KR" altLang="en-US" dirty="0" err="1"/>
              <a:t>int</a:t>
            </a:r>
            <a:r>
              <a:rPr lang="ko-KR" altLang="en-US" dirty="0"/>
              <a:t> </a:t>
            </a:r>
            <a:r>
              <a:rPr lang="ko-KR" altLang="en-US" dirty="0" err="1">
                <a:solidFill>
                  <a:srgbClr val="0070C0"/>
                </a:solidFill>
              </a:rPr>
              <a:t>match</a:t>
            </a:r>
            <a:r>
              <a:rPr lang="ko-KR" altLang="en-US" dirty="0"/>
              <a:t>=0, </a:t>
            </a:r>
            <a:r>
              <a:rPr lang="ko-KR" altLang="en-US" dirty="0" err="1"/>
              <a:t>result</a:t>
            </a:r>
            <a:r>
              <a:rPr lang="ko-KR" altLang="en-US" dirty="0"/>
              <a:t>=-1;</a:t>
            </a:r>
          </a:p>
          <a:p>
            <a:pPr>
              <a:lnSpc>
                <a:spcPct val="80000"/>
              </a:lnSpc>
            </a:pPr>
            <a:r>
              <a:rPr lang="en-US" altLang="ko-KR"/>
              <a:t>1:</a:t>
            </a:r>
            <a:r>
              <a:rPr lang="ko-KR" altLang="en-US"/>
              <a:t>    </a:t>
            </a:r>
            <a:r>
              <a:rPr lang="ko-KR" altLang="en-US" dirty="0" err="1"/>
              <a:t>if</a:t>
            </a:r>
            <a:r>
              <a:rPr lang="ko-KR" altLang="en-US" dirty="0"/>
              <a:t>(</a:t>
            </a:r>
            <a:r>
              <a:rPr lang="ko-KR" altLang="en-US" b="1" dirty="0" err="1">
                <a:solidFill>
                  <a:srgbClr val="00B050"/>
                </a:solidFill>
              </a:rPr>
              <a:t>a</a:t>
            </a:r>
            <a:r>
              <a:rPr lang="ko-KR" altLang="en-US" dirty="0"/>
              <a:t>==</a:t>
            </a:r>
            <a:r>
              <a:rPr lang="ko-KR" altLang="en-US" b="1" dirty="0" err="1">
                <a:solidFill>
                  <a:srgbClr val="00B050"/>
                </a:solidFill>
              </a:rPr>
              <a:t>b</a:t>
            </a:r>
            <a:r>
              <a:rPr lang="ko-KR" altLang="en-US" dirty="0"/>
              <a:t>) </a:t>
            </a:r>
            <a:r>
              <a:rPr lang="ko-KR" altLang="en-US" dirty="0" err="1">
                <a:solidFill>
                  <a:srgbClr val="0070C0"/>
                </a:solidFill>
              </a:rPr>
              <a:t>match</a:t>
            </a:r>
            <a:r>
              <a:rPr lang="ko-KR" altLang="en-US" dirty="0"/>
              <a:t>=</a:t>
            </a:r>
            <a:r>
              <a:rPr lang="ko-KR" altLang="en-US" dirty="0">
                <a:solidFill>
                  <a:srgbClr val="0070C0"/>
                </a:solidFill>
              </a:rPr>
              <a:t>match</a:t>
            </a:r>
            <a:r>
              <a:rPr lang="ko-KR" altLang="en-US" dirty="0"/>
              <a:t>+1;</a:t>
            </a:r>
          </a:p>
          <a:p>
            <a:pPr>
              <a:lnSpc>
                <a:spcPct val="80000"/>
              </a:lnSpc>
            </a:pPr>
            <a:r>
              <a:rPr lang="en-US" altLang="ko-KR"/>
              <a:t>3:</a:t>
            </a:r>
            <a:r>
              <a:rPr lang="ko-KR" altLang="en-US"/>
              <a:t>    </a:t>
            </a:r>
            <a:r>
              <a:rPr lang="ko-KR" altLang="en-US" dirty="0" err="1"/>
              <a:t>if</a:t>
            </a:r>
            <a:r>
              <a:rPr lang="ko-KR" altLang="en-US" dirty="0"/>
              <a:t>(</a:t>
            </a:r>
            <a:r>
              <a:rPr lang="ko-KR" altLang="en-US" b="1" dirty="0" err="1">
                <a:solidFill>
                  <a:srgbClr val="00B050"/>
                </a:solidFill>
              </a:rPr>
              <a:t>a</a:t>
            </a:r>
            <a:r>
              <a:rPr lang="ko-KR" altLang="en-US" dirty="0"/>
              <a:t>==</a:t>
            </a:r>
            <a:r>
              <a:rPr lang="ko-KR" altLang="en-US" b="1" dirty="0">
                <a:solidFill>
                  <a:srgbClr val="00B050"/>
                </a:solidFill>
              </a:rPr>
              <a:t>c</a:t>
            </a:r>
            <a:r>
              <a:rPr lang="ko-KR" altLang="en-US" dirty="0"/>
              <a:t>) </a:t>
            </a:r>
            <a:r>
              <a:rPr lang="ko-KR" altLang="en-US" dirty="0" err="1">
                <a:solidFill>
                  <a:srgbClr val="0070C0"/>
                </a:solidFill>
              </a:rPr>
              <a:t>match</a:t>
            </a:r>
            <a:r>
              <a:rPr lang="ko-KR" altLang="en-US" dirty="0"/>
              <a:t>=</a:t>
            </a:r>
            <a:r>
              <a:rPr lang="ko-KR" altLang="en-US" dirty="0">
                <a:solidFill>
                  <a:srgbClr val="0070C0"/>
                </a:solidFill>
              </a:rPr>
              <a:t>match</a:t>
            </a:r>
            <a:r>
              <a:rPr lang="ko-KR" altLang="en-US" dirty="0"/>
              <a:t>+2;</a:t>
            </a:r>
          </a:p>
          <a:p>
            <a:pPr>
              <a:lnSpc>
                <a:spcPct val="80000"/>
              </a:lnSpc>
            </a:pPr>
            <a:r>
              <a:rPr lang="en-US" altLang="ko-KR"/>
              <a:t>5:</a:t>
            </a:r>
            <a:r>
              <a:rPr lang="ko-KR" altLang="en-US"/>
              <a:t>    </a:t>
            </a:r>
            <a:r>
              <a:rPr lang="ko-KR" altLang="en-US" dirty="0" err="1"/>
              <a:t>if</a:t>
            </a:r>
            <a:r>
              <a:rPr lang="ko-KR" altLang="en-US" dirty="0"/>
              <a:t>(</a:t>
            </a:r>
            <a:r>
              <a:rPr lang="ko-KR" altLang="en-US" b="1" dirty="0" err="1">
                <a:solidFill>
                  <a:srgbClr val="00B050"/>
                </a:solidFill>
              </a:rPr>
              <a:t>b</a:t>
            </a:r>
            <a:r>
              <a:rPr lang="ko-KR" altLang="en-US" dirty="0"/>
              <a:t>==</a:t>
            </a:r>
            <a:r>
              <a:rPr lang="ko-KR" altLang="en-US" b="1" dirty="0">
                <a:solidFill>
                  <a:srgbClr val="00B050"/>
                </a:solidFill>
              </a:rPr>
              <a:t>c</a:t>
            </a:r>
            <a:r>
              <a:rPr lang="ko-KR" altLang="en-US" dirty="0"/>
              <a:t>) </a:t>
            </a:r>
            <a:r>
              <a:rPr lang="ko-KR" altLang="en-US" dirty="0" err="1">
                <a:solidFill>
                  <a:srgbClr val="0070C0"/>
                </a:solidFill>
              </a:rPr>
              <a:t>match</a:t>
            </a:r>
            <a:r>
              <a:rPr lang="ko-KR" altLang="en-US" dirty="0"/>
              <a:t>=</a:t>
            </a:r>
            <a:r>
              <a:rPr lang="ko-KR" altLang="en-US" dirty="0">
                <a:solidFill>
                  <a:srgbClr val="0070C0"/>
                </a:solidFill>
              </a:rPr>
              <a:t>match</a:t>
            </a:r>
            <a:r>
              <a:rPr lang="ko-KR" altLang="en-US" dirty="0"/>
              <a:t>+3;</a:t>
            </a:r>
          </a:p>
          <a:p>
            <a:pPr>
              <a:lnSpc>
                <a:spcPct val="80000"/>
              </a:lnSpc>
            </a:pPr>
            <a:r>
              <a:rPr lang="en-US" altLang="ko-KR"/>
              <a:t>7:</a:t>
            </a:r>
            <a:r>
              <a:rPr lang="ko-KR" altLang="en-US"/>
              <a:t>    </a:t>
            </a:r>
            <a:r>
              <a:rPr lang="ko-KR" altLang="en-US" dirty="0" err="1"/>
              <a:t>if</a:t>
            </a:r>
            <a:r>
              <a:rPr lang="ko-KR" altLang="en-US" dirty="0"/>
              <a:t>(</a:t>
            </a:r>
            <a:r>
              <a:rPr lang="ko-KR" altLang="en-US" dirty="0" err="1">
                <a:solidFill>
                  <a:srgbClr val="0070C0"/>
                </a:solidFill>
              </a:rPr>
              <a:t>match</a:t>
            </a:r>
            <a:r>
              <a:rPr lang="ko-KR" altLang="en-US" dirty="0"/>
              <a:t>==0) {</a:t>
            </a:r>
          </a:p>
          <a:p>
            <a:pPr>
              <a:lnSpc>
                <a:spcPct val="80000"/>
              </a:lnSpc>
            </a:pPr>
            <a:r>
              <a:rPr lang="en-US" altLang="ko-KR"/>
              <a:t>8: </a:t>
            </a:r>
            <a:r>
              <a:rPr lang="ko-KR" altLang="en-US"/>
              <a:t>       </a:t>
            </a:r>
            <a:r>
              <a:rPr lang="ko-KR" altLang="en-US" dirty="0" err="1"/>
              <a:t>if</a:t>
            </a:r>
            <a:r>
              <a:rPr lang="ko-KR" altLang="en-US" dirty="0"/>
              <a:t>( </a:t>
            </a:r>
            <a:r>
              <a:rPr lang="ko-KR" altLang="en-US" b="1" dirty="0" err="1">
                <a:solidFill>
                  <a:srgbClr val="00B050"/>
                </a:solidFill>
              </a:rPr>
              <a:t>a</a:t>
            </a:r>
            <a:r>
              <a:rPr lang="ko-KR" altLang="en-US" dirty="0" err="1"/>
              <a:t>+</a:t>
            </a:r>
            <a:r>
              <a:rPr lang="ko-KR" altLang="en-US" b="1" dirty="0" err="1">
                <a:solidFill>
                  <a:srgbClr val="00B050"/>
                </a:solidFill>
              </a:rPr>
              <a:t>b</a:t>
            </a:r>
            <a:r>
              <a:rPr lang="ko-KR" altLang="en-US" dirty="0"/>
              <a:t> &lt;= </a:t>
            </a:r>
            <a:r>
              <a:rPr lang="ko-KR" altLang="en-US" b="1" dirty="0">
                <a:solidFill>
                  <a:srgbClr val="00B050"/>
                </a:solidFill>
              </a:rPr>
              <a:t>c</a:t>
            </a:r>
            <a:r>
              <a:rPr lang="ko-KR" altLang="en-US" dirty="0"/>
              <a:t>) </a:t>
            </a:r>
            <a:r>
              <a:rPr lang="ko-KR" altLang="en-US" b="1" dirty="0" err="1">
                <a:solidFill>
                  <a:srgbClr val="FFC000"/>
                </a:solidFill>
              </a:rPr>
              <a:t>result</a:t>
            </a:r>
            <a:r>
              <a:rPr lang="ko-KR" altLang="en-US" dirty="0"/>
              <a:t>=2;</a:t>
            </a:r>
          </a:p>
          <a:p>
            <a:pPr>
              <a:lnSpc>
                <a:spcPct val="80000"/>
              </a:lnSpc>
            </a:pPr>
            <a:r>
              <a:rPr lang="en-US" altLang="ko-KR"/>
              <a:t>9:</a:t>
            </a:r>
            <a:r>
              <a:rPr lang="ko-KR" altLang="en-US"/>
              <a:t>        </a:t>
            </a:r>
            <a:r>
              <a:rPr lang="ko-KR" altLang="en-US" dirty="0" err="1"/>
              <a:t>else</a:t>
            </a:r>
            <a:r>
              <a:rPr lang="ko-KR" altLang="en-US" dirty="0"/>
              <a:t> </a:t>
            </a:r>
            <a:r>
              <a:rPr lang="ko-KR" altLang="en-US" dirty="0" err="1"/>
              <a:t>if</a:t>
            </a:r>
            <a:r>
              <a:rPr lang="ko-KR" altLang="en-US" dirty="0"/>
              <a:t>( </a:t>
            </a:r>
            <a:r>
              <a:rPr lang="ko-KR" altLang="en-US" b="1" dirty="0" err="1">
                <a:solidFill>
                  <a:srgbClr val="00B050"/>
                </a:solidFill>
              </a:rPr>
              <a:t>b</a:t>
            </a:r>
            <a:r>
              <a:rPr lang="ko-KR" altLang="en-US" dirty="0" err="1"/>
              <a:t>+</a:t>
            </a:r>
            <a:r>
              <a:rPr lang="ko-KR" altLang="en-US" b="1" dirty="0" err="1">
                <a:solidFill>
                  <a:srgbClr val="00B050"/>
                </a:solidFill>
              </a:rPr>
              <a:t>c</a:t>
            </a:r>
            <a:r>
              <a:rPr lang="ko-KR" altLang="en-US" dirty="0"/>
              <a:t> &lt;= </a:t>
            </a:r>
            <a:r>
              <a:rPr lang="ko-KR" altLang="en-US" b="1" dirty="0" err="1">
                <a:solidFill>
                  <a:srgbClr val="00B050"/>
                </a:solidFill>
              </a:rPr>
              <a:t>a</a:t>
            </a:r>
            <a:r>
              <a:rPr lang="ko-KR" altLang="en-US" dirty="0"/>
              <a:t>) </a:t>
            </a:r>
            <a:r>
              <a:rPr lang="ko-KR" altLang="en-US" b="1" dirty="0" err="1">
                <a:solidFill>
                  <a:srgbClr val="FFC000"/>
                </a:solidFill>
              </a:rPr>
              <a:t>result</a:t>
            </a:r>
            <a:r>
              <a:rPr lang="ko-KR" altLang="en-US" dirty="0"/>
              <a:t>=2;</a:t>
            </a:r>
          </a:p>
          <a:p>
            <a:pPr>
              <a:lnSpc>
                <a:spcPct val="80000"/>
              </a:lnSpc>
            </a:pPr>
            <a:r>
              <a:rPr lang="en-US" altLang="ko-KR"/>
              <a:t>10:</a:t>
            </a:r>
            <a:r>
              <a:rPr lang="ko-KR" altLang="en-US"/>
              <a:t>      else </a:t>
            </a:r>
            <a:r>
              <a:rPr lang="ko-KR" altLang="en-US" dirty="0" err="1"/>
              <a:t>if</a:t>
            </a:r>
            <a:r>
              <a:rPr lang="ko-KR" altLang="en-US" dirty="0"/>
              <a:t>(</a:t>
            </a:r>
            <a:r>
              <a:rPr lang="ko-KR" altLang="en-US" b="1" dirty="0" err="1">
                <a:solidFill>
                  <a:srgbClr val="00B050"/>
                </a:solidFill>
              </a:rPr>
              <a:t>a</a:t>
            </a:r>
            <a:r>
              <a:rPr lang="ko-KR" altLang="en-US" dirty="0" err="1"/>
              <a:t>+</a:t>
            </a:r>
            <a:r>
              <a:rPr lang="ko-KR" altLang="en-US" b="1" dirty="0" err="1">
                <a:solidFill>
                  <a:srgbClr val="00B050"/>
                </a:solidFill>
              </a:rPr>
              <a:t>c</a:t>
            </a:r>
            <a:r>
              <a:rPr lang="ko-KR" altLang="en-US" dirty="0"/>
              <a:t> &lt;= </a:t>
            </a:r>
            <a:r>
              <a:rPr lang="ko-KR" altLang="en-US" b="1" dirty="0" err="1">
                <a:solidFill>
                  <a:srgbClr val="00B050"/>
                </a:solidFill>
              </a:rPr>
              <a:t>b</a:t>
            </a:r>
            <a:r>
              <a:rPr lang="ko-KR" altLang="en-US" dirty="0"/>
              <a:t>) </a:t>
            </a:r>
            <a:r>
              <a:rPr lang="ko-KR" altLang="en-US" b="1" dirty="0" err="1">
                <a:solidFill>
                  <a:srgbClr val="FFC000"/>
                </a:solidFill>
              </a:rPr>
              <a:t>result</a:t>
            </a:r>
            <a:r>
              <a:rPr lang="ko-KR" altLang="en-US" dirty="0"/>
              <a:t> =2;</a:t>
            </a:r>
          </a:p>
          <a:p>
            <a:pPr>
              <a:lnSpc>
                <a:spcPct val="80000"/>
              </a:lnSpc>
            </a:pPr>
            <a:r>
              <a:rPr lang="ko-KR" altLang="en-US"/>
              <a:t>            else </a:t>
            </a:r>
            <a:r>
              <a:rPr lang="ko-KR" altLang="en-US" b="1" dirty="0" err="1">
                <a:solidFill>
                  <a:srgbClr val="FFC000"/>
                </a:solidFill>
              </a:rPr>
              <a:t>result</a:t>
            </a:r>
            <a:r>
              <a:rPr lang="ko-KR" altLang="en-US" dirty="0"/>
              <a:t>=3;</a:t>
            </a:r>
          </a:p>
          <a:p>
            <a:pPr>
              <a:lnSpc>
                <a:spcPct val="80000"/>
              </a:lnSpc>
            </a:pPr>
            <a:r>
              <a:rPr lang="ko-KR" altLang="en-US"/>
              <a:t>        } </a:t>
            </a:r>
            <a:r>
              <a:rPr lang="ko-KR" altLang="en-US" dirty="0" err="1"/>
              <a:t>else</a:t>
            </a:r>
            <a:r>
              <a:rPr lang="ko-KR" altLang="en-US" dirty="0"/>
              <a:t> {</a:t>
            </a:r>
            <a:endParaRPr lang="en-US" altLang="ko-KR" dirty="0"/>
          </a:p>
          <a:p>
            <a:pPr>
              <a:lnSpc>
                <a:spcPct val="80000"/>
              </a:lnSpc>
            </a:pPr>
            <a:r>
              <a:rPr lang="en-US" altLang="ko-KR"/>
              <a:t>13:      </a:t>
            </a:r>
            <a:r>
              <a:rPr lang="ko-KR" altLang="en-US"/>
              <a:t>if</a:t>
            </a:r>
            <a:r>
              <a:rPr lang="ko-KR" altLang="en-US" dirty="0"/>
              <a:t>(</a:t>
            </a:r>
            <a:r>
              <a:rPr lang="ko-KR" altLang="en-US" dirty="0" err="1">
                <a:solidFill>
                  <a:srgbClr val="0070C0"/>
                </a:solidFill>
              </a:rPr>
              <a:t>match</a:t>
            </a:r>
            <a:r>
              <a:rPr lang="ko-KR" altLang="en-US" dirty="0"/>
              <a:t> == 1) {</a:t>
            </a:r>
          </a:p>
          <a:p>
            <a:pPr>
              <a:lnSpc>
                <a:spcPct val="80000"/>
              </a:lnSpc>
            </a:pPr>
            <a:r>
              <a:rPr lang="en-US" altLang="ko-KR"/>
              <a:t>14:</a:t>
            </a:r>
            <a:r>
              <a:rPr lang="ko-KR" altLang="en-US"/>
              <a:t>          </a:t>
            </a:r>
            <a:r>
              <a:rPr lang="ko-KR" altLang="en-US" dirty="0" err="1"/>
              <a:t>if</a:t>
            </a:r>
            <a:r>
              <a:rPr lang="ko-KR" altLang="en-US" dirty="0"/>
              <a:t>(</a:t>
            </a:r>
            <a:r>
              <a:rPr lang="ko-KR" altLang="en-US" b="1" dirty="0" err="1">
                <a:solidFill>
                  <a:srgbClr val="00B050"/>
                </a:solidFill>
              </a:rPr>
              <a:t>a</a:t>
            </a:r>
            <a:r>
              <a:rPr lang="ko-KR" altLang="en-US" dirty="0" err="1"/>
              <a:t>+</a:t>
            </a:r>
            <a:r>
              <a:rPr lang="ko-KR" altLang="en-US" b="1" dirty="0" err="1">
                <a:solidFill>
                  <a:srgbClr val="00B050"/>
                </a:solidFill>
              </a:rPr>
              <a:t>b</a:t>
            </a:r>
            <a:r>
              <a:rPr lang="ko-KR" altLang="en-US" dirty="0"/>
              <a:t> &lt;= </a:t>
            </a:r>
            <a:r>
              <a:rPr lang="ko-KR" altLang="en-US" b="1" dirty="0">
                <a:solidFill>
                  <a:srgbClr val="00B050"/>
                </a:solidFill>
              </a:rPr>
              <a:t>c</a:t>
            </a:r>
            <a:r>
              <a:rPr lang="ko-KR" altLang="en-US" dirty="0"/>
              <a:t>) </a:t>
            </a:r>
            <a:r>
              <a:rPr lang="ko-KR" altLang="en-US" b="1" dirty="0" err="1">
                <a:solidFill>
                  <a:srgbClr val="FFC000"/>
                </a:solidFill>
              </a:rPr>
              <a:t>result</a:t>
            </a:r>
            <a:r>
              <a:rPr lang="ko-KR" altLang="en-US" dirty="0"/>
              <a:t> =2;</a:t>
            </a:r>
          </a:p>
          <a:p>
            <a:pPr>
              <a:lnSpc>
                <a:spcPct val="80000"/>
              </a:lnSpc>
            </a:pPr>
            <a:r>
              <a:rPr lang="ko-KR" altLang="en-US"/>
              <a:t>               </a:t>
            </a:r>
            <a:r>
              <a:rPr lang="ko-KR" altLang="en-US" dirty="0" err="1"/>
              <a:t>else</a:t>
            </a:r>
            <a:r>
              <a:rPr lang="ko-KR" altLang="en-US" dirty="0"/>
              <a:t> </a:t>
            </a:r>
            <a:r>
              <a:rPr lang="ko-KR" altLang="en-US" b="1" dirty="0" err="1">
                <a:solidFill>
                  <a:srgbClr val="FFC000"/>
                </a:solidFill>
              </a:rPr>
              <a:t>result</a:t>
            </a:r>
            <a:r>
              <a:rPr lang="ko-KR" altLang="en-US" dirty="0"/>
              <a:t>=1;</a:t>
            </a:r>
          </a:p>
          <a:p>
            <a:pPr>
              <a:lnSpc>
                <a:spcPct val="80000"/>
              </a:lnSpc>
            </a:pPr>
            <a:r>
              <a:rPr lang="ko-KR" altLang="en-US"/>
              <a:t>            } </a:t>
            </a:r>
            <a:r>
              <a:rPr lang="ko-KR" altLang="en-US" dirty="0" err="1"/>
              <a:t>else</a:t>
            </a:r>
            <a:r>
              <a:rPr lang="ko-KR" altLang="en-US" dirty="0"/>
              <a:t> {</a:t>
            </a:r>
          </a:p>
          <a:p>
            <a:pPr>
              <a:lnSpc>
                <a:spcPct val="80000"/>
              </a:lnSpc>
            </a:pPr>
            <a:r>
              <a:rPr lang="en-US" altLang="ko-KR"/>
              <a:t>16:</a:t>
            </a:r>
            <a:r>
              <a:rPr lang="ko-KR" altLang="en-US"/>
              <a:t>          </a:t>
            </a:r>
            <a:r>
              <a:rPr lang="ko-KR" altLang="en-US" dirty="0" err="1"/>
              <a:t>if</a:t>
            </a:r>
            <a:r>
              <a:rPr lang="ko-KR" altLang="en-US" dirty="0"/>
              <a:t>(</a:t>
            </a:r>
            <a:r>
              <a:rPr lang="ko-KR" altLang="en-US" dirty="0" err="1">
                <a:solidFill>
                  <a:srgbClr val="0070C0"/>
                </a:solidFill>
              </a:rPr>
              <a:t>match</a:t>
            </a:r>
            <a:r>
              <a:rPr lang="ko-KR" altLang="en-US" dirty="0"/>
              <a:t> ==2) {</a:t>
            </a:r>
          </a:p>
          <a:p>
            <a:pPr>
              <a:lnSpc>
                <a:spcPct val="80000"/>
              </a:lnSpc>
            </a:pPr>
            <a:r>
              <a:rPr lang="en-US" altLang="ko-KR"/>
              <a:t>17:</a:t>
            </a:r>
            <a:r>
              <a:rPr lang="ko-KR" altLang="en-US"/>
              <a:t>             </a:t>
            </a:r>
            <a:r>
              <a:rPr lang="ko-KR" altLang="en-US" dirty="0" err="1"/>
              <a:t>if</a:t>
            </a:r>
            <a:r>
              <a:rPr lang="ko-KR" altLang="en-US" dirty="0"/>
              <a:t>(</a:t>
            </a:r>
            <a:r>
              <a:rPr lang="ko-KR" altLang="en-US" b="1" dirty="0" err="1">
                <a:solidFill>
                  <a:srgbClr val="00B050"/>
                </a:solidFill>
              </a:rPr>
              <a:t>a</a:t>
            </a:r>
            <a:r>
              <a:rPr lang="ko-KR" altLang="en-US" dirty="0" err="1"/>
              <a:t>+</a:t>
            </a:r>
            <a:r>
              <a:rPr lang="ko-KR" altLang="en-US" b="1" dirty="0" err="1">
                <a:solidFill>
                  <a:srgbClr val="00B050"/>
                </a:solidFill>
              </a:rPr>
              <a:t>c</a:t>
            </a:r>
            <a:r>
              <a:rPr lang="ko-KR" altLang="en-US" dirty="0"/>
              <a:t> &lt;=</a:t>
            </a:r>
            <a:r>
              <a:rPr lang="ko-KR" altLang="en-US" b="1" dirty="0" err="1">
                <a:solidFill>
                  <a:srgbClr val="00B050"/>
                </a:solidFill>
              </a:rPr>
              <a:t>b</a:t>
            </a:r>
            <a:r>
              <a:rPr lang="ko-KR" altLang="en-US" dirty="0"/>
              <a:t>) </a:t>
            </a:r>
            <a:r>
              <a:rPr lang="ko-KR" altLang="en-US" b="1" dirty="0" err="1">
                <a:solidFill>
                  <a:srgbClr val="FFC000"/>
                </a:solidFill>
              </a:rPr>
              <a:t>result</a:t>
            </a:r>
            <a:r>
              <a:rPr lang="ko-KR" altLang="en-US" dirty="0"/>
              <a:t> = 2;</a:t>
            </a:r>
          </a:p>
          <a:p>
            <a:pPr>
              <a:lnSpc>
                <a:spcPct val="80000"/>
              </a:lnSpc>
            </a:pPr>
            <a:r>
              <a:rPr lang="ko-KR" altLang="en-US"/>
              <a:t>                   </a:t>
            </a:r>
            <a:r>
              <a:rPr lang="ko-KR" altLang="en-US" dirty="0" err="1"/>
              <a:t>else</a:t>
            </a:r>
            <a:r>
              <a:rPr lang="ko-KR" altLang="en-US" dirty="0"/>
              <a:t> </a:t>
            </a:r>
            <a:r>
              <a:rPr lang="ko-KR" altLang="en-US" b="1" dirty="0" err="1">
                <a:solidFill>
                  <a:srgbClr val="FFC000"/>
                </a:solidFill>
              </a:rPr>
              <a:t>result</a:t>
            </a:r>
            <a:r>
              <a:rPr lang="ko-KR" altLang="en-US" dirty="0"/>
              <a:t>=1;</a:t>
            </a:r>
          </a:p>
          <a:p>
            <a:pPr>
              <a:lnSpc>
                <a:spcPct val="80000"/>
              </a:lnSpc>
            </a:pPr>
            <a:r>
              <a:rPr lang="ko-KR" altLang="en-US"/>
              <a:t>               </a:t>
            </a:r>
            <a:r>
              <a:rPr lang="ko-KR" altLang="en-US" dirty="0"/>
              <a:t>} </a:t>
            </a:r>
            <a:r>
              <a:rPr lang="ko-KR" altLang="en-US" dirty="0" err="1"/>
              <a:t>else</a:t>
            </a:r>
            <a:r>
              <a:rPr lang="ko-KR" altLang="en-US" dirty="0"/>
              <a:t> {</a:t>
            </a:r>
          </a:p>
          <a:p>
            <a:pPr>
              <a:lnSpc>
                <a:spcPct val="80000"/>
              </a:lnSpc>
            </a:pPr>
            <a:r>
              <a:rPr lang="en-US" altLang="ko-KR"/>
              <a:t>18:</a:t>
            </a:r>
            <a:r>
              <a:rPr lang="ko-KR" altLang="en-US"/>
              <a:t>             </a:t>
            </a:r>
            <a:r>
              <a:rPr lang="ko-KR" altLang="en-US" dirty="0" err="1"/>
              <a:t>if</a:t>
            </a:r>
            <a:r>
              <a:rPr lang="ko-KR" altLang="en-US" dirty="0"/>
              <a:t>(</a:t>
            </a:r>
            <a:r>
              <a:rPr lang="ko-KR" altLang="en-US" dirty="0" err="1">
                <a:solidFill>
                  <a:srgbClr val="0070C0"/>
                </a:solidFill>
              </a:rPr>
              <a:t>match</a:t>
            </a:r>
            <a:r>
              <a:rPr lang="ko-KR" altLang="en-US" dirty="0"/>
              <a:t>==3) {</a:t>
            </a:r>
          </a:p>
          <a:p>
            <a:pPr>
              <a:lnSpc>
                <a:spcPct val="80000"/>
              </a:lnSpc>
            </a:pPr>
            <a:r>
              <a:rPr lang="en-US" altLang="ko-KR"/>
              <a:t>19:</a:t>
            </a:r>
            <a:r>
              <a:rPr lang="ko-KR" altLang="en-US"/>
              <a:t>                 </a:t>
            </a:r>
            <a:r>
              <a:rPr lang="ko-KR" altLang="en-US" dirty="0" err="1"/>
              <a:t>if</a:t>
            </a:r>
            <a:r>
              <a:rPr lang="ko-KR" altLang="en-US" dirty="0"/>
              <a:t>(</a:t>
            </a:r>
            <a:r>
              <a:rPr lang="ko-KR" altLang="en-US" b="1" dirty="0" err="1">
                <a:solidFill>
                  <a:srgbClr val="00B050"/>
                </a:solidFill>
              </a:rPr>
              <a:t>b</a:t>
            </a:r>
            <a:r>
              <a:rPr lang="ko-KR" altLang="en-US" dirty="0" err="1"/>
              <a:t>+</a:t>
            </a:r>
            <a:r>
              <a:rPr lang="ko-KR" altLang="en-US" b="1" dirty="0" err="1">
                <a:solidFill>
                  <a:srgbClr val="00B050"/>
                </a:solidFill>
              </a:rPr>
              <a:t>c</a:t>
            </a:r>
            <a:r>
              <a:rPr lang="ko-KR" altLang="en-US" dirty="0"/>
              <a:t> &lt;= </a:t>
            </a:r>
            <a:r>
              <a:rPr lang="ko-KR" altLang="en-US" b="1" dirty="0" err="1">
                <a:solidFill>
                  <a:srgbClr val="00B050"/>
                </a:solidFill>
              </a:rPr>
              <a:t>a</a:t>
            </a:r>
            <a:r>
              <a:rPr lang="ko-KR" altLang="en-US" dirty="0"/>
              <a:t>) </a:t>
            </a:r>
            <a:r>
              <a:rPr lang="ko-KR" altLang="en-US" b="1" dirty="0" err="1">
                <a:solidFill>
                  <a:srgbClr val="FFC000"/>
                </a:solidFill>
              </a:rPr>
              <a:t>result</a:t>
            </a:r>
            <a:r>
              <a:rPr lang="ko-KR" altLang="en-US" dirty="0"/>
              <a:t>=2;</a:t>
            </a:r>
          </a:p>
          <a:p>
            <a:pPr>
              <a:lnSpc>
                <a:spcPct val="80000"/>
              </a:lnSpc>
            </a:pPr>
            <a:r>
              <a:rPr lang="ko-KR" altLang="en-US"/>
              <a:t>                      </a:t>
            </a:r>
            <a:r>
              <a:rPr lang="ko-KR" altLang="en-US" dirty="0" err="1"/>
              <a:t>else</a:t>
            </a:r>
            <a:r>
              <a:rPr lang="ko-KR" altLang="en-US" dirty="0"/>
              <a:t> </a:t>
            </a:r>
            <a:r>
              <a:rPr lang="ko-KR" altLang="en-US" b="1" dirty="0" err="1">
                <a:solidFill>
                  <a:srgbClr val="FFC000"/>
                </a:solidFill>
              </a:rPr>
              <a:t>result</a:t>
            </a:r>
            <a:r>
              <a:rPr lang="ko-KR" altLang="en-US" dirty="0"/>
              <a:t>=1;</a:t>
            </a:r>
          </a:p>
          <a:p>
            <a:pPr>
              <a:lnSpc>
                <a:spcPct val="80000"/>
              </a:lnSpc>
            </a:pPr>
            <a:r>
              <a:rPr lang="ko-KR" altLang="en-US"/>
              <a:t>                   } </a:t>
            </a:r>
            <a:r>
              <a:rPr lang="ko-KR" altLang="en-US" dirty="0" err="1"/>
              <a:t>else</a:t>
            </a:r>
            <a:r>
              <a:rPr lang="ko-KR" altLang="en-US" dirty="0"/>
              <a:t> </a:t>
            </a:r>
            <a:r>
              <a:rPr lang="ko-KR" altLang="en-US" b="1" dirty="0" err="1">
                <a:solidFill>
                  <a:srgbClr val="FFC000"/>
                </a:solidFill>
              </a:rPr>
              <a:t>result</a:t>
            </a:r>
            <a:r>
              <a:rPr lang="ko-KR" altLang="en-US" dirty="0"/>
              <a:t> = 0;</a:t>
            </a:r>
          </a:p>
          <a:p>
            <a:pPr>
              <a:lnSpc>
                <a:spcPct val="80000"/>
              </a:lnSpc>
            </a:pPr>
            <a:r>
              <a:rPr lang="ko-KR" altLang="en-US" dirty="0"/>
              <a:t>            } }}</a:t>
            </a:r>
          </a:p>
          <a:p>
            <a:pPr>
              <a:lnSpc>
                <a:spcPct val="80000"/>
              </a:lnSpc>
            </a:pPr>
            <a:r>
              <a:rPr lang="ko-KR" altLang="en-US" dirty="0" err="1"/>
              <a:t>return</a:t>
            </a:r>
            <a:r>
              <a:rPr lang="ko-KR" altLang="en-US" dirty="0"/>
              <a:t> </a:t>
            </a:r>
            <a:r>
              <a:rPr lang="ko-KR" altLang="en-US" b="1" dirty="0" err="1">
                <a:solidFill>
                  <a:srgbClr val="FFC000"/>
                </a:solidFill>
              </a:rPr>
              <a:t>result</a:t>
            </a:r>
            <a:r>
              <a:rPr lang="ko-KR" altLang="en-US" dirty="0"/>
              <a:t>; }</a:t>
            </a:r>
          </a:p>
        </p:txBody>
      </p:sp>
    </p:spTree>
    <p:extLst>
      <p:ext uri="{BB962C8B-B14F-4D97-AF65-F5344CB8AC3E}">
        <p14:creationId xmlns:p14="http://schemas.microsoft.com/office/powerpoint/2010/main" val="895908619"/>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a:xfrm>
            <a:off x="104158" y="406417"/>
            <a:ext cx="8353426" cy="329301"/>
          </a:xfrm>
        </p:spPr>
        <p:txBody>
          <a:bodyPr>
            <a:noAutofit/>
          </a:bodyPr>
          <a:lstStyle/>
          <a:p>
            <a:r>
              <a:rPr lang="en-US" altLang="ko-KR" sz="2600">
                <a:solidFill>
                  <a:schemeClr val="bg1"/>
                </a:solidFill>
                <a:effectLst>
                  <a:outerShdw blurRad="38100" dist="38100" dir="2700000" algn="tl">
                    <a:srgbClr val="000000">
                      <a:alpha val="43137"/>
                    </a:srgbClr>
                  </a:outerShdw>
                </a:effectLst>
                <a:latin typeface="나눔스퀘어 Bold" panose="020B0600000101010101" pitchFamily="50" charset="-127"/>
                <a:ea typeface="나눔스퀘어 Bold" panose="020B0600000101010101" pitchFamily="50" charset="-127"/>
              </a:rPr>
              <a:t>SW Testing is Very Complex and Difficult Task </a:t>
            </a:r>
            <a:endParaRPr lang="ko-KR" altLang="en-US" sz="2600" dirty="0">
              <a:solidFill>
                <a:schemeClr val="bg1"/>
              </a:solidFill>
              <a:effectLst>
                <a:outerShdw blurRad="38100" dist="38100" dir="2700000" algn="tl">
                  <a:srgbClr val="000000">
                    <a:alpha val="43137"/>
                  </a:srgbClr>
                </a:outerShdw>
              </a:effectLst>
              <a:latin typeface="나눔스퀘어 Bold" panose="020B0600000101010101" pitchFamily="50" charset="-127"/>
              <a:ea typeface="나눔스퀘어 Bold" panose="020B0600000101010101" pitchFamily="50" charset="-127"/>
            </a:endParaRPr>
          </a:p>
        </p:txBody>
      </p:sp>
      <p:pic>
        <p:nvPicPr>
          <p:cNvPr id="10" name="Picture 6" descr="Microsoft Unveils a New Look. | Corporate Identity Portal">
            <a:extLst>
              <a:ext uri="{FF2B5EF4-FFF2-40B4-BE49-F238E27FC236}">
                <a16:creationId xmlns:a16="http://schemas.microsoft.com/office/drawing/2014/main" id="{2032C7CD-FC58-4E15-A812-93AB8C377530}"/>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199404" y="1045470"/>
            <a:ext cx="3849896" cy="1684330"/>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2" descr="Bill Gates: Innovating to zero! | TED Talk">
            <a:extLst>
              <a:ext uri="{FF2B5EF4-FFF2-40B4-BE49-F238E27FC236}">
                <a16:creationId xmlns:a16="http://schemas.microsoft.com/office/drawing/2014/main" id="{997F1534-0837-4106-8CFA-C0A42D0E4E2E}"/>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15072" y="1075472"/>
            <a:ext cx="2767630" cy="1556792"/>
          </a:xfrm>
          <a:prstGeom prst="rect">
            <a:avLst/>
          </a:prstGeom>
          <a:noFill/>
          <a:extLst>
            <a:ext uri="{909E8E84-426E-40DD-AFC4-6F175D3DCCD1}">
              <a14:hiddenFill xmlns:a14="http://schemas.microsoft.com/office/drawing/2010/main">
                <a:solidFill>
                  <a:srgbClr val="FFFFFF"/>
                </a:solidFill>
              </a14:hiddenFill>
            </a:ext>
          </a:extLst>
        </p:spPr>
      </p:pic>
      <p:sp>
        <p:nvSpPr>
          <p:cNvPr id="12" name="직사각형 11">
            <a:extLst>
              <a:ext uri="{FF2B5EF4-FFF2-40B4-BE49-F238E27FC236}">
                <a16:creationId xmlns:a16="http://schemas.microsoft.com/office/drawing/2014/main" id="{99A98041-E3B2-4B1D-8390-85C0DB7BC45D}"/>
              </a:ext>
            </a:extLst>
          </p:cNvPr>
          <p:cNvSpPr/>
          <p:nvPr/>
        </p:nvSpPr>
        <p:spPr>
          <a:xfrm>
            <a:off x="1073754" y="4620373"/>
            <a:ext cx="7549385" cy="369332"/>
          </a:xfrm>
          <a:prstGeom prst="rect">
            <a:avLst/>
          </a:prstGeom>
          <a:ln>
            <a:solidFill>
              <a:schemeClr val="tx1"/>
            </a:solidFill>
          </a:ln>
        </p:spPr>
        <p:txBody>
          <a:bodyPr wrap="square" anchor="t" anchorCtr="0">
            <a:spAutoFit/>
          </a:bodyPr>
          <a:lstStyle/>
          <a:p>
            <a:pPr marL="342900" lvl="1" defTabSz="685800">
              <a:spcBef>
                <a:spcPct val="20000"/>
              </a:spcBef>
              <a:defRPr/>
            </a:pPr>
            <a:r>
              <a:rPr lang="en-US" altLang="ko-KR" b="1">
                <a:ea typeface="나눔스퀘어" panose="020B0600000101010101" pitchFamily="50" charset="-127"/>
              </a:rPr>
              <a:t>The ratio of program code written for </a:t>
            </a:r>
            <a:r>
              <a:rPr lang="en-US" altLang="ko-KR" b="1">
                <a:solidFill>
                  <a:schemeClr val="accent1"/>
                </a:solidFill>
                <a:ea typeface="나눔스퀘어" panose="020B0600000101010101" pitchFamily="50" charset="-127"/>
              </a:rPr>
              <a:t>SW products </a:t>
            </a:r>
            <a:r>
              <a:rPr lang="en-US" altLang="ko-KR" b="1">
                <a:ea typeface="나눔스퀘어" panose="020B0600000101010101" pitchFamily="50" charset="-127"/>
              </a:rPr>
              <a:t>and</a:t>
            </a:r>
            <a:r>
              <a:rPr lang="en-US" altLang="ko-KR" b="1">
                <a:solidFill>
                  <a:srgbClr val="00B050"/>
                </a:solidFill>
                <a:ea typeface="나눔스퀘어" panose="020B0600000101010101" pitchFamily="50" charset="-127"/>
              </a:rPr>
              <a:t> </a:t>
            </a:r>
            <a:r>
              <a:rPr lang="en-US" altLang="ko-KR" b="1">
                <a:solidFill>
                  <a:schemeClr val="accent2"/>
                </a:solidFill>
                <a:ea typeface="나눔스퀘어" panose="020B0600000101010101" pitchFamily="50" charset="-127"/>
              </a:rPr>
              <a:t>test harness </a:t>
            </a:r>
            <a:r>
              <a:rPr lang="en-US" altLang="ko-KR" b="1">
                <a:ea typeface="나눔스퀘어" panose="020B0600000101010101" pitchFamily="50" charset="-127"/>
              </a:rPr>
              <a:t>is</a:t>
            </a:r>
            <a:r>
              <a:rPr lang="en-US" altLang="ko-KR" b="1">
                <a:solidFill>
                  <a:srgbClr val="00B050"/>
                </a:solidFill>
                <a:ea typeface="나눔스퀘어" panose="020B0600000101010101" pitchFamily="50" charset="-127"/>
              </a:rPr>
              <a:t> </a:t>
            </a:r>
            <a:r>
              <a:rPr lang="en-US" altLang="ko-KR" b="1">
                <a:solidFill>
                  <a:schemeClr val="accent1"/>
                </a:solidFill>
                <a:ea typeface="나눔스퀘어" panose="020B0600000101010101" pitchFamily="50" charset="-127"/>
              </a:rPr>
              <a:t>1</a:t>
            </a:r>
            <a:r>
              <a:rPr lang="en-US" altLang="ko-KR" b="1">
                <a:solidFill>
                  <a:srgbClr val="00B050"/>
                </a:solidFill>
                <a:ea typeface="나눔스퀘어" panose="020B0600000101010101" pitchFamily="50" charset="-127"/>
              </a:rPr>
              <a:t>:</a:t>
            </a:r>
            <a:r>
              <a:rPr lang="en-US" altLang="ko-KR" b="1">
                <a:solidFill>
                  <a:schemeClr val="accent2"/>
                </a:solidFill>
                <a:ea typeface="나눔스퀘어" panose="020B0600000101010101" pitchFamily="50" charset="-127"/>
              </a:rPr>
              <a:t>3</a:t>
            </a:r>
            <a:r>
              <a:rPr lang="en-US" altLang="ko-KR" b="1">
                <a:solidFill>
                  <a:srgbClr val="00B050"/>
                </a:solidFill>
                <a:ea typeface="나눔스퀘어" panose="020B0600000101010101" pitchFamily="50" charset="-127"/>
              </a:rPr>
              <a:t>  </a:t>
            </a:r>
            <a:endParaRPr lang="en-US" altLang="ko-KR" b="1" dirty="0">
              <a:solidFill>
                <a:srgbClr val="00B050"/>
              </a:solidFill>
              <a:ea typeface="나눔스퀘어" panose="020B0600000101010101" pitchFamily="50" charset="-127"/>
            </a:endParaRPr>
          </a:p>
        </p:txBody>
      </p:sp>
      <p:sp>
        <p:nvSpPr>
          <p:cNvPr id="13" name="직사각형 12">
            <a:extLst>
              <a:ext uri="{FF2B5EF4-FFF2-40B4-BE49-F238E27FC236}">
                <a16:creationId xmlns:a16="http://schemas.microsoft.com/office/drawing/2014/main" id="{27166F3E-C8F6-4D32-BAA3-044022370B45}"/>
              </a:ext>
            </a:extLst>
          </p:cNvPr>
          <p:cNvSpPr/>
          <p:nvPr/>
        </p:nvSpPr>
        <p:spPr>
          <a:xfrm>
            <a:off x="1073754" y="2908493"/>
            <a:ext cx="7014090" cy="369332"/>
          </a:xfrm>
          <a:prstGeom prst="rect">
            <a:avLst/>
          </a:prstGeom>
          <a:ln>
            <a:solidFill>
              <a:schemeClr val="tx1"/>
            </a:solidFill>
          </a:ln>
        </p:spPr>
        <p:txBody>
          <a:bodyPr wrap="square" anchor="t" anchorCtr="0">
            <a:spAutoFit/>
          </a:bodyPr>
          <a:lstStyle/>
          <a:p>
            <a:pPr marL="342900" lvl="1" defTabSz="685800">
              <a:spcBef>
                <a:spcPct val="20000"/>
              </a:spcBef>
              <a:defRPr/>
            </a:pPr>
            <a:r>
              <a:rPr lang="en-US" altLang="ko-KR" sz="1800" b="1">
                <a:ea typeface="나눔스퀘어" panose="020B0600000101010101" pitchFamily="50" charset="-127"/>
              </a:rPr>
              <a:t>The ratio of time spent for </a:t>
            </a:r>
            <a:r>
              <a:rPr lang="en-US" altLang="ko-KR" sz="1800" b="1">
                <a:solidFill>
                  <a:schemeClr val="accent1"/>
                </a:solidFill>
                <a:ea typeface="나눔스퀘어" panose="020B0600000101010101" pitchFamily="50" charset="-127"/>
              </a:rPr>
              <a:t>developing</a:t>
            </a:r>
            <a:r>
              <a:rPr lang="en-US" altLang="ko-KR" sz="1800" b="1">
                <a:solidFill>
                  <a:srgbClr val="00B050"/>
                </a:solidFill>
                <a:ea typeface="나눔스퀘어" panose="020B0600000101010101" pitchFamily="50" charset="-127"/>
              </a:rPr>
              <a:t> </a:t>
            </a:r>
            <a:r>
              <a:rPr lang="en-US" altLang="ko-KR" sz="1800" b="1">
                <a:ea typeface="나눔스퀘어" panose="020B0600000101010101" pitchFamily="50" charset="-127"/>
              </a:rPr>
              <a:t>and</a:t>
            </a:r>
            <a:r>
              <a:rPr lang="en-US" altLang="ko-KR" sz="1800" b="1">
                <a:solidFill>
                  <a:srgbClr val="00B050"/>
                </a:solidFill>
                <a:ea typeface="나눔스퀘어" panose="020B0600000101010101" pitchFamily="50" charset="-127"/>
              </a:rPr>
              <a:t> </a:t>
            </a:r>
            <a:r>
              <a:rPr lang="en-US" altLang="ko-KR" sz="1800" b="1">
                <a:solidFill>
                  <a:schemeClr val="accent2"/>
                </a:solidFill>
                <a:ea typeface="나눔스퀘어" panose="020B0600000101010101" pitchFamily="50" charset="-127"/>
              </a:rPr>
              <a:t>testing</a:t>
            </a:r>
            <a:r>
              <a:rPr lang="en-US" altLang="ko-KR" sz="1800" b="1">
                <a:solidFill>
                  <a:srgbClr val="00B050"/>
                </a:solidFill>
                <a:ea typeface="나눔스퀘어" panose="020B0600000101010101" pitchFamily="50" charset="-127"/>
              </a:rPr>
              <a:t> </a:t>
            </a:r>
            <a:r>
              <a:rPr lang="en-US" altLang="ko-KR" sz="1800" b="1">
                <a:ea typeface="나눔스퀘어" panose="020B0600000101010101" pitchFamily="50" charset="-127"/>
              </a:rPr>
              <a:t>SW products is </a:t>
            </a:r>
            <a:r>
              <a:rPr lang="en-US" altLang="ko-KR" sz="1800" b="1">
                <a:solidFill>
                  <a:schemeClr val="accent1"/>
                </a:solidFill>
                <a:ea typeface="나눔스퀘어" panose="020B0600000101010101" pitchFamily="50" charset="-127"/>
              </a:rPr>
              <a:t>1</a:t>
            </a:r>
            <a:r>
              <a:rPr lang="en-US" altLang="ko-KR" sz="1800" b="1">
                <a:solidFill>
                  <a:srgbClr val="00B050"/>
                </a:solidFill>
                <a:ea typeface="나눔스퀘어" panose="020B0600000101010101" pitchFamily="50" charset="-127"/>
              </a:rPr>
              <a:t>:</a:t>
            </a:r>
            <a:r>
              <a:rPr lang="en-US" altLang="ko-KR" sz="1800" b="1">
                <a:solidFill>
                  <a:schemeClr val="accent2"/>
                </a:solidFill>
                <a:ea typeface="나눔스퀘어" panose="020B0600000101010101" pitchFamily="50" charset="-127"/>
              </a:rPr>
              <a:t>3</a:t>
            </a:r>
            <a:r>
              <a:rPr lang="en-US" altLang="ko-KR" sz="1800" b="1">
                <a:solidFill>
                  <a:srgbClr val="00B050"/>
                </a:solidFill>
                <a:ea typeface="나눔스퀘어" panose="020B0600000101010101" pitchFamily="50" charset="-127"/>
              </a:rPr>
              <a:t>  </a:t>
            </a:r>
            <a:endParaRPr lang="en-US" altLang="ko-KR" sz="1800" b="1" dirty="0">
              <a:solidFill>
                <a:srgbClr val="00B050"/>
              </a:solidFill>
              <a:ea typeface="나눔스퀘어" panose="020B0600000101010101" pitchFamily="50" charset="-127"/>
            </a:endParaRPr>
          </a:p>
        </p:txBody>
      </p:sp>
      <p:sp>
        <p:nvSpPr>
          <p:cNvPr id="14" name="직사각형 13">
            <a:extLst>
              <a:ext uri="{FF2B5EF4-FFF2-40B4-BE49-F238E27FC236}">
                <a16:creationId xmlns:a16="http://schemas.microsoft.com/office/drawing/2014/main" id="{2818B426-B50A-4317-878B-F9C038944232}"/>
              </a:ext>
            </a:extLst>
          </p:cNvPr>
          <p:cNvSpPr/>
          <p:nvPr/>
        </p:nvSpPr>
        <p:spPr>
          <a:xfrm>
            <a:off x="1073754" y="3358191"/>
            <a:ext cx="6673000" cy="923330"/>
          </a:xfrm>
          <a:prstGeom prst="rect">
            <a:avLst/>
          </a:prstGeom>
        </p:spPr>
        <p:txBody>
          <a:bodyPr wrap="square">
            <a:spAutoFit/>
          </a:bodyPr>
          <a:lstStyle/>
          <a:p>
            <a:pPr defTabSz="685800">
              <a:spcBef>
                <a:spcPct val="20000"/>
              </a:spcBef>
              <a:defRPr/>
            </a:pPr>
            <a:r>
              <a:rPr lang="en-US" altLang="ko-KR" dirty="0">
                <a:ea typeface="나눔스퀘어" panose="020B0600000101010101" pitchFamily="50" charset="-127"/>
              </a:rPr>
              <a:t>“… </a:t>
            </a:r>
            <a:r>
              <a:rPr lang="en-US" altLang="ko-KR" u="sng" dirty="0">
                <a:ea typeface="나눔스퀘어" panose="020B0600000101010101" pitchFamily="50" charset="-127"/>
              </a:rPr>
              <a:t>We have as many testers as we have developers</a:t>
            </a:r>
            <a:r>
              <a:rPr lang="en-US" altLang="ko-KR" dirty="0">
                <a:ea typeface="나눔스퀘어" panose="020B0600000101010101" pitchFamily="50" charset="-127"/>
              </a:rPr>
              <a:t>. </a:t>
            </a:r>
            <a:r>
              <a:rPr lang="en-US" altLang="ko-KR" u="sng" dirty="0">
                <a:ea typeface="나눔스퀘어" panose="020B0600000101010101" pitchFamily="50" charset="-127"/>
              </a:rPr>
              <a:t>Testers basically test all the time, and developers basically are involved in the testing process about half the time…”</a:t>
            </a:r>
          </a:p>
        </p:txBody>
      </p:sp>
      <p:sp>
        <p:nvSpPr>
          <p:cNvPr id="15" name="직사각형 14">
            <a:extLst>
              <a:ext uri="{FF2B5EF4-FFF2-40B4-BE49-F238E27FC236}">
                <a16:creationId xmlns:a16="http://schemas.microsoft.com/office/drawing/2014/main" id="{C165CBCC-0B3E-483E-8BB8-16BFE2935FA5}"/>
              </a:ext>
            </a:extLst>
          </p:cNvPr>
          <p:cNvSpPr/>
          <p:nvPr/>
        </p:nvSpPr>
        <p:spPr>
          <a:xfrm>
            <a:off x="1073754" y="5075274"/>
            <a:ext cx="7014090" cy="923330"/>
          </a:xfrm>
          <a:prstGeom prst="rect">
            <a:avLst/>
          </a:prstGeom>
        </p:spPr>
        <p:txBody>
          <a:bodyPr wrap="square">
            <a:spAutoFit/>
          </a:bodyPr>
          <a:lstStyle/>
          <a:p>
            <a:pPr defTabSz="685800">
              <a:spcBef>
                <a:spcPct val="20000"/>
              </a:spcBef>
              <a:defRPr/>
            </a:pPr>
            <a:r>
              <a:rPr lang="en-US" altLang="ko-KR" dirty="0">
                <a:ea typeface="나눔스퀘어" panose="020B0600000101010101" pitchFamily="50" charset="-127"/>
              </a:rPr>
              <a:t>“…The test cases are unbelievably expensive; in fact, </a:t>
            </a:r>
            <a:r>
              <a:rPr lang="en-US" altLang="ko-KR" u="sng" dirty="0">
                <a:ea typeface="나눔스퀘어" panose="020B0600000101010101" pitchFamily="50" charset="-127"/>
              </a:rPr>
              <a:t>there's more lines of code in the test harness than there is in the program itself</a:t>
            </a:r>
            <a:r>
              <a:rPr lang="en-US" altLang="ko-KR" dirty="0">
                <a:ea typeface="나눔스퀘어" panose="020B0600000101010101" pitchFamily="50" charset="-127"/>
              </a:rPr>
              <a:t>. Often that's a ratio of about three to one.”</a:t>
            </a:r>
          </a:p>
        </p:txBody>
      </p:sp>
      <p:sp>
        <p:nvSpPr>
          <p:cNvPr id="3" name="직사각형 2">
            <a:extLst>
              <a:ext uri="{FF2B5EF4-FFF2-40B4-BE49-F238E27FC236}">
                <a16:creationId xmlns:a16="http://schemas.microsoft.com/office/drawing/2014/main" id="{BE57A851-4DD3-49AB-BBC1-D4A45A07BC9E}"/>
              </a:ext>
            </a:extLst>
          </p:cNvPr>
          <p:cNvSpPr/>
          <p:nvPr/>
        </p:nvSpPr>
        <p:spPr>
          <a:xfrm>
            <a:off x="1073754" y="6460566"/>
            <a:ext cx="7710854" cy="307777"/>
          </a:xfrm>
          <a:prstGeom prst="rect">
            <a:avLst/>
          </a:prstGeom>
        </p:spPr>
        <p:txBody>
          <a:bodyPr wrap="square">
            <a:spAutoFit/>
          </a:bodyPr>
          <a:lstStyle/>
          <a:p>
            <a:r>
              <a:rPr lang="ko-KR" altLang="en-US" sz="1400" i="1"/>
              <a:t>Object-Oriented Programming, Systems  Languages, and Applications,  Seattle, Washington, 2002</a:t>
            </a:r>
          </a:p>
        </p:txBody>
      </p:sp>
    </p:spTree>
    <p:extLst>
      <p:ext uri="{BB962C8B-B14F-4D97-AF65-F5344CB8AC3E}">
        <p14:creationId xmlns:p14="http://schemas.microsoft.com/office/powerpoint/2010/main" val="2880192857"/>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내용 개체 틀 5"/>
          <p:cNvSpPr txBox="1">
            <a:spLocks/>
          </p:cNvSpPr>
          <p:nvPr/>
        </p:nvSpPr>
        <p:spPr>
          <a:xfrm>
            <a:off x="216193" y="1380575"/>
            <a:ext cx="4355801" cy="4303746"/>
          </a:xfrm>
          <a:prstGeom prst="rect">
            <a:avLst/>
          </a:prstGeom>
        </p:spPr>
        <p:txBody>
          <a:bodyPr vert="horz" lIns="68580" tIns="34290" rIns="68580" bIns="34290" rtlCol="0">
            <a:noAutofit/>
          </a:bodyPr>
          <a:lstStyle/>
          <a:p>
            <a:pPr marL="257175" indent="-257175" defTabSz="685800" latinLnBrk="1">
              <a:spcBef>
                <a:spcPct val="20000"/>
              </a:spcBef>
              <a:buFont typeface="Arial" pitchFamily="34" charset="0"/>
              <a:buChar char="•"/>
              <a:defRPr/>
            </a:pPr>
            <a:r>
              <a:rPr lang="en-US" altLang="ko-KR" sz="2100">
                <a:solidFill>
                  <a:prstClr val="black"/>
                </a:solidFill>
                <a:latin typeface="나눔바른고딕" panose="020B0603020101020101" pitchFamily="50" charset="-127"/>
                <a:ea typeface="나눔바른고딕" panose="020B0603020101020101" pitchFamily="50" charset="-127"/>
              </a:rPr>
              <a:t># of test cases required?  </a:t>
            </a:r>
          </a:p>
          <a:p>
            <a:pPr marL="900113" lvl="1" indent="-557213" defTabSz="685800" latinLnBrk="1">
              <a:spcBef>
                <a:spcPct val="20000"/>
              </a:spcBef>
              <a:buFont typeface="+mj-ea"/>
              <a:buAutoNum type="circleNumDbPlain"/>
              <a:defRPr/>
            </a:pPr>
            <a:r>
              <a:rPr lang="en-US" altLang="ko-KR" sz="2100">
                <a:solidFill>
                  <a:prstClr val="black"/>
                </a:solidFill>
                <a:latin typeface="나눔바른고딕" panose="020B0603020101020101" pitchFamily="50" charset="-127"/>
                <a:ea typeface="나눔바른고딕" panose="020B0603020101020101" pitchFamily="50" charset="-127"/>
              </a:rPr>
              <a:t>4</a:t>
            </a:r>
          </a:p>
          <a:p>
            <a:pPr marL="900113" lvl="1" indent="-557213" defTabSz="685800" latinLnBrk="1">
              <a:spcBef>
                <a:spcPct val="20000"/>
              </a:spcBef>
              <a:buFont typeface="+mj-ea"/>
              <a:buAutoNum type="circleNumDbPlain"/>
              <a:defRPr/>
            </a:pPr>
            <a:r>
              <a:rPr lang="en-US" altLang="ko-KR" sz="2100">
                <a:solidFill>
                  <a:prstClr val="black"/>
                </a:solidFill>
                <a:latin typeface="나눔바른고딕" panose="020B0603020101020101" pitchFamily="50" charset="-127"/>
                <a:ea typeface="나눔바른고딕" panose="020B0603020101020101" pitchFamily="50" charset="-127"/>
              </a:rPr>
              <a:t>11</a:t>
            </a:r>
            <a:endParaRPr lang="en-US" altLang="ko-KR" sz="2100" dirty="0">
              <a:solidFill>
                <a:prstClr val="black"/>
              </a:solidFill>
              <a:latin typeface="나눔바른고딕" panose="020B0603020101020101" pitchFamily="50" charset="-127"/>
              <a:ea typeface="나눔바른고딕" panose="020B0603020101020101" pitchFamily="50" charset="-127"/>
            </a:endParaRPr>
          </a:p>
          <a:p>
            <a:pPr marL="900113" lvl="1" indent="-557213" defTabSz="685800" latinLnBrk="1">
              <a:spcBef>
                <a:spcPct val="20000"/>
              </a:spcBef>
              <a:buFont typeface="+mj-ea"/>
              <a:buAutoNum type="circleNumDbPlain"/>
              <a:defRPr/>
            </a:pPr>
            <a:r>
              <a:rPr lang="en-US" altLang="ko-KR" sz="2100" dirty="0">
                <a:solidFill>
                  <a:prstClr val="black"/>
                </a:solidFill>
                <a:latin typeface="나눔바른고딕" panose="020B0603020101020101" pitchFamily="50" charset="-127"/>
                <a:ea typeface="나눔바른고딕" panose="020B0603020101020101" pitchFamily="50" charset="-127"/>
              </a:rPr>
              <a:t>50</a:t>
            </a:r>
          </a:p>
          <a:p>
            <a:pPr marL="900113" lvl="1" indent="-557213" defTabSz="685800" latinLnBrk="1">
              <a:spcBef>
                <a:spcPct val="20000"/>
              </a:spcBef>
              <a:buFont typeface="+mj-ea"/>
              <a:buAutoNum type="circleNumDbPlain"/>
              <a:defRPr/>
            </a:pPr>
            <a:r>
              <a:rPr lang="en-US" altLang="ko-KR" sz="2100" dirty="0">
                <a:solidFill>
                  <a:prstClr val="black"/>
                </a:solidFill>
                <a:latin typeface="나눔바른고딕" panose="020B0603020101020101" pitchFamily="50" charset="-127"/>
                <a:ea typeface="나눔바른고딕" panose="020B0603020101020101" pitchFamily="50" charset="-127"/>
              </a:rPr>
              <a:t>100</a:t>
            </a:r>
          </a:p>
          <a:p>
            <a:pPr marL="257175" indent="-257175" defTabSz="685800" latinLnBrk="1">
              <a:spcBef>
                <a:spcPct val="20000"/>
              </a:spcBef>
              <a:buFont typeface="Arial" pitchFamily="34" charset="0"/>
              <a:buChar char="•"/>
              <a:defRPr/>
            </a:pPr>
            <a:r>
              <a:rPr lang="en-US" altLang="ko-KR" sz="2100">
                <a:solidFill>
                  <a:prstClr val="black"/>
                </a:solidFill>
                <a:latin typeface="나눔바른고딕" panose="020B0603020101020101" pitchFamily="50" charset="-127"/>
                <a:ea typeface="나눔바른고딕" panose="020B0603020101020101" pitchFamily="50" charset="-127"/>
              </a:rPr>
              <a:t># of feasible unique execution paths?</a:t>
            </a:r>
          </a:p>
          <a:p>
            <a:pPr marL="600075" lvl="1" indent="-257175" defTabSz="685800" latinLnBrk="1">
              <a:spcBef>
                <a:spcPct val="20000"/>
              </a:spcBef>
              <a:buFont typeface="Arial" pitchFamily="34" charset="0"/>
              <a:buChar char="•"/>
              <a:defRPr/>
            </a:pPr>
            <a:r>
              <a:rPr lang="en-US" altLang="ko-KR" sz="2100">
                <a:solidFill>
                  <a:prstClr val="black"/>
                </a:solidFill>
                <a:latin typeface="나눔바른고딕" panose="020B0603020101020101" pitchFamily="50" charset="-127"/>
                <a:ea typeface="나눔바른고딕" panose="020B0603020101020101" pitchFamily="50" charset="-127"/>
              </a:rPr>
              <a:t> 11</a:t>
            </a:r>
            <a:r>
              <a:rPr lang="ko-KR" altLang="en-US" sz="2100">
                <a:solidFill>
                  <a:prstClr val="black"/>
                </a:solidFill>
                <a:latin typeface="나눔바른고딕" panose="020B0603020101020101" pitchFamily="50" charset="-127"/>
                <a:ea typeface="나눔바른고딕" panose="020B0603020101020101" pitchFamily="50" charset="-127"/>
              </a:rPr>
              <a:t> </a:t>
            </a:r>
            <a:endParaRPr lang="en-US" altLang="ko-KR" sz="2100">
              <a:solidFill>
                <a:prstClr val="black"/>
              </a:solidFill>
              <a:latin typeface="나눔바른고딕" panose="020B0603020101020101" pitchFamily="50" charset="-127"/>
              <a:ea typeface="나눔바른고딕" panose="020B0603020101020101" pitchFamily="50" charset="-127"/>
            </a:endParaRPr>
          </a:p>
          <a:p>
            <a:pPr marL="257175" indent="-257175" defTabSz="685800" latinLnBrk="1">
              <a:spcBef>
                <a:spcPct val="20000"/>
              </a:spcBef>
              <a:buFont typeface="Arial" pitchFamily="34" charset="0"/>
              <a:buChar char="•"/>
              <a:defRPr/>
            </a:pPr>
            <a:r>
              <a:rPr lang="en-US" altLang="ko-KR" sz="2100">
                <a:solidFill>
                  <a:prstClr val="black"/>
                </a:solidFill>
                <a:latin typeface="나눔바른고딕" panose="020B0603020101020101" pitchFamily="50" charset="-127"/>
                <a:ea typeface="나눔바른고딕" panose="020B0603020101020101" pitchFamily="50" charset="-127"/>
              </a:rPr>
              <a:t>The goal of testing </a:t>
            </a:r>
            <a:endParaRPr lang="en-US" altLang="ko-KR" sz="2100" dirty="0">
              <a:solidFill>
                <a:prstClr val="black"/>
              </a:solidFill>
              <a:latin typeface="나눔바른고딕" panose="020B0603020101020101" pitchFamily="50" charset="-127"/>
              <a:ea typeface="나눔바른고딕" panose="020B0603020101020101" pitchFamily="50" charset="-127"/>
            </a:endParaRPr>
          </a:p>
          <a:p>
            <a:pPr marL="600075" lvl="1" indent="-257175" defTabSz="685800" latinLnBrk="1">
              <a:spcBef>
                <a:spcPct val="20000"/>
              </a:spcBef>
              <a:buFont typeface="Arial" pitchFamily="34" charset="0"/>
              <a:buChar char="•"/>
              <a:defRPr/>
            </a:pPr>
            <a:r>
              <a:rPr lang="en-US" altLang="ko-KR" sz="2100">
                <a:solidFill>
                  <a:prstClr val="black"/>
                </a:solidFill>
                <a:latin typeface="나눔바른고딕" panose="020B0603020101020101" pitchFamily="50" charset="-127"/>
                <a:ea typeface="나눔바른고딕" panose="020B0603020101020101" pitchFamily="50" charset="-127"/>
              </a:rPr>
              <a:t>Generate 11 test cases that exercise </a:t>
            </a:r>
            <a:r>
              <a:rPr lang="en-US" altLang="ko-KR" sz="2100">
                <a:solidFill>
                  <a:srgbClr val="00B050"/>
                </a:solidFill>
                <a:latin typeface="나눔바른고딕" panose="020B0603020101020101" pitchFamily="50" charset="-127"/>
                <a:ea typeface="나눔바른고딕" panose="020B0603020101020101" pitchFamily="50" charset="-127"/>
              </a:rPr>
              <a:t>the 11 unique execution paths  </a:t>
            </a:r>
            <a:endParaRPr lang="en-US" altLang="ko-KR" sz="2100" dirty="0">
              <a:solidFill>
                <a:srgbClr val="00B050"/>
              </a:solidFill>
              <a:latin typeface="나눔바른고딕" panose="020B0603020101020101" pitchFamily="50" charset="-127"/>
              <a:ea typeface="나눔바른고딕" panose="020B0603020101020101" pitchFamily="50" charset="-127"/>
            </a:endParaRPr>
          </a:p>
          <a:p>
            <a:pPr marL="257175" indent="-257175" defTabSz="685800" latinLnBrk="1">
              <a:spcBef>
                <a:spcPct val="20000"/>
              </a:spcBef>
              <a:buFont typeface="Arial" pitchFamily="34" charset="0"/>
              <a:buChar char="•"/>
              <a:defRPr/>
            </a:pPr>
            <a:endParaRPr lang="ko-KR" altLang="en-US" sz="2100" dirty="0">
              <a:solidFill>
                <a:prstClr val="black"/>
              </a:solidFill>
              <a:latin typeface="나눔바른고딕" panose="020B0603020101020101" pitchFamily="50" charset="-127"/>
              <a:ea typeface="나눔바른고딕" panose="020B0603020101020101" pitchFamily="50" charset="-127"/>
            </a:endParaRPr>
          </a:p>
        </p:txBody>
      </p:sp>
      <p:sp>
        <p:nvSpPr>
          <p:cNvPr id="7" name="TextBox 6"/>
          <p:cNvSpPr txBox="1"/>
          <p:nvPr/>
        </p:nvSpPr>
        <p:spPr>
          <a:xfrm>
            <a:off x="120238" y="303039"/>
            <a:ext cx="7589702" cy="492443"/>
          </a:xfrm>
          <a:prstGeom prst="rect">
            <a:avLst/>
          </a:prstGeom>
          <a:noFill/>
          <a:effectLst>
            <a:outerShdw blurRad="88900" dist="38100" dir="2700000" algn="tl" rotWithShape="0">
              <a:prstClr val="black">
                <a:alpha val="80000"/>
              </a:prstClr>
            </a:outerShdw>
          </a:effectLst>
        </p:spPr>
        <p:txBody>
          <a:bodyPr wrap="square" rtlCol="0">
            <a:spAutoFit/>
          </a:bodyPr>
          <a:lstStyle/>
          <a:p>
            <a:pPr defTabSz="685800" latinLnBrk="1">
              <a:defRPr/>
            </a:pPr>
            <a:r>
              <a:rPr lang="en-US" altLang="ko-KR" sz="2600" b="1">
                <a:solidFill>
                  <a:prstClr val="white"/>
                </a:solidFill>
                <a:latin typeface="나눔스퀘어 Bold" panose="020B0600000101010101" pitchFamily="50" charset="-127"/>
                <a:ea typeface="나눔스퀘어 Bold" panose="020B0600000101010101" pitchFamily="50" charset="-127"/>
              </a:rPr>
              <a:t>Test Cases for the Triangle Decision  </a:t>
            </a:r>
            <a:endParaRPr lang="ko-KR" altLang="en-US" sz="2600" b="1" dirty="0">
              <a:solidFill>
                <a:prstClr val="white"/>
              </a:solidFill>
              <a:latin typeface="나눔스퀘어 Bold" panose="020B0600000101010101" pitchFamily="50" charset="-127"/>
              <a:ea typeface="나눔스퀘어 Bold" panose="020B0600000101010101" pitchFamily="50" charset="-127"/>
            </a:endParaRPr>
          </a:p>
        </p:txBody>
      </p:sp>
      <p:grpSp>
        <p:nvGrpSpPr>
          <p:cNvPr id="19" name="그룹 18">
            <a:extLst>
              <a:ext uri="{FF2B5EF4-FFF2-40B4-BE49-F238E27FC236}">
                <a16:creationId xmlns:a16="http://schemas.microsoft.com/office/drawing/2014/main" id="{9F0AB4B7-90B8-4D49-8A70-930A8F7C5835}"/>
              </a:ext>
            </a:extLst>
          </p:cNvPr>
          <p:cNvGrpSpPr/>
          <p:nvPr/>
        </p:nvGrpSpPr>
        <p:grpSpPr>
          <a:xfrm>
            <a:off x="4431324" y="1067694"/>
            <a:ext cx="4577178" cy="5487267"/>
            <a:chOff x="4000496" y="13336"/>
            <a:chExt cx="5067300" cy="6773251"/>
          </a:xfrm>
        </p:grpSpPr>
        <p:pic>
          <p:nvPicPr>
            <p:cNvPr id="20" name="Picture 3">
              <a:extLst>
                <a:ext uri="{FF2B5EF4-FFF2-40B4-BE49-F238E27FC236}">
                  <a16:creationId xmlns:a16="http://schemas.microsoft.com/office/drawing/2014/main" id="{1DBC8322-72BA-4BD6-B4DA-5C4A3D1D0EC6}"/>
                </a:ext>
              </a:extLst>
            </p:cNvPr>
            <p:cNvPicPr>
              <a:picLocks noChangeAspect="1" noChangeArrowheads="1"/>
            </p:cNvPicPr>
            <p:nvPr/>
          </p:nvPicPr>
          <p:blipFill>
            <a:blip r:embed="rId3"/>
            <a:srcRect b="2589"/>
            <a:stretch>
              <a:fillRect/>
            </a:stretch>
          </p:blipFill>
          <p:spPr bwMode="auto">
            <a:xfrm>
              <a:off x="4000496" y="13336"/>
              <a:ext cx="5067300" cy="6773251"/>
            </a:xfrm>
            <a:prstGeom prst="rect">
              <a:avLst/>
            </a:prstGeom>
            <a:noFill/>
            <a:ln w="38100">
              <a:solidFill>
                <a:schemeClr val="accent1"/>
              </a:solidFill>
              <a:miter lim="800000"/>
              <a:headEnd/>
              <a:tailEnd/>
            </a:ln>
            <a:effectLst/>
          </p:spPr>
        </p:pic>
        <p:sp>
          <p:nvSpPr>
            <p:cNvPr id="21" name="직사각형 20">
              <a:extLst>
                <a:ext uri="{FF2B5EF4-FFF2-40B4-BE49-F238E27FC236}">
                  <a16:creationId xmlns:a16="http://schemas.microsoft.com/office/drawing/2014/main" id="{97D5A20E-EF63-4E66-B77C-DA66BBCD06D4}"/>
                </a:ext>
              </a:extLst>
            </p:cNvPr>
            <p:cNvSpPr/>
            <p:nvPr/>
          </p:nvSpPr>
          <p:spPr>
            <a:xfrm>
              <a:off x="4000496" y="142853"/>
              <a:ext cx="1928827" cy="1425518"/>
            </a:xfrm>
            <a:prstGeom prst="rect">
              <a:avLst/>
            </a:prstGeom>
          </p:spPr>
          <p:txBody>
            <a:bodyPr wrap="square">
              <a:spAutoFit/>
            </a:bodyPr>
            <a:lstStyle/>
            <a:p>
              <a:pPr defTabSz="685800" latinLnBrk="1">
                <a:defRPr/>
              </a:pPr>
              <a:r>
                <a:rPr lang="en-US" altLang="ko-KR" sz="1350" dirty="0">
                  <a:solidFill>
                    <a:prstClr val="black"/>
                  </a:solidFill>
                  <a:latin typeface="Calibri" pitchFamily="34" charset="0"/>
                  <a:ea typeface="맑은 고딕" panose="020B0503020000020004" pitchFamily="50" charset="-127"/>
                </a:rPr>
                <a:t>“Software Testing a craftsman’s approach” 2</a:t>
              </a:r>
              <a:r>
                <a:rPr lang="en-US" altLang="ko-KR" sz="1350" baseline="30000" dirty="0">
                  <a:solidFill>
                    <a:prstClr val="black"/>
                  </a:solidFill>
                  <a:latin typeface="Calibri" pitchFamily="34" charset="0"/>
                  <a:ea typeface="맑은 고딕" panose="020B0503020000020004" pitchFamily="50" charset="-127"/>
                </a:rPr>
                <a:t>nd</a:t>
              </a:r>
              <a:r>
                <a:rPr lang="en-US" altLang="ko-KR" sz="1350" dirty="0">
                  <a:solidFill>
                    <a:prstClr val="black"/>
                  </a:solidFill>
                  <a:latin typeface="Calibri" pitchFamily="34" charset="0"/>
                  <a:ea typeface="맑은 고딕" panose="020B0503020000020004" pitchFamily="50" charset="-127"/>
                </a:rPr>
                <a:t> </a:t>
              </a:r>
              <a:r>
                <a:rPr lang="en-US" altLang="ko-KR" sz="1350" dirty="0" err="1">
                  <a:solidFill>
                    <a:prstClr val="black"/>
                  </a:solidFill>
                  <a:latin typeface="Calibri" pitchFamily="34" charset="0"/>
                  <a:ea typeface="맑은 고딕" panose="020B0503020000020004" pitchFamily="50" charset="-127"/>
                </a:rPr>
                <a:t>ed</a:t>
              </a:r>
              <a:r>
                <a:rPr lang="en-US" altLang="ko-KR" sz="1350" dirty="0">
                  <a:solidFill>
                    <a:prstClr val="black"/>
                  </a:solidFill>
                  <a:latin typeface="Calibri" pitchFamily="34" charset="0"/>
                  <a:ea typeface="맑은 고딕" panose="020B0503020000020004" pitchFamily="50" charset="-127"/>
                </a:rPr>
                <a:t> by </a:t>
              </a:r>
              <a:r>
                <a:rPr lang="en-US" altLang="ko-KR" sz="1350" dirty="0" err="1">
                  <a:solidFill>
                    <a:prstClr val="black"/>
                  </a:solidFill>
                  <a:latin typeface="Calibri" pitchFamily="34" charset="0"/>
                  <a:ea typeface="맑은 고딕" panose="020B0503020000020004" pitchFamily="50" charset="-127"/>
                </a:rPr>
                <a:t>P.C.Jorgensen</a:t>
              </a:r>
              <a:r>
                <a:rPr lang="en-US" altLang="ko-KR" sz="1350" dirty="0">
                  <a:solidFill>
                    <a:prstClr val="black"/>
                  </a:solidFill>
                  <a:latin typeface="Calibri" pitchFamily="34" charset="0"/>
                  <a:ea typeface="맑은 고딕" panose="020B0503020000020004" pitchFamily="50" charset="-127"/>
                </a:rPr>
                <a:t> </a:t>
              </a:r>
            </a:p>
          </p:txBody>
        </p:sp>
      </p:grpSp>
    </p:spTree>
    <p:extLst>
      <p:ext uri="{BB962C8B-B14F-4D97-AF65-F5344CB8AC3E}">
        <p14:creationId xmlns:p14="http://schemas.microsoft.com/office/powerpoint/2010/main" val="18813067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8">
                                            <p:txEl>
                                              <p:pRg st="5" end="5"/>
                                            </p:txEl>
                                          </p:spTgt>
                                        </p:tgtEl>
                                        <p:attrNameLst>
                                          <p:attrName>style.visibility</p:attrName>
                                        </p:attrNameLst>
                                      </p:cBhvr>
                                      <p:to>
                                        <p:strVal val="visible"/>
                                      </p:to>
                                    </p:set>
                                    <p:animEffect transition="in" filter="blinds(horizontal)">
                                      <p:cBhvr>
                                        <p:cTn id="7" dur="500"/>
                                        <p:tgtEl>
                                          <p:spTgt spid="8">
                                            <p:txEl>
                                              <p:pRg st="5" end="5"/>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8">
                                            <p:txEl>
                                              <p:pRg st="6" end="6"/>
                                            </p:txEl>
                                          </p:spTgt>
                                        </p:tgtEl>
                                        <p:attrNameLst>
                                          <p:attrName>style.visibility</p:attrName>
                                        </p:attrNameLst>
                                      </p:cBhvr>
                                      <p:to>
                                        <p:strVal val="visible"/>
                                      </p:to>
                                    </p:set>
                                    <p:animEffect transition="in" filter="blinds(horizontal)">
                                      <p:cBhvr>
                                        <p:cTn id="12" dur="500"/>
                                        <p:tgtEl>
                                          <p:spTgt spid="8">
                                            <p:txEl>
                                              <p:pRg st="6" end="6"/>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8">
                                            <p:txEl>
                                              <p:pRg st="7" end="7"/>
                                            </p:txEl>
                                          </p:spTgt>
                                        </p:tgtEl>
                                        <p:attrNameLst>
                                          <p:attrName>style.visibility</p:attrName>
                                        </p:attrNameLst>
                                      </p:cBhvr>
                                      <p:to>
                                        <p:strVal val="visible"/>
                                      </p:to>
                                    </p:set>
                                    <p:animEffect transition="in" filter="blinds(horizontal)">
                                      <p:cBhvr>
                                        <p:cTn id="17" dur="500"/>
                                        <p:tgtEl>
                                          <p:spTgt spid="8">
                                            <p:txEl>
                                              <p:pRg st="7" end="7"/>
                                            </p:txEl>
                                          </p:spTgt>
                                        </p:tgtEl>
                                      </p:cBhvr>
                                    </p:animEffect>
                                  </p:childTnLst>
                                </p:cTn>
                              </p:par>
                              <p:par>
                                <p:cTn id="18" presetID="3" presetClass="entr" presetSubtype="10" fill="hold" nodeType="withEffect">
                                  <p:stCondLst>
                                    <p:cond delay="0"/>
                                  </p:stCondLst>
                                  <p:childTnLst>
                                    <p:set>
                                      <p:cBhvr>
                                        <p:cTn id="19" dur="1" fill="hold">
                                          <p:stCondLst>
                                            <p:cond delay="0"/>
                                          </p:stCondLst>
                                        </p:cTn>
                                        <p:tgtEl>
                                          <p:spTgt spid="8">
                                            <p:txEl>
                                              <p:pRg st="8" end="8"/>
                                            </p:txEl>
                                          </p:spTgt>
                                        </p:tgtEl>
                                        <p:attrNameLst>
                                          <p:attrName>style.visibility</p:attrName>
                                        </p:attrNameLst>
                                      </p:cBhvr>
                                      <p:to>
                                        <p:strVal val="visible"/>
                                      </p:to>
                                    </p:set>
                                    <p:animEffect transition="in" filter="blinds(horizontal)">
                                      <p:cBhvr>
                                        <p:cTn id="20" dur="500"/>
                                        <p:tgtEl>
                                          <p:spTgt spid="8">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 name="그룹 12"/>
          <p:cNvGrpSpPr/>
          <p:nvPr/>
        </p:nvGrpSpPr>
        <p:grpSpPr>
          <a:xfrm>
            <a:off x="4829172" y="1335564"/>
            <a:ext cx="3800475" cy="4387139"/>
            <a:chOff x="4000496" y="13336"/>
            <a:chExt cx="5067300" cy="6773251"/>
          </a:xfrm>
        </p:grpSpPr>
        <p:pic>
          <p:nvPicPr>
            <p:cNvPr id="89091" name="Picture 3"/>
            <p:cNvPicPr>
              <a:picLocks noChangeAspect="1" noChangeArrowheads="1"/>
            </p:cNvPicPr>
            <p:nvPr/>
          </p:nvPicPr>
          <p:blipFill>
            <a:blip r:embed="rId3"/>
            <a:srcRect b="2589"/>
            <a:stretch>
              <a:fillRect/>
            </a:stretch>
          </p:blipFill>
          <p:spPr bwMode="auto">
            <a:xfrm>
              <a:off x="4000496" y="13336"/>
              <a:ext cx="5067300" cy="6773251"/>
            </a:xfrm>
            <a:prstGeom prst="rect">
              <a:avLst/>
            </a:prstGeom>
            <a:noFill/>
            <a:ln w="38100">
              <a:solidFill>
                <a:schemeClr val="accent1"/>
              </a:solidFill>
              <a:miter lim="800000"/>
              <a:headEnd/>
              <a:tailEnd/>
            </a:ln>
            <a:effectLst/>
          </p:spPr>
        </p:pic>
        <p:sp>
          <p:nvSpPr>
            <p:cNvPr id="12" name="직사각형 11"/>
            <p:cNvSpPr/>
            <p:nvPr/>
          </p:nvSpPr>
          <p:spPr>
            <a:xfrm>
              <a:off x="4000496" y="142853"/>
              <a:ext cx="1928827" cy="1425518"/>
            </a:xfrm>
            <a:prstGeom prst="rect">
              <a:avLst/>
            </a:prstGeom>
          </p:spPr>
          <p:txBody>
            <a:bodyPr wrap="square">
              <a:spAutoFit/>
            </a:bodyPr>
            <a:lstStyle/>
            <a:p>
              <a:pPr defTabSz="685800" latinLnBrk="1">
                <a:defRPr/>
              </a:pPr>
              <a:r>
                <a:rPr lang="en-US" altLang="ko-KR" sz="1350" dirty="0">
                  <a:solidFill>
                    <a:prstClr val="black"/>
                  </a:solidFill>
                  <a:latin typeface="Calibri" pitchFamily="34" charset="0"/>
                  <a:ea typeface="맑은 고딕" panose="020B0503020000020004" pitchFamily="50" charset="-127"/>
                </a:rPr>
                <a:t>“Software Testing a craftsman’s approach” 2</a:t>
              </a:r>
              <a:r>
                <a:rPr lang="en-US" altLang="ko-KR" sz="1350" baseline="30000" dirty="0">
                  <a:solidFill>
                    <a:prstClr val="black"/>
                  </a:solidFill>
                  <a:latin typeface="Calibri" pitchFamily="34" charset="0"/>
                  <a:ea typeface="맑은 고딕" panose="020B0503020000020004" pitchFamily="50" charset="-127"/>
                </a:rPr>
                <a:t>nd</a:t>
              </a:r>
              <a:r>
                <a:rPr lang="en-US" altLang="ko-KR" sz="1350" dirty="0">
                  <a:solidFill>
                    <a:prstClr val="black"/>
                  </a:solidFill>
                  <a:latin typeface="Calibri" pitchFamily="34" charset="0"/>
                  <a:ea typeface="맑은 고딕" panose="020B0503020000020004" pitchFamily="50" charset="-127"/>
                </a:rPr>
                <a:t> </a:t>
              </a:r>
              <a:r>
                <a:rPr lang="en-US" altLang="ko-KR" sz="1350" dirty="0" err="1">
                  <a:solidFill>
                    <a:prstClr val="black"/>
                  </a:solidFill>
                  <a:latin typeface="Calibri" pitchFamily="34" charset="0"/>
                  <a:ea typeface="맑은 고딕" panose="020B0503020000020004" pitchFamily="50" charset="-127"/>
                </a:rPr>
                <a:t>ed</a:t>
              </a:r>
              <a:r>
                <a:rPr lang="en-US" altLang="ko-KR" sz="1350" dirty="0">
                  <a:solidFill>
                    <a:prstClr val="black"/>
                  </a:solidFill>
                  <a:latin typeface="Calibri" pitchFamily="34" charset="0"/>
                  <a:ea typeface="맑은 고딕" panose="020B0503020000020004" pitchFamily="50" charset="-127"/>
                </a:rPr>
                <a:t> by </a:t>
              </a:r>
              <a:r>
                <a:rPr lang="en-US" altLang="ko-KR" sz="1350" dirty="0" err="1">
                  <a:solidFill>
                    <a:prstClr val="black"/>
                  </a:solidFill>
                  <a:latin typeface="Calibri" pitchFamily="34" charset="0"/>
                  <a:ea typeface="맑은 고딕" panose="020B0503020000020004" pitchFamily="50" charset="-127"/>
                </a:rPr>
                <a:t>P.C.Jorgensen</a:t>
              </a:r>
              <a:r>
                <a:rPr lang="en-US" altLang="ko-KR" sz="1350" dirty="0">
                  <a:solidFill>
                    <a:prstClr val="black"/>
                  </a:solidFill>
                  <a:latin typeface="Calibri" pitchFamily="34" charset="0"/>
                  <a:ea typeface="맑은 고딕" panose="020B0503020000020004" pitchFamily="50" charset="-127"/>
                </a:rPr>
                <a:t> </a:t>
              </a:r>
            </a:p>
          </p:txBody>
        </p:sp>
      </p:grpSp>
      <p:sp>
        <p:nvSpPr>
          <p:cNvPr id="7" name="TextBox 6"/>
          <p:cNvSpPr txBox="1"/>
          <p:nvPr/>
        </p:nvSpPr>
        <p:spPr>
          <a:xfrm>
            <a:off x="120238" y="303039"/>
            <a:ext cx="7589702" cy="492443"/>
          </a:xfrm>
          <a:prstGeom prst="rect">
            <a:avLst/>
          </a:prstGeom>
          <a:noFill/>
          <a:effectLst>
            <a:outerShdw blurRad="88900" dist="38100" dir="2700000" algn="tl" rotWithShape="0">
              <a:prstClr val="black">
                <a:alpha val="80000"/>
              </a:prstClr>
            </a:outerShdw>
          </a:effectLst>
        </p:spPr>
        <p:txBody>
          <a:bodyPr wrap="square" rtlCol="0">
            <a:spAutoFit/>
          </a:bodyPr>
          <a:lstStyle/>
          <a:p>
            <a:pPr defTabSz="685800" latinLnBrk="1">
              <a:defRPr/>
            </a:pPr>
            <a:r>
              <a:rPr lang="en-US" altLang="ko-KR" sz="2600" b="1">
                <a:solidFill>
                  <a:prstClr val="white"/>
                </a:solidFill>
                <a:effectLst>
                  <a:outerShdw blurRad="38100" dist="38100" dir="2700000" algn="tl">
                    <a:srgbClr val="000000">
                      <a:alpha val="43137"/>
                    </a:srgbClr>
                  </a:outerShdw>
                </a:effectLst>
                <a:latin typeface="나눔스퀘어 Bold" panose="020B0600000101010101" pitchFamily="50" charset="-127"/>
                <a:ea typeface="나눔스퀘어 Bold" panose="020B0600000101010101" pitchFamily="50" charset="-127"/>
              </a:rPr>
              <a:t>Test Cases for the Triangle Decision  </a:t>
            </a:r>
            <a:endParaRPr lang="ko-KR" altLang="en-US" sz="2600" b="1" dirty="0">
              <a:solidFill>
                <a:prstClr val="white"/>
              </a:solidFill>
              <a:effectLst>
                <a:outerShdw blurRad="38100" dist="38100" dir="2700000" algn="tl">
                  <a:srgbClr val="000000">
                    <a:alpha val="43137"/>
                  </a:srgbClr>
                </a:outerShdw>
              </a:effectLst>
              <a:latin typeface="나눔스퀘어 Bold" panose="020B0600000101010101" pitchFamily="50" charset="-127"/>
              <a:ea typeface="나눔스퀘어 Bold" panose="020B0600000101010101" pitchFamily="50" charset="-127"/>
            </a:endParaRPr>
          </a:p>
        </p:txBody>
      </p:sp>
      <p:grpSp>
        <p:nvGrpSpPr>
          <p:cNvPr id="5" name="그룹 4">
            <a:extLst>
              <a:ext uri="{FF2B5EF4-FFF2-40B4-BE49-F238E27FC236}">
                <a16:creationId xmlns:a16="http://schemas.microsoft.com/office/drawing/2014/main" id="{15F9571D-90C3-B549-A67A-BDC755ACB958}"/>
              </a:ext>
            </a:extLst>
          </p:cNvPr>
          <p:cNvGrpSpPr/>
          <p:nvPr/>
        </p:nvGrpSpPr>
        <p:grpSpPr>
          <a:xfrm>
            <a:off x="5113409" y="1546484"/>
            <a:ext cx="2122743" cy="4093528"/>
            <a:chOff x="5113409" y="1546484"/>
            <a:chExt cx="2122743" cy="4093528"/>
          </a:xfrm>
        </p:grpSpPr>
        <p:sp>
          <p:nvSpPr>
            <p:cNvPr id="35" name="자유형 34"/>
            <p:cNvSpPr/>
            <p:nvPr/>
          </p:nvSpPr>
          <p:spPr>
            <a:xfrm>
              <a:off x="5113409" y="1546484"/>
              <a:ext cx="2122743" cy="3909701"/>
            </a:xfrm>
            <a:custGeom>
              <a:avLst/>
              <a:gdLst>
                <a:gd name="connsiteX0" fmla="*/ 1274989 w 2830324"/>
                <a:gd name="connsiteY0" fmla="*/ 0 h 5212935"/>
                <a:gd name="connsiteX1" fmla="*/ 1283535 w 2830324"/>
                <a:gd name="connsiteY1" fmla="*/ 683664 h 5212935"/>
                <a:gd name="connsiteX2" fmla="*/ 1274989 w 2830324"/>
                <a:gd name="connsiteY2" fmla="*/ 726393 h 5212935"/>
                <a:gd name="connsiteX3" fmla="*/ 1249352 w 2830324"/>
                <a:gd name="connsiteY3" fmla="*/ 846034 h 5212935"/>
                <a:gd name="connsiteX4" fmla="*/ 1240806 w 2830324"/>
                <a:gd name="connsiteY4" fmla="*/ 897308 h 5212935"/>
                <a:gd name="connsiteX5" fmla="*/ 1223715 w 2830324"/>
                <a:gd name="connsiteY5" fmla="*/ 940037 h 5212935"/>
                <a:gd name="connsiteX6" fmla="*/ 1215169 w 2830324"/>
                <a:gd name="connsiteY6" fmla="*/ 965675 h 5212935"/>
                <a:gd name="connsiteX7" fmla="*/ 1206623 w 2830324"/>
                <a:gd name="connsiteY7" fmla="*/ 1051133 h 5212935"/>
                <a:gd name="connsiteX8" fmla="*/ 1189531 w 2830324"/>
                <a:gd name="connsiteY8" fmla="*/ 1128045 h 5212935"/>
                <a:gd name="connsiteX9" fmla="*/ 1180986 w 2830324"/>
                <a:gd name="connsiteY9" fmla="*/ 1170774 h 5212935"/>
                <a:gd name="connsiteX10" fmla="*/ 1155348 w 2830324"/>
                <a:gd name="connsiteY10" fmla="*/ 1392964 h 5212935"/>
                <a:gd name="connsiteX11" fmla="*/ 1146802 w 2830324"/>
                <a:gd name="connsiteY11" fmla="*/ 1444239 h 5212935"/>
                <a:gd name="connsiteX12" fmla="*/ 1129711 w 2830324"/>
                <a:gd name="connsiteY12" fmla="*/ 1486968 h 5212935"/>
                <a:gd name="connsiteX13" fmla="*/ 1121165 w 2830324"/>
                <a:gd name="connsiteY13" fmla="*/ 1598064 h 5212935"/>
                <a:gd name="connsiteX14" fmla="*/ 1104073 w 2830324"/>
                <a:gd name="connsiteY14" fmla="*/ 1657884 h 5212935"/>
                <a:gd name="connsiteX15" fmla="*/ 1095528 w 2830324"/>
                <a:gd name="connsiteY15" fmla="*/ 1811708 h 5212935"/>
                <a:gd name="connsiteX16" fmla="*/ 1086982 w 2830324"/>
                <a:gd name="connsiteY16" fmla="*/ 1854437 h 5212935"/>
                <a:gd name="connsiteX17" fmla="*/ 1069890 w 2830324"/>
                <a:gd name="connsiteY17" fmla="*/ 2016807 h 5212935"/>
                <a:gd name="connsiteX18" fmla="*/ 1061344 w 2830324"/>
                <a:gd name="connsiteY18" fmla="*/ 2050991 h 5212935"/>
                <a:gd name="connsiteX19" fmla="*/ 1052799 w 2830324"/>
                <a:gd name="connsiteY19" fmla="*/ 2102265 h 5212935"/>
                <a:gd name="connsiteX20" fmla="*/ 1044253 w 2830324"/>
                <a:gd name="connsiteY20" fmla="*/ 2401368 h 5212935"/>
                <a:gd name="connsiteX21" fmla="*/ 1027161 w 2830324"/>
                <a:gd name="connsiteY21" fmla="*/ 2478280 h 5212935"/>
                <a:gd name="connsiteX22" fmla="*/ 1018615 w 2830324"/>
                <a:gd name="connsiteY22" fmla="*/ 2503918 h 5212935"/>
                <a:gd name="connsiteX23" fmla="*/ 1010070 w 2830324"/>
                <a:gd name="connsiteY23" fmla="*/ 2546647 h 5212935"/>
                <a:gd name="connsiteX24" fmla="*/ 950249 w 2830324"/>
                <a:gd name="connsiteY24" fmla="*/ 2623559 h 5212935"/>
                <a:gd name="connsiteX25" fmla="*/ 924612 w 2830324"/>
                <a:gd name="connsiteY25" fmla="*/ 2632105 h 5212935"/>
                <a:gd name="connsiteX26" fmla="*/ 898974 w 2830324"/>
                <a:gd name="connsiteY26" fmla="*/ 2657742 h 5212935"/>
                <a:gd name="connsiteX27" fmla="*/ 804971 w 2830324"/>
                <a:gd name="connsiteY27" fmla="*/ 2709017 h 5212935"/>
                <a:gd name="connsiteX28" fmla="*/ 770787 w 2830324"/>
                <a:gd name="connsiteY28" fmla="*/ 2726108 h 5212935"/>
                <a:gd name="connsiteX29" fmla="*/ 719513 w 2830324"/>
                <a:gd name="connsiteY29" fmla="*/ 2743200 h 5212935"/>
                <a:gd name="connsiteX30" fmla="*/ 668238 w 2830324"/>
                <a:gd name="connsiteY30" fmla="*/ 2768837 h 5212935"/>
                <a:gd name="connsiteX31" fmla="*/ 642601 w 2830324"/>
                <a:gd name="connsiteY31" fmla="*/ 2785929 h 5212935"/>
                <a:gd name="connsiteX32" fmla="*/ 591326 w 2830324"/>
                <a:gd name="connsiteY32" fmla="*/ 2803021 h 5212935"/>
                <a:gd name="connsiteX33" fmla="*/ 540051 w 2830324"/>
                <a:gd name="connsiteY33" fmla="*/ 2837204 h 5212935"/>
                <a:gd name="connsiteX34" fmla="*/ 428956 w 2830324"/>
                <a:gd name="connsiteY34" fmla="*/ 2888479 h 5212935"/>
                <a:gd name="connsiteX35" fmla="*/ 377681 w 2830324"/>
                <a:gd name="connsiteY35" fmla="*/ 2914116 h 5212935"/>
                <a:gd name="connsiteX36" fmla="*/ 352043 w 2830324"/>
                <a:gd name="connsiteY36" fmla="*/ 2922662 h 5212935"/>
                <a:gd name="connsiteX37" fmla="*/ 258040 w 2830324"/>
                <a:gd name="connsiteY37" fmla="*/ 2965391 h 5212935"/>
                <a:gd name="connsiteX38" fmla="*/ 223857 w 2830324"/>
                <a:gd name="connsiteY38" fmla="*/ 2999574 h 5212935"/>
                <a:gd name="connsiteX39" fmla="*/ 172582 w 2830324"/>
                <a:gd name="connsiteY39" fmla="*/ 3033757 h 5212935"/>
                <a:gd name="connsiteX40" fmla="*/ 155490 w 2830324"/>
                <a:gd name="connsiteY40" fmla="*/ 3059394 h 5212935"/>
                <a:gd name="connsiteX41" fmla="*/ 129853 w 2830324"/>
                <a:gd name="connsiteY41" fmla="*/ 3110669 h 5212935"/>
                <a:gd name="connsiteX42" fmla="*/ 121307 w 2830324"/>
                <a:gd name="connsiteY42" fmla="*/ 3238856 h 5212935"/>
                <a:gd name="connsiteX43" fmla="*/ 112761 w 2830324"/>
                <a:gd name="connsiteY43" fmla="*/ 3273039 h 5212935"/>
                <a:gd name="connsiteX44" fmla="*/ 104215 w 2830324"/>
                <a:gd name="connsiteY44" fmla="*/ 3324314 h 5212935"/>
                <a:gd name="connsiteX45" fmla="*/ 95670 w 2830324"/>
                <a:gd name="connsiteY45" fmla="*/ 3358497 h 5212935"/>
                <a:gd name="connsiteX46" fmla="*/ 78578 w 2830324"/>
                <a:gd name="connsiteY46" fmla="*/ 3409772 h 5212935"/>
                <a:gd name="connsiteX47" fmla="*/ 70032 w 2830324"/>
                <a:gd name="connsiteY47" fmla="*/ 3495230 h 5212935"/>
                <a:gd name="connsiteX48" fmla="*/ 61486 w 2830324"/>
                <a:gd name="connsiteY48" fmla="*/ 3537959 h 5212935"/>
                <a:gd name="connsiteX49" fmla="*/ 52941 w 2830324"/>
                <a:gd name="connsiteY49" fmla="*/ 3589234 h 5212935"/>
                <a:gd name="connsiteX50" fmla="*/ 44395 w 2830324"/>
                <a:gd name="connsiteY50" fmla="*/ 3631963 h 5212935"/>
                <a:gd name="connsiteX51" fmla="*/ 35849 w 2830324"/>
                <a:gd name="connsiteY51" fmla="*/ 3691783 h 5212935"/>
                <a:gd name="connsiteX52" fmla="*/ 27303 w 2830324"/>
                <a:gd name="connsiteY52" fmla="*/ 3768695 h 5212935"/>
                <a:gd name="connsiteX53" fmla="*/ 18758 w 2830324"/>
                <a:gd name="connsiteY53" fmla="*/ 3794333 h 5212935"/>
                <a:gd name="connsiteX54" fmla="*/ 10212 w 2830324"/>
                <a:gd name="connsiteY54" fmla="*/ 3913974 h 5212935"/>
                <a:gd name="connsiteX55" fmla="*/ 10212 w 2830324"/>
                <a:gd name="connsiteY55" fmla="*/ 4025069 h 5212935"/>
                <a:gd name="connsiteX56" fmla="*/ 35849 w 2830324"/>
                <a:gd name="connsiteY56" fmla="*/ 4076344 h 5212935"/>
                <a:gd name="connsiteX57" fmla="*/ 61486 w 2830324"/>
                <a:gd name="connsiteY57" fmla="*/ 4101981 h 5212935"/>
                <a:gd name="connsiteX58" fmla="*/ 78578 w 2830324"/>
                <a:gd name="connsiteY58" fmla="*/ 4127619 h 5212935"/>
                <a:gd name="connsiteX59" fmla="*/ 104215 w 2830324"/>
                <a:gd name="connsiteY59" fmla="*/ 4144710 h 5212935"/>
                <a:gd name="connsiteX60" fmla="*/ 129853 w 2830324"/>
                <a:gd name="connsiteY60" fmla="*/ 4170348 h 5212935"/>
                <a:gd name="connsiteX61" fmla="*/ 249494 w 2830324"/>
                <a:gd name="connsiteY61" fmla="*/ 4255806 h 5212935"/>
                <a:gd name="connsiteX62" fmla="*/ 292223 w 2830324"/>
                <a:gd name="connsiteY62" fmla="*/ 4272897 h 5212935"/>
                <a:gd name="connsiteX63" fmla="*/ 369135 w 2830324"/>
                <a:gd name="connsiteY63" fmla="*/ 4315626 h 5212935"/>
                <a:gd name="connsiteX64" fmla="*/ 437501 w 2830324"/>
                <a:gd name="connsiteY64" fmla="*/ 4349809 h 5212935"/>
                <a:gd name="connsiteX65" fmla="*/ 480230 w 2830324"/>
                <a:gd name="connsiteY65" fmla="*/ 4366901 h 5212935"/>
                <a:gd name="connsiteX66" fmla="*/ 514414 w 2830324"/>
                <a:gd name="connsiteY66" fmla="*/ 4375447 h 5212935"/>
                <a:gd name="connsiteX67" fmla="*/ 548597 w 2830324"/>
                <a:gd name="connsiteY67" fmla="*/ 4392538 h 5212935"/>
                <a:gd name="connsiteX68" fmla="*/ 582780 w 2830324"/>
                <a:gd name="connsiteY68" fmla="*/ 4401084 h 5212935"/>
                <a:gd name="connsiteX69" fmla="*/ 710967 w 2830324"/>
                <a:gd name="connsiteY69" fmla="*/ 4435267 h 5212935"/>
                <a:gd name="connsiteX70" fmla="*/ 787879 w 2830324"/>
                <a:gd name="connsiteY70" fmla="*/ 4460905 h 5212935"/>
                <a:gd name="connsiteX71" fmla="*/ 822062 w 2830324"/>
                <a:gd name="connsiteY71" fmla="*/ 4477996 h 5212935"/>
                <a:gd name="connsiteX72" fmla="*/ 847700 w 2830324"/>
                <a:gd name="connsiteY72" fmla="*/ 4495088 h 5212935"/>
                <a:gd name="connsiteX73" fmla="*/ 907520 w 2830324"/>
                <a:gd name="connsiteY73" fmla="*/ 4512179 h 5212935"/>
                <a:gd name="connsiteX74" fmla="*/ 958795 w 2830324"/>
                <a:gd name="connsiteY74" fmla="*/ 4537817 h 5212935"/>
                <a:gd name="connsiteX75" fmla="*/ 984432 w 2830324"/>
                <a:gd name="connsiteY75" fmla="*/ 4554908 h 5212935"/>
                <a:gd name="connsiteX76" fmla="*/ 1035707 w 2830324"/>
                <a:gd name="connsiteY76" fmla="*/ 4572000 h 5212935"/>
                <a:gd name="connsiteX77" fmla="*/ 1061344 w 2830324"/>
                <a:gd name="connsiteY77" fmla="*/ 4580546 h 5212935"/>
                <a:gd name="connsiteX78" fmla="*/ 1086982 w 2830324"/>
                <a:gd name="connsiteY78" fmla="*/ 4597637 h 5212935"/>
                <a:gd name="connsiteX79" fmla="*/ 1138257 w 2830324"/>
                <a:gd name="connsiteY79" fmla="*/ 4614729 h 5212935"/>
                <a:gd name="connsiteX80" fmla="*/ 1215169 w 2830324"/>
                <a:gd name="connsiteY80" fmla="*/ 4648912 h 5212935"/>
                <a:gd name="connsiteX81" fmla="*/ 1249352 w 2830324"/>
                <a:gd name="connsiteY81" fmla="*/ 4666004 h 5212935"/>
                <a:gd name="connsiteX82" fmla="*/ 1283535 w 2830324"/>
                <a:gd name="connsiteY82" fmla="*/ 4674550 h 5212935"/>
                <a:gd name="connsiteX83" fmla="*/ 1309172 w 2830324"/>
                <a:gd name="connsiteY83" fmla="*/ 4683095 h 5212935"/>
                <a:gd name="connsiteX84" fmla="*/ 1377539 w 2830324"/>
                <a:gd name="connsiteY84" fmla="*/ 4700187 h 5212935"/>
                <a:gd name="connsiteX85" fmla="*/ 1471543 w 2830324"/>
                <a:gd name="connsiteY85" fmla="*/ 4708733 h 5212935"/>
                <a:gd name="connsiteX86" fmla="*/ 1539909 w 2830324"/>
                <a:gd name="connsiteY86" fmla="*/ 4725824 h 5212935"/>
                <a:gd name="connsiteX87" fmla="*/ 1565546 w 2830324"/>
                <a:gd name="connsiteY87" fmla="*/ 4734370 h 5212935"/>
                <a:gd name="connsiteX88" fmla="*/ 1625367 w 2830324"/>
                <a:gd name="connsiteY88" fmla="*/ 4742916 h 5212935"/>
                <a:gd name="connsiteX89" fmla="*/ 1719371 w 2830324"/>
                <a:gd name="connsiteY89" fmla="*/ 4768553 h 5212935"/>
                <a:gd name="connsiteX90" fmla="*/ 1753554 w 2830324"/>
                <a:gd name="connsiteY90" fmla="*/ 4777099 h 5212935"/>
                <a:gd name="connsiteX91" fmla="*/ 1787737 w 2830324"/>
                <a:gd name="connsiteY91" fmla="*/ 4794191 h 5212935"/>
                <a:gd name="connsiteX92" fmla="*/ 1839012 w 2830324"/>
                <a:gd name="connsiteY92" fmla="*/ 4811282 h 5212935"/>
                <a:gd name="connsiteX93" fmla="*/ 1898832 w 2830324"/>
                <a:gd name="connsiteY93" fmla="*/ 4836920 h 5212935"/>
                <a:gd name="connsiteX94" fmla="*/ 1967199 w 2830324"/>
                <a:gd name="connsiteY94" fmla="*/ 4862557 h 5212935"/>
                <a:gd name="connsiteX95" fmla="*/ 2027019 w 2830324"/>
                <a:gd name="connsiteY95" fmla="*/ 4896740 h 5212935"/>
                <a:gd name="connsiteX96" fmla="*/ 2069748 w 2830324"/>
                <a:gd name="connsiteY96" fmla="*/ 4905286 h 5212935"/>
                <a:gd name="connsiteX97" fmla="*/ 2112477 w 2830324"/>
                <a:gd name="connsiteY97" fmla="*/ 4930923 h 5212935"/>
                <a:gd name="connsiteX98" fmla="*/ 2146660 w 2830324"/>
                <a:gd name="connsiteY98" fmla="*/ 4939469 h 5212935"/>
                <a:gd name="connsiteX99" fmla="*/ 2232118 w 2830324"/>
                <a:gd name="connsiteY99" fmla="*/ 4973652 h 5212935"/>
                <a:gd name="connsiteX100" fmla="*/ 2274847 w 2830324"/>
                <a:gd name="connsiteY100" fmla="*/ 4990744 h 5212935"/>
                <a:gd name="connsiteX101" fmla="*/ 2351759 w 2830324"/>
                <a:gd name="connsiteY101" fmla="*/ 5024927 h 5212935"/>
                <a:gd name="connsiteX102" fmla="*/ 2394488 w 2830324"/>
                <a:gd name="connsiteY102" fmla="*/ 5033473 h 5212935"/>
                <a:gd name="connsiteX103" fmla="*/ 2462855 w 2830324"/>
                <a:gd name="connsiteY103" fmla="*/ 5067656 h 5212935"/>
                <a:gd name="connsiteX104" fmla="*/ 2514129 w 2830324"/>
                <a:gd name="connsiteY104" fmla="*/ 5093293 h 5212935"/>
                <a:gd name="connsiteX105" fmla="*/ 2548313 w 2830324"/>
                <a:gd name="connsiteY105" fmla="*/ 5101839 h 5212935"/>
                <a:gd name="connsiteX106" fmla="*/ 2659408 w 2830324"/>
                <a:gd name="connsiteY106" fmla="*/ 5136022 h 5212935"/>
                <a:gd name="connsiteX107" fmla="*/ 2744866 w 2830324"/>
                <a:gd name="connsiteY107" fmla="*/ 5178751 h 5212935"/>
                <a:gd name="connsiteX108" fmla="*/ 2779049 w 2830324"/>
                <a:gd name="connsiteY108" fmla="*/ 5195843 h 5212935"/>
                <a:gd name="connsiteX109" fmla="*/ 2830324 w 2830324"/>
                <a:gd name="connsiteY109" fmla="*/ 5212935 h 521293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Lst>
              <a:rect l="l" t="t" r="r" b="b"/>
              <a:pathLst>
                <a:path w="2830324" h="5212935">
                  <a:moveTo>
                    <a:pt x="1274989" y="0"/>
                  </a:moveTo>
                  <a:cubicBezTo>
                    <a:pt x="1298942" y="347316"/>
                    <a:pt x="1299208" y="244836"/>
                    <a:pt x="1283535" y="683664"/>
                  </a:cubicBezTo>
                  <a:cubicBezTo>
                    <a:pt x="1283017" y="698180"/>
                    <a:pt x="1277377" y="712066"/>
                    <a:pt x="1274989" y="726393"/>
                  </a:cubicBezTo>
                  <a:cubicBezTo>
                    <a:pt x="1245635" y="902514"/>
                    <a:pt x="1290380" y="668242"/>
                    <a:pt x="1249352" y="846034"/>
                  </a:cubicBezTo>
                  <a:cubicBezTo>
                    <a:pt x="1245456" y="862917"/>
                    <a:pt x="1245365" y="880591"/>
                    <a:pt x="1240806" y="897308"/>
                  </a:cubicBezTo>
                  <a:cubicBezTo>
                    <a:pt x="1236770" y="912108"/>
                    <a:pt x="1229101" y="925674"/>
                    <a:pt x="1223715" y="940037"/>
                  </a:cubicBezTo>
                  <a:cubicBezTo>
                    <a:pt x="1220552" y="948472"/>
                    <a:pt x="1218018" y="957129"/>
                    <a:pt x="1215169" y="965675"/>
                  </a:cubicBezTo>
                  <a:cubicBezTo>
                    <a:pt x="1212320" y="994161"/>
                    <a:pt x="1210407" y="1022756"/>
                    <a:pt x="1206623" y="1051133"/>
                  </a:cubicBezTo>
                  <a:cubicBezTo>
                    <a:pt x="1202326" y="1083357"/>
                    <a:pt x="1196301" y="1097577"/>
                    <a:pt x="1189531" y="1128045"/>
                  </a:cubicBezTo>
                  <a:cubicBezTo>
                    <a:pt x="1186380" y="1142224"/>
                    <a:pt x="1183834" y="1156531"/>
                    <a:pt x="1180986" y="1170774"/>
                  </a:cubicBezTo>
                  <a:cubicBezTo>
                    <a:pt x="1172208" y="1276103"/>
                    <a:pt x="1173634" y="1283250"/>
                    <a:pt x="1155348" y="1392964"/>
                  </a:cubicBezTo>
                  <a:cubicBezTo>
                    <a:pt x="1152499" y="1410056"/>
                    <a:pt x="1151361" y="1427522"/>
                    <a:pt x="1146802" y="1444239"/>
                  </a:cubicBezTo>
                  <a:cubicBezTo>
                    <a:pt x="1142766" y="1459039"/>
                    <a:pt x="1135408" y="1472725"/>
                    <a:pt x="1129711" y="1486968"/>
                  </a:cubicBezTo>
                  <a:cubicBezTo>
                    <a:pt x="1126862" y="1524000"/>
                    <a:pt x="1126675" y="1561334"/>
                    <a:pt x="1121165" y="1598064"/>
                  </a:cubicBezTo>
                  <a:cubicBezTo>
                    <a:pt x="1118089" y="1618573"/>
                    <a:pt x="1106544" y="1637294"/>
                    <a:pt x="1104073" y="1657884"/>
                  </a:cubicBezTo>
                  <a:cubicBezTo>
                    <a:pt x="1097955" y="1708872"/>
                    <a:pt x="1099977" y="1760547"/>
                    <a:pt x="1095528" y="1811708"/>
                  </a:cubicBezTo>
                  <a:cubicBezTo>
                    <a:pt x="1094270" y="1826178"/>
                    <a:pt x="1089191" y="1840081"/>
                    <a:pt x="1086982" y="1854437"/>
                  </a:cubicBezTo>
                  <a:cubicBezTo>
                    <a:pt x="1066062" y="1990416"/>
                    <a:pt x="1092121" y="1850077"/>
                    <a:pt x="1069890" y="2016807"/>
                  </a:cubicBezTo>
                  <a:cubicBezTo>
                    <a:pt x="1068338" y="2028449"/>
                    <a:pt x="1063647" y="2039474"/>
                    <a:pt x="1061344" y="2050991"/>
                  </a:cubicBezTo>
                  <a:cubicBezTo>
                    <a:pt x="1057946" y="2067982"/>
                    <a:pt x="1055647" y="2085174"/>
                    <a:pt x="1052799" y="2102265"/>
                  </a:cubicBezTo>
                  <a:cubicBezTo>
                    <a:pt x="1049950" y="2201966"/>
                    <a:pt x="1049234" y="2301751"/>
                    <a:pt x="1044253" y="2401368"/>
                  </a:cubicBezTo>
                  <a:cubicBezTo>
                    <a:pt x="1043719" y="2412049"/>
                    <a:pt x="1030889" y="2465233"/>
                    <a:pt x="1027161" y="2478280"/>
                  </a:cubicBezTo>
                  <a:cubicBezTo>
                    <a:pt x="1024686" y="2486942"/>
                    <a:pt x="1020800" y="2495179"/>
                    <a:pt x="1018615" y="2503918"/>
                  </a:cubicBezTo>
                  <a:cubicBezTo>
                    <a:pt x="1015092" y="2518009"/>
                    <a:pt x="1016080" y="2533424"/>
                    <a:pt x="1010070" y="2546647"/>
                  </a:cubicBezTo>
                  <a:cubicBezTo>
                    <a:pt x="1002689" y="2562885"/>
                    <a:pt x="970698" y="2609926"/>
                    <a:pt x="950249" y="2623559"/>
                  </a:cubicBezTo>
                  <a:cubicBezTo>
                    <a:pt x="942754" y="2628556"/>
                    <a:pt x="933158" y="2629256"/>
                    <a:pt x="924612" y="2632105"/>
                  </a:cubicBezTo>
                  <a:cubicBezTo>
                    <a:pt x="916066" y="2640651"/>
                    <a:pt x="908258" y="2650005"/>
                    <a:pt x="898974" y="2657742"/>
                  </a:cubicBezTo>
                  <a:cubicBezTo>
                    <a:pt x="875552" y="2677260"/>
                    <a:pt x="824440" y="2699283"/>
                    <a:pt x="804971" y="2709017"/>
                  </a:cubicBezTo>
                  <a:cubicBezTo>
                    <a:pt x="793576" y="2714714"/>
                    <a:pt x="782873" y="2722079"/>
                    <a:pt x="770787" y="2726108"/>
                  </a:cubicBezTo>
                  <a:cubicBezTo>
                    <a:pt x="753696" y="2731805"/>
                    <a:pt x="734503" y="2733207"/>
                    <a:pt x="719513" y="2743200"/>
                  </a:cubicBezTo>
                  <a:cubicBezTo>
                    <a:pt x="686380" y="2765289"/>
                    <a:pt x="703619" y="2757044"/>
                    <a:pt x="668238" y="2768837"/>
                  </a:cubicBezTo>
                  <a:cubicBezTo>
                    <a:pt x="659692" y="2774534"/>
                    <a:pt x="651986" y="2781758"/>
                    <a:pt x="642601" y="2785929"/>
                  </a:cubicBezTo>
                  <a:cubicBezTo>
                    <a:pt x="626138" y="2793246"/>
                    <a:pt x="606316" y="2793027"/>
                    <a:pt x="591326" y="2803021"/>
                  </a:cubicBezTo>
                  <a:cubicBezTo>
                    <a:pt x="574234" y="2814415"/>
                    <a:pt x="558424" y="2828018"/>
                    <a:pt x="540051" y="2837204"/>
                  </a:cubicBezTo>
                  <a:cubicBezTo>
                    <a:pt x="410946" y="2901755"/>
                    <a:pt x="572670" y="2822149"/>
                    <a:pt x="428956" y="2888479"/>
                  </a:cubicBezTo>
                  <a:cubicBezTo>
                    <a:pt x="411606" y="2896487"/>
                    <a:pt x="395143" y="2906355"/>
                    <a:pt x="377681" y="2914116"/>
                  </a:cubicBezTo>
                  <a:cubicBezTo>
                    <a:pt x="369449" y="2917775"/>
                    <a:pt x="360244" y="2918934"/>
                    <a:pt x="352043" y="2922662"/>
                  </a:cubicBezTo>
                  <a:cubicBezTo>
                    <a:pt x="246958" y="2970428"/>
                    <a:pt x="317982" y="2945410"/>
                    <a:pt x="258040" y="2965391"/>
                  </a:cubicBezTo>
                  <a:cubicBezTo>
                    <a:pt x="243538" y="3008896"/>
                    <a:pt x="261147" y="2978857"/>
                    <a:pt x="223857" y="2999574"/>
                  </a:cubicBezTo>
                  <a:cubicBezTo>
                    <a:pt x="205900" y="3009550"/>
                    <a:pt x="172582" y="3033757"/>
                    <a:pt x="172582" y="3033757"/>
                  </a:cubicBezTo>
                  <a:cubicBezTo>
                    <a:pt x="166885" y="3042303"/>
                    <a:pt x="160083" y="3050208"/>
                    <a:pt x="155490" y="3059394"/>
                  </a:cubicBezTo>
                  <a:cubicBezTo>
                    <a:pt x="120104" y="3130164"/>
                    <a:pt x="178838" y="3037189"/>
                    <a:pt x="129853" y="3110669"/>
                  </a:cubicBezTo>
                  <a:cubicBezTo>
                    <a:pt x="127004" y="3153398"/>
                    <a:pt x="125790" y="3196267"/>
                    <a:pt x="121307" y="3238856"/>
                  </a:cubicBezTo>
                  <a:cubicBezTo>
                    <a:pt x="120077" y="3250536"/>
                    <a:pt x="115064" y="3261522"/>
                    <a:pt x="112761" y="3273039"/>
                  </a:cubicBezTo>
                  <a:cubicBezTo>
                    <a:pt x="109363" y="3290030"/>
                    <a:pt x="107613" y="3307323"/>
                    <a:pt x="104215" y="3324314"/>
                  </a:cubicBezTo>
                  <a:cubicBezTo>
                    <a:pt x="101912" y="3335831"/>
                    <a:pt x="99045" y="3347247"/>
                    <a:pt x="95670" y="3358497"/>
                  </a:cubicBezTo>
                  <a:cubicBezTo>
                    <a:pt x="90493" y="3375753"/>
                    <a:pt x="78578" y="3409772"/>
                    <a:pt x="78578" y="3409772"/>
                  </a:cubicBezTo>
                  <a:cubicBezTo>
                    <a:pt x="75729" y="3438258"/>
                    <a:pt x="73816" y="3466853"/>
                    <a:pt x="70032" y="3495230"/>
                  </a:cubicBezTo>
                  <a:cubicBezTo>
                    <a:pt x="68112" y="3509628"/>
                    <a:pt x="64084" y="3523668"/>
                    <a:pt x="61486" y="3537959"/>
                  </a:cubicBezTo>
                  <a:cubicBezTo>
                    <a:pt x="58386" y="3555007"/>
                    <a:pt x="56041" y="3572186"/>
                    <a:pt x="52941" y="3589234"/>
                  </a:cubicBezTo>
                  <a:cubicBezTo>
                    <a:pt x="50343" y="3603525"/>
                    <a:pt x="46783" y="3617636"/>
                    <a:pt x="44395" y="3631963"/>
                  </a:cubicBezTo>
                  <a:cubicBezTo>
                    <a:pt x="41084" y="3651831"/>
                    <a:pt x="38347" y="3671796"/>
                    <a:pt x="35849" y="3691783"/>
                  </a:cubicBezTo>
                  <a:cubicBezTo>
                    <a:pt x="32649" y="3717379"/>
                    <a:pt x="31544" y="3743251"/>
                    <a:pt x="27303" y="3768695"/>
                  </a:cubicBezTo>
                  <a:cubicBezTo>
                    <a:pt x="25822" y="3777581"/>
                    <a:pt x="21606" y="3785787"/>
                    <a:pt x="18758" y="3794333"/>
                  </a:cubicBezTo>
                  <a:cubicBezTo>
                    <a:pt x="15909" y="3834213"/>
                    <a:pt x="14398" y="3874212"/>
                    <a:pt x="10212" y="3913974"/>
                  </a:cubicBezTo>
                  <a:cubicBezTo>
                    <a:pt x="2168" y="3990394"/>
                    <a:pt x="-8050" y="3924628"/>
                    <a:pt x="10212" y="4025069"/>
                  </a:cubicBezTo>
                  <a:cubicBezTo>
                    <a:pt x="13797" y="4044788"/>
                    <a:pt x="23120" y="4061069"/>
                    <a:pt x="35849" y="4076344"/>
                  </a:cubicBezTo>
                  <a:cubicBezTo>
                    <a:pt x="43586" y="4085628"/>
                    <a:pt x="53749" y="4092697"/>
                    <a:pt x="61486" y="4101981"/>
                  </a:cubicBezTo>
                  <a:cubicBezTo>
                    <a:pt x="68061" y="4109871"/>
                    <a:pt x="71315" y="4120356"/>
                    <a:pt x="78578" y="4127619"/>
                  </a:cubicBezTo>
                  <a:cubicBezTo>
                    <a:pt x="85840" y="4134881"/>
                    <a:pt x="96325" y="4138135"/>
                    <a:pt x="104215" y="4144710"/>
                  </a:cubicBezTo>
                  <a:cubicBezTo>
                    <a:pt x="113500" y="4152447"/>
                    <a:pt x="120568" y="4162611"/>
                    <a:pt x="129853" y="4170348"/>
                  </a:cubicBezTo>
                  <a:cubicBezTo>
                    <a:pt x="163463" y="4198356"/>
                    <a:pt x="207765" y="4234942"/>
                    <a:pt x="249494" y="4255806"/>
                  </a:cubicBezTo>
                  <a:cubicBezTo>
                    <a:pt x="263215" y="4262666"/>
                    <a:pt x="277980" y="4267200"/>
                    <a:pt x="292223" y="4272897"/>
                  </a:cubicBezTo>
                  <a:cubicBezTo>
                    <a:pt x="337614" y="4318289"/>
                    <a:pt x="295938" y="4284256"/>
                    <a:pt x="369135" y="4315626"/>
                  </a:cubicBezTo>
                  <a:cubicBezTo>
                    <a:pt x="392553" y="4325662"/>
                    <a:pt x="413845" y="4340346"/>
                    <a:pt x="437501" y="4349809"/>
                  </a:cubicBezTo>
                  <a:cubicBezTo>
                    <a:pt x="451744" y="4355506"/>
                    <a:pt x="465677" y="4362050"/>
                    <a:pt x="480230" y="4366901"/>
                  </a:cubicBezTo>
                  <a:cubicBezTo>
                    <a:pt x="491373" y="4370615"/>
                    <a:pt x="503416" y="4371323"/>
                    <a:pt x="514414" y="4375447"/>
                  </a:cubicBezTo>
                  <a:cubicBezTo>
                    <a:pt x="526342" y="4379920"/>
                    <a:pt x="536669" y="4388065"/>
                    <a:pt x="548597" y="4392538"/>
                  </a:cubicBezTo>
                  <a:cubicBezTo>
                    <a:pt x="559594" y="4396662"/>
                    <a:pt x="571554" y="4397630"/>
                    <a:pt x="582780" y="4401084"/>
                  </a:cubicBezTo>
                  <a:cubicBezTo>
                    <a:pt x="693100" y="4435030"/>
                    <a:pt x="622155" y="4420466"/>
                    <a:pt x="710967" y="4435267"/>
                  </a:cubicBezTo>
                  <a:cubicBezTo>
                    <a:pt x="736604" y="4443813"/>
                    <a:pt x="763708" y="4448820"/>
                    <a:pt x="787879" y="4460905"/>
                  </a:cubicBezTo>
                  <a:cubicBezTo>
                    <a:pt x="799273" y="4466602"/>
                    <a:pt x="811001" y="4471676"/>
                    <a:pt x="822062" y="4477996"/>
                  </a:cubicBezTo>
                  <a:cubicBezTo>
                    <a:pt x="830980" y="4483092"/>
                    <a:pt x="838513" y="4490495"/>
                    <a:pt x="847700" y="4495088"/>
                  </a:cubicBezTo>
                  <a:cubicBezTo>
                    <a:pt x="859963" y="4501220"/>
                    <a:pt x="896563" y="4509440"/>
                    <a:pt x="907520" y="4512179"/>
                  </a:cubicBezTo>
                  <a:cubicBezTo>
                    <a:pt x="980992" y="4561160"/>
                    <a:pt x="888036" y="4502437"/>
                    <a:pt x="958795" y="4537817"/>
                  </a:cubicBezTo>
                  <a:cubicBezTo>
                    <a:pt x="967981" y="4542410"/>
                    <a:pt x="975047" y="4550737"/>
                    <a:pt x="984432" y="4554908"/>
                  </a:cubicBezTo>
                  <a:cubicBezTo>
                    <a:pt x="1000895" y="4562225"/>
                    <a:pt x="1018615" y="4566303"/>
                    <a:pt x="1035707" y="4572000"/>
                  </a:cubicBezTo>
                  <a:cubicBezTo>
                    <a:pt x="1044253" y="4574849"/>
                    <a:pt x="1053849" y="4575549"/>
                    <a:pt x="1061344" y="4580546"/>
                  </a:cubicBezTo>
                  <a:cubicBezTo>
                    <a:pt x="1069890" y="4586243"/>
                    <a:pt x="1077596" y="4593466"/>
                    <a:pt x="1086982" y="4597637"/>
                  </a:cubicBezTo>
                  <a:cubicBezTo>
                    <a:pt x="1103445" y="4604954"/>
                    <a:pt x="1138257" y="4614729"/>
                    <a:pt x="1138257" y="4614729"/>
                  </a:cubicBezTo>
                  <a:cubicBezTo>
                    <a:pt x="1213673" y="4665009"/>
                    <a:pt x="1093126" y="4587889"/>
                    <a:pt x="1215169" y="4648912"/>
                  </a:cubicBezTo>
                  <a:cubicBezTo>
                    <a:pt x="1226563" y="4654609"/>
                    <a:pt x="1237424" y="4661531"/>
                    <a:pt x="1249352" y="4666004"/>
                  </a:cubicBezTo>
                  <a:cubicBezTo>
                    <a:pt x="1260349" y="4670128"/>
                    <a:pt x="1272242" y="4671323"/>
                    <a:pt x="1283535" y="4674550"/>
                  </a:cubicBezTo>
                  <a:cubicBezTo>
                    <a:pt x="1292196" y="4677025"/>
                    <a:pt x="1300482" y="4680725"/>
                    <a:pt x="1309172" y="4683095"/>
                  </a:cubicBezTo>
                  <a:cubicBezTo>
                    <a:pt x="1331835" y="4689276"/>
                    <a:pt x="1354145" y="4698060"/>
                    <a:pt x="1377539" y="4700187"/>
                  </a:cubicBezTo>
                  <a:lnTo>
                    <a:pt x="1471543" y="4708733"/>
                  </a:lnTo>
                  <a:cubicBezTo>
                    <a:pt x="1494332" y="4714430"/>
                    <a:pt x="1517625" y="4718396"/>
                    <a:pt x="1539909" y="4725824"/>
                  </a:cubicBezTo>
                  <a:cubicBezTo>
                    <a:pt x="1548455" y="4728673"/>
                    <a:pt x="1556713" y="4732603"/>
                    <a:pt x="1565546" y="4734370"/>
                  </a:cubicBezTo>
                  <a:cubicBezTo>
                    <a:pt x="1585298" y="4738320"/>
                    <a:pt x="1605427" y="4740067"/>
                    <a:pt x="1625367" y="4742916"/>
                  </a:cubicBezTo>
                  <a:cubicBezTo>
                    <a:pt x="1673291" y="4758891"/>
                    <a:pt x="1642259" y="4749275"/>
                    <a:pt x="1719371" y="4768553"/>
                  </a:cubicBezTo>
                  <a:cubicBezTo>
                    <a:pt x="1730765" y="4771402"/>
                    <a:pt x="1743049" y="4771846"/>
                    <a:pt x="1753554" y="4777099"/>
                  </a:cubicBezTo>
                  <a:cubicBezTo>
                    <a:pt x="1764948" y="4782796"/>
                    <a:pt x="1775909" y="4789460"/>
                    <a:pt x="1787737" y="4794191"/>
                  </a:cubicBezTo>
                  <a:cubicBezTo>
                    <a:pt x="1804465" y="4800882"/>
                    <a:pt x="1839012" y="4811282"/>
                    <a:pt x="1839012" y="4811282"/>
                  </a:cubicBezTo>
                  <a:cubicBezTo>
                    <a:pt x="1890963" y="4845918"/>
                    <a:pt x="1835768" y="4813271"/>
                    <a:pt x="1898832" y="4836920"/>
                  </a:cubicBezTo>
                  <a:cubicBezTo>
                    <a:pt x="1988206" y="4870435"/>
                    <a:pt x="1879456" y="4840621"/>
                    <a:pt x="1967199" y="4862557"/>
                  </a:cubicBezTo>
                  <a:cubicBezTo>
                    <a:pt x="1985955" y="4875062"/>
                    <a:pt x="2005331" y="4889511"/>
                    <a:pt x="2027019" y="4896740"/>
                  </a:cubicBezTo>
                  <a:cubicBezTo>
                    <a:pt x="2040799" y="4901333"/>
                    <a:pt x="2055505" y="4902437"/>
                    <a:pt x="2069748" y="4905286"/>
                  </a:cubicBezTo>
                  <a:cubicBezTo>
                    <a:pt x="2083991" y="4913832"/>
                    <a:pt x="2097299" y="4924177"/>
                    <a:pt x="2112477" y="4930923"/>
                  </a:cubicBezTo>
                  <a:cubicBezTo>
                    <a:pt x="2123210" y="4935693"/>
                    <a:pt x="2136155" y="4934216"/>
                    <a:pt x="2146660" y="4939469"/>
                  </a:cubicBezTo>
                  <a:cubicBezTo>
                    <a:pt x="2230736" y="4981508"/>
                    <a:pt x="2122960" y="4955461"/>
                    <a:pt x="2232118" y="4973652"/>
                  </a:cubicBezTo>
                  <a:cubicBezTo>
                    <a:pt x="2246361" y="4979349"/>
                    <a:pt x="2260829" y="4984514"/>
                    <a:pt x="2274847" y="4990744"/>
                  </a:cubicBezTo>
                  <a:cubicBezTo>
                    <a:pt x="2309814" y="5006285"/>
                    <a:pt x="2312780" y="5013233"/>
                    <a:pt x="2351759" y="5024927"/>
                  </a:cubicBezTo>
                  <a:cubicBezTo>
                    <a:pt x="2365672" y="5029101"/>
                    <a:pt x="2380245" y="5030624"/>
                    <a:pt x="2394488" y="5033473"/>
                  </a:cubicBezTo>
                  <a:cubicBezTo>
                    <a:pt x="2499463" y="5096457"/>
                    <a:pt x="2391890" y="5036116"/>
                    <a:pt x="2462855" y="5067656"/>
                  </a:cubicBezTo>
                  <a:cubicBezTo>
                    <a:pt x="2480317" y="5075417"/>
                    <a:pt x="2496387" y="5086196"/>
                    <a:pt x="2514129" y="5093293"/>
                  </a:cubicBezTo>
                  <a:cubicBezTo>
                    <a:pt x="2525034" y="5097655"/>
                    <a:pt x="2537275" y="5097825"/>
                    <a:pt x="2548313" y="5101839"/>
                  </a:cubicBezTo>
                  <a:cubicBezTo>
                    <a:pt x="2649030" y="5138464"/>
                    <a:pt x="2566789" y="5120587"/>
                    <a:pt x="2659408" y="5136022"/>
                  </a:cubicBezTo>
                  <a:cubicBezTo>
                    <a:pt x="2733284" y="5180349"/>
                    <a:pt x="2670097" y="5145520"/>
                    <a:pt x="2744866" y="5178751"/>
                  </a:cubicBezTo>
                  <a:cubicBezTo>
                    <a:pt x="2756507" y="5183925"/>
                    <a:pt x="2767121" y="5191370"/>
                    <a:pt x="2779049" y="5195843"/>
                  </a:cubicBezTo>
                  <a:cubicBezTo>
                    <a:pt x="2859779" y="5226118"/>
                    <a:pt x="2780834" y="5188190"/>
                    <a:pt x="2830324" y="5212935"/>
                  </a:cubicBezTo>
                </a:path>
              </a:pathLst>
            </a:custGeom>
            <a:noFill/>
            <a:ln w="76200">
              <a:solidFill>
                <a:srgbClr val="FFFF00"/>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latinLnBrk="1">
                <a:defRPr/>
              </a:pPr>
              <a:endParaRPr lang="ko-KR" altLang="en-US" sz="1350">
                <a:solidFill>
                  <a:prstClr val="white"/>
                </a:solidFill>
                <a:latin typeface="맑은 고딕" panose="020F0502020204030204"/>
                <a:ea typeface="맑은 고딕" panose="020B0503020000020004" pitchFamily="50" charset="-127"/>
              </a:endParaRPr>
            </a:p>
          </p:txBody>
        </p:sp>
        <p:sp>
          <p:nvSpPr>
            <p:cNvPr id="3" name="TextBox 2">
              <a:extLst>
                <a:ext uri="{FF2B5EF4-FFF2-40B4-BE49-F238E27FC236}">
                  <a16:creationId xmlns:a16="http://schemas.microsoft.com/office/drawing/2014/main" id="{800CDC96-60D1-5208-048E-DE8E61F35E28}"/>
                </a:ext>
              </a:extLst>
            </p:cNvPr>
            <p:cNvSpPr txBox="1"/>
            <p:nvPr/>
          </p:nvSpPr>
          <p:spPr>
            <a:xfrm>
              <a:off x="6898551" y="5363013"/>
              <a:ext cx="117020" cy="276999"/>
            </a:xfrm>
            <a:prstGeom prst="rect">
              <a:avLst/>
            </a:prstGeom>
            <a:noFill/>
          </p:spPr>
          <p:txBody>
            <a:bodyPr wrap="none" lIns="0" tIns="0" rIns="0" bIns="0" rtlCol="0">
              <a:spAutoFit/>
            </a:bodyPr>
            <a:lstStyle/>
            <a:p>
              <a:r>
                <a:rPr lang="en-US" altLang="ko-KR">
                  <a:solidFill>
                    <a:srgbClr val="FFFF00"/>
                  </a:solidFill>
                  <a:highlight>
                    <a:srgbClr val="C0C0C0"/>
                  </a:highlight>
                </a:rPr>
                <a:t>5</a:t>
              </a:r>
              <a:endParaRPr lang="ko-KR" altLang="en-US">
                <a:solidFill>
                  <a:srgbClr val="FFFF00"/>
                </a:solidFill>
                <a:highlight>
                  <a:srgbClr val="C0C0C0"/>
                </a:highlight>
              </a:endParaRPr>
            </a:p>
          </p:txBody>
        </p:sp>
      </p:grpSp>
      <p:grpSp>
        <p:nvGrpSpPr>
          <p:cNvPr id="14" name="그룹 13">
            <a:extLst>
              <a:ext uri="{FF2B5EF4-FFF2-40B4-BE49-F238E27FC236}">
                <a16:creationId xmlns:a16="http://schemas.microsoft.com/office/drawing/2014/main" id="{7D9DBCC3-F2A9-AF20-3F90-FEA7299769C7}"/>
              </a:ext>
            </a:extLst>
          </p:cNvPr>
          <p:cNvGrpSpPr/>
          <p:nvPr/>
        </p:nvGrpSpPr>
        <p:grpSpPr>
          <a:xfrm>
            <a:off x="4929744" y="1463162"/>
            <a:ext cx="2537180" cy="4166075"/>
            <a:chOff x="4929744" y="1463162"/>
            <a:chExt cx="2537180" cy="4166075"/>
          </a:xfrm>
        </p:grpSpPr>
        <p:sp>
          <p:nvSpPr>
            <p:cNvPr id="2" name="자유형 1"/>
            <p:cNvSpPr/>
            <p:nvPr/>
          </p:nvSpPr>
          <p:spPr>
            <a:xfrm>
              <a:off x="4929744" y="1463162"/>
              <a:ext cx="2537180" cy="4166075"/>
            </a:xfrm>
            <a:custGeom>
              <a:avLst/>
              <a:gdLst>
                <a:gd name="connsiteX0" fmla="*/ 2306089 w 3382907"/>
                <a:gd name="connsiteY0" fmla="*/ 0 h 5554766"/>
                <a:gd name="connsiteX1" fmla="*/ 2280452 w 3382907"/>
                <a:gd name="connsiteY1" fmla="*/ 247828 h 5554766"/>
                <a:gd name="connsiteX2" fmla="*/ 2288998 w 3382907"/>
                <a:gd name="connsiteY2" fmla="*/ 581114 h 5554766"/>
                <a:gd name="connsiteX3" fmla="*/ 2297544 w 3382907"/>
                <a:gd name="connsiteY3" fmla="*/ 606751 h 5554766"/>
                <a:gd name="connsiteX4" fmla="*/ 2331727 w 3382907"/>
                <a:gd name="connsiteY4" fmla="*/ 658026 h 5554766"/>
                <a:gd name="connsiteX5" fmla="*/ 2383002 w 3382907"/>
                <a:gd name="connsiteY5" fmla="*/ 726392 h 5554766"/>
                <a:gd name="connsiteX6" fmla="*/ 2408639 w 3382907"/>
                <a:gd name="connsiteY6" fmla="*/ 734938 h 5554766"/>
                <a:gd name="connsiteX7" fmla="*/ 2451368 w 3382907"/>
                <a:gd name="connsiteY7" fmla="*/ 769121 h 5554766"/>
                <a:gd name="connsiteX8" fmla="*/ 2477005 w 3382907"/>
                <a:gd name="connsiteY8" fmla="*/ 794759 h 5554766"/>
                <a:gd name="connsiteX9" fmla="*/ 2511188 w 3382907"/>
                <a:gd name="connsiteY9" fmla="*/ 811850 h 5554766"/>
                <a:gd name="connsiteX10" fmla="*/ 2545372 w 3382907"/>
                <a:gd name="connsiteY10" fmla="*/ 837488 h 5554766"/>
                <a:gd name="connsiteX11" fmla="*/ 2622284 w 3382907"/>
                <a:gd name="connsiteY11" fmla="*/ 863125 h 5554766"/>
                <a:gd name="connsiteX12" fmla="*/ 2707742 w 3382907"/>
                <a:gd name="connsiteY12" fmla="*/ 880217 h 5554766"/>
                <a:gd name="connsiteX13" fmla="*/ 2904295 w 3382907"/>
                <a:gd name="connsiteY13" fmla="*/ 897308 h 5554766"/>
                <a:gd name="connsiteX14" fmla="*/ 2938478 w 3382907"/>
                <a:gd name="connsiteY14" fmla="*/ 905854 h 5554766"/>
                <a:gd name="connsiteX15" fmla="*/ 2989753 w 3382907"/>
                <a:gd name="connsiteY15" fmla="*/ 914400 h 5554766"/>
                <a:gd name="connsiteX16" fmla="*/ 3041028 w 3382907"/>
                <a:gd name="connsiteY16" fmla="*/ 931491 h 5554766"/>
                <a:gd name="connsiteX17" fmla="*/ 3075211 w 3382907"/>
                <a:gd name="connsiteY17" fmla="*/ 940037 h 5554766"/>
                <a:gd name="connsiteX18" fmla="*/ 3100848 w 3382907"/>
                <a:gd name="connsiteY18" fmla="*/ 948583 h 5554766"/>
                <a:gd name="connsiteX19" fmla="*/ 3177760 w 3382907"/>
                <a:gd name="connsiteY19" fmla="*/ 965674 h 5554766"/>
                <a:gd name="connsiteX20" fmla="*/ 3220489 w 3382907"/>
                <a:gd name="connsiteY20" fmla="*/ 1051132 h 5554766"/>
                <a:gd name="connsiteX21" fmla="*/ 3194852 w 3382907"/>
                <a:gd name="connsiteY21" fmla="*/ 1128045 h 5554766"/>
                <a:gd name="connsiteX22" fmla="*/ 3169215 w 3382907"/>
                <a:gd name="connsiteY22" fmla="*/ 1145136 h 5554766"/>
                <a:gd name="connsiteX23" fmla="*/ 3152123 w 3382907"/>
                <a:gd name="connsiteY23" fmla="*/ 1170774 h 5554766"/>
                <a:gd name="connsiteX24" fmla="*/ 3117940 w 3382907"/>
                <a:gd name="connsiteY24" fmla="*/ 1179319 h 5554766"/>
                <a:gd name="connsiteX25" fmla="*/ 3092302 w 3382907"/>
                <a:gd name="connsiteY25" fmla="*/ 1187865 h 5554766"/>
                <a:gd name="connsiteX26" fmla="*/ 3066665 w 3382907"/>
                <a:gd name="connsiteY26" fmla="*/ 1204957 h 5554766"/>
                <a:gd name="connsiteX27" fmla="*/ 3032482 w 3382907"/>
                <a:gd name="connsiteY27" fmla="*/ 1213502 h 5554766"/>
                <a:gd name="connsiteX28" fmla="*/ 3006845 w 3382907"/>
                <a:gd name="connsiteY28" fmla="*/ 1222048 h 5554766"/>
                <a:gd name="connsiteX29" fmla="*/ 2964116 w 3382907"/>
                <a:gd name="connsiteY29" fmla="*/ 1239140 h 5554766"/>
                <a:gd name="connsiteX30" fmla="*/ 2878658 w 3382907"/>
                <a:gd name="connsiteY30" fmla="*/ 1247686 h 5554766"/>
                <a:gd name="connsiteX31" fmla="*/ 2827383 w 3382907"/>
                <a:gd name="connsiteY31" fmla="*/ 1256231 h 5554766"/>
                <a:gd name="connsiteX32" fmla="*/ 2784654 w 3382907"/>
                <a:gd name="connsiteY32" fmla="*/ 1264777 h 5554766"/>
                <a:gd name="connsiteX33" fmla="*/ 2750471 w 3382907"/>
                <a:gd name="connsiteY33" fmla="*/ 1273323 h 5554766"/>
                <a:gd name="connsiteX34" fmla="*/ 2647921 w 3382907"/>
                <a:gd name="connsiteY34" fmla="*/ 1290415 h 5554766"/>
                <a:gd name="connsiteX35" fmla="*/ 2588101 w 3382907"/>
                <a:gd name="connsiteY35" fmla="*/ 1307506 h 5554766"/>
                <a:gd name="connsiteX36" fmla="*/ 2519734 w 3382907"/>
                <a:gd name="connsiteY36" fmla="*/ 1324598 h 5554766"/>
                <a:gd name="connsiteX37" fmla="*/ 2425730 w 3382907"/>
                <a:gd name="connsiteY37" fmla="*/ 1358781 h 5554766"/>
                <a:gd name="connsiteX38" fmla="*/ 2391547 w 3382907"/>
                <a:gd name="connsiteY38" fmla="*/ 1367327 h 5554766"/>
                <a:gd name="connsiteX39" fmla="*/ 2357364 w 3382907"/>
                <a:gd name="connsiteY39" fmla="*/ 1392964 h 5554766"/>
                <a:gd name="connsiteX40" fmla="*/ 2331727 w 3382907"/>
                <a:gd name="connsiteY40" fmla="*/ 1401510 h 5554766"/>
                <a:gd name="connsiteX41" fmla="*/ 2323181 w 3382907"/>
                <a:gd name="connsiteY41" fmla="*/ 1427147 h 5554766"/>
                <a:gd name="connsiteX42" fmla="*/ 2348818 w 3382907"/>
                <a:gd name="connsiteY42" fmla="*/ 1529697 h 5554766"/>
                <a:gd name="connsiteX43" fmla="*/ 2374456 w 3382907"/>
                <a:gd name="connsiteY43" fmla="*/ 1563880 h 5554766"/>
                <a:gd name="connsiteX44" fmla="*/ 2383002 w 3382907"/>
                <a:gd name="connsiteY44" fmla="*/ 1589517 h 5554766"/>
                <a:gd name="connsiteX45" fmla="*/ 2442822 w 3382907"/>
                <a:gd name="connsiteY45" fmla="*/ 1615155 h 5554766"/>
                <a:gd name="connsiteX46" fmla="*/ 2477005 w 3382907"/>
                <a:gd name="connsiteY46" fmla="*/ 1632246 h 5554766"/>
                <a:gd name="connsiteX47" fmla="*/ 2519734 w 3382907"/>
                <a:gd name="connsiteY47" fmla="*/ 1640792 h 5554766"/>
                <a:gd name="connsiteX48" fmla="*/ 2571009 w 3382907"/>
                <a:gd name="connsiteY48" fmla="*/ 1657884 h 5554766"/>
                <a:gd name="connsiteX49" fmla="*/ 2613738 w 3382907"/>
                <a:gd name="connsiteY49" fmla="*/ 1674975 h 5554766"/>
                <a:gd name="connsiteX50" fmla="*/ 2776108 w 3382907"/>
                <a:gd name="connsiteY50" fmla="*/ 1683521 h 5554766"/>
                <a:gd name="connsiteX51" fmla="*/ 2827383 w 3382907"/>
                <a:gd name="connsiteY51" fmla="*/ 1692067 h 5554766"/>
                <a:gd name="connsiteX52" fmla="*/ 2861566 w 3382907"/>
                <a:gd name="connsiteY52" fmla="*/ 1700613 h 5554766"/>
                <a:gd name="connsiteX53" fmla="*/ 3066665 w 3382907"/>
                <a:gd name="connsiteY53" fmla="*/ 1709159 h 5554766"/>
                <a:gd name="connsiteX54" fmla="*/ 3263218 w 3382907"/>
                <a:gd name="connsiteY54" fmla="*/ 1726250 h 5554766"/>
                <a:gd name="connsiteX55" fmla="*/ 3297402 w 3382907"/>
                <a:gd name="connsiteY55" fmla="*/ 1734796 h 5554766"/>
                <a:gd name="connsiteX56" fmla="*/ 3323039 w 3382907"/>
                <a:gd name="connsiteY56" fmla="*/ 1743342 h 5554766"/>
                <a:gd name="connsiteX57" fmla="*/ 3314493 w 3382907"/>
                <a:gd name="connsiteY57" fmla="*/ 1786071 h 5554766"/>
                <a:gd name="connsiteX58" fmla="*/ 3305947 w 3382907"/>
                <a:gd name="connsiteY58" fmla="*/ 1811708 h 5554766"/>
                <a:gd name="connsiteX59" fmla="*/ 3280310 w 3382907"/>
                <a:gd name="connsiteY59" fmla="*/ 1828800 h 5554766"/>
                <a:gd name="connsiteX60" fmla="*/ 3246127 w 3382907"/>
                <a:gd name="connsiteY60" fmla="*/ 1854437 h 5554766"/>
                <a:gd name="connsiteX61" fmla="*/ 3186306 w 3382907"/>
                <a:gd name="connsiteY61" fmla="*/ 1888620 h 5554766"/>
                <a:gd name="connsiteX62" fmla="*/ 3152123 w 3382907"/>
                <a:gd name="connsiteY62" fmla="*/ 1905712 h 5554766"/>
                <a:gd name="connsiteX63" fmla="*/ 3117940 w 3382907"/>
                <a:gd name="connsiteY63" fmla="*/ 1931349 h 5554766"/>
                <a:gd name="connsiteX64" fmla="*/ 3066665 w 3382907"/>
                <a:gd name="connsiteY64" fmla="*/ 1939895 h 5554766"/>
                <a:gd name="connsiteX65" fmla="*/ 2929932 w 3382907"/>
                <a:gd name="connsiteY65" fmla="*/ 1982624 h 5554766"/>
                <a:gd name="connsiteX66" fmla="*/ 2784654 w 3382907"/>
                <a:gd name="connsiteY66" fmla="*/ 2016807 h 5554766"/>
                <a:gd name="connsiteX67" fmla="*/ 2656467 w 3382907"/>
                <a:gd name="connsiteY67" fmla="*/ 2042445 h 5554766"/>
                <a:gd name="connsiteX68" fmla="*/ 2545372 w 3382907"/>
                <a:gd name="connsiteY68" fmla="*/ 2068082 h 5554766"/>
                <a:gd name="connsiteX69" fmla="*/ 2451368 w 3382907"/>
                <a:gd name="connsiteY69" fmla="*/ 2110811 h 5554766"/>
                <a:gd name="connsiteX70" fmla="*/ 2400093 w 3382907"/>
                <a:gd name="connsiteY70" fmla="*/ 2127902 h 5554766"/>
                <a:gd name="connsiteX71" fmla="*/ 2383002 w 3382907"/>
                <a:gd name="connsiteY71" fmla="*/ 2153540 h 5554766"/>
                <a:gd name="connsiteX72" fmla="*/ 2391547 w 3382907"/>
                <a:gd name="connsiteY72" fmla="*/ 2179177 h 5554766"/>
                <a:gd name="connsiteX73" fmla="*/ 2442822 w 3382907"/>
                <a:gd name="connsiteY73" fmla="*/ 2204815 h 5554766"/>
                <a:gd name="connsiteX74" fmla="*/ 2459914 w 3382907"/>
                <a:gd name="connsiteY74" fmla="*/ 2230452 h 5554766"/>
                <a:gd name="connsiteX75" fmla="*/ 2502643 w 3382907"/>
                <a:gd name="connsiteY75" fmla="*/ 2247544 h 5554766"/>
                <a:gd name="connsiteX76" fmla="*/ 2579555 w 3382907"/>
                <a:gd name="connsiteY76" fmla="*/ 2273181 h 5554766"/>
                <a:gd name="connsiteX77" fmla="*/ 3194852 w 3382907"/>
                <a:gd name="connsiteY77" fmla="*/ 2281727 h 5554766"/>
                <a:gd name="connsiteX78" fmla="*/ 3246127 w 3382907"/>
                <a:gd name="connsiteY78" fmla="*/ 2290273 h 5554766"/>
                <a:gd name="connsiteX79" fmla="*/ 3374314 w 3382907"/>
                <a:gd name="connsiteY79" fmla="*/ 2298818 h 5554766"/>
                <a:gd name="connsiteX80" fmla="*/ 3365768 w 3382907"/>
                <a:gd name="connsiteY80" fmla="*/ 2375731 h 5554766"/>
                <a:gd name="connsiteX81" fmla="*/ 3323039 w 3382907"/>
                <a:gd name="connsiteY81" fmla="*/ 2409914 h 5554766"/>
                <a:gd name="connsiteX82" fmla="*/ 3271764 w 3382907"/>
                <a:gd name="connsiteY82" fmla="*/ 2444097 h 5554766"/>
                <a:gd name="connsiteX83" fmla="*/ 3177760 w 3382907"/>
                <a:gd name="connsiteY83" fmla="*/ 2495372 h 5554766"/>
                <a:gd name="connsiteX84" fmla="*/ 3100848 w 3382907"/>
                <a:gd name="connsiteY84" fmla="*/ 2512463 h 5554766"/>
                <a:gd name="connsiteX85" fmla="*/ 3049573 w 3382907"/>
                <a:gd name="connsiteY85" fmla="*/ 2529555 h 5554766"/>
                <a:gd name="connsiteX86" fmla="*/ 2998299 w 3382907"/>
                <a:gd name="connsiteY86" fmla="*/ 2538101 h 5554766"/>
                <a:gd name="connsiteX87" fmla="*/ 2947024 w 3382907"/>
                <a:gd name="connsiteY87" fmla="*/ 2555192 h 5554766"/>
                <a:gd name="connsiteX88" fmla="*/ 2912841 w 3382907"/>
                <a:gd name="connsiteY88" fmla="*/ 2572284 h 5554766"/>
                <a:gd name="connsiteX89" fmla="*/ 2741925 w 3382907"/>
                <a:gd name="connsiteY89" fmla="*/ 2606467 h 5554766"/>
                <a:gd name="connsiteX90" fmla="*/ 2673559 w 3382907"/>
                <a:gd name="connsiteY90" fmla="*/ 2632104 h 5554766"/>
                <a:gd name="connsiteX91" fmla="*/ 2613738 w 3382907"/>
                <a:gd name="connsiteY91" fmla="*/ 2640650 h 5554766"/>
                <a:gd name="connsiteX92" fmla="*/ 2571009 w 3382907"/>
                <a:gd name="connsiteY92" fmla="*/ 2649196 h 5554766"/>
                <a:gd name="connsiteX93" fmla="*/ 2451368 w 3382907"/>
                <a:gd name="connsiteY93" fmla="*/ 2674833 h 5554766"/>
                <a:gd name="connsiteX94" fmla="*/ 2425730 w 3382907"/>
                <a:gd name="connsiteY94" fmla="*/ 2683379 h 5554766"/>
                <a:gd name="connsiteX95" fmla="*/ 2383002 w 3382907"/>
                <a:gd name="connsiteY95" fmla="*/ 2700471 h 5554766"/>
                <a:gd name="connsiteX96" fmla="*/ 2348818 w 3382907"/>
                <a:gd name="connsiteY96" fmla="*/ 2709017 h 5554766"/>
                <a:gd name="connsiteX97" fmla="*/ 2314635 w 3382907"/>
                <a:gd name="connsiteY97" fmla="*/ 2726108 h 5554766"/>
                <a:gd name="connsiteX98" fmla="*/ 2280452 w 3382907"/>
                <a:gd name="connsiteY98" fmla="*/ 2734654 h 5554766"/>
                <a:gd name="connsiteX99" fmla="*/ 2254815 w 3382907"/>
                <a:gd name="connsiteY99" fmla="*/ 2743200 h 5554766"/>
                <a:gd name="connsiteX100" fmla="*/ 2212086 w 3382907"/>
                <a:gd name="connsiteY100" fmla="*/ 2751745 h 5554766"/>
                <a:gd name="connsiteX101" fmla="*/ 2143719 w 3382907"/>
                <a:gd name="connsiteY101" fmla="*/ 2777383 h 5554766"/>
                <a:gd name="connsiteX102" fmla="*/ 2100990 w 3382907"/>
                <a:gd name="connsiteY102" fmla="*/ 2785929 h 5554766"/>
                <a:gd name="connsiteX103" fmla="*/ 2058261 w 3382907"/>
                <a:gd name="connsiteY103" fmla="*/ 2811566 h 5554766"/>
                <a:gd name="connsiteX104" fmla="*/ 1930074 w 3382907"/>
                <a:gd name="connsiteY104" fmla="*/ 2845749 h 5554766"/>
                <a:gd name="connsiteX105" fmla="*/ 1878800 w 3382907"/>
                <a:gd name="connsiteY105" fmla="*/ 2871387 h 5554766"/>
                <a:gd name="connsiteX106" fmla="*/ 1759159 w 3382907"/>
                <a:gd name="connsiteY106" fmla="*/ 2931207 h 5554766"/>
                <a:gd name="connsiteX107" fmla="*/ 1699338 w 3382907"/>
                <a:gd name="connsiteY107" fmla="*/ 2948299 h 5554766"/>
                <a:gd name="connsiteX108" fmla="*/ 1596788 w 3382907"/>
                <a:gd name="connsiteY108" fmla="*/ 2999574 h 5554766"/>
                <a:gd name="connsiteX109" fmla="*/ 1536968 w 3382907"/>
                <a:gd name="connsiteY109" fmla="*/ 3016665 h 5554766"/>
                <a:gd name="connsiteX110" fmla="*/ 1511330 w 3382907"/>
                <a:gd name="connsiteY110" fmla="*/ 3025211 h 5554766"/>
                <a:gd name="connsiteX111" fmla="*/ 1485693 w 3382907"/>
                <a:gd name="connsiteY111" fmla="*/ 3042302 h 5554766"/>
                <a:gd name="connsiteX112" fmla="*/ 1391689 w 3382907"/>
                <a:gd name="connsiteY112" fmla="*/ 3076486 h 5554766"/>
                <a:gd name="connsiteX113" fmla="*/ 1314777 w 3382907"/>
                <a:gd name="connsiteY113" fmla="*/ 3110669 h 5554766"/>
                <a:gd name="connsiteX114" fmla="*/ 1289140 w 3382907"/>
                <a:gd name="connsiteY114" fmla="*/ 3119215 h 5554766"/>
                <a:gd name="connsiteX115" fmla="*/ 1263502 w 3382907"/>
                <a:gd name="connsiteY115" fmla="*/ 3136306 h 5554766"/>
                <a:gd name="connsiteX116" fmla="*/ 1212228 w 3382907"/>
                <a:gd name="connsiteY116" fmla="*/ 3153398 h 5554766"/>
                <a:gd name="connsiteX117" fmla="*/ 1143861 w 3382907"/>
                <a:gd name="connsiteY117" fmla="*/ 3179035 h 5554766"/>
                <a:gd name="connsiteX118" fmla="*/ 1118224 w 3382907"/>
                <a:gd name="connsiteY118" fmla="*/ 3187581 h 5554766"/>
                <a:gd name="connsiteX119" fmla="*/ 938762 w 3382907"/>
                <a:gd name="connsiteY119" fmla="*/ 3255947 h 5554766"/>
                <a:gd name="connsiteX120" fmla="*/ 861850 w 3382907"/>
                <a:gd name="connsiteY120" fmla="*/ 3290131 h 5554766"/>
                <a:gd name="connsiteX121" fmla="*/ 742209 w 3382907"/>
                <a:gd name="connsiteY121" fmla="*/ 3332859 h 5554766"/>
                <a:gd name="connsiteX122" fmla="*/ 699480 w 3382907"/>
                <a:gd name="connsiteY122" fmla="*/ 3341405 h 5554766"/>
                <a:gd name="connsiteX123" fmla="*/ 545656 w 3382907"/>
                <a:gd name="connsiteY123" fmla="*/ 3401226 h 5554766"/>
                <a:gd name="connsiteX124" fmla="*/ 477289 w 3382907"/>
                <a:gd name="connsiteY124" fmla="*/ 3426863 h 5554766"/>
                <a:gd name="connsiteX125" fmla="*/ 357648 w 3382907"/>
                <a:gd name="connsiteY125" fmla="*/ 3495230 h 5554766"/>
                <a:gd name="connsiteX126" fmla="*/ 255099 w 3382907"/>
                <a:gd name="connsiteY126" fmla="*/ 3555050 h 5554766"/>
                <a:gd name="connsiteX127" fmla="*/ 238007 w 3382907"/>
                <a:gd name="connsiteY127" fmla="*/ 3580688 h 5554766"/>
                <a:gd name="connsiteX128" fmla="*/ 229461 w 3382907"/>
                <a:gd name="connsiteY128" fmla="*/ 3606325 h 5554766"/>
                <a:gd name="connsiteX129" fmla="*/ 212370 w 3382907"/>
                <a:gd name="connsiteY129" fmla="*/ 3700329 h 5554766"/>
                <a:gd name="connsiteX130" fmla="*/ 195278 w 3382907"/>
                <a:gd name="connsiteY130" fmla="*/ 3777241 h 5554766"/>
                <a:gd name="connsiteX131" fmla="*/ 178187 w 3382907"/>
                <a:gd name="connsiteY131" fmla="*/ 3828516 h 5554766"/>
                <a:gd name="connsiteX132" fmla="*/ 152549 w 3382907"/>
                <a:gd name="connsiteY132" fmla="*/ 3965248 h 5554766"/>
                <a:gd name="connsiteX133" fmla="*/ 144003 w 3382907"/>
                <a:gd name="connsiteY133" fmla="*/ 4025069 h 5554766"/>
                <a:gd name="connsiteX134" fmla="*/ 101274 w 3382907"/>
                <a:gd name="connsiteY134" fmla="*/ 4161802 h 5554766"/>
                <a:gd name="connsiteX135" fmla="*/ 75637 w 3382907"/>
                <a:gd name="connsiteY135" fmla="*/ 4264351 h 5554766"/>
                <a:gd name="connsiteX136" fmla="*/ 58545 w 3382907"/>
                <a:gd name="connsiteY136" fmla="*/ 4375446 h 5554766"/>
                <a:gd name="connsiteX137" fmla="*/ 24362 w 3382907"/>
                <a:gd name="connsiteY137" fmla="*/ 4546362 h 5554766"/>
                <a:gd name="connsiteX138" fmla="*/ 7271 w 3382907"/>
                <a:gd name="connsiteY138" fmla="*/ 5554766 h 55547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Lst>
              <a:rect l="l" t="t" r="r" b="b"/>
              <a:pathLst>
                <a:path w="3382907" h="5554766">
                  <a:moveTo>
                    <a:pt x="2306089" y="0"/>
                  </a:moveTo>
                  <a:cubicBezTo>
                    <a:pt x="2297102" y="71904"/>
                    <a:pt x="2281378" y="192263"/>
                    <a:pt x="2280452" y="247828"/>
                  </a:cubicBezTo>
                  <a:cubicBezTo>
                    <a:pt x="2278600" y="358944"/>
                    <a:pt x="2283712" y="470108"/>
                    <a:pt x="2288998" y="581114"/>
                  </a:cubicBezTo>
                  <a:cubicBezTo>
                    <a:pt x="2289426" y="590112"/>
                    <a:pt x="2293169" y="598877"/>
                    <a:pt x="2297544" y="606751"/>
                  </a:cubicBezTo>
                  <a:cubicBezTo>
                    <a:pt x="2307520" y="624708"/>
                    <a:pt x="2321159" y="640412"/>
                    <a:pt x="2331727" y="658026"/>
                  </a:cubicBezTo>
                  <a:cubicBezTo>
                    <a:pt x="2346458" y="682578"/>
                    <a:pt x="2358078" y="709776"/>
                    <a:pt x="2383002" y="726392"/>
                  </a:cubicBezTo>
                  <a:cubicBezTo>
                    <a:pt x="2390497" y="731389"/>
                    <a:pt x="2400093" y="732089"/>
                    <a:pt x="2408639" y="734938"/>
                  </a:cubicBezTo>
                  <a:cubicBezTo>
                    <a:pt x="2446863" y="792275"/>
                    <a:pt x="2401834" y="736097"/>
                    <a:pt x="2451368" y="769121"/>
                  </a:cubicBezTo>
                  <a:cubicBezTo>
                    <a:pt x="2461424" y="775825"/>
                    <a:pt x="2467171" y="787734"/>
                    <a:pt x="2477005" y="794759"/>
                  </a:cubicBezTo>
                  <a:cubicBezTo>
                    <a:pt x="2487371" y="802164"/>
                    <a:pt x="2500385" y="805098"/>
                    <a:pt x="2511188" y="811850"/>
                  </a:cubicBezTo>
                  <a:cubicBezTo>
                    <a:pt x="2523266" y="819399"/>
                    <a:pt x="2532921" y="830571"/>
                    <a:pt x="2545372" y="837488"/>
                  </a:cubicBezTo>
                  <a:cubicBezTo>
                    <a:pt x="2567850" y="849976"/>
                    <a:pt x="2597073" y="857723"/>
                    <a:pt x="2622284" y="863125"/>
                  </a:cubicBezTo>
                  <a:cubicBezTo>
                    <a:pt x="2650689" y="869212"/>
                    <a:pt x="2678801" y="877700"/>
                    <a:pt x="2707742" y="880217"/>
                  </a:cubicBezTo>
                  <a:lnTo>
                    <a:pt x="2904295" y="897308"/>
                  </a:lnTo>
                  <a:cubicBezTo>
                    <a:pt x="2915689" y="900157"/>
                    <a:pt x="2926961" y="903551"/>
                    <a:pt x="2938478" y="905854"/>
                  </a:cubicBezTo>
                  <a:cubicBezTo>
                    <a:pt x="2955469" y="909252"/>
                    <a:pt x="2972943" y="910198"/>
                    <a:pt x="2989753" y="914400"/>
                  </a:cubicBezTo>
                  <a:cubicBezTo>
                    <a:pt x="3007231" y="918769"/>
                    <a:pt x="3023550" y="927121"/>
                    <a:pt x="3041028" y="931491"/>
                  </a:cubicBezTo>
                  <a:cubicBezTo>
                    <a:pt x="3052422" y="934340"/>
                    <a:pt x="3063918" y="936810"/>
                    <a:pt x="3075211" y="940037"/>
                  </a:cubicBezTo>
                  <a:cubicBezTo>
                    <a:pt x="3083872" y="942512"/>
                    <a:pt x="3092055" y="946629"/>
                    <a:pt x="3100848" y="948583"/>
                  </a:cubicBezTo>
                  <a:cubicBezTo>
                    <a:pt x="3191098" y="968639"/>
                    <a:pt x="3120042" y="946436"/>
                    <a:pt x="3177760" y="965674"/>
                  </a:cubicBezTo>
                  <a:cubicBezTo>
                    <a:pt x="3218459" y="1026721"/>
                    <a:pt x="3206962" y="997020"/>
                    <a:pt x="3220489" y="1051132"/>
                  </a:cubicBezTo>
                  <a:cubicBezTo>
                    <a:pt x="3214760" y="1085509"/>
                    <a:pt x="3218885" y="1104012"/>
                    <a:pt x="3194852" y="1128045"/>
                  </a:cubicBezTo>
                  <a:cubicBezTo>
                    <a:pt x="3187590" y="1135307"/>
                    <a:pt x="3177761" y="1139439"/>
                    <a:pt x="3169215" y="1145136"/>
                  </a:cubicBezTo>
                  <a:cubicBezTo>
                    <a:pt x="3163518" y="1153682"/>
                    <a:pt x="3160669" y="1165077"/>
                    <a:pt x="3152123" y="1170774"/>
                  </a:cubicBezTo>
                  <a:cubicBezTo>
                    <a:pt x="3142351" y="1177289"/>
                    <a:pt x="3129233" y="1176093"/>
                    <a:pt x="3117940" y="1179319"/>
                  </a:cubicBezTo>
                  <a:cubicBezTo>
                    <a:pt x="3109278" y="1181794"/>
                    <a:pt x="3100848" y="1185016"/>
                    <a:pt x="3092302" y="1187865"/>
                  </a:cubicBezTo>
                  <a:cubicBezTo>
                    <a:pt x="3083756" y="1193562"/>
                    <a:pt x="3076105" y="1200911"/>
                    <a:pt x="3066665" y="1204957"/>
                  </a:cubicBezTo>
                  <a:cubicBezTo>
                    <a:pt x="3055870" y="1209584"/>
                    <a:pt x="3043775" y="1210275"/>
                    <a:pt x="3032482" y="1213502"/>
                  </a:cubicBezTo>
                  <a:cubicBezTo>
                    <a:pt x="3023821" y="1215977"/>
                    <a:pt x="3015279" y="1218885"/>
                    <a:pt x="3006845" y="1222048"/>
                  </a:cubicBezTo>
                  <a:cubicBezTo>
                    <a:pt x="2992482" y="1227434"/>
                    <a:pt x="2979158" y="1236131"/>
                    <a:pt x="2964116" y="1239140"/>
                  </a:cubicBezTo>
                  <a:cubicBezTo>
                    <a:pt x="2936044" y="1244755"/>
                    <a:pt x="2907065" y="1244135"/>
                    <a:pt x="2878658" y="1247686"/>
                  </a:cubicBezTo>
                  <a:cubicBezTo>
                    <a:pt x="2861464" y="1249835"/>
                    <a:pt x="2844431" y="1253131"/>
                    <a:pt x="2827383" y="1256231"/>
                  </a:cubicBezTo>
                  <a:cubicBezTo>
                    <a:pt x="2813092" y="1258829"/>
                    <a:pt x="2798833" y="1261626"/>
                    <a:pt x="2784654" y="1264777"/>
                  </a:cubicBezTo>
                  <a:cubicBezTo>
                    <a:pt x="2773189" y="1267325"/>
                    <a:pt x="2762015" y="1271158"/>
                    <a:pt x="2750471" y="1273323"/>
                  </a:cubicBezTo>
                  <a:cubicBezTo>
                    <a:pt x="2716410" y="1279710"/>
                    <a:pt x="2681243" y="1280895"/>
                    <a:pt x="2647921" y="1290415"/>
                  </a:cubicBezTo>
                  <a:lnTo>
                    <a:pt x="2588101" y="1307506"/>
                  </a:lnTo>
                  <a:cubicBezTo>
                    <a:pt x="2565404" y="1313559"/>
                    <a:pt x="2542321" y="1318145"/>
                    <a:pt x="2519734" y="1324598"/>
                  </a:cubicBezTo>
                  <a:cubicBezTo>
                    <a:pt x="2421969" y="1352530"/>
                    <a:pt x="2512380" y="1329897"/>
                    <a:pt x="2425730" y="1358781"/>
                  </a:cubicBezTo>
                  <a:cubicBezTo>
                    <a:pt x="2414588" y="1362495"/>
                    <a:pt x="2402941" y="1364478"/>
                    <a:pt x="2391547" y="1367327"/>
                  </a:cubicBezTo>
                  <a:cubicBezTo>
                    <a:pt x="2380153" y="1375873"/>
                    <a:pt x="2369730" y="1385898"/>
                    <a:pt x="2357364" y="1392964"/>
                  </a:cubicBezTo>
                  <a:cubicBezTo>
                    <a:pt x="2349543" y="1397433"/>
                    <a:pt x="2338097" y="1395140"/>
                    <a:pt x="2331727" y="1401510"/>
                  </a:cubicBezTo>
                  <a:cubicBezTo>
                    <a:pt x="2325357" y="1407880"/>
                    <a:pt x="2326030" y="1418601"/>
                    <a:pt x="2323181" y="1427147"/>
                  </a:cubicBezTo>
                  <a:cubicBezTo>
                    <a:pt x="2326935" y="1449673"/>
                    <a:pt x="2334309" y="1510353"/>
                    <a:pt x="2348818" y="1529697"/>
                  </a:cubicBezTo>
                  <a:lnTo>
                    <a:pt x="2374456" y="1563880"/>
                  </a:lnTo>
                  <a:cubicBezTo>
                    <a:pt x="2377305" y="1572426"/>
                    <a:pt x="2377375" y="1582483"/>
                    <a:pt x="2383002" y="1589517"/>
                  </a:cubicBezTo>
                  <a:cubicBezTo>
                    <a:pt x="2400321" y="1611165"/>
                    <a:pt x="2419362" y="1606358"/>
                    <a:pt x="2442822" y="1615155"/>
                  </a:cubicBezTo>
                  <a:cubicBezTo>
                    <a:pt x="2454750" y="1619628"/>
                    <a:pt x="2464920" y="1628218"/>
                    <a:pt x="2477005" y="1632246"/>
                  </a:cubicBezTo>
                  <a:cubicBezTo>
                    <a:pt x="2490785" y="1636839"/>
                    <a:pt x="2505721" y="1636970"/>
                    <a:pt x="2519734" y="1640792"/>
                  </a:cubicBezTo>
                  <a:cubicBezTo>
                    <a:pt x="2537115" y="1645532"/>
                    <a:pt x="2554077" y="1651727"/>
                    <a:pt x="2571009" y="1657884"/>
                  </a:cubicBezTo>
                  <a:cubicBezTo>
                    <a:pt x="2585426" y="1663126"/>
                    <a:pt x="2598516" y="1673072"/>
                    <a:pt x="2613738" y="1674975"/>
                  </a:cubicBezTo>
                  <a:cubicBezTo>
                    <a:pt x="2667518" y="1681697"/>
                    <a:pt x="2721985" y="1680672"/>
                    <a:pt x="2776108" y="1683521"/>
                  </a:cubicBezTo>
                  <a:cubicBezTo>
                    <a:pt x="2793200" y="1686370"/>
                    <a:pt x="2810392" y="1688669"/>
                    <a:pt x="2827383" y="1692067"/>
                  </a:cubicBezTo>
                  <a:cubicBezTo>
                    <a:pt x="2838900" y="1694370"/>
                    <a:pt x="2849851" y="1699776"/>
                    <a:pt x="2861566" y="1700613"/>
                  </a:cubicBezTo>
                  <a:cubicBezTo>
                    <a:pt x="2929818" y="1705488"/>
                    <a:pt x="2998378" y="1704800"/>
                    <a:pt x="3066665" y="1709159"/>
                  </a:cubicBezTo>
                  <a:cubicBezTo>
                    <a:pt x="3132296" y="1713348"/>
                    <a:pt x="3263218" y="1726250"/>
                    <a:pt x="3263218" y="1726250"/>
                  </a:cubicBezTo>
                  <a:cubicBezTo>
                    <a:pt x="3274613" y="1729099"/>
                    <a:pt x="3286109" y="1731569"/>
                    <a:pt x="3297402" y="1734796"/>
                  </a:cubicBezTo>
                  <a:cubicBezTo>
                    <a:pt x="3306063" y="1737271"/>
                    <a:pt x="3320191" y="1734796"/>
                    <a:pt x="3323039" y="1743342"/>
                  </a:cubicBezTo>
                  <a:cubicBezTo>
                    <a:pt x="3327632" y="1757122"/>
                    <a:pt x="3318016" y="1771980"/>
                    <a:pt x="3314493" y="1786071"/>
                  </a:cubicBezTo>
                  <a:cubicBezTo>
                    <a:pt x="3312308" y="1794810"/>
                    <a:pt x="3311574" y="1804674"/>
                    <a:pt x="3305947" y="1811708"/>
                  </a:cubicBezTo>
                  <a:cubicBezTo>
                    <a:pt x="3299531" y="1819728"/>
                    <a:pt x="3288668" y="1822830"/>
                    <a:pt x="3280310" y="1828800"/>
                  </a:cubicBezTo>
                  <a:cubicBezTo>
                    <a:pt x="3268720" y="1837079"/>
                    <a:pt x="3258143" y="1846790"/>
                    <a:pt x="3246127" y="1854437"/>
                  </a:cubicBezTo>
                  <a:cubicBezTo>
                    <a:pt x="3226751" y="1866767"/>
                    <a:pt x="3206468" y="1877623"/>
                    <a:pt x="3186306" y="1888620"/>
                  </a:cubicBezTo>
                  <a:cubicBezTo>
                    <a:pt x="3175122" y="1894720"/>
                    <a:pt x="3162926" y="1898960"/>
                    <a:pt x="3152123" y="1905712"/>
                  </a:cubicBezTo>
                  <a:cubicBezTo>
                    <a:pt x="3140045" y="1913261"/>
                    <a:pt x="3131164" y="1926059"/>
                    <a:pt x="3117940" y="1931349"/>
                  </a:cubicBezTo>
                  <a:cubicBezTo>
                    <a:pt x="3101852" y="1937784"/>
                    <a:pt x="3083757" y="1937046"/>
                    <a:pt x="3066665" y="1939895"/>
                  </a:cubicBezTo>
                  <a:cubicBezTo>
                    <a:pt x="2924327" y="1993271"/>
                    <a:pt x="3072077" y="1940817"/>
                    <a:pt x="2929932" y="1982624"/>
                  </a:cubicBezTo>
                  <a:cubicBezTo>
                    <a:pt x="2808347" y="2018384"/>
                    <a:pt x="2899284" y="2002478"/>
                    <a:pt x="2784654" y="2016807"/>
                  </a:cubicBezTo>
                  <a:cubicBezTo>
                    <a:pt x="2602373" y="2068888"/>
                    <a:pt x="2856571" y="1999566"/>
                    <a:pt x="2656467" y="2042445"/>
                  </a:cubicBezTo>
                  <a:cubicBezTo>
                    <a:pt x="2468774" y="2082664"/>
                    <a:pt x="2754182" y="2038251"/>
                    <a:pt x="2545372" y="2068082"/>
                  </a:cubicBezTo>
                  <a:cubicBezTo>
                    <a:pt x="2465599" y="2121264"/>
                    <a:pt x="2525845" y="2090499"/>
                    <a:pt x="2451368" y="2110811"/>
                  </a:cubicBezTo>
                  <a:cubicBezTo>
                    <a:pt x="2433987" y="2115551"/>
                    <a:pt x="2400093" y="2127902"/>
                    <a:pt x="2400093" y="2127902"/>
                  </a:cubicBezTo>
                  <a:cubicBezTo>
                    <a:pt x="2394396" y="2136448"/>
                    <a:pt x="2384691" y="2143409"/>
                    <a:pt x="2383002" y="2153540"/>
                  </a:cubicBezTo>
                  <a:cubicBezTo>
                    <a:pt x="2381521" y="2162425"/>
                    <a:pt x="2385920" y="2172143"/>
                    <a:pt x="2391547" y="2179177"/>
                  </a:cubicBezTo>
                  <a:cubicBezTo>
                    <a:pt x="2403595" y="2194237"/>
                    <a:pt x="2425933" y="2199185"/>
                    <a:pt x="2442822" y="2204815"/>
                  </a:cubicBezTo>
                  <a:cubicBezTo>
                    <a:pt x="2448519" y="2213361"/>
                    <a:pt x="2451556" y="2224482"/>
                    <a:pt x="2459914" y="2230452"/>
                  </a:cubicBezTo>
                  <a:cubicBezTo>
                    <a:pt x="2472397" y="2239368"/>
                    <a:pt x="2488196" y="2242385"/>
                    <a:pt x="2502643" y="2247544"/>
                  </a:cubicBezTo>
                  <a:cubicBezTo>
                    <a:pt x="2528093" y="2256633"/>
                    <a:pt x="2552564" y="2271848"/>
                    <a:pt x="2579555" y="2273181"/>
                  </a:cubicBezTo>
                  <a:cubicBezTo>
                    <a:pt x="2784424" y="2283298"/>
                    <a:pt x="2989753" y="2278878"/>
                    <a:pt x="3194852" y="2281727"/>
                  </a:cubicBezTo>
                  <a:cubicBezTo>
                    <a:pt x="3211944" y="2284576"/>
                    <a:pt x="3228878" y="2288630"/>
                    <a:pt x="3246127" y="2290273"/>
                  </a:cubicBezTo>
                  <a:cubicBezTo>
                    <a:pt x="3288758" y="2294333"/>
                    <a:pt x="3339467" y="2273927"/>
                    <a:pt x="3374314" y="2298818"/>
                  </a:cubicBezTo>
                  <a:cubicBezTo>
                    <a:pt x="3395305" y="2313811"/>
                    <a:pt x="3372024" y="2350706"/>
                    <a:pt x="3365768" y="2375731"/>
                  </a:cubicBezTo>
                  <a:cubicBezTo>
                    <a:pt x="3357109" y="2410366"/>
                    <a:pt x="3346641" y="2396802"/>
                    <a:pt x="3323039" y="2409914"/>
                  </a:cubicBezTo>
                  <a:cubicBezTo>
                    <a:pt x="3305082" y="2419890"/>
                    <a:pt x="3289378" y="2433529"/>
                    <a:pt x="3271764" y="2444097"/>
                  </a:cubicBezTo>
                  <a:cubicBezTo>
                    <a:pt x="3233184" y="2467245"/>
                    <a:pt x="3220267" y="2476480"/>
                    <a:pt x="3177760" y="2495372"/>
                  </a:cubicBezTo>
                  <a:cubicBezTo>
                    <a:pt x="3146330" y="2509341"/>
                    <a:pt x="3140532" y="2502542"/>
                    <a:pt x="3100848" y="2512463"/>
                  </a:cubicBezTo>
                  <a:cubicBezTo>
                    <a:pt x="3083370" y="2516833"/>
                    <a:pt x="3067051" y="2525185"/>
                    <a:pt x="3049573" y="2529555"/>
                  </a:cubicBezTo>
                  <a:cubicBezTo>
                    <a:pt x="3032763" y="2533758"/>
                    <a:pt x="3015109" y="2533899"/>
                    <a:pt x="2998299" y="2538101"/>
                  </a:cubicBezTo>
                  <a:cubicBezTo>
                    <a:pt x="2980821" y="2542471"/>
                    <a:pt x="2963752" y="2548501"/>
                    <a:pt x="2947024" y="2555192"/>
                  </a:cubicBezTo>
                  <a:cubicBezTo>
                    <a:pt x="2935196" y="2559923"/>
                    <a:pt x="2925200" y="2569194"/>
                    <a:pt x="2912841" y="2572284"/>
                  </a:cubicBezTo>
                  <a:cubicBezTo>
                    <a:pt x="2769931" y="2608011"/>
                    <a:pt x="2855562" y="2570955"/>
                    <a:pt x="2741925" y="2606467"/>
                  </a:cubicBezTo>
                  <a:cubicBezTo>
                    <a:pt x="2718695" y="2613727"/>
                    <a:pt x="2697076" y="2625833"/>
                    <a:pt x="2673559" y="2632104"/>
                  </a:cubicBezTo>
                  <a:cubicBezTo>
                    <a:pt x="2654096" y="2637294"/>
                    <a:pt x="2633607" y="2637338"/>
                    <a:pt x="2613738" y="2640650"/>
                  </a:cubicBezTo>
                  <a:cubicBezTo>
                    <a:pt x="2599411" y="2643038"/>
                    <a:pt x="2585022" y="2645374"/>
                    <a:pt x="2571009" y="2649196"/>
                  </a:cubicBezTo>
                  <a:cubicBezTo>
                    <a:pt x="2467975" y="2677297"/>
                    <a:pt x="2575817" y="2659278"/>
                    <a:pt x="2451368" y="2674833"/>
                  </a:cubicBezTo>
                  <a:cubicBezTo>
                    <a:pt x="2442822" y="2677682"/>
                    <a:pt x="2434165" y="2680216"/>
                    <a:pt x="2425730" y="2683379"/>
                  </a:cubicBezTo>
                  <a:cubicBezTo>
                    <a:pt x="2411367" y="2688765"/>
                    <a:pt x="2397555" y="2695620"/>
                    <a:pt x="2383002" y="2700471"/>
                  </a:cubicBezTo>
                  <a:cubicBezTo>
                    <a:pt x="2371859" y="2704185"/>
                    <a:pt x="2359816" y="2704893"/>
                    <a:pt x="2348818" y="2709017"/>
                  </a:cubicBezTo>
                  <a:cubicBezTo>
                    <a:pt x="2336890" y="2713490"/>
                    <a:pt x="2326563" y="2721635"/>
                    <a:pt x="2314635" y="2726108"/>
                  </a:cubicBezTo>
                  <a:cubicBezTo>
                    <a:pt x="2303638" y="2730232"/>
                    <a:pt x="2291745" y="2731427"/>
                    <a:pt x="2280452" y="2734654"/>
                  </a:cubicBezTo>
                  <a:cubicBezTo>
                    <a:pt x="2271791" y="2737129"/>
                    <a:pt x="2263554" y="2741015"/>
                    <a:pt x="2254815" y="2743200"/>
                  </a:cubicBezTo>
                  <a:cubicBezTo>
                    <a:pt x="2240724" y="2746723"/>
                    <a:pt x="2226177" y="2748222"/>
                    <a:pt x="2212086" y="2751745"/>
                  </a:cubicBezTo>
                  <a:cubicBezTo>
                    <a:pt x="2178878" y="2760047"/>
                    <a:pt x="2182920" y="2765622"/>
                    <a:pt x="2143719" y="2777383"/>
                  </a:cubicBezTo>
                  <a:cubicBezTo>
                    <a:pt x="2129807" y="2781557"/>
                    <a:pt x="2115233" y="2783080"/>
                    <a:pt x="2100990" y="2785929"/>
                  </a:cubicBezTo>
                  <a:cubicBezTo>
                    <a:pt x="2086747" y="2794475"/>
                    <a:pt x="2073871" y="2805890"/>
                    <a:pt x="2058261" y="2811566"/>
                  </a:cubicBezTo>
                  <a:cubicBezTo>
                    <a:pt x="1940939" y="2854229"/>
                    <a:pt x="2084862" y="2768352"/>
                    <a:pt x="1930074" y="2845749"/>
                  </a:cubicBezTo>
                  <a:cubicBezTo>
                    <a:pt x="1912983" y="2854295"/>
                    <a:pt x="1895625" y="2862327"/>
                    <a:pt x="1878800" y="2871387"/>
                  </a:cubicBezTo>
                  <a:cubicBezTo>
                    <a:pt x="1819596" y="2903266"/>
                    <a:pt x="1821713" y="2908866"/>
                    <a:pt x="1759159" y="2931207"/>
                  </a:cubicBezTo>
                  <a:cubicBezTo>
                    <a:pt x="1739629" y="2938182"/>
                    <a:pt x="1718451" y="2940251"/>
                    <a:pt x="1699338" y="2948299"/>
                  </a:cubicBezTo>
                  <a:cubicBezTo>
                    <a:pt x="1664115" y="2963130"/>
                    <a:pt x="1633536" y="2989075"/>
                    <a:pt x="1596788" y="2999574"/>
                  </a:cubicBezTo>
                  <a:lnTo>
                    <a:pt x="1536968" y="3016665"/>
                  </a:lnTo>
                  <a:cubicBezTo>
                    <a:pt x="1528340" y="3019253"/>
                    <a:pt x="1519387" y="3021182"/>
                    <a:pt x="1511330" y="3025211"/>
                  </a:cubicBezTo>
                  <a:cubicBezTo>
                    <a:pt x="1502144" y="3029804"/>
                    <a:pt x="1495043" y="3038052"/>
                    <a:pt x="1485693" y="3042302"/>
                  </a:cubicBezTo>
                  <a:cubicBezTo>
                    <a:pt x="1280552" y="3135549"/>
                    <a:pt x="1487919" y="3036390"/>
                    <a:pt x="1391689" y="3076486"/>
                  </a:cubicBezTo>
                  <a:cubicBezTo>
                    <a:pt x="1365792" y="3087276"/>
                    <a:pt x="1340674" y="3099878"/>
                    <a:pt x="1314777" y="3110669"/>
                  </a:cubicBezTo>
                  <a:cubicBezTo>
                    <a:pt x="1306462" y="3114134"/>
                    <a:pt x="1297197" y="3115187"/>
                    <a:pt x="1289140" y="3119215"/>
                  </a:cubicBezTo>
                  <a:cubicBezTo>
                    <a:pt x="1279953" y="3123808"/>
                    <a:pt x="1272888" y="3132135"/>
                    <a:pt x="1263502" y="3136306"/>
                  </a:cubicBezTo>
                  <a:cubicBezTo>
                    <a:pt x="1247039" y="3143623"/>
                    <a:pt x="1229194" y="3147339"/>
                    <a:pt x="1212228" y="3153398"/>
                  </a:cubicBezTo>
                  <a:cubicBezTo>
                    <a:pt x="1189307" y="3161584"/>
                    <a:pt x="1166734" y="3170718"/>
                    <a:pt x="1143861" y="3179035"/>
                  </a:cubicBezTo>
                  <a:cubicBezTo>
                    <a:pt x="1135395" y="3182113"/>
                    <a:pt x="1126658" y="3184418"/>
                    <a:pt x="1118224" y="3187581"/>
                  </a:cubicBezTo>
                  <a:cubicBezTo>
                    <a:pt x="1058285" y="3210058"/>
                    <a:pt x="997259" y="3229948"/>
                    <a:pt x="938762" y="3255947"/>
                  </a:cubicBezTo>
                  <a:cubicBezTo>
                    <a:pt x="913125" y="3267342"/>
                    <a:pt x="887976" y="3279908"/>
                    <a:pt x="861850" y="3290131"/>
                  </a:cubicBezTo>
                  <a:cubicBezTo>
                    <a:pt x="822414" y="3305562"/>
                    <a:pt x="783734" y="3324554"/>
                    <a:pt x="742209" y="3332859"/>
                  </a:cubicBezTo>
                  <a:cubicBezTo>
                    <a:pt x="727966" y="3335708"/>
                    <a:pt x="713199" y="3336633"/>
                    <a:pt x="699480" y="3341405"/>
                  </a:cubicBezTo>
                  <a:cubicBezTo>
                    <a:pt x="647518" y="3359479"/>
                    <a:pt x="597005" y="3381477"/>
                    <a:pt x="545656" y="3401226"/>
                  </a:cubicBezTo>
                  <a:cubicBezTo>
                    <a:pt x="522940" y="3409963"/>
                    <a:pt x="498421" y="3414788"/>
                    <a:pt x="477289" y="3426863"/>
                  </a:cubicBezTo>
                  <a:cubicBezTo>
                    <a:pt x="437409" y="3449652"/>
                    <a:pt x="397972" y="3473235"/>
                    <a:pt x="357648" y="3495230"/>
                  </a:cubicBezTo>
                  <a:cubicBezTo>
                    <a:pt x="258517" y="3549302"/>
                    <a:pt x="319742" y="3506569"/>
                    <a:pt x="255099" y="3555050"/>
                  </a:cubicBezTo>
                  <a:cubicBezTo>
                    <a:pt x="249402" y="3563596"/>
                    <a:pt x="242600" y="3571501"/>
                    <a:pt x="238007" y="3580688"/>
                  </a:cubicBezTo>
                  <a:cubicBezTo>
                    <a:pt x="233978" y="3588745"/>
                    <a:pt x="231646" y="3597586"/>
                    <a:pt x="229461" y="3606325"/>
                  </a:cubicBezTo>
                  <a:cubicBezTo>
                    <a:pt x="222428" y="3634456"/>
                    <a:pt x="217446" y="3672410"/>
                    <a:pt x="212370" y="3700329"/>
                  </a:cubicBezTo>
                  <a:cubicBezTo>
                    <a:pt x="208616" y="3720975"/>
                    <a:pt x="201609" y="3756136"/>
                    <a:pt x="195278" y="3777241"/>
                  </a:cubicBezTo>
                  <a:cubicBezTo>
                    <a:pt x="190101" y="3794497"/>
                    <a:pt x="183884" y="3811424"/>
                    <a:pt x="178187" y="3828516"/>
                  </a:cubicBezTo>
                  <a:cubicBezTo>
                    <a:pt x="159341" y="3979276"/>
                    <a:pt x="182766" y="3814169"/>
                    <a:pt x="152549" y="3965248"/>
                  </a:cubicBezTo>
                  <a:cubicBezTo>
                    <a:pt x="148599" y="3985000"/>
                    <a:pt x="148223" y="4005373"/>
                    <a:pt x="144003" y="4025069"/>
                  </a:cubicBezTo>
                  <a:cubicBezTo>
                    <a:pt x="133413" y="4074492"/>
                    <a:pt x="115324" y="4112627"/>
                    <a:pt x="101274" y="4161802"/>
                  </a:cubicBezTo>
                  <a:cubicBezTo>
                    <a:pt x="91594" y="4195681"/>
                    <a:pt x="82547" y="4229800"/>
                    <a:pt x="75637" y="4264351"/>
                  </a:cubicBezTo>
                  <a:cubicBezTo>
                    <a:pt x="68289" y="4301091"/>
                    <a:pt x="65556" y="4338640"/>
                    <a:pt x="58545" y="4375446"/>
                  </a:cubicBezTo>
                  <a:cubicBezTo>
                    <a:pt x="39859" y="4473547"/>
                    <a:pt x="35269" y="4426376"/>
                    <a:pt x="24362" y="4546362"/>
                  </a:cubicBezTo>
                  <a:cubicBezTo>
                    <a:pt x="-17486" y="5006712"/>
                    <a:pt x="7271" y="4671442"/>
                    <a:pt x="7271" y="5554766"/>
                  </a:cubicBezTo>
                </a:path>
              </a:pathLst>
            </a:custGeom>
            <a:noFill/>
            <a:ln w="76200">
              <a:solidFill>
                <a:srgbClr val="FF0000"/>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latinLnBrk="1">
                <a:defRPr/>
              </a:pPr>
              <a:endParaRPr lang="ko-KR" altLang="en-US" sz="1350">
                <a:solidFill>
                  <a:prstClr val="white"/>
                </a:solidFill>
                <a:latin typeface="맑은 고딕" panose="020F0502020204030204"/>
                <a:ea typeface="맑은 고딕" panose="020B0503020000020004" pitchFamily="50" charset="-127"/>
              </a:endParaRPr>
            </a:p>
          </p:txBody>
        </p:sp>
        <p:sp>
          <p:nvSpPr>
            <p:cNvPr id="11" name="TextBox 10">
              <a:extLst>
                <a:ext uri="{FF2B5EF4-FFF2-40B4-BE49-F238E27FC236}">
                  <a16:creationId xmlns:a16="http://schemas.microsoft.com/office/drawing/2014/main" id="{E8C11A47-20AB-2849-0D12-E189DA888F94}"/>
                </a:ext>
              </a:extLst>
            </p:cNvPr>
            <p:cNvSpPr txBox="1"/>
            <p:nvPr/>
          </p:nvSpPr>
          <p:spPr>
            <a:xfrm>
              <a:off x="5001192" y="5215926"/>
              <a:ext cx="117020" cy="276999"/>
            </a:xfrm>
            <a:prstGeom prst="rect">
              <a:avLst/>
            </a:prstGeom>
            <a:noFill/>
          </p:spPr>
          <p:txBody>
            <a:bodyPr wrap="none" lIns="0" tIns="0" rIns="0" bIns="0" rtlCol="0">
              <a:spAutoFit/>
            </a:bodyPr>
            <a:lstStyle/>
            <a:p>
              <a:r>
                <a:rPr lang="en-US" altLang="ko-KR">
                  <a:solidFill>
                    <a:srgbClr val="FF0000"/>
                  </a:solidFill>
                </a:rPr>
                <a:t>1</a:t>
              </a:r>
              <a:endParaRPr lang="ko-KR" altLang="en-US">
                <a:solidFill>
                  <a:srgbClr val="FF0000"/>
                </a:solidFill>
              </a:endParaRPr>
            </a:p>
          </p:txBody>
        </p:sp>
      </p:grpSp>
      <p:grpSp>
        <p:nvGrpSpPr>
          <p:cNvPr id="19" name="그룹 18">
            <a:extLst>
              <a:ext uri="{FF2B5EF4-FFF2-40B4-BE49-F238E27FC236}">
                <a16:creationId xmlns:a16="http://schemas.microsoft.com/office/drawing/2014/main" id="{C637B499-FACF-A334-C81D-AA2BFC6DD0F9}"/>
              </a:ext>
            </a:extLst>
          </p:cNvPr>
          <p:cNvGrpSpPr/>
          <p:nvPr/>
        </p:nvGrpSpPr>
        <p:grpSpPr>
          <a:xfrm>
            <a:off x="5978962" y="1463163"/>
            <a:ext cx="1295646" cy="4101981"/>
            <a:chOff x="5978962" y="1463163"/>
            <a:chExt cx="1295646" cy="4101981"/>
          </a:xfrm>
        </p:grpSpPr>
        <p:sp>
          <p:nvSpPr>
            <p:cNvPr id="4" name="자유형 3"/>
            <p:cNvSpPr/>
            <p:nvPr/>
          </p:nvSpPr>
          <p:spPr>
            <a:xfrm>
              <a:off x="5978962" y="1463163"/>
              <a:ext cx="1295646" cy="4101981"/>
            </a:xfrm>
            <a:custGeom>
              <a:avLst/>
              <a:gdLst>
                <a:gd name="connsiteX0" fmla="*/ 804582 w 1727528"/>
                <a:gd name="connsiteY0" fmla="*/ 0 h 5469308"/>
                <a:gd name="connsiteX1" fmla="*/ 813128 w 1727528"/>
                <a:gd name="connsiteY1" fmla="*/ 128187 h 5469308"/>
                <a:gd name="connsiteX2" fmla="*/ 796036 w 1727528"/>
                <a:gd name="connsiteY2" fmla="*/ 256374 h 5469308"/>
                <a:gd name="connsiteX3" fmla="*/ 778944 w 1727528"/>
                <a:gd name="connsiteY3" fmla="*/ 341831 h 5469308"/>
                <a:gd name="connsiteX4" fmla="*/ 787490 w 1727528"/>
                <a:gd name="connsiteY4" fmla="*/ 572568 h 5469308"/>
                <a:gd name="connsiteX5" fmla="*/ 804582 w 1727528"/>
                <a:gd name="connsiteY5" fmla="*/ 623843 h 5469308"/>
                <a:gd name="connsiteX6" fmla="*/ 830219 w 1727528"/>
                <a:gd name="connsiteY6" fmla="*/ 683663 h 5469308"/>
                <a:gd name="connsiteX7" fmla="*/ 864402 w 1727528"/>
                <a:gd name="connsiteY7" fmla="*/ 734938 h 5469308"/>
                <a:gd name="connsiteX8" fmla="*/ 881494 w 1727528"/>
                <a:gd name="connsiteY8" fmla="*/ 760575 h 5469308"/>
                <a:gd name="connsiteX9" fmla="*/ 941315 w 1727528"/>
                <a:gd name="connsiteY9" fmla="*/ 803304 h 5469308"/>
                <a:gd name="connsiteX10" fmla="*/ 984044 w 1727528"/>
                <a:gd name="connsiteY10" fmla="*/ 837488 h 5469308"/>
                <a:gd name="connsiteX11" fmla="*/ 1052410 w 1727528"/>
                <a:gd name="connsiteY11" fmla="*/ 871671 h 5469308"/>
                <a:gd name="connsiteX12" fmla="*/ 1078047 w 1727528"/>
                <a:gd name="connsiteY12" fmla="*/ 888762 h 5469308"/>
                <a:gd name="connsiteX13" fmla="*/ 1163505 w 1727528"/>
                <a:gd name="connsiteY13" fmla="*/ 914400 h 5469308"/>
                <a:gd name="connsiteX14" fmla="*/ 1223326 w 1727528"/>
                <a:gd name="connsiteY14" fmla="*/ 931491 h 5469308"/>
                <a:gd name="connsiteX15" fmla="*/ 1377150 w 1727528"/>
                <a:gd name="connsiteY15" fmla="*/ 948583 h 5469308"/>
                <a:gd name="connsiteX16" fmla="*/ 1428425 w 1727528"/>
                <a:gd name="connsiteY16" fmla="*/ 957129 h 5469308"/>
                <a:gd name="connsiteX17" fmla="*/ 1548066 w 1727528"/>
                <a:gd name="connsiteY17" fmla="*/ 965674 h 5469308"/>
                <a:gd name="connsiteX18" fmla="*/ 1590795 w 1727528"/>
                <a:gd name="connsiteY18" fmla="*/ 974220 h 5469308"/>
                <a:gd name="connsiteX19" fmla="*/ 1616432 w 1727528"/>
                <a:gd name="connsiteY19" fmla="*/ 982766 h 5469308"/>
                <a:gd name="connsiteX20" fmla="*/ 1667707 w 1727528"/>
                <a:gd name="connsiteY20" fmla="*/ 991312 h 5469308"/>
                <a:gd name="connsiteX21" fmla="*/ 1718982 w 1727528"/>
                <a:gd name="connsiteY21" fmla="*/ 1016949 h 5469308"/>
                <a:gd name="connsiteX22" fmla="*/ 1727528 w 1727528"/>
                <a:gd name="connsiteY22" fmla="*/ 1042587 h 5469308"/>
                <a:gd name="connsiteX23" fmla="*/ 1718982 w 1727528"/>
                <a:gd name="connsiteY23" fmla="*/ 1085316 h 5469308"/>
                <a:gd name="connsiteX24" fmla="*/ 1642070 w 1727528"/>
                <a:gd name="connsiteY24" fmla="*/ 1119499 h 5469308"/>
                <a:gd name="connsiteX25" fmla="*/ 1565158 w 1727528"/>
                <a:gd name="connsiteY25" fmla="*/ 1145136 h 5469308"/>
                <a:gd name="connsiteX26" fmla="*/ 1505337 w 1727528"/>
                <a:gd name="connsiteY26" fmla="*/ 1162228 h 5469308"/>
                <a:gd name="connsiteX27" fmla="*/ 1308784 w 1727528"/>
                <a:gd name="connsiteY27" fmla="*/ 1170774 h 5469308"/>
                <a:gd name="connsiteX28" fmla="*/ 1223326 w 1727528"/>
                <a:gd name="connsiteY28" fmla="*/ 1187865 h 5469308"/>
                <a:gd name="connsiteX29" fmla="*/ 1189143 w 1727528"/>
                <a:gd name="connsiteY29" fmla="*/ 1196411 h 5469308"/>
                <a:gd name="connsiteX30" fmla="*/ 1137868 w 1727528"/>
                <a:gd name="connsiteY30" fmla="*/ 1204957 h 5469308"/>
                <a:gd name="connsiteX31" fmla="*/ 1086593 w 1727528"/>
                <a:gd name="connsiteY31" fmla="*/ 1222048 h 5469308"/>
                <a:gd name="connsiteX32" fmla="*/ 1009681 w 1727528"/>
                <a:gd name="connsiteY32" fmla="*/ 1239140 h 5469308"/>
                <a:gd name="connsiteX33" fmla="*/ 975498 w 1727528"/>
                <a:gd name="connsiteY33" fmla="*/ 1256231 h 5469308"/>
                <a:gd name="connsiteX34" fmla="*/ 941315 w 1727528"/>
                <a:gd name="connsiteY34" fmla="*/ 1264777 h 5469308"/>
                <a:gd name="connsiteX35" fmla="*/ 915677 w 1727528"/>
                <a:gd name="connsiteY35" fmla="*/ 1281869 h 5469308"/>
                <a:gd name="connsiteX36" fmla="*/ 890040 w 1727528"/>
                <a:gd name="connsiteY36" fmla="*/ 1290415 h 5469308"/>
                <a:gd name="connsiteX37" fmla="*/ 847311 w 1727528"/>
                <a:gd name="connsiteY37" fmla="*/ 1324598 h 5469308"/>
                <a:gd name="connsiteX38" fmla="*/ 830219 w 1727528"/>
                <a:gd name="connsiteY38" fmla="*/ 1350235 h 5469308"/>
                <a:gd name="connsiteX39" fmla="*/ 804582 w 1727528"/>
                <a:gd name="connsiteY39" fmla="*/ 1367327 h 5469308"/>
                <a:gd name="connsiteX40" fmla="*/ 796036 w 1727528"/>
                <a:gd name="connsiteY40" fmla="*/ 1392964 h 5469308"/>
                <a:gd name="connsiteX41" fmla="*/ 770399 w 1727528"/>
                <a:gd name="connsiteY41" fmla="*/ 1410056 h 5469308"/>
                <a:gd name="connsiteX42" fmla="*/ 753307 w 1727528"/>
                <a:gd name="connsiteY42" fmla="*/ 1461331 h 5469308"/>
                <a:gd name="connsiteX43" fmla="*/ 744761 w 1727528"/>
                <a:gd name="connsiteY43" fmla="*/ 1486968 h 5469308"/>
                <a:gd name="connsiteX44" fmla="*/ 736215 w 1727528"/>
                <a:gd name="connsiteY44" fmla="*/ 1512605 h 5469308"/>
                <a:gd name="connsiteX45" fmla="*/ 710578 w 1727528"/>
                <a:gd name="connsiteY45" fmla="*/ 1683521 h 5469308"/>
                <a:gd name="connsiteX46" fmla="*/ 702032 w 1727528"/>
                <a:gd name="connsiteY46" fmla="*/ 1726250 h 5469308"/>
                <a:gd name="connsiteX47" fmla="*/ 693487 w 1727528"/>
                <a:gd name="connsiteY47" fmla="*/ 1905712 h 5469308"/>
                <a:gd name="connsiteX48" fmla="*/ 684941 w 1727528"/>
                <a:gd name="connsiteY48" fmla="*/ 2042445 h 5469308"/>
                <a:gd name="connsiteX49" fmla="*/ 676395 w 1727528"/>
                <a:gd name="connsiteY49" fmla="*/ 2307364 h 5469308"/>
                <a:gd name="connsiteX50" fmla="*/ 659303 w 1727528"/>
                <a:gd name="connsiteY50" fmla="*/ 2580830 h 5469308"/>
                <a:gd name="connsiteX51" fmla="*/ 633666 w 1727528"/>
                <a:gd name="connsiteY51" fmla="*/ 2700471 h 5469308"/>
                <a:gd name="connsiteX52" fmla="*/ 625120 w 1727528"/>
                <a:gd name="connsiteY52" fmla="*/ 2743200 h 5469308"/>
                <a:gd name="connsiteX53" fmla="*/ 608029 w 1727528"/>
                <a:gd name="connsiteY53" fmla="*/ 2768837 h 5469308"/>
                <a:gd name="connsiteX54" fmla="*/ 582391 w 1727528"/>
                <a:gd name="connsiteY54" fmla="*/ 2777383 h 5469308"/>
                <a:gd name="connsiteX55" fmla="*/ 539662 w 1727528"/>
                <a:gd name="connsiteY55" fmla="*/ 2794474 h 5469308"/>
                <a:gd name="connsiteX56" fmla="*/ 488387 w 1727528"/>
                <a:gd name="connsiteY56" fmla="*/ 2811566 h 5469308"/>
                <a:gd name="connsiteX57" fmla="*/ 462750 w 1727528"/>
                <a:gd name="connsiteY57" fmla="*/ 2828658 h 5469308"/>
                <a:gd name="connsiteX58" fmla="*/ 428567 w 1727528"/>
                <a:gd name="connsiteY58" fmla="*/ 2837203 h 5469308"/>
                <a:gd name="connsiteX59" fmla="*/ 351655 w 1727528"/>
                <a:gd name="connsiteY59" fmla="*/ 2862841 h 5469308"/>
                <a:gd name="connsiteX60" fmla="*/ 326017 w 1727528"/>
                <a:gd name="connsiteY60" fmla="*/ 2871387 h 5469308"/>
                <a:gd name="connsiteX61" fmla="*/ 300380 w 1727528"/>
                <a:gd name="connsiteY61" fmla="*/ 2879932 h 5469308"/>
                <a:gd name="connsiteX62" fmla="*/ 249105 w 1727528"/>
                <a:gd name="connsiteY62" fmla="*/ 2905570 h 5469308"/>
                <a:gd name="connsiteX63" fmla="*/ 197830 w 1727528"/>
                <a:gd name="connsiteY63" fmla="*/ 2931207 h 5469308"/>
                <a:gd name="connsiteX64" fmla="*/ 172193 w 1727528"/>
                <a:gd name="connsiteY64" fmla="*/ 2956845 h 5469308"/>
                <a:gd name="connsiteX65" fmla="*/ 146556 w 1727528"/>
                <a:gd name="connsiteY65" fmla="*/ 2965390 h 5469308"/>
                <a:gd name="connsiteX66" fmla="*/ 120918 w 1727528"/>
                <a:gd name="connsiteY66" fmla="*/ 2982482 h 5469308"/>
                <a:gd name="connsiteX67" fmla="*/ 86735 w 1727528"/>
                <a:gd name="connsiteY67" fmla="*/ 2999574 h 5469308"/>
                <a:gd name="connsiteX68" fmla="*/ 35460 w 1727528"/>
                <a:gd name="connsiteY68" fmla="*/ 3033757 h 5469308"/>
                <a:gd name="connsiteX69" fmla="*/ 9823 w 1727528"/>
                <a:gd name="connsiteY69" fmla="*/ 3136306 h 5469308"/>
                <a:gd name="connsiteX70" fmla="*/ 26915 w 1727528"/>
                <a:gd name="connsiteY70" fmla="*/ 3161944 h 5469308"/>
                <a:gd name="connsiteX71" fmla="*/ 35460 w 1727528"/>
                <a:gd name="connsiteY71" fmla="*/ 3187581 h 5469308"/>
                <a:gd name="connsiteX72" fmla="*/ 61098 w 1727528"/>
                <a:gd name="connsiteY72" fmla="*/ 3196127 h 5469308"/>
                <a:gd name="connsiteX73" fmla="*/ 86735 w 1727528"/>
                <a:gd name="connsiteY73" fmla="*/ 3213218 h 5469308"/>
                <a:gd name="connsiteX74" fmla="*/ 120918 w 1727528"/>
                <a:gd name="connsiteY74" fmla="*/ 3230310 h 5469308"/>
                <a:gd name="connsiteX75" fmla="*/ 146556 w 1727528"/>
                <a:gd name="connsiteY75" fmla="*/ 3238856 h 5469308"/>
                <a:gd name="connsiteX76" fmla="*/ 197830 w 1727528"/>
                <a:gd name="connsiteY76" fmla="*/ 3264493 h 5469308"/>
                <a:gd name="connsiteX77" fmla="*/ 257651 w 1727528"/>
                <a:gd name="connsiteY77" fmla="*/ 3273039 h 5469308"/>
                <a:gd name="connsiteX78" fmla="*/ 360201 w 1727528"/>
                <a:gd name="connsiteY78" fmla="*/ 3307222 h 5469308"/>
                <a:gd name="connsiteX79" fmla="*/ 385838 w 1727528"/>
                <a:gd name="connsiteY79" fmla="*/ 3315768 h 5469308"/>
                <a:gd name="connsiteX80" fmla="*/ 437113 w 1727528"/>
                <a:gd name="connsiteY80" fmla="*/ 3341405 h 5469308"/>
                <a:gd name="connsiteX81" fmla="*/ 462750 w 1727528"/>
                <a:gd name="connsiteY81" fmla="*/ 3358497 h 5469308"/>
                <a:gd name="connsiteX82" fmla="*/ 488387 w 1727528"/>
                <a:gd name="connsiteY82" fmla="*/ 3367043 h 5469308"/>
                <a:gd name="connsiteX83" fmla="*/ 505479 w 1727528"/>
                <a:gd name="connsiteY83" fmla="*/ 3392680 h 5469308"/>
                <a:gd name="connsiteX84" fmla="*/ 531116 w 1727528"/>
                <a:gd name="connsiteY84" fmla="*/ 3401226 h 5469308"/>
                <a:gd name="connsiteX85" fmla="*/ 556754 w 1727528"/>
                <a:gd name="connsiteY85" fmla="*/ 3418317 h 5469308"/>
                <a:gd name="connsiteX86" fmla="*/ 608029 w 1727528"/>
                <a:gd name="connsiteY86" fmla="*/ 3443955 h 5469308"/>
                <a:gd name="connsiteX87" fmla="*/ 625120 w 1727528"/>
                <a:gd name="connsiteY87" fmla="*/ 3469592 h 5469308"/>
                <a:gd name="connsiteX88" fmla="*/ 650758 w 1727528"/>
                <a:gd name="connsiteY88" fmla="*/ 3486684 h 5469308"/>
                <a:gd name="connsiteX89" fmla="*/ 667849 w 1727528"/>
                <a:gd name="connsiteY89" fmla="*/ 3537959 h 5469308"/>
                <a:gd name="connsiteX90" fmla="*/ 693487 w 1727528"/>
                <a:gd name="connsiteY90" fmla="*/ 3589233 h 5469308"/>
                <a:gd name="connsiteX91" fmla="*/ 702032 w 1727528"/>
                <a:gd name="connsiteY91" fmla="*/ 3666145 h 5469308"/>
                <a:gd name="connsiteX92" fmla="*/ 684941 w 1727528"/>
                <a:gd name="connsiteY92" fmla="*/ 4101981 h 5469308"/>
                <a:gd name="connsiteX93" fmla="*/ 702032 w 1727528"/>
                <a:gd name="connsiteY93" fmla="*/ 4383992 h 5469308"/>
                <a:gd name="connsiteX94" fmla="*/ 710578 w 1727528"/>
                <a:gd name="connsiteY94" fmla="*/ 4477996 h 5469308"/>
                <a:gd name="connsiteX95" fmla="*/ 727670 w 1727528"/>
                <a:gd name="connsiteY95" fmla="*/ 4862557 h 5469308"/>
                <a:gd name="connsiteX96" fmla="*/ 744761 w 1727528"/>
                <a:gd name="connsiteY96" fmla="*/ 5033473 h 5469308"/>
                <a:gd name="connsiteX97" fmla="*/ 761853 w 1727528"/>
                <a:gd name="connsiteY97" fmla="*/ 5118931 h 5469308"/>
                <a:gd name="connsiteX98" fmla="*/ 778944 w 1727528"/>
                <a:gd name="connsiteY98" fmla="*/ 5204388 h 5469308"/>
                <a:gd name="connsiteX99" fmla="*/ 796036 w 1727528"/>
                <a:gd name="connsiteY99" fmla="*/ 5289846 h 5469308"/>
                <a:gd name="connsiteX100" fmla="*/ 787490 w 1727528"/>
                <a:gd name="connsiteY100" fmla="*/ 5469308 h 546930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Lst>
              <a:rect l="l" t="t" r="r" b="b"/>
              <a:pathLst>
                <a:path w="1727528" h="5469308">
                  <a:moveTo>
                    <a:pt x="804582" y="0"/>
                  </a:moveTo>
                  <a:cubicBezTo>
                    <a:pt x="807431" y="42729"/>
                    <a:pt x="813128" y="85363"/>
                    <a:pt x="813128" y="128187"/>
                  </a:cubicBezTo>
                  <a:cubicBezTo>
                    <a:pt x="813128" y="196060"/>
                    <a:pt x="805127" y="201828"/>
                    <a:pt x="796036" y="256374"/>
                  </a:cubicBezTo>
                  <a:cubicBezTo>
                    <a:pt x="782943" y="334931"/>
                    <a:pt x="795324" y="292694"/>
                    <a:pt x="778944" y="341831"/>
                  </a:cubicBezTo>
                  <a:cubicBezTo>
                    <a:pt x="781793" y="418743"/>
                    <a:pt x="780522" y="495919"/>
                    <a:pt x="787490" y="572568"/>
                  </a:cubicBezTo>
                  <a:cubicBezTo>
                    <a:pt x="789121" y="590510"/>
                    <a:pt x="798885" y="606751"/>
                    <a:pt x="804582" y="623843"/>
                  </a:cubicBezTo>
                  <a:cubicBezTo>
                    <a:pt x="813422" y="650363"/>
                    <a:pt x="814381" y="657266"/>
                    <a:pt x="830219" y="683663"/>
                  </a:cubicBezTo>
                  <a:cubicBezTo>
                    <a:pt x="840787" y="701277"/>
                    <a:pt x="853008" y="717846"/>
                    <a:pt x="864402" y="734938"/>
                  </a:cubicBezTo>
                  <a:cubicBezTo>
                    <a:pt x="870099" y="743484"/>
                    <a:pt x="872948" y="754878"/>
                    <a:pt x="881494" y="760575"/>
                  </a:cubicBezTo>
                  <a:cubicBezTo>
                    <a:pt x="918982" y="785568"/>
                    <a:pt x="898914" y="771505"/>
                    <a:pt x="941315" y="803304"/>
                  </a:cubicBezTo>
                  <a:cubicBezTo>
                    <a:pt x="973745" y="851952"/>
                    <a:pt x="939591" y="812087"/>
                    <a:pt x="984044" y="837488"/>
                  </a:cubicBezTo>
                  <a:cubicBezTo>
                    <a:pt x="1051835" y="876225"/>
                    <a:pt x="984444" y="854679"/>
                    <a:pt x="1052410" y="871671"/>
                  </a:cubicBezTo>
                  <a:cubicBezTo>
                    <a:pt x="1060956" y="877368"/>
                    <a:pt x="1068662" y="884591"/>
                    <a:pt x="1078047" y="888762"/>
                  </a:cubicBezTo>
                  <a:cubicBezTo>
                    <a:pt x="1114598" y="905007"/>
                    <a:pt x="1128707" y="904458"/>
                    <a:pt x="1163505" y="914400"/>
                  </a:cubicBezTo>
                  <a:cubicBezTo>
                    <a:pt x="1191943" y="922525"/>
                    <a:pt x="1191281" y="926150"/>
                    <a:pt x="1223326" y="931491"/>
                  </a:cubicBezTo>
                  <a:cubicBezTo>
                    <a:pt x="1275459" y="940180"/>
                    <a:pt x="1324485" y="942000"/>
                    <a:pt x="1377150" y="948583"/>
                  </a:cubicBezTo>
                  <a:cubicBezTo>
                    <a:pt x="1394344" y="950732"/>
                    <a:pt x="1411184" y="955405"/>
                    <a:pt x="1428425" y="957129"/>
                  </a:cubicBezTo>
                  <a:cubicBezTo>
                    <a:pt x="1468209" y="961107"/>
                    <a:pt x="1508186" y="962826"/>
                    <a:pt x="1548066" y="965674"/>
                  </a:cubicBezTo>
                  <a:cubicBezTo>
                    <a:pt x="1562309" y="968523"/>
                    <a:pt x="1576704" y="970697"/>
                    <a:pt x="1590795" y="974220"/>
                  </a:cubicBezTo>
                  <a:cubicBezTo>
                    <a:pt x="1599534" y="976405"/>
                    <a:pt x="1607639" y="980812"/>
                    <a:pt x="1616432" y="982766"/>
                  </a:cubicBezTo>
                  <a:cubicBezTo>
                    <a:pt x="1633347" y="986525"/>
                    <a:pt x="1650615" y="988463"/>
                    <a:pt x="1667707" y="991312"/>
                  </a:cubicBezTo>
                  <a:cubicBezTo>
                    <a:pt x="1684594" y="996941"/>
                    <a:pt x="1706935" y="1001890"/>
                    <a:pt x="1718982" y="1016949"/>
                  </a:cubicBezTo>
                  <a:cubicBezTo>
                    <a:pt x="1724610" y="1023983"/>
                    <a:pt x="1724679" y="1034041"/>
                    <a:pt x="1727528" y="1042587"/>
                  </a:cubicBezTo>
                  <a:cubicBezTo>
                    <a:pt x="1724679" y="1056830"/>
                    <a:pt x="1726189" y="1072705"/>
                    <a:pt x="1718982" y="1085316"/>
                  </a:cubicBezTo>
                  <a:cubicBezTo>
                    <a:pt x="1709423" y="1102043"/>
                    <a:pt x="1648589" y="1117326"/>
                    <a:pt x="1642070" y="1119499"/>
                  </a:cubicBezTo>
                  <a:lnTo>
                    <a:pt x="1565158" y="1145136"/>
                  </a:lnTo>
                  <a:cubicBezTo>
                    <a:pt x="1550718" y="1149949"/>
                    <a:pt x="1519132" y="1161206"/>
                    <a:pt x="1505337" y="1162228"/>
                  </a:cubicBezTo>
                  <a:cubicBezTo>
                    <a:pt x="1439937" y="1167073"/>
                    <a:pt x="1374302" y="1167925"/>
                    <a:pt x="1308784" y="1170774"/>
                  </a:cubicBezTo>
                  <a:cubicBezTo>
                    <a:pt x="1280298" y="1176471"/>
                    <a:pt x="1251509" y="1180819"/>
                    <a:pt x="1223326" y="1187865"/>
                  </a:cubicBezTo>
                  <a:cubicBezTo>
                    <a:pt x="1211932" y="1190714"/>
                    <a:pt x="1200660" y="1194108"/>
                    <a:pt x="1189143" y="1196411"/>
                  </a:cubicBezTo>
                  <a:cubicBezTo>
                    <a:pt x="1172152" y="1199809"/>
                    <a:pt x="1154678" y="1200755"/>
                    <a:pt x="1137868" y="1204957"/>
                  </a:cubicBezTo>
                  <a:cubicBezTo>
                    <a:pt x="1120390" y="1209326"/>
                    <a:pt x="1103849" y="1216871"/>
                    <a:pt x="1086593" y="1222048"/>
                  </a:cubicBezTo>
                  <a:cubicBezTo>
                    <a:pt x="1062452" y="1229290"/>
                    <a:pt x="1034081" y="1234260"/>
                    <a:pt x="1009681" y="1239140"/>
                  </a:cubicBezTo>
                  <a:cubicBezTo>
                    <a:pt x="998287" y="1244837"/>
                    <a:pt x="987426" y="1251758"/>
                    <a:pt x="975498" y="1256231"/>
                  </a:cubicBezTo>
                  <a:cubicBezTo>
                    <a:pt x="964501" y="1260355"/>
                    <a:pt x="952110" y="1260150"/>
                    <a:pt x="941315" y="1264777"/>
                  </a:cubicBezTo>
                  <a:cubicBezTo>
                    <a:pt x="931874" y="1268823"/>
                    <a:pt x="924864" y="1277276"/>
                    <a:pt x="915677" y="1281869"/>
                  </a:cubicBezTo>
                  <a:cubicBezTo>
                    <a:pt x="907620" y="1285898"/>
                    <a:pt x="898586" y="1287566"/>
                    <a:pt x="890040" y="1290415"/>
                  </a:cubicBezTo>
                  <a:cubicBezTo>
                    <a:pt x="841056" y="1363887"/>
                    <a:pt x="906280" y="1277423"/>
                    <a:pt x="847311" y="1324598"/>
                  </a:cubicBezTo>
                  <a:cubicBezTo>
                    <a:pt x="839291" y="1331014"/>
                    <a:pt x="837482" y="1342972"/>
                    <a:pt x="830219" y="1350235"/>
                  </a:cubicBezTo>
                  <a:cubicBezTo>
                    <a:pt x="822956" y="1357498"/>
                    <a:pt x="813128" y="1361630"/>
                    <a:pt x="804582" y="1367327"/>
                  </a:cubicBezTo>
                  <a:cubicBezTo>
                    <a:pt x="801733" y="1375873"/>
                    <a:pt x="801663" y="1385930"/>
                    <a:pt x="796036" y="1392964"/>
                  </a:cubicBezTo>
                  <a:cubicBezTo>
                    <a:pt x="789620" y="1400984"/>
                    <a:pt x="775842" y="1401346"/>
                    <a:pt x="770399" y="1410056"/>
                  </a:cubicBezTo>
                  <a:cubicBezTo>
                    <a:pt x="760850" y="1425334"/>
                    <a:pt x="759004" y="1444239"/>
                    <a:pt x="753307" y="1461331"/>
                  </a:cubicBezTo>
                  <a:lnTo>
                    <a:pt x="744761" y="1486968"/>
                  </a:lnTo>
                  <a:lnTo>
                    <a:pt x="736215" y="1512605"/>
                  </a:lnTo>
                  <a:cubicBezTo>
                    <a:pt x="728426" y="1567126"/>
                    <a:pt x="720692" y="1627896"/>
                    <a:pt x="710578" y="1683521"/>
                  </a:cubicBezTo>
                  <a:cubicBezTo>
                    <a:pt x="707980" y="1697812"/>
                    <a:pt x="704881" y="1712007"/>
                    <a:pt x="702032" y="1726250"/>
                  </a:cubicBezTo>
                  <a:cubicBezTo>
                    <a:pt x="699184" y="1786071"/>
                    <a:pt x="696719" y="1845911"/>
                    <a:pt x="693487" y="1905712"/>
                  </a:cubicBezTo>
                  <a:cubicBezTo>
                    <a:pt x="691022" y="1951312"/>
                    <a:pt x="686883" y="1996820"/>
                    <a:pt x="684941" y="2042445"/>
                  </a:cubicBezTo>
                  <a:cubicBezTo>
                    <a:pt x="681185" y="2130717"/>
                    <a:pt x="679791" y="2219077"/>
                    <a:pt x="676395" y="2307364"/>
                  </a:cubicBezTo>
                  <a:cubicBezTo>
                    <a:pt x="674592" y="2354236"/>
                    <a:pt x="668942" y="2513355"/>
                    <a:pt x="659303" y="2580830"/>
                  </a:cubicBezTo>
                  <a:cubicBezTo>
                    <a:pt x="647710" y="2661982"/>
                    <a:pt x="646104" y="2644502"/>
                    <a:pt x="633666" y="2700471"/>
                  </a:cubicBezTo>
                  <a:cubicBezTo>
                    <a:pt x="630515" y="2714650"/>
                    <a:pt x="630220" y="2729600"/>
                    <a:pt x="625120" y="2743200"/>
                  </a:cubicBezTo>
                  <a:cubicBezTo>
                    <a:pt x="621514" y="2752817"/>
                    <a:pt x="616049" y="2762421"/>
                    <a:pt x="608029" y="2768837"/>
                  </a:cubicBezTo>
                  <a:cubicBezTo>
                    <a:pt x="600995" y="2774464"/>
                    <a:pt x="590826" y="2774220"/>
                    <a:pt x="582391" y="2777383"/>
                  </a:cubicBezTo>
                  <a:cubicBezTo>
                    <a:pt x="568028" y="2782769"/>
                    <a:pt x="554079" y="2789232"/>
                    <a:pt x="539662" y="2794474"/>
                  </a:cubicBezTo>
                  <a:cubicBezTo>
                    <a:pt x="522730" y="2800631"/>
                    <a:pt x="488387" y="2811566"/>
                    <a:pt x="488387" y="2811566"/>
                  </a:cubicBezTo>
                  <a:cubicBezTo>
                    <a:pt x="479841" y="2817263"/>
                    <a:pt x="472190" y="2824612"/>
                    <a:pt x="462750" y="2828658"/>
                  </a:cubicBezTo>
                  <a:cubicBezTo>
                    <a:pt x="451955" y="2833285"/>
                    <a:pt x="439817" y="2833828"/>
                    <a:pt x="428567" y="2837203"/>
                  </a:cubicBezTo>
                  <a:cubicBezTo>
                    <a:pt x="428550" y="2837208"/>
                    <a:pt x="364482" y="2858565"/>
                    <a:pt x="351655" y="2862841"/>
                  </a:cubicBezTo>
                  <a:lnTo>
                    <a:pt x="326017" y="2871387"/>
                  </a:lnTo>
                  <a:lnTo>
                    <a:pt x="300380" y="2879932"/>
                  </a:lnTo>
                  <a:cubicBezTo>
                    <a:pt x="226919" y="2928908"/>
                    <a:pt x="319859" y="2870194"/>
                    <a:pt x="249105" y="2905570"/>
                  </a:cubicBezTo>
                  <a:cubicBezTo>
                    <a:pt x="182839" y="2938702"/>
                    <a:pt x="262273" y="2909726"/>
                    <a:pt x="197830" y="2931207"/>
                  </a:cubicBezTo>
                  <a:cubicBezTo>
                    <a:pt x="189284" y="2939753"/>
                    <a:pt x="182249" y="2950141"/>
                    <a:pt x="172193" y="2956845"/>
                  </a:cubicBezTo>
                  <a:cubicBezTo>
                    <a:pt x="164698" y="2961842"/>
                    <a:pt x="154613" y="2961362"/>
                    <a:pt x="146556" y="2965390"/>
                  </a:cubicBezTo>
                  <a:cubicBezTo>
                    <a:pt x="137369" y="2969983"/>
                    <a:pt x="129836" y="2977386"/>
                    <a:pt x="120918" y="2982482"/>
                  </a:cubicBezTo>
                  <a:cubicBezTo>
                    <a:pt x="109857" y="2988803"/>
                    <a:pt x="97659" y="2993020"/>
                    <a:pt x="86735" y="2999574"/>
                  </a:cubicBezTo>
                  <a:cubicBezTo>
                    <a:pt x="69121" y="3010143"/>
                    <a:pt x="35460" y="3033757"/>
                    <a:pt x="35460" y="3033757"/>
                  </a:cubicBezTo>
                  <a:cubicBezTo>
                    <a:pt x="1088" y="3085314"/>
                    <a:pt x="-10049" y="3076692"/>
                    <a:pt x="9823" y="3136306"/>
                  </a:cubicBezTo>
                  <a:cubicBezTo>
                    <a:pt x="13071" y="3146050"/>
                    <a:pt x="21218" y="3153398"/>
                    <a:pt x="26915" y="3161944"/>
                  </a:cubicBezTo>
                  <a:cubicBezTo>
                    <a:pt x="29763" y="3170490"/>
                    <a:pt x="29090" y="3181211"/>
                    <a:pt x="35460" y="3187581"/>
                  </a:cubicBezTo>
                  <a:cubicBezTo>
                    <a:pt x="41830" y="3193951"/>
                    <a:pt x="53041" y="3192098"/>
                    <a:pt x="61098" y="3196127"/>
                  </a:cubicBezTo>
                  <a:cubicBezTo>
                    <a:pt x="70284" y="3200720"/>
                    <a:pt x="77818" y="3208122"/>
                    <a:pt x="86735" y="3213218"/>
                  </a:cubicBezTo>
                  <a:cubicBezTo>
                    <a:pt x="97796" y="3219538"/>
                    <a:pt x="109209" y="3225292"/>
                    <a:pt x="120918" y="3230310"/>
                  </a:cubicBezTo>
                  <a:cubicBezTo>
                    <a:pt x="129198" y="3233859"/>
                    <a:pt x="138499" y="3234827"/>
                    <a:pt x="146556" y="3238856"/>
                  </a:cubicBezTo>
                  <a:cubicBezTo>
                    <a:pt x="180165" y="3255660"/>
                    <a:pt x="162032" y="3257333"/>
                    <a:pt x="197830" y="3264493"/>
                  </a:cubicBezTo>
                  <a:cubicBezTo>
                    <a:pt x="217582" y="3268443"/>
                    <a:pt x="237711" y="3270190"/>
                    <a:pt x="257651" y="3273039"/>
                  </a:cubicBezTo>
                  <a:lnTo>
                    <a:pt x="360201" y="3307222"/>
                  </a:lnTo>
                  <a:cubicBezTo>
                    <a:pt x="368747" y="3310071"/>
                    <a:pt x="378343" y="3310771"/>
                    <a:pt x="385838" y="3315768"/>
                  </a:cubicBezTo>
                  <a:cubicBezTo>
                    <a:pt x="418970" y="3337856"/>
                    <a:pt x="401731" y="3329611"/>
                    <a:pt x="437113" y="3341405"/>
                  </a:cubicBezTo>
                  <a:cubicBezTo>
                    <a:pt x="445659" y="3347102"/>
                    <a:pt x="453564" y="3353904"/>
                    <a:pt x="462750" y="3358497"/>
                  </a:cubicBezTo>
                  <a:cubicBezTo>
                    <a:pt x="470807" y="3362526"/>
                    <a:pt x="481353" y="3361416"/>
                    <a:pt x="488387" y="3367043"/>
                  </a:cubicBezTo>
                  <a:cubicBezTo>
                    <a:pt x="496407" y="3373459"/>
                    <a:pt x="497459" y="3386264"/>
                    <a:pt x="505479" y="3392680"/>
                  </a:cubicBezTo>
                  <a:cubicBezTo>
                    <a:pt x="512513" y="3398307"/>
                    <a:pt x="523059" y="3397198"/>
                    <a:pt x="531116" y="3401226"/>
                  </a:cubicBezTo>
                  <a:cubicBezTo>
                    <a:pt x="540303" y="3405819"/>
                    <a:pt x="547567" y="3413724"/>
                    <a:pt x="556754" y="3418317"/>
                  </a:cubicBezTo>
                  <a:cubicBezTo>
                    <a:pt x="627509" y="3453694"/>
                    <a:pt x="534562" y="3394977"/>
                    <a:pt x="608029" y="3443955"/>
                  </a:cubicBezTo>
                  <a:cubicBezTo>
                    <a:pt x="613726" y="3452501"/>
                    <a:pt x="617858" y="3462330"/>
                    <a:pt x="625120" y="3469592"/>
                  </a:cubicBezTo>
                  <a:cubicBezTo>
                    <a:pt x="632383" y="3476855"/>
                    <a:pt x="645314" y="3477974"/>
                    <a:pt x="650758" y="3486684"/>
                  </a:cubicBezTo>
                  <a:cubicBezTo>
                    <a:pt x="660306" y="3501962"/>
                    <a:pt x="657855" y="3522969"/>
                    <a:pt x="667849" y="3537959"/>
                  </a:cubicBezTo>
                  <a:cubicBezTo>
                    <a:pt x="689938" y="3571091"/>
                    <a:pt x="681693" y="3553852"/>
                    <a:pt x="693487" y="3589233"/>
                  </a:cubicBezTo>
                  <a:cubicBezTo>
                    <a:pt x="696335" y="3614870"/>
                    <a:pt x="702032" y="3640350"/>
                    <a:pt x="702032" y="3666145"/>
                  </a:cubicBezTo>
                  <a:cubicBezTo>
                    <a:pt x="702032" y="3904232"/>
                    <a:pt x="698526" y="3925377"/>
                    <a:pt x="684941" y="4101981"/>
                  </a:cubicBezTo>
                  <a:cubicBezTo>
                    <a:pt x="703676" y="4289323"/>
                    <a:pt x="683852" y="4074928"/>
                    <a:pt x="702032" y="4383992"/>
                  </a:cubicBezTo>
                  <a:cubicBezTo>
                    <a:pt x="703880" y="4415402"/>
                    <a:pt x="707729" y="4446661"/>
                    <a:pt x="710578" y="4477996"/>
                  </a:cubicBezTo>
                  <a:cubicBezTo>
                    <a:pt x="717208" y="4676896"/>
                    <a:pt x="715110" y="4699274"/>
                    <a:pt x="727670" y="4862557"/>
                  </a:cubicBezTo>
                  <a:cubicBezTo>
                    <a:pt x="729423" y="4885346"/>
                    <a:pt x="740223" y="5004735"/>
                    <a:pt x="744761" y="5033473"/>
                  </a:cubicBezTo>
                  <a:cubicBezTo>
                    <a:pt x="749292" y="5062168"/>
                    <a:pt x="757077" y="5090276"/>
                    <a:pt x="761853" y="5118931"/>
                  </a:cubicBezTo>
                  <a:cubicBezTo>
                    <a:pt x="781731" y="5238193"/>
                    <a:pt x="759825" y="5115163"/>
                    <a:pt x="778944" y="5204388"/>
                  </a:cubicBezTo>
                  <a:cubicBezTo>
                    <a:pt x="785031" y="5232793"/>
                    <a:pt x="796036" y="5289846"/>
                    <a:pt x="796036" y="5289846"/>
                  </a:cubicBezTo>
                  <a:lnTo>
                    <a:pt x="787490" y="5469308"/>
                  </a:lnTo>
                </a:path>
              </a:pathLst>
            </a:custGeom>
            <a:noFill/>
            <a:ln w="76200">
              <a:solidFill>
                <a:srgbClr val="00B050"/>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latinLnBrk="1">
                <a:defRPr/>
              </a:pPr>
              <a:endParaRPr lang="ko-KR" altLang="en-US" sz="1350">
                <a:solidFill>
                  <a:prstClr val="white"/>
                </a:solidFill>
                <a:latin typeface="맑은 고딕" panose="020F0502020204030204"/>
                <a:ea typeface="맑은 고딕" panose="020B0503020000020004" pitchFamily="50" charset="-127"/>
              </a:endParaRPr>
            </a:p>
          </p:txBody>
        </p:sp>
        <p:sp>
          <p:nvSpPr>
            <p:cNvPr id="17" name="TextBox 16">
              <a:extLst>
                <a:ext uri="{FF2B5EF4-FFF2-40B4-BE49-F238E27FC236}">
                  <a16:creationId xmlns:a16="http://schemas.microsoft.com/office/drawing/2014/main" id="{C0685573-7761-72FF-2970-D2EB424E8420}"/>
                </a:ext>
              </a:extLst>
            </p:cNvPr>
            <p:cNvSpPr txBox="1"/>
            <p:nvPr/>
          </p:nvSpPr>
          <p:spPr>
            <a:xfrm>
              <a:off x="6625567" y="5268916"/>
              <a:ext cx="117020" cy="276999"/>
            </a:xfrm>
            <a:prstGeom prst="rect">
              <a:avLst/>
            </a:prstGeom>
            <a:noFill/>
          </p:spPr>
          <p:txBody>
            <a:bodyPr wrap="none" lIns="0" tIns="0" rIns="0" bIns="0" rtlCol="0">
              <a:spAutoFit/>
            </a:bodyPr>
            <a:lstStyle/>
            <a:p>
              <a:r>
                <a:rPr lang="en-US" altLang="ko-KR">
                  <a:solidFill>
                    <a:srgbClr val="00B050"/>
                  </a:solidFill>
                </a:rPr>
                <a:t>4</a:t>
              </a:r>
              <a:endParaRPr lang="ko-KR" altLang="en-US">
                <a:solidFill>
                  <a:srgbClr val="00B050"/>
                </a:solidFill>
              </a:endParaRPr>
            </a:p>
          </p:txBody>
        </p:sp>
      </p:grpSp>
      <p:grpSp>
        <p:nvGrpSpPr>
          <p:cNvPr id="21" name="그룹 20">
            <a:extLst>
              <a:ext uri="{FF2B5EF4-FFF2-40B4-BE49-F238E27FC236}">
                <a16:creationId xmlns:a16="http://schemas.microsoft.com/office/drawing/2014/main" id="{DCAB05CF-6326-A9A4-2EE2-F77E46472D4A}"/>
              </a:ext>
            </a:extLst>
          </p:cNvPr>
          <p:cNvGrpSpPr/>
          <p:nvPr/>
        </p:nvGrpSpPr>
        <p:grpSpPr>
          <a:xfrm>
            <a:off x="5979920" y="1501619"/>
            <a:ext cx="1441313" cy="4037888"/>
            <a:chOff x="5979920" y="1501619"/>
            <a:chExt cx="1441313" cy="4037888"/>
          </a:xfrm>
        </p:grpSpPr>
        <p:sp>
          <p:nvSpPr>
            <p:cNvPr id="6" name="자유형 5"/>
            <p:cNvSpPr/>
            <p:nvPr/>
          </p:nvSpPr>
          <p:spPr>
            <a:xfrm>
              <a:off x="5979920" y="1501619"/>
              <a:ext cx="1416466" cy="4037888"/>
            </a:xfrm>
            <a:custGeom>
              <a:avLst/>
              <a:gdLst>
                <a:gd name="connsiteX0" fmla="*/ 683664 w 1888621"/>
                <a:gd name="connsiteY0" fmla="*/ 0 h 5383851"/>
                <a:gd name="connsiteX1" fmla="*/ 675118 w 1888621"/>
                <a:gd name="connsiteY1" fmla="*/ 59821 h 5383851"/>
                <a:gd name="connsiteX2" fmla="*/ 666572 w 1888621"/>
                <a:gd name="connsiteY2" fmla="*/ 85458 h 5383851"/>
                <a:gd name="connsiteX3" fmla="*/ 649481 w 1888621"/>
                <a:gd name="connsiteY3" fmla="*/ 196554 h 5383851"/>
                <a:gd name="connsiteX4" fmla="*/ 666572 w 1888621"/>
                <a:gd name="connsiteY4" fmla="*/ 427290 h 5383851"/>
                <a:gd name="connsiteX5" fmla="*/ 692210 w 1888621"/>
                <a:gd name="connsiteY5" fmla="*/ 512748 h 5383851"/>
                <a:gd name="connsiteX6" fmla="*/ 717847 w 1888621"/>
                <a:gd name="connsiteY6" fmla="*/ 589660 h 5383851"/>
                <a:gd name="connsiteX7" fmla="*/ 734938 w 1888621"/>
                <a:gd name="connsiteY7" fmla="*/ 640935 h 5383851"/>
                <a:gd name="connsiteX8" fmla="*/ 760576 w 1888621"/>
                <a:gd name="connsiteY8" fmla="*/ 692210 h 5383851"/>
                <a:gd name="connsiteX9" fmla="*/ 786213 w 1888621"/>
                <a:gd name="connsiteY9" fmla="*/ 709301 h 5383851"/>
                <a:gd name="connsiteX10" fmla="*/ 828942 w 1888621"/>
                <a:gd name="connsiteY10" fmla="*/ 752030 h 5383851"/>
                <a:gd name="connsiteX11" fmla="*/ 854580 w 1888621"/>
                <a:gd name="connsiteY11" fmla="*/ 777668 h 5383851"/>
                <a:gd name="connsiteX12" fmla="*/ 880217 w 1888621"/>
                <a:gd name="connsiteY12" fmla="*/ 794759 h 5383851"/>
                <a:gd name="connsiteX13" fmla="*/ 905854 w 1888621"/>
                <a:gd name="connsiteY13" fmla="*/ 820397 h 5383851"/>
                <a:gd name="connsiteX14" fmla="*/ 931492 w 1888621"/>
                <a:gd name="connsiteY14" fmla="*/ 828943 h 5383851"/>
                <a:gd name="connsiteX15" fmla="*/ 957129 w 1888621"/>
                <a:gd name="connsiteY15" fmla="*/ 846034 h 5383851"/>
                <a:gd name="connsiteX16" fmla="*/ 1008404 w 1888621"/>
                <a:gd name="connsiteY16" fmla="*/ 863126 h 5383851"/>
                <a:gd name="connsiteX17" fmla="*/ 1034041 w 1888621"/>
                <a:gd name="connsiteY17" fmla="*/ 871671 h 5383851"/>
                <a:gd name="connsiteX18" fmla="*/ 1059679 w 1888621"/>
                <a:gd name="connsiteY18" fmla="*/ 880217 h 5383851"/>
                <a:gd name="connsiteX19" fmla="*/ 1136591 w 1888621"/>
                <a:gd name="connsiteY19" fmla="*/ 897309 h 5383851"/>
                <a:gd name="connsiteX20" fmla="*/ 1187866 w 1888621"/>
                <a:gd name="connsiteY20" fmla="*/ 914400 h 5383851"/>
                <a:gd name="connsiteX21" fmla="*/ 1239140 w 1888621"/>
                <a:gd name="connsiteY21" fmla="*/ 931492 h 5383851"/>
                <a:gd name="connsiteX22" fmla="*/ 1264778 w 1888621"/>
                <a:gd name="connsiteY22" fmla="*/ 940038 h 5383851"/>
                <a:gd name="connsiteX23" fmla="*/ 1290415 w 1888621"/>
                <a:gd name="connsiteY23" fmla="*/ 957129 h 5383851"/>
                <a:gd name="connsiteX24" fmla="*/ 1341690 w 1888621"/>
                <a:gd name="connsiteY24" fmla="*/ 974221 h 5383851"/>
                <a:gd name="connsiteX25" fmla="*/ 1392965 w 1888621"/>
                <a:gd name="connsiteY25" fmla="*/ 1016950 h 5383851"/>
                <a:gd name="connsiteX26" fmla="*/ 1478423 w 1888621"/>
                <a:gd name="connsiteY26" fmla="*/ 1042587 h 5383851"/>
                <a:gd name="connsiteX27" fmla="*/ 1247686 w 1888621"/>
                <a:gd name="connsiteY27" fmla="*/ 1059679 h 5383851"/>
                <a:gd name="connsiteX28" fmla="*/ 1179320 w 1888621"/>
                <a:gd name="connsiteY28" fmla="*/ 1068225 h 5383851"/>
                <a:gd name="connsiteX29" fmla="*/ 1128045 w 1888621"/>
                <a:gd name="connsiteY29" fmla="*/ 1085316 h 5383851"/>
                <a:gd name="connsiteX30" fmla="*/ 1093862 w 1888621"/>
                <a:gd name="connsiteY30" fmla="*/ 1093862 h 5383851"/>
                <a:gd name="connsiteX31" fmla="*/ 1042587 w 1888621"/>
                <a:gd name="connsiteY31" fmla="*/ 1110954 h 5383851"/>
                <a:gd name="connsiteX32" fmla="*/ 1016950 w 1888621"/>
                <a:gd name="connsiteY32" fmla="*/ 1119500 h 5383851"/>
                <a:gd name="connsiteX33" fmla="*/ 982767 w 1888621"/>
                <a:gd name="connsiteY33" fmla="*/ 1128045 h 5383851"/>
                <a:gd name="connsiteX34" fmla="*/ 957129 w 1888621"/>
                <a:gd name="connsiteY34" fmla="*/ 1145137 h 5383851"/>
                <a:gd name="connsiteX35" fmla="*/ 931492 w 1888621"/>
                <a:gd name="connsiteY35" fmla="*/ 1153683 h 5383851"/>
                <a:gd name="connsiteX36" fmla="*/ 880217 w 1888621"/>
                <a:gd name="connsiteY36" fmla="*/ 1187866 h 5383851"/>
                <a:gd name="connsiteX37" fmla="*/ 863125 w 1888621"/>
                <a:gd name="connsiteY37" fmla="*/ 1213503 h 5383851"/>
                <a:gd name="connsiteX38" fmla="*/ 837488 w 1888621"/>
                <a:gd name="connsiteY38" fmla="*/ 1222049 h 5383851"/>
                <a:gd name="connsiteX39" fmla="*/ 828942 w 1888621"/>
                <a:gd name="connsiteY39" fmla="*/ 1247686 h 5383851"/>
                <a:gd name="connsiteX40" fmla="*/ 803305 w 1888621"/>
                <a:gd name="connsiteY40" fmla="*/ 1264778 h 5383851"/>
                <a:gd name="connsiteX41" fmla="*/ 769122 w 1888621"/>
                <a:gd name="connsiteY41" fmla="*/ 1298961 h 5383851"/>
                <a:gd name="connsiteX42" fmla="*/ 760576 w 1888621"/>
                <a:gd name="connsiteY42" fmla="*/ 1324599 h 5383851"/>
                <a:gd name="connsiteX43" fmla="*/ 726393 w 1888621"/>
                <a:gd name="connsiteY43" fmla="*/ 1375873 h 5383851"/>
                <a:gd name="connsiteX44" fmla="*/ 709301 w 1888621"/>
                <a:gd name="connsiteY44" fmla="*/ 1401511 h 5383851"/>
                <a:gd name="connsiteX45" fmla="*/ 700755 w 1888621"/>
                <a:gd name="connsiteY45" fmla="*/ 1427148 h 5383851"/>
                <a:gd name="connsiteX46" fmla="*/ 666572 w 1888621"/>
                <a:gd name="connsiteY46" fmla="*/ 1478423 h 5383851"/>
                <a:gd name="connsiteX47" fmla="*/ 649481 w 1888621"/>
                <a:gd name="connsiteY47" fmla="*/ 1529698 h 5383851"/>
                <a:gd name="connsiteX48" fmla="*/ 640935 w 1888621"/>
                <a:gd name="connsiteY48" fmla="*/ 1555335 h 5383851"/>
                <a:gd name="connsiteX49" fmla="*/ 632389 w 1888621"/>
                <a:gd name="connsiteY49" fmla="*/ 1589518 h 5383851"/>
                <a:gd name="connsiteX50" fmla="*/ 615297 w 1888621"/>
                <a:gd name="connsiteY50" fmla="*/ 1760434 h 5383851"/>
                <a:gd name="connsiteX51" fmla="*/ 598206 w 1888621"/>
                <a:gd name="connsiteY51" fmla="*/ 1828800 h 5383851"/>
                <a:gd name="connsiteX52" fmla="*/ 589660 w 1888621"/>
                <a:gd name="connsiteY52" fmla="*/ 1880075 h 5383851"/>
                <a:gd name="connsiteX53" fmla="*/ 581114 w 1888621"/>
                <a:gd name="connsiteY53" fmla="*/ 1939896 h 5383851"/>
                <a:gd name="connsiteX54" fmla="*/ 572568 w 1888621"/>
                <a:gd name="connsiteY54" fmla="*/ 1965533 h 5383851"/>
                <a:gd name="connsiteX55" fmla="*/ 564023 w 1888621"/>
                <a:gd name="connsiteY55" fmla="*/ 2153541 h 5383851"/>
                <a:gd name="connsiteX56" fmla="*/ 555477 w 1888621"/>
                <a:gd name="connsiteY56" fmla="*/ 2546647 h 5383851"/>
                <a:gd name="connsiteX57" fmla="*/ 546931 w 1888621"/>
                <a:gd name="connsiteY57" fmla="*/ 2572285 h 5383851"/>
                <a:gd name="connsiteX58" fmla="*/ 521294 w 1888621"/>
                <a:gd name="connsiteY58" fmla="*/ 2589376 h 5383851"/>
                <a:gd name="connsiteX59" fmla="*/ 478565 w 1888621"/>
                <a:gd name="connsiteY59" fmla="*/ 2632105 h 5383851"/>
                <a:gd name="connsiteX60" fmla="*/ 435836 w 1888621"/>
                <a:gd name="connsiteY60" fmla="*/ 2666288 h 5383851"/>
                <a:gd name="connsiteX61" fmla="*/ 418744 w 1888621"/>
                <a:gd name="connsiteY61" fmla="*/ 2691926 h 5383851"/>
                <a:gd name="connsiteX62" fmla="*/ 393107 w 1888621"/>
                <a:gd name="connsiteY62" fmla="*/ 2700471 h 5383851"/>
                <a:gd name="connsiteX63" fmla="*/ 341832 w 1888621"/>
                <a:gd name="connsiteY63" fmla="*/ 2726109 h 5383851"/>
                <a:gd name="connsiteX64" fmla="*/ 282011 w 1888621"/>
                <a:gd name="connsiteY64" fmla="*/ 2760292 h 5383851"/>
                <a:gd name="connsiteX65" fmla="*/ 247828 w 1888621"/>
                <a:gd name="connsiteY65" fmla="*/ 2785929 h 5383851"/>
                <a:gd name="connsiteX66" fmla="*/ 196553 w 1888621"/>
                <a:gd name="connsiteY66" fmla="*/ 2803021 h 5383851"/>
                <a:gd name="connsiteX67" fmla="*/ 162370 w 1888621"/>
                <a:gd name="connsiteY67" fmla="*/ 2820113 h 5383851"/>
                <a:gd name="connsiteX68" fmla="*/ 85458 w 1888621"/>
                <a:gd name="connsiteY68" fmla="*/ 2862842 h 5383851"/>
                <a:gd name="connsiteX69" fmla="*/ 42729 w 1888621"/>
                <a:gd name="connsiteY69" fmla="*/ 2897025 h 5383851"/>
                <a:gd name="connsiteX70" fmla="*/ 25638 w 1888621"/>
                <a:gd name="connsiteY70" fmla="*/ 2922662 h 5383851"/>
                <a:gd name="connsiteX71" fmla="*/ 0 w 1888621"/>
                <a:gd name="connsiteY71" fmla="*/ 2939754 h 5383851"/>
                <a:gd name="connsiteX72" fmla="*/ 17092 w 1888621"/>
                <a:gd name="connsiteY72" fmla="*/ 3025212 h 5383851"/>
                <a:gd name="connsiteX73" fmla="*/ 94004 w 1888621"/>
                <a:gd name="connsiteY73" fmla="*/ 3085032 h 5383851"/>
                <a:gd name="connsiteX74" fmla="*/ 119641 w 1888621"/>
                <a:gd name="connsiteY74" fmla="*/ 3093578 h 5383851"/>
                <a:gd name="connsiteX75" fmla="*/ 145279 w 1888621"/>
                <a:gd name="connsiteY75" fmla="*/ 3110670 h 5383851"/>
                <a:gd name="connsiteX76" fmla="*/ 247828 w 1888621"/>
                <a:gd name="connsiteY76" fmla="*/ 3136307 h 5383851"/>
                <a:gd name="connsiteX77" fmla="*/ 307649 w 1888621"/>
                <a:gd name="connsiteY77" fmla="*/ 3161944 h 5383851"/>
                <a:gd name="connsiteX78" fmla="*/ 367469 w 1888621"/>
                <a:gd name="connsiteY78" fmla="*/ 3170490 h 5383851"/>
                <a:gd name="connsiteX79" fmla="*/ 410198 w 1888621"/>
                <a:gd name="connsiteY79" fmla="*/ 3187582 h 5383851"/>
                <a:gd name="connsiteX80" fmla="*/ 435836 w 1888621"/>
                <a:gd name="connsiteY80" fmla="*/ 3196128 h 5383851"/>
                <a:gd name="connsiteX81" fmla="*/ 461473 w 1888621"/>
                <a:gd name="connsiteY81" fmla="*/ 3213219 h 5383851"/>
                <a:gd name="connsiteX82" fmla="*/ 512748 w 1888621"/>
                <a:gd name="connsiteY82" fmla="*/ 3230311 h 5383851"/>
                <a:gd name="connsiteX83" fmla="*/ 581114 w 1888621"/>
                <a:gd name="connsiteY83" fmla="*/ 3273040 h 5383851"/>
                <a:gd name="connsiteX84" fmla="*/ 606752 w 1888621"/>
                <a:gd name="connsiteY84" fmla="*/ 3281585 h 5383851"/>
                <a:gd name="connsiteX85" fmla="*/ 726393 w 1888621"/>
                <a:gd name="connsiteY85" fmla="*/ 3349952 h 5383851"/>
                <a:gd name="connsiteX86" fmla="*/ 752030 w 1888621"/>
                <a:gd name="connsiteY86" fmla="*/ 3358498 h 5383851"/>
                <a:gd name="connsiteX87" fmla="*/ 777667 w 1888621"/>
                <a:gd name="connsiteY87" fmla="*/ 3375589 h 5383851"/>
                <a:gd name="connsiteX88" fmla="*/ 811851 w 1888621"/>
                <a:gd name="connsiteY88" fmla="*/ 3392681 h 5383851"/>
                <a:gd name="connsiteX89" fmla="*/ 837488 w 1888621"/>
                <a:gd name="connsiteY89" fmla="*/ 3409772 h 5383851"/>
                <a:gd name="connsiteX90" fmla="*/ 880217 w 1888621"/>
                <a:gd name="connsiteY90" fmla="*/ 3426864 h 5383851"/>
                <a:gd name="connsiteX91" fmla="*/ 948583 w 1888621"/>
                <a:gd name="connsiteY91" fmla="*/ 3443956 h 5383851"/>
                <a:gd name="connsiteX92" fmla="*/ 974221 w 1888621"/>
                <a:gd name="connsiteY92" fmla="*/ 3461047 h 5383851"/>
                <a:gd name="connsiteX93" fmla="*/ 1025495 w 1888621"/>
                <a:gd name="connsiteY93" fmla="*/ 3478139 h 5383851"/>
                <a:gd name="connsiteX94" fmla="*/ 1076770 w 1888621"/>
                <a:gd name="connsiteY94" fmla="*/ 3503776 h 5383851"/>
                <a:gd name="connsiteX95" fmla="*/ 1128045 w 1888621"/>
                <a:gd name="connsiteY95" fmla="*/ 3529414 h 5383851"/>
                <a:gd name="connsiteX96" fmla="*/ 1179320 w 1888621"/>
                <a:gd name="connsiteY96" fmla="*/ 3606326 h 5383851"/>
                <a:gd name="connsiteX97" fmla="*/ 1196411 w 1888621"/>
                <a:gd name="connsiteY97" fmla="*/ 3631963 h 5383851"/>
                <a:gd name="connsiteX98" fmla="*/ 1204957 w 1888621"/>
                <a:gd name="connsiteY98" fmla="*/ 3657600 h 5383851"/>
                <a:gd name="connsiteX99" fmla="*/ 1239140 w 1888621"/>
                <a:gd name="connsiteY99" fmla="*/ 3708875 h 5383851"/>
                <a:gd name="connsiteX100" fmla="*/ 1256232 w 1888621"/>
                <a:gd name="connsiteY100" fmla="*/ 3734513 h 5383851"/>
                <a:gd name="connsiteX101" fmla="*/ 1290415 w 1888621"/>
                <a:gd name="connsiteY101" fmla="*/ 3811425 h 5383851"/>
                <a:gd name="connsiteX102" fmla="*/ 1298961 w 1888621"/>
                <a:gd name="connsiteY102" fmla="*/ 3837062 h 5383851"/>
                <a:gd name="connsiteX103" fmla="*/ 1316053 w 1888621"/>
                <a:gd name="connsiteY103" fmla="*/ 3879791 h 5383851"/>
                <a:gd name="connsiteX104" fmla="*/ 1324598 w 1888621"/>
                <a:gd name="connsiteY104" fmla="*/ 3905428 h 5383851"/>
                <a:gd name="connsiteX105" fmla="*/ 1350236 w 1888621"/>
                <a:gd name="connsiteY105" fmla="*/ 3939612 h 5383851"/>
                <a:gd name="connsiteX106" fmla="*/ 1358781 w 1888621"/>
                <a:gd name="connsiteY106" fmla="*/ 3973795 h 5383851"/>
                <a:gd name="connsiteX107" fmla="*/ 1375873 w 1888621"/>
                <a:gd name="connsiteY107" fmla="*/ 3999432 h 5383851"/>
                <a:gd name="connsiteX108" fmla="*/ 1392965 w 1888621"/>
                <a:gd name="connsiteY108" fmla="*/ 4033615 h 5383851"/>
                <a:gd name="connsiteX109" fmla="*/ 1410056 w 1888621"/>
                <a:gd name="connsiteY109" fmla="*/ 4093436 h 5383851"/>
                <a:gd name="connsiteX110" fmla="*/ 1427148 w 1888621"/>
                <a:gd name="connsiteY110" fmla="*/ 4119073 h 5383851"/>
                <a:gd name="connsiteX111" fmla="*/ 1452785 w 1888621"/>
                <a:gd name="connsiteY111" fmla="*/ 4195985 h 5383851"/>
                <a:gd name="connsiteX112" fmla="*/ 1461331 w 1888621"/>
                <a:gd name="connsiteY112" fmla="*/ 4221623 h 5383851"/>
                <a:gd name="connsiteX113" fmla="*/ 1512606 w 1888621"/>
                <a:gd name="connsiteY113" fmla="*/ 4315627 h 5383851"/>
                <a:gd name="connsiteX114" fmla="*/ 1529697 w 1888621"/>
                <a:gd name="connsiteY114" fmla="*/ 4349810 h 5383851"/>
                <a:gd name="connsiteX115" fmla="*/ 1563881 w 1888621"/>
                <a:gd name="connsiteY115" fmla="*/ 4401085 h 5383851"/>
                <a:gd name="connsiteX116" fmla="*/ 1589518 w 1888621"/>
                <a:gd name="connsiteY116" fmla="*/ 4469451 h 5383851"/>
                <a:gd name="connsiteX117" fmla="*/ 1623701 w 1888621"/>
                <a:gd name="connsiteY117" fmla="*/ 4546363 h 5383851"/>
                <a:gd name="connsiteX118" fmla="*/ 1640793 w 1888621"/>
                <a:gd name="connsiteY118" fmla="*/ 4614729 h 5383851"/>
                <a:gd name="connsiteX119" fmla="*/ 1657884 w 1888621"/>
                <a:gd name="connsiteY119" fmla="*/ 4648913 h 5383851"/>
                <a:gd name="connsiteX120" fmla="*/ 1683522 w 1888621"/>
                <a:gd name="connsiteY120" fmla="*/ 4742916 h 5383851"/>
                <a:gd name="connsiteX121" fmla="*/ 1692067 w 1888621"/>
                <a:gd name="connsiteY121" fmla="*/ 4768554 h 5383851"/>
                <a:gd name="connsiteX122" fmla="*/ 1717705 w 1888621"/>
                <a:gd name="connsiteY122" fmla="*/ 4862557 h 5383851"/>
                <a:gd name="connsiteX123" fmla="*/ 1726251 w 1888621"/>
                <a:gd name="connsiteY123" fmla="*/ 4888195 h 5383851"/>
                <a:gd name="connsiteX124" fmla="*/ 1734796 w 1888621"/>
                <a:gd name="connsiteY124" fmla="*/ 4956561 h 5383851"/>
                <a:gd name="connsiteX125" fmla="*/ 1751888 w 1888621"/>
                <a:gd name="connsiteY125" fmla="*/ 5007836 h 5383851"/>
                <a:gd name="connsiteX126" fmla="*/ 1786071 w 1888621"/>
                <a:gd name="connsiteY126" fmla="*/ 5127477 h 5383851"/>
                <a:gd name="connsiteX127" fmla="*/ 1794617 w 1888621"/>
                <a:gd name="connsiteY127" fmla="*/ 5153114 h 5383851"/>
                <a:gd name="connsiteX128" fmla="*/ 1811709 w 1888621"/>
                <a:gd name="connsiteY128" fmla="*/ 5204389 h 5383851"/>
                <a:gd name="connsiteX129" fmla="*/ 1828800 w 1888621"/>
                <a:gd name="connsiteY129" fmla="*/ 5230027 h 5383851"/>
                <a:gd name="connsiteX130" fmla="*/ 1837346 w 1888621"/>
                <a:gd name="connsiteY130" fmla="*/ 5255664 h 5383851"/>
                <a:gd name="connsiteX131" fmla="*/ 1862983 w 1888621"/>
                <a:gd name="connsiteY131" fmla="*/ 5315485 h 5383851"/>
                <a:gd name="connsiteX132" fmla="*/ 1888621 w 1888621"/>
                <a:gd name="connsiteY132" fmla="*/ 5383851 h 538385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Lst>
              <a:rect l="l" t="t" r="r" b="b"/>
              <a:pathLst>
                <a:path w="1888621" h="5383851">
                  <a:moveTo>
                    <a:pt x="683664" y="0"/>
                  </a:moveTo>
                  <a:cubicBezTo>
                    <a:pt x="680815" y="19940"/>
                    <a:pt x="679068" y="40069"/>
                    <a:pt x="675118" y="59821"/>
                  </a:cubicBezTo>
                  <a:cubicBezTo>
                    <a:pt x="673351" y="68654"/>
                    <a:pt x="668053" y="76573"/>
                    <a:pt x="666572" y="85458"/>
                  </a:cubicBezTo>
                  <a:cubicBezTo>
                    <a:pt x="641961" y="233121"/>
                    <a:pt x="671006" y="110447"/>
                    <a:pt x="649481" y="196554"/>
                  </a:cubicBezTo>
                  <a:cubicBezTo>
                    <a:pt x="654166" y="290253"/>
                    <a:pt x="651677" y="345370"/>
                    <a:pt x="666572" y="427290"/>
                  </a:cubicBezTo>
                  <a:cubicBezTo>
                    <a:pt x="671738" y="455705"/>
                    <a:pt x="683291" y="485990"/>
                    <a:pt x="692210" y="512748"/>
                  </a:cubicBezTo>
                  <a:lnTo>
                    <a:pt x="717847" y="589660"/>
                  </a:lnTo>
                  <a:lnTo>
                    <a:pt x="734938" y="640935"/>
                  </a:lnTo>
                  <a:cubicBezTo>
                    <a:pt x="741888" y="661786"/>
                    <a:pt x="744010" y="675644"/>
                    <a:pt x="760576" y="692210"/>
                  </a:cubicBezTo>
                  <a:cubicBezTo>
                    <a:pt x="767838" y="699472"/>
                    <a:pt x="777667" y="703604"/>
                    <a:pt x="786213" y="709301"/>
                  </a:cubicBezTo>
                  <a:cubicBezTo>
                    <a:pt x="817549" y="756305"/>
                    <a:pt x="786213" y="716422"/>
                    <a:pt x="828942" y="752030"/>
                  </a:cubicBezTo>
                  <a:cubicBezTo>
                    <a:pt x="838227" y="759767"/>
                    <a:pt x="845295" y="769931"/>
                    <a:pt x="854580" y="777668"/>
                  </a:cubicBezTo>
                  <a:cubicBezTo>
                    <a:pt x="862470" y="784243"/>
                    <a:pt x="872327" y="788184"/>
                    <a:pt x="880217" y="794759"/>
                  </a:cubicBezTo>
                  <a:cubicBezTo>
                    <a:pt x="889501" y="802496"/>
                    <a:pt x="895798" y="813693"/>
                    <a:pt x="905854" y="820397"/>
                  </a:cubicBezTo>
                  <a:cubicBezTo>
                    <a:pt x="913349" y="825394"/>
                    <a:pt x="923435" y="824914"/>
                    <a:pt x="931492" y="828943"/>
                  </a:cubicBezTo>
                  <a:cubicBezTo>
                    <a:pt x="940678" y="833536"/>
                    <a:pt x="947744" y="841863"/>
                    <a:pt x="957129" y="846034"/>
                  </a:cubicBezTo>
                  <a:cubicBezTo>
                    <a:pt x="973592" y="853351"/>
                    <a:pt x="991312" y="857429"/>
                    <a:pt x="1008404" y="863126"/>
                  </a:cubicBezTo>
                  <a:lnTo>
                    <a:pt x="1034041" y="871671"/>
                  </a:lnTo>
                  <a:cubicBezTo>
                    <a:pt x="1042587" y="874520"/>
                    <a:pt x="1050846" y="878450"/>
                    <a:pt x="1059679" y="880217"/>
                  </a:cubicBezTo>
                  <a:cubicBezTo>
                    <a:pt x="1084079" y="885097"/>
                    <a:pt x="1112450" y="890067"/>
                    <a:pt x="1136591" y="897309"/>
                  </a:cubicBezTo>
                  <a:cubicBezTo>
                    <a:pt x="1153847" y="902486"/>
                    <a:pt x="1170774" y="908703"/>
                    <a:pt x="1187866" y="914400"/>
                  </a:cubicBezTo>
                  <a:lnTo>
                    <a:pt x="1239140" y="931492"/>
                  </a:lnTo>
                  <a:cubicBezTo>
                    <a:pt x="1247686" y="934341"/>
                    <a:pt x="1257283" y="935041"/>
                    <a:pt x="1264778" y="940038"/>
                  </a:cubicBezTo>
                  <a:cubicBezTo>
                    <a:pt x="1273324" y="945735"/>
                    <a:pt x="1281030" y="952958"/>
                    <a:pt x="1290415" y="957129"/>
                  </a:cubicBezTo>
                  <a:cubicBezTo>
                    <a:pt x="1306878" y="964446"/>
                    <a:pt x="1341690" y="974221"/>
                    <a:pt x="1341690" y="974221"/>
                  </a:cubicBezTo>
                  <a:cubicBezTo>
                    <a:pt x="1357791" y="990322"/>
                    <a:pt x="1371548" y="1007431"/>
                    <a:pt x="1392965" y="1016950"/>
                  </a:cubicBezTo>
                  <a:cubicBezTo>
                    <a:pt x="1419723" y="1028843"/>
                    <a:pt x="1450008" y="1035484"/>
                    <a:pt x="1478423" y="1042587"/>
                  </a:cubicBezTo>
                  <a:cubicBezTo>
                    <a:pt x="1385702" y="1073494"/>
                    <a:pt x="1478255" y="1045268"/>
                    <a:pt x="1247686" y="1059679"/>
                  </a:cubicBezTo>
                  <a:cubicBezTo>
                    <a:pt x="1224765" y="1061112"/>
                    <a:pt x="1202109" y="1065376"/>
                    <a:pt x="1179320" y="1068225"/>
                  </a:cubicBezTo>
                  <a:cubicBezTo>
                    <a:pt x="1162228" y="1073922"/>
                    <a:pt x="1145523" y="1080946"/>
                    <a:pt x="1128045" y="1085316"/>
                  </a:cubicBezTo>
                  <a:cubicBezTo>
                    <a:pt x="1116651" y="1088165"/>
                    <a:pt x="1105112" y="1090487"/>
                    <a:pt x="1093862" y="1093862"/>
                  </a:cubicBezTo>
                  <a:cubicBezTo>
                    <a:pt x="1076606" y="1099039"/>
                    <a:pt x="1059679" y="1105257"/>
                    <a:pt x="1042587" y="1110954"/>
                  </a:cubicBezTo>
                  <a:cubicBezTo>
                    <a:pt x="1034041" y="1113803"/>
                    <a:pt x="1025689" y="1117315"/>
                    <a:pt x="1016950" y="1119500"/>
                  </a:cubicBezTo>
                  <a:lnTo>
                    <a:pt x="982767" y="1128045"/>
                  </a:lnTo>
                  <a:cubicBezTo>
                    <a:pt x="974221" y="1133742"/>
                    <a:pt x="966316" y="1140544"/>
                    <a:pt x="957129" y="1145137"/>
                  </a:cubicBezTo>
                  <a:cubicBezTo>
                    <a:pt x="949072" y="1149166"/>
                    <a:pt x="939366" y="1149308"/>
                    <a:pt x="931492" y="1153683"/>
                  </a:cubicBezTo>
                  <a:cubicBezTo>
                    <a:pt x="913535" y="1163659"/>
                    <a:pt x="880217" y="1187866"/>
                    <a:pt x="880217" y="1187866"/>
                  </a:cubicBezTo>
                  <a:cubicBezTo>
                    <a:pt x="874520" y="1196412"/>
                    <a:pt x="871145" y="1207087"/>
                    <a:pt x="863125" y="1213503"/>
                  </a:cubicBezTo>
                  <a:cubicBezTo>
                    <a:pt x="856091" y="1219130"/>
                    <a:pt x="843858" y="1215679"/>
                    <a:pt x="837488" y="1222049"/>
                  </a:cubicBezTo>
                  <a:cubicBezTo>
                    <a:pt x="831118" y="1228419"/>
                    <a:pt x="834569" y="1240652"/>
                    <a:pt x="828942" y="1247686"/>
                  </a:cubicBezTo>
                  <a:cubicBezTo>
                    <a:pt x="822526" y="1255706"/>
                    <a:pt x="811851" y="1259081"/>
                    <a:pt x="803305" y="1264778"/>
                  </a:cubicBezTo>
                  <a:cubicBezTo>
                    <a:pt x="780515" y="1333145"/>
                    <a:pt x="814700" y="1253382"/>
                    <a:pt x="769122" y="1298961"/>
                  </a:cubicBezTo>
                  <a:cubicBezTo>
                    <a:pt x="762752" y="1305331"/>
                    <a:pt x="764951" y="1316724"/>
                    <a:pt x="760576" y="1324599"/>
                  </a:cubicBezTo>
                  <a:cubicBezTo>
                    <a:pt x="750600" y="1342555"/>
                    <a:pt x="737787" y="1358782"/>
                    <a:pt x="726393" y="1375873"/>
                  </a:cubicBezTo>
                  <a:cubicBezTo>
                    <a:pt x="720696" y="1384419"/>
                    <a:pt x="712549" y="1391767"/>
                    <a:pt x="709301" y="1401511"/>
                  </a:cubicBezTo>
                  <a:cubicBezTo>
                    <a:pt x="706452" y="1410057"/>
                    <a:pt x="705130" y="1419274"/>
                    <a:pt x="700755" y="1427148"/>
                  </a:cubicBezTo>
                  <a:cubicBezTo>
                    <a:pt x="690779" y="1445105"/>
                    <a:pt x="673068" y="1458935"/>
                    <a:pt x="666572" y="1478423"/>
                  </a:cubicBezTo>
                  <a:lnTo>
                    <a:pt x="649481" y="1529698"/>
                  </a:lnTo>
                  <a:cubicBezTo>
                    <a:pt x="646632" y="1538244"/>
                    <a:pt x="643120" y="1546596"/>
                    <a:pt x="640935" y="1555335"/>
                  </a:cubicBezTo>
                  <a:lnTo>
                    <a:pt x="632389" y="1589518"/>
                  </a:lnTo>
                  <a:cubicBezTo>
                    <a:pt x="629583" y="1623191"/>
                    <a:pt x="622978" y="1719469"/>
                    <a:pt x="615297" y="1760434"/>
                  </a:cubicBezTo>
                  <a:cubicBezTo>
                    <a:pt x="610968" y="1783522"/>
                    <a:pt x="602068" y="1805630"/>
                    <a:pt x="598206" y="1828800"/>
                  </a:cubicBezTo>
                  <a:cubicBezTo>
                    <a:pt x="595357" y="1845892"/>
                    <a:pt x="592295" y="1862949"/>
                    <a:pt x="589660" y="1880075"/>
                  </a:cubicBezTo>
                  <a:cubicBezTo>
                    <a:pt x="586597" y="1899984"/>
                    <a:pt x="585064" y="1920144"/>
                    <a:pt x="581114" y="1939896"/>
                  </a:cubicBezTo>
                  <a:cubicBezTo>
                    <a:pt x="579347" y="1948729"/>
                    <a:pt x="575417" y="1956987"/>
                    <a:pt x="572568" y="1965533"/>
                  </a:cubicBezTo>
                  <a:cubicBezTo>
                    <a:pt x="569720" y="2028202"/>
                    <a:pt x="565867" y="2090834"/>
                    <a:pt x="564023" y="2153541"/>
                  </a:cubicBezTo>
                  <a:cubicBezTo>
                    <a:pt x="560170" y="2284551"/>
                    <a:pt x="560822" y="2415690"/>
                    <a:pt x="555477" y="2546647"/>
                  </a:cubicBezTo>
                  <a:cubicBezTo>
                    <a:pt x="555110" y="2555648"/>
                    <a:pt x="552558" y="2565251"/>
                    <a:pt x="546931" y="2572285"/>
                  </a:cubicBezTo>
                  <a:cubicBezTo>
                    <a:pt x="540515" y="2580305"/>
                    <a:pt x="529840" y="2583679"/>
                    <a:pt x="521294" y="2589376"/>
                  </a:cubicBezTo>
                  <a:cubicBezTo>
                    <a:pt x="475714" y="2657746"/>
                    <a:pt x="535538" y="2575132"/>
                    <a:pt x="478565" y="2632105"/>
                  </a:cubicBezTo>
                  <a:cubicBezTo>
                    <a:pt x="439910" y="2670760"/>
                    <a:pt x="485746" y="2649653"/>
                    <a:pt x="435836" y="2666288"/>
                  </a:cubicBezTo>
                  <a:cubicBezTo>
                    <a:pt x="430139" y="2674834"/>
                    <a:pt x="426764" y="2685510"/>
                    <a:pt x="418744" y="2691926"/>
                  </a:cubicBezTo>
                  <a:cubicBezTo>
                    <a:pt x="411710" y="2697553"/>
                    <a:pt x="401164" y="2696443"/>
                    <a:pt x="393107" y="2700471"/>
                  </a:cubicBezTo>
                  <a:cubicBezTo>
                    <a:pt x="326834" y="2733607"/>
                    <a:pt x="406277" y="2704626"/>
                    <a:pt x="341832" y="2726109"/>
                  </a:cubicBezTo>
                  <a:cubicBezTo>
                    <a:pt x="284272" y="2783669"/>
                    <a:pt x="350873" y="2725862"/>
                    <a:pt x="282011" y="2760292"/>
                  </a:cubicBezTo>
                  <a:cubicBezTo>
                    <a:pt x="269272" y="2766662"/>
                    <a:pt x="260567" y="2779559"/>
                    <a:pt x="247828" y="2785929"/>
                  </a:cubicBezTo>
                  <a:cubicBezTo>
                    <a:pt x="231714" y="2793986"/>
                    <a:pt x="212667" y="2794964"/>
                    <a:pt x="196553" y="2803021"/>
                  </a:cubicBezTo>
                  <a:cubicBezTo>
                    <a:pt x="185159" y="2808718"/>
                    <a:pt x="173294" y="2813559"/>
                    <a:pt x="162370" y="2820113"/>
                  </a:cubicBezTo>
                  <a:cubicBezTo>
                    <a:pt x="88909" y="2864190"/>
                    <a:pt x="137025" y="2845652"/>
                    <a:pt x="85458" y="2862842"/>
                  </a:cubicBezTo>
                  <a:cubicBezTo>
                    <a:pt x="36479" y="2936312"/>
                    <a:pt x="101697" y="2849851"/>
                    <a:pt x="42729" y="2897025"/>
                  </a:cubicBezTo>
                  <a:cubicBezTo>
                    <a:pt x="34709" y="2903441"/>
                    <a:pt x="32900" y="2915400"/>
                    <a:pt x="25638" y="2922662"/>
                  </a:cubicBezTo>
                  <a:cubicBezTo>
                    <a:pt x="18375" y="2929925"/>
                    <a:pt x="8546" y="2934057"/>
                    <a:pt x="0" y="2939754"/>
                  </a:cubicBezTo>
                  <a:cubicBezTo>
                    <a:pt x="520" y="2942873"/>
                    <a:pt x="11093" y="3014714"/>
                    <a:pt x="17092" y="3025212"/>
                  </a:cubicBezTo>
                  <a:cubicBezTo>
                    <a:pt x="27502" y="3043429"/>
                    <a:pt x="83243" y="3081445"/>
                    <a:pt x="94004" y="3085032"/>
                  </a:cubicBezTo>
                  <a:cubicBezTo>
                    <a:pt x="102550" y="3087881"/>
                    <a:pt x="111584" y="3089549"/>
                    <a:pt x="119641" y="3093578"/>
                  </a:cubicBezTo>
                  <a:cubicBezTo>
                    <a:pt x="128828" y="3098171"/>
                    <a:pt x="135893" y="3106499"/>
                    <a:pt x="145279" y="3110670"/>
                  </a:cubicBezTo>
                  <a:cubicBezTo>
                    <a:pt x="197080" y="3133693"/>
                    <a:pt x="194085" y="3124364"/>
                    <a:pt x="247828" y="3136307"/>
                  </a:cubicBezTo>
                  <a:cubicBezTo>
                    <a:pt x="336972" y="3156117"/>
                    <a:pt x="192692" y="3130592"/>
                    <a:pt x="307649" y="3161944"/>
                  </a:cubicBezTo>
                  <a:cubicBezTo>
                    <a:pt x="327082" y="3167244"/>
                    <a:pt x="347529" y="3167641"/>
                    <a:pt x="367469" y="3170490"/>
                  </a:cubicBezTo>
                  <a:cubicBezTo>
                    <a:pt x="381712" y="3176187"/>
                    <a:pt x="395835" y="3182196"/>
                    <a:pt x="410198" y="3187582"/>
                  </a:cubicBezTo>
                  <a:cubicBezTo>
                    <a:pt x="418633" y="3190745"/>
                    <a:pt x="427779" y="3192099"/>
                    <a:pt x="435836" y="3196128"/>
                  </a:cubicBezTo>
                  <a:cubicBezTo>
                    <a:pt x="445022" y="3200721"/>
                    <a:pt x="452088" y="3209048"/>
                    <a:pt x="461473" y="3213219"/>
                  </a:cubicBezTo>
                  <a:cubicBezTo>
                    <a:pt x="477936" y="3220536"/>
                    <a:pt x="512748" y="3230311"/>
                    <a:pt x="512748" y="3230311"/>
                  </a:cubicBezTo>
                  <a:cubicBezTo>
                    <a:pt x="539832" y="3270938"/>
                    <a:pt x="520096" y="3252701"/>
                    <a:pt x="581114" y="3273040"/>
                  </a:cubicBezTo>
                  <a:lnTo>
                    <a:pt x="606752" y="3281585"/>
                  </a:lnTo>
                  <a:cubicBezTo>
                    <a:pt x="644265" y="3306595"/>
                    <a:pt x="683016" y="3335492"/>
                    <a:pt x="726393" y="3349952"/>
                  </a:cubicBezTo>
                  <a:cubicBezTo>
                    <a:pt x="734939" y="3352801"/>
                    <a:pt x="743973" y="3354470"/>
                    <a:pt x="752030" y="3358498"/>
                  </a:cubicBezTo>
                  <a:cubicBezTo>
                    <a:pt x="761216" y="3363091"/>
                    <a:pt x="768750" y="3370493"/>
                    <a:pt x="777667" y="3375589"/>
                  </a:cubicBezTo>
                  <a:cubicBezTo>
                    <a:pt x="788728" y="3381910"/>
                    <a:pt x="800790" y="3386360"/>
                    <a:pt x="811851" y="3392681"/>
                  </a:cubicBezTo>
                  <a:cubicBezTo>
                    <a:pt x="820768" y="3397777"/>
                    <a:pt x="828302" y="3405179"/>
                    <a:pt x="837488" y="3409772"/>
                  </a:cubicBezTo>
                  <a:cubicBezTo>
                    <a:pt x="851209" y="3416632"/>
                    <a:pt x="865524" y="3422456"/>
                    <a:pt x="880217" y="3426864"/>
                  </a:cubicBezTo>
                  <a:cubicBezTo>
                    <a:pt x="904600" y="3434179"/>
                    <a:pt x="926022" y="3432676"/>
                    <a:pt x="948583" y="3443956"/>
                  </a:cubicBezTo>
                  <a:cubicBezTo>
                    <a:pt x="957770" y="3448549"/>
                    <a:pt x="964835" y="3456876"/>
                    <a:pt x="974221" y="3461047"/>
                  </a:cubicBezTo>
                  <a:cubicBezTo>
                    <a:pt x="990684" y="3468364"/>
                    <a:pt x="1010505" y="3468146"/>
                    <a:pt x="1025495" y="3478139"/>
                  </a:cubicBezTo>
                  <a:cubicBezTo>
                    <a:pt x="1098980" y="3527126"/>
                    <a:pt x="1005999" y="3468390"/>
                    <a:pt x="1076770" y="3503776"/>
                  </a:cubicBezTo>
                  <a:cubicBezTo>
                    <a:pt x="1143035" y="3536909"/>
                    <a:pt x="1063607" y="3507934"/>
                    <a:pt x="1128045" y="3529414"/>
                  </a:cubicBezTo>
                  <a:lnTo>
                    <a:pt x="1179320" y="3606326"/>
                  </a:lnTo>
                  <a:cubicBezTo>
                    <a:pt x="1185017" y="3614872"/>
                    <a:pt x="1193163" y="3622220"/>
                    <a:pt x="1196411" y="3631963"/>
                  </a:cubicBezTo>
                  <a:cubicBezTo>
                    <a:pt x="1199260" y="3640509"/>
                    <a:pt x="1200582" y="3649726"/>
                    <a:pt x="1204957" y="3657600"/>
                  </a:cubicBezTo>
                  <a:cubicBezTo>
                    <a:pt x="1214933" y="3675557"/>
                    <a:pt x="1227746" y="3691783"/>
                    <a:pt x="1239140" y="3708875"/>
                  </a:cubicBezTo>
                  <a:cubicBezTo>
                    <a:pt x="1244837" y="3717421"/>
                    <a:pt x="1252984" y="3724769"/>
                    <a:pt x="1256232" y="3734513"/>
                  </a:cubicBezTo>
                  <a:cubicBezTo>
                    <a:pt x="1300327" y="3866794"/>
                    <a:pt x="1249788" y="3730170"/>
                    <a:pt x="1290415" y="3811425"/>
                  </a:cubicBezTo>
                  <a:cubicBezTo>
                    <a:pt x="1294443" y="3819482"/>
                    <a:pt x="1295798" y="3828628"/>
                    <a:pt x="1298961" y="3837062"/>
                  </a:cubicBezTo>
                  <a:cubicBezTo>
                    <a:pt x="1304347" y="3851425"/>
                    <a:pt x="1310667" y="3865427"/>
                    <a:pt x="1316053" y="3879791"/>
                  </a:cubicBezTo>
                  <a:cubicBezTo>
                    <a:pt x="1319216" y="3888225"/>
                    <a:pt x="1320129" y="3897607"/>
                    <a:pt x="1324598" y="3905428"/>
                  </a:cubicBezTo>
                  <a:cubicBezTo>
                    <a:pt x="1331665" y="3917795"/>
                    <a:pt x="1341690" y="3928217"/>
                    <a:pt x="1350236" y="3939612"/>
                  </a:cubicBezTo>
                  <a:cubicBezTo>
                    <a:pt x="1353084" y="3951006"/>
                    <a:pt x="1354154" y="3963000"/>
                    <a:pt x="1358781" y="3973795"/>
                  </a:cubicBezTo>
                  <a:cubicBezTo>
                    <a:pt x="1362827" y="3983235"/>
                    <a:pt x="1370777" y="3990515"/>
                    <a:pt x="1375873" y="3999432"/>
                  </a:cubicBezTo>
                  <a:cubicBezTo>
                    <a:pt x="1382194" y="4010493"/>
                    <a:pt x="1387268" y="4022221"/>
                    <a:pt x="1392965" y="4033615"/>
                  </a:cubicBezTo>
                  <a:cubicBezTo>
                    <a:pt x="1395704" y="4044572"/>
                    <a:pt x="1403924" y="4081172"/>
                    <a:pt x="1410056" y="4093436"/>
                  </a:cubicBezTo>
                  <a:cubicBezTo>
                    <a:pt x="1414649" y="4102622"/>
                    <a:pt x="1421451" y="4110527"/>
                    <a:pt x="1427148" y="4119073"/>
                  </a:cubicBezTo>
                  <a:lnTo>
                    <a:pt x="1452785" y="4195985"/>
                  </a:lnTo>
                  <a:cubicBezTo>
                    <a:pt x="1455634" y="4204531"/>
                    <a:pt x="1456334" y="4214128"/>
                    <a:pt x="1461331" y="4221623"/>
                  </a:cubicBezTo>
                  <a:cubicBezTo>
                    <a:pt x="1515055" y="4302209"/>
                    <a:pt x="1479647" y="4241468"/>
                    <a:pt x="1512606" y="4315627"/>
                  </a:cubicBezTo>
                  <a:cubicBezTo>
                    <a:pt x="1517780" y="4327268"/>
                    <a:pt x="1523143" y="4338886"/>
                    <a:pt x="1529697" y="4349810"/>
                  </a:cubicBezTo>
                  <a:cubicBezTo>
                    <a:pt x="1540266" y="4367424"/>
                    <a:pt x="1563881" y="4401085"/>
                    <a:pt x="1563881" y="4401085"/>
                  </a:cubicBezTo>
                  <a:cubicBezTo>
                    <a:pt x="1584138" y="4502380"/>
                    <a:pt x="1557511" y="4397438"/>
                    <a:pt x="1589518" y="4469451"/>
                  </a:cubicBezTo>
                  <a:cubicBezTo>
                    <a:pt x="1630200" y="4560983"/>
                    <a:pt x="1585020" y="4488340"/>
                    <a:pt x="1623701" y="4546363"/>
                  </a:cubicBezTo>
                  <a:cubicBezTo>
                    <a:pt x="1628718" y="4571447"/>
                    <a:pt x="1630938" y="4591733"/>
                    <a:pt x="1640793" y="4614729"/>
                  </a:cubicBezTo>
                  <a:cubicBezTo>
                    <a:pt x="1645811" y="4626438"/>
                    <a:pt x="1652866" y="4637204"/>
                    <a:pt x="1657884" y="4648913"/>
                  </a:cubicBezTo>
                  <a:cubicBezTo>
                    <a:pt x="1668973" y="4674789"/>
                    <a:pt x="1676984" y="4723299"/>
                    <a:pt x="1683522" y="4742916"/>
                  </a:cubicBezTo>
                  <a:cubicBezTo>
                    <a:pt x="1686370" y="4751462"/>
                    <a:pt x="1689882" y="4759815"/>
                    <a:pt x="1692067" y="4768554"/>
                  </a:cubicBezTo>
                  <a:cubicBezTo>
                    <a:pt x="1716220" y="4865169"/>
                    <a:pt x="1681045" y="4752579"/>
                    <a:pt x="1717705" y="4862557"/>
                  </a:cubicBezTo>
                  <a:lnTo>
                    <a:pt x="1726251" y="4888195"/>
                  </a:lnTo>
                  <a:cubicBezTo>
                    <a:pt x="1729099" y="4910984"/>
                    <a:pt x="1729984" y="4934105"/>
                    <a:pt x="1734796" y="4956561"/>
                  </a:cubicBezTo>
                  <a:cubicBezTo>
                    <a:pt x="1738571" y="4974177"/>
                    <a:pt x="1747518" y="4990358"/>
                    <a:pt x="1751888" y="5007836"/>
                  </a:cubicBezTo>
                  <a:cubicBezTo>
                    <a:pt x="1773347" y="5093670"/>
                    <a:pt x="1761554" y="5053925"/>
                    <a:pt x="1786071" y="5127477"/>
                  </a:cubicBezTo>
                  <a:lnTo>
                    <a:pt x="1794617" y="5153114"/>
                  </a:lnTo>
                  <a:cubicBezTo>
                    <a:pt x="1800314" y="5170206"/>
                    <a:pt x="1801716" y="5189398"/>
                    <a:pt x="1811709" y="5204389"/>
                  </a:cubicBezTo>
                  <a:cubicBezTo>
                    <a:pt x="1817406" y="5212935"/>
                    <a:pt x="1824207" y="5220840"/>
                    <a:pt x="1828800" y="5230027"/>
                  </a:cubicBezTo>
                  <a:cubicBezTo>
                    <a:pt x="1832828" y="5238084"/>
                    <a:pt x="1834001" y="5247300"/>
                    <a:pt x="1837346" y="5255664"/>
                  </a:cubicBezTo>
                  <a:cubicBezTo>
                    <a:pt x="1845403" y="5275807"/>
                    <a:pt x="1855195" y="5295237"/>
                    <a:pt x="1862983" y="5315485"/>
                  </a:cubicBezTo>
                  <a:cubicBezTo>
                    <a:pt x="1894824" y="5398271"/>
                    <a:pt x="1867516" y="5341640"/>
                    <a:pt x="1888621" y="5383851"/>
                  </a:cubicBezTo>
                </a:path>
              </a:pathLst>
            </a:custGeom>
            <a:noFill/>
            <a:ln w="76200">
              <a:solidFill>
                <a:srgbClr val="00B0F0"/>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latinLnBrk="1">
                <a:defRPr/>
              </a:pPr>
              <a:endParaRPr lang="ko-KR" altLang="en-US" sz="1350">
                <a:solidFill>
                  <a:prstClr val="white"/>
                </a:solidFill>
                <a:latin typeface="맑은 고딕" panose="020F0502020204030204"/>
                <a:ea typeface="맑은 고딕" panose="020B0503020000020004" pitchFamily="50" charset="-127"/>
              </a:endParaRPr>
            </a:p>
          </p:txBody>
        </p:sp>
        <p:sp>
          <p:nvSpPr>
            <p:cNvPr id="20" name="TextBox 19">
              <a:extLst>
                <a:ext uri="{FF2B5EF4-FFF2-40B4-BE49-F238E27FC236}">
                  <a16:creationId xmlns:a16="http://schemas.microsoft.com/office/drawing/2014/main" id="{BC8F58FE-94FD-6924-C0CD-DEB18DFCFF0C}"/>
                </a:ext>
              </a:extLst>
            </p:cNvPr>
            <p:cNvSpPr txBox="1"/>
            <p:nvPr/>
          </p:nvSpPr>
          <p:spPr>
            <a:xfrm>
              <a:off x="7304213" y="4930779"/>
              <a:ext cx="117020" cy="276999"/>
            </a:xfrm>
            <a:prstGeom prst="rect">
              <a:avLst/>
            </a:prstGeom>
            <a:noFill/>
          </p:spPr>
          <p:txBody>
            <a:bodyPr wrap="none" lIns="0" tIns="0" rIns="0" bIns="0" rtlCol="0">
              <a:spAutoFit/>
            </a:bodyPr>
            <a:lstStyle/>
            <a:p>
              <a:r>
                <a:rPr lang="en-US" altLang="ko-KR">
                  <a:solidFill>
                    <a:srgbClr val="00B0F0"/>
                  </a:solidFill>
                </a:rPr>
                <a:t>7</a:t>
              </a:r>
              <a:endParaRPr lang="ko-KR" altLang="en-US">
                <a:solidFill>
                  <a:srgbClr val="00B0F0"/>
                </a:solidFill>
              </a:endParaRPr>
            </a:p>
          </p:txBody>
        </p:sp>
      </p:grpSp>
      <p:grpSp>
        <p:nvGrpSpPr>
          <p:cNvPr id="26" name="그룹 25">
            <a:extLst>
              <a:ext uri="{FF2B5EF4-FFF2-40B4-BE49-F238E27FC236}">
                <a16:creationId xmlns:a16="http://schemas.microsoft.com/office/drawing/2014/main" id="{1CAAFD11-57EA-6CFC-D7B7-3A1B687BD97D}"/>
              </a:ext>
            </a:extLst>
          </p:cNvPr>
          <p:cNvGrpSpPr/>
          <p:nvPr/>
        </p:nvGrpSpPr>
        <p:grpSpPr>
          <a:xfrm>
            <a:off x="5140296" y="1527257"/>
            <a:ext cx="1955210" cy="4137063"/>
            <a:chOff x="5140296" y="1527257"/>
            <a:chExt cx="1955210" cy="4137063"/>
          </a:xfrm>
        </p:grpSpPr>
        <p:sp>
          <p:nvSpPr>
            <p:cNvPr id="9" name="자유형 8"/>
            <p:cNvSpPr/>
            <p:nvPr/>
          </p:nvSpPr>
          <p:spPr>
            <a:xfrm>
              <a:off x="5140296" y="1527257"/>
              <a:ext cx="1955210" cy="3941747"/>
            </a:xfrm>
            <a:custGeom>
              <a:avLst/>
              <a:gdLst>
                <a:gd name="connsiteX0" fmla="*/ 1700613 w 2606947"/>
                <a:gd name="connsiteY0" fmla="*/ 0 h 5255663"/>
                <a:gd name="connsiteX1" fmla="*/ 1709159 w 2606947"/>
                <a:gd name="connsiteY1" fmla="*/ 111095 h 5255663"/>
                <a:gd name="connsiteX2" fmla="*/ 1717705 w 2606947"/>
                <a:gd name="connsiteY2" fmla="*/ 136732 h 5255663"/>
                <a:gd name="connsiteX3" fmla="*/ 1726251 w 2606947"/>
                <a:gd name="connsiteY3" fmla="*/ 170916 h 5255663"/>
                <a:gd name="connsiteX4" fmla="*/ 1717705 w 2606947"/>
                <a:gd name="connsiteY4" fmla="*/ 358923 h 5255663"/>
                <a:gd name="connsiteX5" fmla="*/ 1709159 w 2606947"/>
                <a:gd name="connsiteY5" fmla="*/ 444381 h 5255663"/>
                <a:gd name="connsiteX6" fmla="*/ 1700613 w 2606947"/>
                <a:gd name="connsiteY6" fmla="*/ 606751 h 5255663"/>
                <a:gd name="connsiteX7" fmla="*/ 1683522 w 2606947"/>
                <a:gd name="connsiteY7" fmla="*/ 734938 h 5255663"/>
                <a:gd name="connsiteX8" fmla="*/ 1692067 w 2606947"/>
                <a:gd name="connsiteY8" fmla="*/ 1059678 h 5255663"/>
                <a:gd name="connsiteX9" fmla="*/ 1700613 w 2606947"/>
                <a:gd name="connsiteY9" fmla="*/ 1093861 h 5255663"/>
                <a:gd name="connsiteX10" fmla="*/ 1709159 w 2606947"/>
                <a:gd name="connsiteY10" fmla="*/ 1204957 h 5255663"/>
                <a:gd name="connsiteX11" fmla="*/ 1726251 w 2606947"/>
                <a:gd name="connsiteY11" fmla="*/ 1281869 h 5255663"/>
                <a:gd name="connsiteX12" fmla="*/ 1734796 w 2606947"/>
                <a:gd name="connsiteY12" fmla="*/ 1444239 h 5255663"/>
                <a:gd name="connsiteX13" fmla="*/ 1743342 w 2606947"/>
                <a:gd name="connsiteY13" fmla="*/ 1469876 h 5255663"/>
                <a:gd name="connsiteX14" fmla="*/ 1760434 w 2606947"/>
                <a:gd name="connsiteY14" fmla="*/ 1546788 h 5255663"/>
                <a:gd name="connsiteX15" fmla="*/ 1768980 w 2606947"/>
                <a:gd name="connsiteY15" fmla="*/ 1666430 h 5255663"/>
                <a:gd name="connsiteX16" fmla="*/ 1777525 w 2606947"/>
                <a:gd name="connsiteY16" fmla="*/ 1692067 h 5255663"/>
                <a:gd name="connsiteX17" fmla="*/ 1794617 w 2606947"/>
                <a:gd name="connsiteY17" fmla="*/ 1854437 h 5255663"/>
                <a:gd name="connsiteX18" fmla="*/ 1803163 w 2606947"/>
                <a:gd name="connsiteY18" fmla="*/ 1991170 h 5255663"/>
                <a:gd name="connsiteX19" fmla="*/ 1845892 w 2606947"/>
                <a:gd name="connsiteY19" fmla="*/ 2068082 h 5255663"/>
                <a:gd name="connsiteX20" fmla="*/ 1880075 w 2606947"/>
                <a:gd name="connsiteY20" fmla="*/ 2119357 h 5255663"/>
                <a:gd name="connsiteX21" fmla="*/ 1905712 w 2606947"/>
                <a:gd name="connsiteY21" fmla="*/ 2136448 h 5255663"/>
                <a:gd name="connsiteX22" fmla="*/ 1922804 w 2606947"/>
                <a:gd name="connsiteY22" fmla="*/ 2162086 h 5255663"/>
                <a:gd name="connsiteX23" fmla="*/ 1948441 w 2606947"/>
                <a:gd name="connsiteY23" fmla="*/ 2170631 h 5255663"/>
                <a:gd name="connsiteX24" fmla="*/ 2033899 w 2606947"/>
                <a:gd name="connsiteY24" fmla="*/ 2196269 h 5255663"/>
                <a:gd name="connsiteX25" fmla="*/ 2110811 w 2606947"/>
                <a:gd name="connsiteY25" fmla="*/ 2247544 h 5255663"/>
                <a:gd name="connsiteX26" fmla="*/ 2136449 w 2606947"/>
                <a:gd name="connsiteY26" fmla="*/ 2264635 h 5255663"/>
                <a:gd name="connsiteX27" fmla="*/ 2187723 w 2606947"/>
                <a:gd name="connsiteY27" fmla="*/ 2281727 h 5255663"/>
                <a:gd name="connsiteX28" fmla="*/ 2213361 w 2606947"/>
                <a:gd name="connsiteY28" fmla="*/ 2290273 h 5255663"/>
                <a:gd name="connsiteX29" fmla="*/ 2307365 w 2606947"/>
                <a:gd name="connsiteY29" fmla="*/ 2307364 h 5255663"/>
                <a:gd name="connsiteX30" fmla="*/ 2367185 w 2606947"/>
                <a:gd name="connsiteY30" fmla="*/ 2324456 h 5255663"/>
                <a:gd name="connsiteX31" fmla="*/ 2444097 w 2606947"/>
                <a:gd name="connsiteY31" fmla="*/ 2333001 h 5255663"/>
                <a:gd name="connsiteX32" fmla="*/ 2521009 w 2606947"/>
                <a:gd name="connsiteY32" fmla="*/ 2350093 h 5255663"/>
                <a:gd name="connsiteX33" fmla="*/ 2572284 w 2606947"/>
                <a:gd name="connsiteY33" fmla="*/ 2367185 h 5255663"/>
                <a:gd name="connsiteX34" fmla="*/ 2597922 w 2606947"/>
                <a:gd name="connsiteY34" fmla="*/ 2384276 h 5255663"/>
                <a:gd name="connsiteX35" fmla="*/ 2597922 w 2606947"/>
                <a:gd name="connsiteY35" fmla="*/ 2435551 h 5255663"/>
                <a:gd name="connsiteX36" fmla="*/ 2572284 w 2606947"/>
                <a:gd name="connsiteY36" fmla="*/ 2444097 h 5255663"/>
                <a:gd name="connsiteX37" fmla="*/ 2546647 w 2606947"/>
                <a:gd name="connsiteY37" fmla="*/ 2461188 h 5255663"/>
                <a:gd name="connsiteX38" fmla="*/ 2495372 w 2606947"/>
                <a:gd name="connsiteY38" fmla="*/ 2478280 h 5255663"/>
                <a:gd name="connsiteX39" fmla="*/ 2444097 w 2606947"/>
                <a:gd name="connsiteY39" fmla="*/ 2495372 h 5255663"/>
                <a:gd name="connsiteX40" fmla="*/ 2418460 w 2606947"/>
                <a:gd name="connsiteY40" fmla="*/ 2503917 h 5255663"/>
                <a:gd name="connsiteX41" fmla="*/ 2333002 w 2606947"/>
                <a:gd name="connsiteY41" fmla="*/ 2521009 h 5255663"/>
                <a:gd name="connsiteX42" fmla="*/ 2307365 w 2606947"/>
                <a:gd name="connsiteY42" fmla="*/ 2529555 h 5255663"/>
                <a:gd name="connsiteX43" fmla="*/ 2008262 w 2606947"/>
                <a:gd name="connsiteY43" fmla="*/ 2538101 h 5255663"/>
                <a:gd name="connsiteX44" fmla="*/ 1948441 w 2606947"/>
                <a:gd name="connsiteY44" fmla="*/ 2555192 h 5255663"/>
                <a:gd name="connsiteX45" fmla="*/ 1922804 w 2606947"/>
                <a:gd name="connsiteY45" fmla="*/ 2563738 h 5255663"/>
                <a:gd name="connsiteX46" fmla="*/ 1743342 w 2606947"/>
                <a:gd name="connsiteY46" fmla="*/ 2572284 h 5255663"/>
                <a:gd name="connsiteX47" fmla="*/ 1709159 w 2606947"/>
                <a:gd name="connsiteY47" fmla="*/ 2580830 h 5255663"/>
                <a:gd name="connsiteX48" fmla="*/ 1666430 w 2606947"/>
                <a:gd name="connsiteY48" fmla="*/ 2589375 h 5255663"/>
                <a:gd name="connsiteX49" fmla="*/ 1640793 w 2606947"/>
                <a:gd name="connsiteY49" fmla="*/ 2597921 h 5255663"/>
                <a:gd name="connsiteX50" fmla="*/ 1572426 w 2606947"/>
                <a:gd name="connsiteY50" fmla="*/ 2606467 h 5255663"/>
                <a:gd name="connsiteX51" fmla="*/ 1538243 w 2606947"/>
                <a:gd name="connsiteY51" fmla="*/ 2615013 h 5255663"/>
                <a:gd name="connsiteX52" fmla="*/ 1512606 w 2606947"/>
                <a:gd name="connsiteY52" fmla="*/ 2632104 h 5255663"/>
                <a:gd name="connsiteX53" fmla="*/ 1401510 w 2606947"/>
                <a:gd name="connsiteY53" fmla="*/ 2640650 h 5255663"/>
                <a:gd name="connsiteX54" fmla="*/ 1324598 w 2606947"/>
                <a:gd name="connsiteY54" fmla="*/ 2666287 h 5255663"/>
                <a:gd name="connsiteX55" fmla="*/ 1298961 w 2606947"/>
                <a:gd name="connsiteY55" fmla="*/ 2674833 h 5255663"/>
                <a:gd name="connsiteX56" fmla="*/ 1273323 w 2606947"/>
                <a:gd name="connsiteY56" fmla="*/ 2683379 h 5255663"/>
                <a:gd name="connsiteX57" fmla="*/ 1247686 w 2606947"/>
                <a:gd name="connsiteY57" fmla="*/ 2700471 h 5255663"/>
                <a:gd name="connsiteX58" fmla="*/ 1222049 w 2606947"/>
                <a:gd name="connsiteY58" fmla="*/ 2709016 h 5255663"/>
                <a:gd name="connsiteX59" fmla="*/ 1136591 w 2606947"/>
                <a:gd name="connsiteY59" fmla="*/ 2760291 h 5255663"/>
                <a:gd name="connsiteX60" fmla="*/ 1102408 w 2606947"/>
                <a:gd name="connsiteY60" fmla="*/ 2768837 h 5255663"/>
                <a:gd name="connsiteX61" fmla="*/ 999858 w 2606947"/>
                <a:gd name="connsiteY61" fmla="*/ 2820112 h 5255663"/>
                <a:gd name="connsiteX62" fmla="*/ 974221 w 2606947"/>
                <a:gd name="connsiteY62" fmla="*/ 2828658 h 5255663"/>
                <a:gd name="connsiteX63" fmla="*/ 948583 w 2606947"/>
                <a:gd name="connsiteY63" fmla="*/ 2837203 h 5255663"/>
                <a:gd name="connsiteX64" fmla="*/ 888763 w 2606947"/>
                <a:gd name="connsiteY64" fmla="*/ 2871387 h 5255663"/>
                <a:gd name="connsiteX65" fmla="*/ 863125 w 2606947"/>
                <a:gd name="connsiteY65" fmla="*/ 2879932 h 5255663"/>
                <a:gd name="connsiteX66" fmla="*/ 803305 w 2606947"/>
                <a:gd name="connsiteY66" fmla="*/ 2905570 h 5255663"/>
                <a:gd name="connsiteX67" fmla="*/ 777667 w 2606947"/>
                <a:gd name="connsiteY67" fmla="*/ 2922661 h 5255663"/>
                <a:gd name="connsiteX68" fmla="*/ 726393 w 2606947"/>
                <a:gd name="connsiteY68" fmla="*/ 2939753 h 5255663"/>
                <a:gd name="connsiteX69" fmla="*/ 700755 w 2606947"/>
                <a:gd name="connsiteY69" fmla="*/ 2956844 h 5255663"/>
                <a:gd name="connsiteX70" fmla="*/ 649480 w 2606947"/>
                <a:gd name="connsiteY70" fmla="*/ 2973936 h 5255663"/>
                <a:gd name="connsiteX71" fmla="*/ 572568 w 2606947"/>
                <a:gd name="connsiteY71" fmla="*/ 3008119 h 5255663"/>
                <a:gd name="connsiteX72" fmla="*/ 555477 w 2606947"/>
                <a:gd name="connsiteY72" fmla="*/ 3033757 h 5255663"/>
                <a:gd name="connsiteX73" fmla="*/ 512748 w 2606947"/>
                <a:gd name="connsiteY73" fmla="*/ 3042302 h 5255663"/>
                <a:gd name="connsiteX74" fmla="*/ 435836 w 2606947"/>
                <a:gd name="connsiteY74" fmla="*/ 3076486 h 5255663"/>
                <a:gd name="connsiteX75" fmla="*/ 410198 w 2606947"/>
                <a:gd name="connsiteY75" fmla="*/ 3085031 h 5255663"/>
                <a:gd name="connsiteX76" fmla="*/ 333286 w 2606947"/>
                <a:gd name="connsiteY76" fmla="*/ 3119215 h 5255663"/>
                <a:gd name="connsiteX77" fmla="*/ 307649 w 2606947"/>
                <a:gd name="connsiteY77" fmla="*/ 3127760 h 5255663"/>
                <a:gd name="connsiteX78" fmla="*/ 282011 w 2606947"/>
                <a:gd name="connsiteY78" fmla="*/ 3136306 h 5255663"/>
                <a:gd name="connsiteX79" fmla="*/ 205099 w 2606947"/>
                <a:gd name="connsiteY79" fmla="*/ 3170489 h 5255663"/>
                <a:gd name="connsiteX80" fmla="*/ 179462 w 2606947"/>
                <a:gd name="connsiteY80" fmla="*/ 3179035 h 5255663"/>
                <a:gd name="connsiteX81" fmla="*/ 153824 w 2606947"/>
                <a:gd name="connsiteY81" fmla="*/ 3187581 h 5255663"/>
                <a:gd name="connsiteX82" fmla="*/ 128187 w 2606947"/>
                <a:gd name="connsiteY82" fmla="*/ 3204673 h 5255663"/>
                <a:gd name="connsiteX83" fmla="*/ 76912 w 2606947"/>
                <a:gd name="connsiteY83" fmla="*/ 3221764 h 5255663"/>
                <a:gd name="connsiteX84" fmla="*/ 59821 w 2606947"/>
                <a:gd name="connsiteY84" fmla="*/ 3281585 h 5255663"/>
                <a:gd name="connsiteX85" fmla="*/ 42729 w 2606947"/>
                <a:gd name="connsiteY85" fmla="*/ 3486684 h 5255663"/>
                <a:gd name="connsiteX86" fmla="*/ 34183 w 2606947"/>
                <a:gd name="connsiteY86" fmla="*/ 3589233 h 5255663"/>
                <a:gd name="connsiteX87" fmla="*/ 17092 w 2606947"/>
                <a:gd name="connsiteY87" fmla="*/ 3871244 h 5255663"/>
                <a:gd name="connsiteX88" fmla="*/ 0 w 2606947"/>
                <a:gd name="connsiteY88" fmla="*/ 3939611 h 5255663"/>
                <a:gd name="connsiteX89" fmla="*/ 8546 w 2606947"/>
                <a:gd name="connsiteY89" fmla="*/ 4136164 h 5255663"/>
                <a:gd name="connsiteX90" fmla="*/ 17092 w 2606947"/>
                <a:gd name="connsiteY90" fmla="*/ 4161801 h 5255663"/>
                <a:gd name="connsiteX91" fmla="*/ 68366 w 2606947"/>
                <a:gd name="connsiteY91" fmla="*/ 4178893 h 5255663"/>
                <a:gd name="connsiteX92" fmla="*/ 119641 w 2606947"/>
                <a:gd name="connsiteY92" fmla="*/ 4204530 h 5255663"/>
                <a:gd name="connsiteX93" fmla="*/ 162370 w 2606947"/>
                <a:gd name="connsiteY93" fmla="*/ 4238714 h 5255663"/>
                <a:gd name="connsiteX94" fmla="*/ 213645 w 2606947"/>
                <a:gd name="connsiteY94" fmla="*/ 4272897 h 5255663"/>
                <a:gd name="connsiteX95" fmla="*/ 264920 w 2606947"/>
                <a:gd name="connsiteY95" fmla="*/ 4307080 h 5255663"/>
                <a:gd name="connsiteX96" fmla="*/ 341832 w 2606947"/>
                <a:gd name="connsiteY96" fmla="*/ 4358355 h 5255663"/>
                <a:gd name="connsiteX97" fmla="*/ 367469 w 2606947"/>
                <a:gd name="connsiteY97" fmla="*/ 4375446 h 5255663"/>
                <a:gd name="connsiteX98" fmla="*/ 393107 w 2606947"/>
                <a:gd name="connsiteY98" fmla="*/ 4401084 h 5255663"/>
                <a:gd name="connsiteX99" fmla="*/ 470019 w 2606947"/>
                <a:gd name="connsiteY99" fmla="*/ 4443813 h 5255663"/>
                <a:gd name="connsiteX100" fmla="*/ 495656 w 2606947"/>
                <a:gd name="connsiteY100" fmla="*/ 4469450 h 5255663"/>
                <a:gd name="connsiteX101" fmla="*/ 581114 w 2606947"/>
                <a:gd name="connsiteY101" fmla="*/ 4529271 h 5255663"/>
                <a:gd name="connsiteX102" fmla="*/ 615297 w 2606947"/>
                <a:gd name="connsiteY102" fmla="*/ 4546362 h 5255663"/>
                <a:gd name="connsiteX103" fmla="*/ 666572 w 2606947"/>
                <a:gd name="connsiteY103" fmla="*/ 4589091 h 5255663"/>
                <a:gd name="connsiteX104" fmla="*/ 700755 w 2606947"/>
                <a:gd name="connsiteY104" fmla="*/ 4606183 h 5255663"/>
                <a:gd name="connsiteX105" fmla="*/ 734938 w 2606947"/>
                <a:gd name="connsiteY105" fmla="*/ 4640366 h 5255663"/>
                <a:gd name="connsiteX106" fmla="*/ 760576 w 2606947"/>
                <a:gd name="connsiteY106" fmla="*/ 4648912 h 5255663"/>
                <a:gd name="connsiteX107" fmla="*/ 811851 w 2606947"/>
                <a:gd name="connsiteY107" fmla="*/ 4674549 h 5255663"/>
                <a:gd name="connsiteX108" fmla="*/ 863125 w 2606947"/>
                <a:gd name="connsiteY108" fmla="*/ 4708732 h 5255663"/>
                <a:gd name="connsiteX109" fmla="*/ 880217 w 2606947"/>
                <a:gd name="connsiteY109" fmla="*/ 4734370 h 5255663"/>
                <a:gd name="connsiteX110" fmla="*/ 914400 w 2606947"/>
                <a:gd name="connsiteY110" fmla="*/ 4760007 h 5255663"/>
                <a:gd name="connsiteX111" fmla="*/ 965675 w 2606947"/>
                <a:gd name="connsiteY111" fmla="*/ 4802736 h 5255663"/>
                <a:gd name="connsiteX112" fmla="*/ 999858 w 2606947"/>
                <a:gd name="connsiteY112" fmla="*/ 4854011 h 5255663"/>
                <a:gd name="connsiteX113" fmla="*/ 1025495 w 2606947"/>
                <a:gd name="connsiteY113" fmla="*/ 4871102 h 5255663"/>
                <a:gd name="connsiteX114" fmla="*/ 1059679 w 2606947"/>
                <a:gd name="connsiteY114" fmla="*/ 4913831 h 5255663"/>
                <a:gd name="connsiteX115" fmla="*/ 1093862 w 2606947"/>
                <a:gd name="connsiteY115" fmla="*/ 4939469 h 5255663"/>
                <a:gd name="connsiteX116" fmla="*/ 1136591 w 2606947"/>
                <a:gd name="connsiteY116" fmla="*/ 4982198 h 5255663"/>
                <a:gd name="connsiteX117" fmla="*/ 1196411 w 2606947"/>
                <a:gd name="connsiteY117" fmla="*/ 5042018 h 5255663"/>
                <a:gd name="connsiteX118" fmla="*/ 1256232 w 2606947"/>
                <a:gd name="connsiteY118" fmla="*/ 5110385 h 5255663"/>
                <a:gd name="connsiteX119" fmla="*/ 1290415 w 2606947"/>
                <a:gd name="connsiteY119" fmla="*/ 5153114 h 5255663"/>
                <a:gd name="connsiteX120" fmla="*/ 1298961 w 2606947"/>
                <a:gd name="connsiteY120" fmla="*/ 5178751 h 5255663"/>
                <a:gd name="connsiteX121" fmla="*/ 1324598 w 2606947"/>
                <a:gd name="connsiteY121" fmla="*/ 5187297 h 5255663"/>
                <a:gd name="connsiteX122" fmla="*/ 1350236 w 2606947"/>
                <a:gd name="connsiteY122" fmla="*/ 5204388 h 5255663"/>
                <a:gd name="connsiteX123" fmla="*/ 1546789 w 2606947"/>
                <a:gd name="connsiteY123" fmla="*/ 5212934 h 5255663"/>
                <a:gd name="connsiteX124" fmla="*/ 1598064 w 2606947"/>
                <a:gd name="connsiteY124" fmla="*/ 5230026 h 5255663"/>
                <a:gd name="connsiteX125" fmla="*/ 1674976 w 2606947"/>
                <a:gd name="connsiteY125" fmla="*/ 5255663 h 525566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Lst>
              <a:rect l="l" t="t" r="r" b="b"/>
              <a:pathLst>
                <a:path w="2606947" h="5255663">
                  <a:moveTo>
                    <a:pt x="1700613" y="0"/>
                  </a:moveTo>
                  <a:cubicBezTo>
                    <a:pt x="1703462" y="37032"/>
                    <a:pt x="1704552" y="74241"/>
                    <a:pt x="1709159" y="111095"/>
                  </a:cubicBezTo>
                  <a:cubicBezTo>
                    <a:pt x="1710276" y="120033"/>
                    <a:pt x="1715230" y="128071"/>
                    <a:pt x="1717705" y="136732"/>
                  </a:cubicBezTo>
                  <a:cubicBezTo>
                    <a:pt x="1720932" y="148025"/>
                    <a:pt x="1723402" y="159521"/>
                    <a:pt x="1726251" y="170916"/>
                  </a:cubicBezTo>
                  <a:cubicBezTo>
                    <a:pt x="1723402" y="233585"/>
                    <a:pt x="1721618" y="296311"/>
                    <a:pt x="1717705" y="358923"/>
                  </a:cubicBezTo>
                  <a:cubicBezTo>
                    <a:pt x="1715919" y="387495"/>
                    <a:pt x="1711129" y="415821"/>
                    <a:pt x="1709159" y="444381"/>
                  </a:cubicBezTo>
                  <a:cubicBezTo>
                    <a:pt x="1705430" y="498451"/>
                    <a:pt x="1704102" y="552665"/>
                    <a:pt x="1700613" y="606751"/>
                  </a:cubicBezTo>
                  <a:cubicBezTo>
                    <a:pt x="1693921" y="710470"/>
                    <a:pt x="1702230" y="678810"/>
                    <a:pt x="1683522" y="734938"/>
                  </a:cubicBezTo>
                  <a:cubicBezTo>
                    <a:pt x="1686370" y="843185"/>
                    <a:pt x="1686917" y="951516"/>
                    <a:pt x="1692067" y="1059678"/>
                  </a:cubicBezTo>
                  <a:cubicBezTo>
                    <a:pt x="1692626" y="1071410"/>
                    <a:pt x="1699241" y="1082196"/>
                    <a:pt x="1700613" y="1093861"/>
                  </a:cubicBezTo>
                  <a:cubicBezTo>
                    <a:pt x="1704953" y="1130748"/>
                    <a:pt x="1705057" y="1168043"/>
                    <a:pt x="1709159" y="1204957"/>
                  </a:cubicBezTo>
                  <a:cubicBezTo>
                    <a:pt x="1711329" y="1224486"/>
                    <a:pt x="1721200" y="1261667"/>
                    <a:pt x="1726251" y="1281869"/>
                  </a:cubicBezTo>
                  <a:cubicBezTo>
                    <a:pt x="1729099" y="1335992"/>
                    <a:pt x="1729889" y="1390263"/>
                    <a:pt x="1734796" y="1444239"/>
                  </a:cubicBezTo>
                  <a:cubicBezTo>
                    <a:pt x="1735612" y="1453210"/>
                    <a:pt x="1741388" y="1461083"/>
                    <a:pt x="1743342" y="1469876"/>
                  </a:cubicBezTo>
                  <a:cubicBezTo>
                    <a:pt x="1763396" y="1560116"/>
                    <a:pt x="1741196" y="1489075"/>
                    <a:pt x="1760434" y="1546788"/>
                  </a:cubicBezTo>
                  <a:cubicBezTo>
                    <a:pt x="1763283" y="1586669"/>
                    <a:pt x="1764309" y="1626722"/>
                    <a:pt x="1768980" y="1666430"/>
                  </a:cubicBezTo>
                  <a:cubicBezTo>
                    <a:pt x="1770032" y="1675376"/>
                    <a:pt x="1776530" y="1683114"/>
                    <a:pt x="1777525" y="1692067"/>
                  </a:cubicBezTo>
                  <a:cubicBezTo>
                    <a:pt x="1798043" y="1876734"/>
                    <a:pt x="1772615" y="1766432"/>
                    <a:pt x="1794617" y="1854437"/>
                  </a:cubicBezTo>
                  <a:cubicBezTo>
                    <a:pt x="1797466" y="1900015"/>
                    <a:pt x="1798382" y="1945754"/>
                    <a:pt x="1803163" y="1991170"/>
                  </a:cubicBezTo>
                  <a:cubicBezTo>
                    <a:pt x="1805983" y="2017961"/>
                    <a:pt x="1834583" y="2051118"/>
                    <a:pt x="1845892" y="2068082"/>
                  </a:cubicBezTo>
                  <a:cubicBezTo>
                    <a:pt x="1845893" y="2068084"/>
                    <a:pt x="1880074" y="2119356"/>
                    <a:pt x="1880075" y="2119357"/>
                  </a:cubicBezTo>
                  <a:lnTo>
                    <a:pt x="1905712" y="2136448"/>
                  </a:lnTo>
                  <a:cubicBezTo>
                    <a:pt x="1911409" y="2144994"/>
                    <a:pt x="1914784" y="2155670"/>
                    <a:pt x="1922804" y="2162086"/>
                  </a:cubicBezTo>
                  <a:cubicBezTo>
                    <a:pt x="1929838" y="2167713"/>
                    <a:pt x="1939780" y="2168156"/>
                    <a:pt x="1948441" y="2170631"/>
                  </a:cubicBezTo>
                  <a:cubicBezTo>
                    <a:pt x="1969341" y="2176602"/>
                    <a:pt x="2018668" y="2186115"/>
                    <a:pt x="2033899" y="2196269"/>
                  </a:cubicBezTo>
                  <a:lnTo>
                    <a:pt x="2110811" y="2247544"/>
                  </a:lnTo>
                  <a:cubicBezTo>
                    <a:pt x="2119357" y="2253241"/>
                    <a:pt x="2126705" y="2261387"/>
                    <a:pt x="2136449" y="2264635"/>
                  </a:cubicBezTo>
                  <a:lnTo>
                    <a:pt x="2187723" y="2281727"/>
                  </a:lnTo>
                  <a:cubicBezTo>
                    <a:pt x="2196269" y="2284576"/>
                    <a:pt x="2204475" y="2288792"/>
                    <a:pt x="2213361" y="2290273"/>
                  </a:cubicBezTo>
                  <a:cubicBezTo>
                    <a:pt x="2236228" y="2294084"/>
                    <a:pt x="2283469" y="2301390"/>
                    <a:pt x="2307365" y="2307364"/>
                  </a:cubicBezTo>
                  <a:cubicBezTo>
                    <a:pt x="2343098" y="2316298"/>
                    <a:pt x="2325627" y="2318063"/>
                    <a:pt x="2367185" y="2324456"/>
                  </a:cubicBezTo>
                  <a:cubicBezTo>
                    <a:pt x="2392680" y="2328378"/>
                    <a:pt x="2418561" y="2329353"/>
                    <a:pt x="2444097" y="2333001"/>
                  </a:cubicBezTo>
                  <a:cubicBezTo>
                    <a:pt x="2459621" y="2335219"/>
                    <a:pt x="2504045" y="2345004"/>
                    <a:pt x="2521009" y="2350093"/>
                  </a:cubicBezTo>
                  <a:cubicBezTo>
                    <a:pt x="2538265" y="2355270"/>
                    <a:pt x="2557293" y="2357192"/>
                    <a:pt x="2572284" y="2367185"/>
                  </a:cubicBezTo>
                  <a:lnTo>
                    <a:pt x="2597922" y="2384276"/>
                  </a:lnTo>
                  <a:cubicBezTo>
                    <a:pt x="2603618" y="2401366"/>
                    <a:pt x="2615012" y="2418461"/>
                    <a:pt x="2597922" y="2435551"/>
                  </a:cubicBezTo>
                  <a:cubicBezTo>
                    <a:pt x="2591552" y="2441921"/>
                    <a:pt x="2580341" y="2440068"/>
                    <a:pt x="2572284" y="2444097"/>
                  </a:cubicBezTo>
                  <a:cubicBezTo>
                    <a:pt x="2563098" y="2448690"/>
                    <a:pt x="2556032" y="2457017"/>
                    <a:pt x="2546647" y="2461188"/>
                  </a:cubicBezTo>
                  <a:cubicBezTo>
                    <a:pt x="2530184" y="2468505"/>
                    <a:pt x="2512464" y="2472583"/>
                    <a:pt x="2495372" y="2478280"/>
                  </a:cubicBezTo>
                  <a:lnTo>
                    <a:pt x="2444097" y="2495372"/>
                  </a:lnTo>
                  <a:cubicBezTo>
                    <a:pt x="2435551" y="2498220"/>
                    <a:pt x="2427293" y="2502150"/>
                    <a:pt x="2418460" y="2503917"/>
                  </a:cubicBezTo>
                  <a:cubicBezTo>
                    <a:pt x="2389974" y="2509614"/>
                    <a:pt x="2360561" y="2511822"/>
                    <a:pt x="2333002" y="2521009"/>
                  </a:cubicBezTo>
                  <a:cubicBezTo>
                    <a:pt x="2324456" y="2523858"/>
                    <a:pt x="2316361" y="2529082"/>
                    <a:pt x="2307365" y="2529555"/>
                  </a:cubicBezTo>
                  <a:cubicBezTo>
                    <a:pt x="2207761" y="2534797"/>
                    <a:pt x="2107963" y="2535252"/>
                    <a:pt x="2008262" y="2538101"/>
                  </a:cubicBezTo>
                  <a:cubicBezTo>
                    <a:pt x="1946765" y="2558598"/>
                    <a:pt x="2023590" y="2533720"/>
                    <a:pt x="1948441" y="2555192"/>
                  </a:cubicBezTo>
                  <a:cubicBezTo>
                    <a:pt x="1939780" y="2557667"/>
                    <a:pt x="1931781" y="2562990"/>
                    <a:pt x="1922804" y="2563738"/>
                  </a:cubicBezTo>
                  <a:cubicBezTo>
                    <a:pt x="1863122" y="2568712"/>
                    <a:pt x="1803163" y="2569435"/>
                    <a:pt x="1743342" y="2572284"/>
                  </a:cubicBezTo>
                  <a:cubicBezTo>
                    <a:pt x="1731948" y="2575133"/>
                    <a:pt x="1720624" y="2578282"/>
                    <a:pt x="1709159" y="2580830"/>
                  </a:cubicBezTo>
                  <a:cubicBezTo>
                    <a:pt x="1694980" y="2583981"/>
                    <a:pt x="1680521" y="2585852"/>
                    <a:pt x="1666430" y="2589375"/>
                  </a:cubicBezTo>
                  <a:cubicBezTo>
                    <a:pt x="1657691" y="2591560"/>
                    <a:pt x="1649656" y="2596310"/>
                    <a:pt x="1640793" y="2597921"/>
                  </a:cubicBezTo>
                  <a:cubicBezTo>
                    <a:pt x="1618197" y="2602029"/>
                    <a:pt x="1595215" y="2603618"/>
                    <a:pt x="1572426" y="2606467"/>
                  </a:cubicBezTo>
                  <a:cubicBezTo>
                    <a:pt x="1561032" y="2609316"/>
                    <a:pt x="1549038" y="2610386"/>
                    <a:pt x="1538243" y="2615013"/>
                  </a:cubicBezTo>
                  <a:cubicBezTo>
                    <a:pt x="1528803" y="2619059"/>
                    <a:pt x="1522701" y="2630211"/>
                    <a:pt x="1512606" y="2632104"/>
                  </a:cubicBezTo>
                  <a:cubicBezTo>
                    <a:pt x="1476101" y="2638949"/>
                    <a:pt x="1438542" y="2637801"/>
                    <a:pt x="1401510" y="2640650"/>
                  </a:cubicBezTo>
                  <a:lnTo>
                    <a:pt x="1324598" y="2666287"/>
                  </a:lnTo>
                  <a:lnTo>
                    <a:pt x="1298961" y="2674833"/>
                  </a:lnTo>
                  <a:lnTo>
                    <a:pt x="1273323" y="2683379"/>
                  </a:lnTo>
                  <a:cubicBezTo>
                    <a:pt x="1264777" y="2689076"/>
                    <a:pt x="1256872" y="2695878"/>
                    <a:pt x="1247686" y="2700471"/>
                  </a:cubicBezTo>
                  <a:cubicBezTo>
                    <a:pt x="1239629" y="2704499"/>
                    <a:pt x="1229923" y="2704641"/>
                    <a:pt x="1222049" y="2709016"/>
                  </a:cubicBezTo>
                  <a:cubicBezTo>
                    <a:pt x="1180759" y="2731955"/>
                    <a:pt x="1176382" y="2745370"/>
                    <a:pt x="1136591" y="2760291"/>
                  </a:cubicBezTo>
                  <a:cubicBezTo>
                    <a:pt x="1125594" y="2764415"/>
                    <a:pt x="1113802" y="2765988"/>
                    <a:pt x="1102408" y="2768837"/>
                  </a:cubicBezTo>
                  <a:cubicBezTo>
                    <a:pt x="1036142" y="2813014"/>
                    <a:pt x="1070621" y="2796524"/>
                    <a:pt x="999858" y="2820112"/>
                  </a:cubicBezTo>
                  <a:lnTo>
                    <a:pt x="974221" y="2828658"/>
                  </a:lnTo>
                  <a:lnTo>
                    <a:pt x="948583" y="2837203"/>
                  </a:lnTo>
                  <a:cubicBezTo>
                    <a:pt x="922838" y="2854367"/>
                    <a:pt x="919119" y="2858378"/>
                    <a:pt x="888763" y="2871387"/>
                  </a:cubicBezTo>
                  <a:cubicBezTo>
                    <a:pt x="880483" y="2874935"/>
                    <a:pt x="871489" y="2876586"/>
                    <a:pt x="863125" y="2879932"/>
                  </a:cubicBezTo>
                  <a:cubicBezTo>
                    <a:pt x="842982" y="2887989"/>
                    <a:pt x="822709" y="2895868"/>
                    <a:pt x="803305" y="2905570"/>
                  </a:cubicBezTo>
                  <a:cubicBezTo>
                    <a:pt x="794118" y="2910163"/>
                    <a:pt x="787053" y="2918490"/>
                    <a:pt x="777667" y="2922661"/>
                  </a:cubicBezTo>
                  <a:cubicBezTo>
                    <a:pt x="761204" y="2929978"/>
                    <a:pt x="741383" y="2929760"/>
                    <a:pt x="726393" y="2939753"/>
                  </a:cubicBezTo>
                  <a:cubicBezTo>
                    <a:pt x="717847" y="2945450"/>
                    <a:pt x="710141" y="2952673"/>
                    <a:pt x="700755" y="2956844"/>
                  </a:cubicBezTo>
                  <a:cubicBezTo>
                    <a:pt x="684292" y="2964161"/>
                    <a:pt x="649480" y="2973936"/>
                    <a:pt x="649480" y="2973936"/>
                  </a:cubicBezTo>
                  <a:cubicBezTo>
                    <a:pt x="582204" y="3041212"/>
                    <a:pt x="677897" y="2955453"/>
                    <a:pt x="572568" y="3008119"/>
                  </a:cubicBezTo>
                  <a:cubicBezTo>
                    <a:pt x="563382" y="3012712"/>
                    <a:pt x="564395" y="3028661"/>
                    <a:pt x="555477" y="3033757"/>
                  </a:cubicBezTo>
                  <a:cubicBezTo>
                    <a:pt x="542866" y="3040963"/>
                    <a:pt x="526991" y="3039454"/>
                    <a:pt x="512748" y="3042302"/>
                  </a:cubicBezTo>
                  <a:cubicBezTo>
                    <a:pt x="472122" y="3069386"/>
                    <a:pt x="496851" y="3056148"/>
                    <a:pt x="435836" y="3076486"/>
                  </a:cubicBezTo>
                  <a:lnTo>
                    <a:pt x="410198" y="3085031"/>
                  </a:lnTo>
                  <a:cubicBezTo>
                    <a:pt x="369572" y="3112116"/>
                    <a:pt x="394303" y="3098876"/>
                    <a:pt x="333286" y="3119215"/>
                  </a:cubicBezTo>
                  <a:lnTo>
                    <a:pt x="307649" y="3127760"/>
                  </a:lnTo>
                  <a:lnTo>
                    <a:pt x="282011" y="3136306"/>
                  </a:lnTo>
                  <a:cubicBezTo>
                    <a:pt x="241383" y="3163392"/>
                    <a:pt x="266119" y="3150149"/>
                    <a:pt x="205099" y="3170489"/>
                  </a:cubicBezTo>
                  <a:lnTo>
                    <a:pt x="179462" y="3179035"/>
                  </a:lnTo>
                  <a:lnTo>
                    <a:pt x="153824" y="3187581"/>
                  </a:lnTo>
                  <a:cubicBezTo>
                    <a:pt x="145278" y="3193278"/>
                    <a:pt x="137573" y="3200502"/>
                    <a:pt x="128187" y="3204673"/>
                  </a:cubicBezTo>
                  <a:cubicBezTo>
                    <a:pt x="111724" y="3211990"/>
                    <a:pt x="76912" y="3221764"/>
                    <a:pt x="76912" y="3221764"/>
                  </a:cubicBezTo>
                  <a:cubicBezTo>
                    <a:pt x="71966" y="3236602"/>
                    <a:pt x="61014" y="3267271"/>
                    <a:pt x="59821" y="3281585"/>
                  </a:cubicBezTo>
                  <a:cubicBezTo>
                    <a:pt x="41558" y="3500753"/>
                    <a:pt x="66990" y="3389641"/>
                    <a:pt x="42729" y="3486684"/>
                  </a:cubicBezTo>
                  <a:cubicBezTo>
                    <a:pt x="39880" y="3520867"/>
                    <a:pt x="36465" y="3555007"/>
                    <a:pt x="34183" y="3589233"/>
                  </a:cubicBezTo>
                  <a:cubicBezTo>
                    <a:pt x="27919" y="3683201"/>
                    <a:pt x="46873" y="3781901"/>
                    <a:pt x="17092" y="3871244"/>
                  </a:cubicBezTo>
                  <a:cubicBezTo>
                    <a:pt x="3953" y="3910662"/>
                    <a:pt x="10313" y="3888049"/>
                    <a:pt x="0" y="3939611"/>
                  </a:cubicBezTo>
                  <a:cubicBezTo>
                    <a:pt x="2849" y="4005129"/>
                    <a:pt x="3516" y="4070778"/>
                    <a:pt x="8546" y="4136164"/>
                  </a:cubicBezTo>
                  <a:cubicBezTo>
                    <a:pt x="9237" y="4145145"/>
                    <a:pt x="9762" y="4156565"/>
                    <a:pt x="17092" y="4161801"/>
                  </a:cubicBezTo>
                  <a:cubicBezTo>
                    <a:pt x="31752" y="4172273"/>
                    <a:pt x="53376" y="4168900"/>
                    <a:pt x="68366" y="4178893"/>
                  </a:cubicBezTo>
                  <a:cubicBezTo>
                    <a:pt x="101499" y="4200982"/>
                    <a:pt x="84260" y="4192737"/>
                    <a:pt x="119641" y="4204530"/>
                  </a:cubicBezTo>
                  <a:cubicBezTo>
                    <a:pt x="151221" y="4251901"/>
                    <a:pt x="118665" y="4214433"/>
                    <a:pt x="162370" y="4238714"/>
                  </a:cubicBezTo>
                  <a:cubicBezTo>
                    <a:pt x="180327" y="4248690"/>
                    <a:pt x="196553" y="4261503"/>
                    <a:pt x="213645" y="4272897"/>
                  </a:cubicBezTo>
                  <a:lnTo>
                    <a:pt x="264920" y="4307080"/>
                  </a:lnTo>
                  <a:lnTo>
                    <a:pt x="341832" y="4358355"/>
                  </a:lnTo>
                  <a:cubicBezTo>
                    <a:pt x="350378" y="4364052"/>
                    <a:pt x="360207" y="4368184"/>
                    <a:pt x="367469" y="4375446"/>
                  </a:cubicBezTo>
                  <a:cubicBezTo>
                    <a:pt x="376015" y="4383992"/>
                    <a:pt x="383051" y="4394380"/>
                    <a:pt x="393107" y="4401084"/>
                  </a:cubicBezTo>
                  <a:cubicBezTo>
                    <a:pt x="457584" y="4444069"/>
                    <a:pt x="367118" y="4340912"/>
                    <a:pt x="470019" y="4443813"/>
                  </a:cubicBezTo>
                  <a:cubicBezTo>
                    <a:pt x="478565" y="4452359"/>
                    <a:pt x="486480" y="4461585"/>
                    <a:pt x="495656" y="4469450"/>
                  </a:cubicBezTo>
                  <a:cubicBezTo>
                    <a:pt x="510659" y="4482310"/>
                    <a:pt x="569351" y="4523390"/>
                    <a:pt x="581114" y="4529271"/>
                  </a:cubicBezTo>
                  <a:lnTo>
                    <a:pt x="615297" y="4546362"/>
                  </a:lnTo>
                  <a:cubicBezTo>
                    <a:pt x="638865" y="4569930"/>
                    <a:pt x="638809" y="4573227"/>
                    <a:pt x="666572" y="4589091"/>
                  </a:cubicBezTo>
                  <a:cubicBezTo>
                    <a:pt x="677633" y="4595411"/>
                    <a:pt x="690564" y="4598539"/>
                    <a:pt x="700755" y="4606183"/>
                  </a:cubicBezTo>
                  <a:cubicBezTo>
                    <a:pt x="713646" y="4615851"/>
                    <a:pt x="721825" y="4631000"/>
                    <a:pt x="734938" y="4640366"/>
                  </a:cubicBezTo>
                  <a:cubicBezTo>
                    <a:pt x="742268" y="4645602"/>
                    <a:pt x="752519" y="4644883"/>
                    <a:pt x="760576" y="4648912"/>
                  </a:cubicBezTo>
                  <a:cubicBezTo>
                    <a:pt x="826842" y="4682044"/>
                    <a:pt x="747408" y="4653068"/>
                    <a:pt x="811851" y="4674549"/>
                  </a:cubicBezTo>
                  <a:cubicBezTo>
                    <a:pt x="854758" y="4738914"/>
                    <a:pt x="796906" y="4664586"/>
                    <a:pt x="863125" y="4708732"/>
                  </a:cubicBezTo>
                  <a:cubicBezTo>
                    <a:pt x="871671" y="4714429"/>
                    <a:pt x="872954" y="4727107"/>
                    <a:pt x="880217" y="4734370"/>
                  </a:cubicBezTo>
                  <a:cubicBezTo>
                    <a:pt x="890288" y="4744441"/>
                    <a:pt x="903586" y="4750738"/>
                    <a:pt x="914400" y="4760007"/>
                  </a:cubicBezTo>
                  <a:cubicBezTo>
                    <a:pt x="971976" y="4809358"/>
                    <a:pt x="909010" y="4764959"/>
                    <a:pt x="965675" y="4802736"/>
                  </a:cubicBezTo>
                  <a:cubicBezTo>
                    <a:pt x="977069" y="4819828"/>
                    <a:pt x="982766" y="4842617"/>
                    <a:pt x="999858" y="4854011"/>
                  </a:cubicBezTo>
                  <a:cubicBezTo>
                    <a:pt x="1008404" y="4859708"/>
                    <a:pt x="1018233" y="4863840"/>
                    <a:pt x="1025495" y="4871102"/>
                  </a:cubicBezTo>
                  <a:cubicBezTo>
                    <a:pt x="1038393" y="4884000"/>
                    <a:pt x="1046781" y="4900933"/>
                    <a:pt x="1059679" y="4913831"/>
                  </a:cubicBezTo>
                  <a:cubicBezTo>
                    <a:pt x="1069750" y="4923902"/>
                    <a:pt x="1083791" y="4929398"/>
                    <a:pt x="1093862" y="4939469"/>
                  </a:cubicBezTo>
                  <a:cubicBezTo>
                    <a:pt x="1150831" y="4996439"/>
                    <a:pt x="1068225" y="4936621"/>
                    <a:pt x="1136591" y="4982198"/>
                  </a:cubicBezTo>
                  <a:cubicBezTo>
                    <a:pt x="1186659" y="5057302"/>
                    <a:pt x="1105065" y="4940522"/>
                    <a:pt x="1196411" y="5042018"/>
                  </a:cubicBezTo>
                  <a:cubicBezTo>
                    <a:pt x="1271187" y="5125103"/>
                    <a:pt x="1196054" y="5070266"/>
                    <a:pt x="1256232" y="5110385"/>
                  </a:cubicBezTo>
                  <a:cubicBezTo>
                    <a:pt x="1277713" y="5174824"/>
                    <a:pt x="1246239" y="5097893"/>
                    <a:pt x="1290415" y="5153114"/>
                  </a:cubicBezTo>
                  <a:cubicBezTo>
                    <a:pt x="1296042" y="5160148"/>
                    <a:pt x="1292591" y="5172381"/>
                    <a:pt x="1298961" y="5178751"/>
                  </a:cubicBezTo>
                  <a:cubicBezTo>
                    <a:pt x="1305331" y="5185121"/>
                    <a:pt x="1316541" y="5183269"/>
                    <a:pt x="1324598" y="5187297"/>
                  </a:cubicBezTo>
                  <a:cubicBezTo>
                    <a:pt x="1333785" y="5191890"/>
                    <a:pt x="1340033" y="5203211"/>
                    <a:pt x="1350236" y="5204388"/>
                  </a:cubicBezTo>
                  <a:cubicBezTo>
                    <a:pt x="1415383" y="5211905"/>
                    <a:pt x="1481271" y="5210085"/>
                    <a:pt x="1546789" y="5212934"/>
                  </a:cubicBezTo>
                  <a:cubicBezTo>
                    <a:pt x="1563881" y="5218631"/>
                    <a:pt x="1580586" y="5225657"/>
                    <a:pt x="1598064" y="5230026"/>
                  </a:cubicBezTo>
                  <a:cubicBezTo>
                    <a:pt x="1670338" y="5248094"/>
                    <a:pt x="1649820" y="5230507"/>
                    <a:pt x="1674976" y="5255663"/>
                  </a:cubicBezTo>
                </a:path>
              </a:pathLst>
            </a:custGeom>
            <a:noFill/>
            <a:ln w="76200">
              <a:solidFill>
                <a:srgbClr val="FFC000"/>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latinLnBrk="1">
                <a:defRPr/>
              </a:pPr>
              <a:endParaRPr lang="ko-KR" altLang="en-US" sz="1350">
                <a:solidFill>
                  <a:prstClr val="white"/>
                </a:solidFill>
                <a:latin typeface="맑은 고딕" panose="020F0502020204030204"/>
                <a:ea typeface="맑은 고딕" panose="020B0503020000020004" pitchFamily="50" charset="-127"/>
              </a:endParaRPr>
            </a:p>
          </p:txBody>
        </p:sp>
        <p:sp>
          <p:nvSpPr>
            <p:cNvPr id="24" name="TextBox 23">
              <a:extLst>
                <a:ext uri="{FF2B5EF4-FFF2-40B4-BE49-F238E27FC236}">
                  <a16:creationId xmlns:a16="http://schemas.microsoft.com/office/drawing/2014/main" id="{2855383C-8FDB-0916-3CDB-133A26F648F4}"/>
                </a:ext>
              </a:extLst>
            </p:cNvPr>
            <p:cNvSpPr txBox="1"/>
            <p:nvPr/>
          </p:nvSpPr>
          <p:spPr>
            <a:xfrm>
              <a:off x="6023131" y="5387321"/>
              <a:ext cx="117020" cy="276999"/>
            </a:xfrm>
            <a:prstGeom prst="rect">
              <a:avLst/>
            </a:prstGeom>
            <a:noFill/>
          </p:spPr>
          <p:txBody>
            <a:bodyPr wrap="none" lIns="0" tIns="0" rIns="0" bIns="0" rtlCol="0">
              <a:spAutoFit/>
            </a:bodyPr>
            <a:lstStyle/>
            <a:p>
              <a:r>
                <a:rPr lang="en-US" altLang="ko-KR">
                  <a:solidFill>
                    <a:srgbClr val="FFC000"/>
                  </a:solidFill>
                </a:rPr>
                <a:t>2</a:t>
              </a:r>
              <a:endParaRPr lang="ko-KR" altLang="en-US">
                <a:solidFill>
                  <a:srgbClr val="FFC000"/>
                </a:solidFill>
              </a:endParaRPr>
            </a:p>
          </p:txBody>
        </p:sp>
      </p:grpSp>
      <p:grpSp>
        <p:nvGrpSpPr>
          <p:cNvPr id="28" name="그룹 27">
            <a:extLst>
              <a:ext uri="{FF2B5EF4-FFF2-40B4-BE49-F238E27FC236}">
                <a16:creationId xmlns:a16="http://schemas.microsoft.com/office/drawing/2014/main" id="{93A99F2C-0C9E-7687-6873-984ED50BC6C6}"/>
              </a:ext>
            </a:extLst>
          </p:cNvPr>
          <p:cNvGrpSpPr/>
          <p:nvPr/>
        </p:nvGrpSpPr>
        <p:grpSpPr>
          <a:xfrm>
            <a:off x="5230027" y="1520847"/>
            <a:ext cx="2224043" cy="3999432"/>
            <a:chOff x="5230027" y="1520847"/>
            <a:chExt cx="2224043" cy="3999432"/>
          </a:xfrm>
        </p:grpSpPr>
        <p:sp>
          <p:nvSpPr>
            <p:cNvPr id="10" name="자유형 9"/>
            <p:cNvSpPr/>
            <p:nvPr/>
          </p:nvSpPr>
          <p:spPr>
            <a:xfrm>
              <a:off x="5230027" y="1520847"/>
              <a:ext cx="2224043" cy="3999432"/>
            </a:xfrm>
            <a:custGeom>
              <a:avLst/>
              <a:gdLst>
                <a:gd name="connsiteX0" fmla="*/ 1632247 w 2965391"/>
                <a:gd name="connsiteY0" fmla="*/ 0 h 5332576"/>
                <a:gd name="connsiteX1" fmla="*/ 1640793 w 2965391"/>
                <a:gd name="connsiteY1" fmla="*/ 85458 h 5332576"/>
                <a:gd name="connsiteX2" fmla="*/ 1649339 w 2965391"/>
                <a:gd name="connsiteY2" fmla="*/ 111095 h 5332576"/>
                <a:gd name="connsiteX3" fmla="*/ 1666430 w 2965391"/>
                <a:gd name="connsiteY3" fmla="*/ 264919 h 5332576"/>
                <a:gd name="connsiteX4" fmla="*/ 1674976 w 2965391"/>
                <a:gd name="connsiteY4" fmla="*/ 692209 h 5332576"/>
                <a:gd name="connsiteX5" fmla="*/ 1683522 w 2965391"/>
                <a:gd name="connsiteY5" fmla="*/ 752030 h 5332576"/>
                <a:gd name="connsiteX6" fmla="*/ 1700613 w 2965391"/>
                <a:gd name="connsiteY6" fmla="*/ 871671 h 5332576"/>
                <a:gd name="connsiteX7" fmla="*/ 1717705 w 2965391"/>
                <a:gd name="connsiteY7" fmla="*/ 1196411 h 5332576"/>
                <a:gd name="connsiteX8" fmla="*/ 1734796 w 2965391"/>
                <a:gd name="connsiteY8" fmla="*/ 1247686 h 5332576"/>
                <a:gd name="connsiteX9" fmla="*/ 1743342 w 2965391"/>
                <a:gd name="connsiteY9" fmla="*/ 1281869 h 5332576"/>
                <a:gd name="connsiteX10" fmla="*/ 1820254 w 2965391"/>
                <a:gd name="connsiteY10" fmla="*/ 1341690 h 5332576"/>
                <a:gd name="connsiteX11" fmla="*/ 1948441 w 2965391"/>
                <a:gd name="connsiteY11" fmla="*/ 1367327 h 5332576"/>
                <a:gd name="connsiteX12" fmla="*/ 2119357 w 2965391"/>
                <a:gd name="connsiteY12" fmla="*/ 1401510 h 5332576"/>
                <a:gd name="connsiteX13" fmla="*/ 2187724 w 2965391"/>
                <a:gd name="connsiteY13" fmla="*/ 1418602 h 5332576"/>
                <a:gd name="connsiteX14" fmla="*/ 2281727 w 2965391"/>
                <a:gd name="connsiteY14" fmla="*/ 1435693 h 5332576"/>
                <a:gd name="connsiteX15" fmla="*/ 2324456 w 2965391"/>
                <a:gd name="connsiteY15" fmla="*/ 1452785 h 5332576"/>
                <a:gd name="connsiteX16" fmla="*/ 2367185 w 2965391"/>
                <a:gd name="connsiteY16" fmla="*/ 1461331 h 5332576"/>
                <a:gd name="connsiteX17" fmla="*/ 2392823 w 2965391"/>
                <a:gd name="connsiteY17" fmla="*/ 1469876 h 5332576"/>
                <a:gd name="connsiteX18" fmla="*/ 2418460 w 2965391"/>
                <a:gd name="connsiteY18" fmla="*/ 1486968 h 5332576"/>
                <a:gd name="connsiteX19" fmla="*/ 2521010 w 2965391"/>
                <a:gd name="connsiteY19" fmla="*/ 1512605 h 5332576"/>
                <a:gd name="connsiteX20" fmla="*/ 2555193 w 2965391"/>
                <a:gd name="connsiteY20" fmla="*/ 1521151 h 5332576"/>
                <a:gd name="connsiteX21" fmla="*/ 2580830 w 2965391"/>
                <a:gd name="connsiteY21" fmla="*/ 1529697 h 5332576"/>
                <a:gd name="connsiteX22" fmla="*/ 2700471 w 2965391"/>
                <a:gd name="connsiteY22" fmla="*/ 1546789 h 5332576"/>
                <a:gd name="connsiteX23" fmla="*/ 2734654 w 2965391"/>
                <a:gd name="connsiteY23" fmla="*/ 1555334 h 5332576"/>
                <a:gd name="connsiteX24" fmla="*/ 2837204 w 2965391"/>
                <a:gd name="connsiteY24" fmla="*/ 1563880 h 5332576"/>
                <a:gd name="connsiteX25" fmla="*/ 2888479 w 2965391"/>
                <a:gd name="connsiteY25" fmla="*/ 1572426 h 5332576"/>
                <a:gd name="connsiteX26" fmla="*/ 2965391 w 2965391"/>
                <a:gd name="connsiteY26" fmla="*/ 1580972 h 5332576"/>
                <a:gd name="connsiteX27" fmla="*/ 2956845 w 2965391"/>
                <a:gd name="connsiteY27" fmla="*/ 1615155 h 5332576"/>
                <a:gd name="connsiteX28" fmla="*/ 2914116 w 2965391"/>
                <a:gd name="connsiteY28" fmla="*/ 1657884 h 5332576"/>
                <a:gd name="connsiteX29" fmla="*/ 2888479 w 2965391"/>
                <a:gd name="connsiteY29" fmla="*/ 1666430 h 5332576"/>
                <a:gd name="connsiteX30" fmla="*/ 2845750 w 2965391"/>
                <a:gd name="connsiteY30" fmla="*/ 1692067 h 5332576"/>
                <a:gd name="connsiteX31" fmla="*/ 2743200 w 2965391"/>
                <a:gd name="connsiteY31" fmla="*/ 1700613 h 5332576"/>
                <a:gd name="connsiteX32" fmla="*/ 2615013 w 2965391"/>
                <a:gd name="connsiteY32" fmla="*/ 1726250 h 5332576"/>
                <a:gd name="connsiteX33" fmla="*/ 2546647 w 2965391"/>
                <a:gd name="connsiteY33" fmla="*/ 1743342 h 5332576"/>
                <a:gd name="connsiteX34" fmla="*/ 2521010 w 2965391"/>
                <a:gd name="connsiteY34" fmla="*/ 1751888 h 5332576"/>
                <a:gd name="connsiteX35" fmla="*/ 2401368 w 2965391"/>
                <a:gd name="connsiteY35" fmla="*/ 1768979 h 5332576"/>
                <a:gd name="connsiteX36" fmla="*/ 2264636 w 2965391"/>
                <a:gd name="connsiteY36" fmla="*/ 1803162 h 5332576"/>
                <a:gd name="connsiteX37" fmla="*/ 2162086 w 2965391"/>
                <a:gd name="connsiteY37" fmla="*/ 1811708 h 5332576"/>
                <a:gd name="connsiteX38" fmla="*/ 2119357 w 2965391"/>
                <a:gd name="connsiteY38" fmla="*/ 1820254 h 5332576"/>
                <a:gd name="connsiteX39" fmla="*/ 2093720 w 2965391"/>
                <a:gd name="connsiteY39" fmla="*/ 1828800 h 5332576"/>
                <a:gd name="connsiteX40" fmla="*/ 2042445 w 2965391"/>
                <a:gd name="connsiteY40" fmla="*/ 1837346 h 5332576"/>
                <a:gd name="connsiteX41" fmla="*/ 1965533 w 2965391"/>
                <a:gd name="connsiteY41" fmla="*/ 1862983 h 5332576"/>
                <a:gd name="connsiteX42" fmla="*/ 1905712 w 2965391"/>
                <a:gd name="connsiteY42" fmla="*/ 1880075 h 5332576"/>
                <a:gd name="connsiteX43" fmla="*/ 1854438 w 2965391"/>
                <a:gd name="connsiteY43" fmla="*/ 1897166 h 5332576"/>
                <a:gd name="connsiteX44" fmla="*/ 1828800 w 2965391"/>
                <a:gd name="connsiteY44" fmla="*/ 2358639 h 5332576"/>
                <a:gd name="connsiteX45" fmla="*/ 1786071 w 2965391"/>
                <a:gd name="connsiteY45" fmla="*/ 2435551 h 5332576"/>
                <a:gd name="connsiteX46" fmla="*/ 1751888 w 2965391"/>
                <a:gd name="connsiteY46" fmla="*/ 2486826 h 5332576"/>
                <a:gd name="connsiteX47" fmla="*/ 1726251 w 2965391"/>
                <a:gd name="connsiteY47" fmla="*/ 2503918 h 5332576"/>
                <a:gd name="connsiteX48" fmla="*/ 1709159 w 2965391"/>
                <a:gd name="connsiteY48" fmla="*/ 2529555 h 5332576"/>
                <a:gd name="connsiteX49" fmla="*/ 1683522 w 2965391"/>
                <a:gd name="connsiteY49" fmla="*/ 2538101 h 5332576"/>
                <a:gd name="connsiteX50" fmla="*/ 1615155 w 2965391"/>
                <a:gd name="connsiteY50" fmla="*/ 2572284 h 5332576"/>
                <a:gd name="connsiteX51" fmla="*/ 1589518 w 2965391"/>
                <a:gd name="connsiteY51" fmla="*/ 2589376 h 5332576"/>
                <a:gd name="connsiteX52" fmla="*/ 1538243 w 2965391"/>
                <a:gd name="connsiteY52" fmla="*/ 2606467 h 5332576"/>
                <a:gd name="connsiteX53" fmla="*/ 1486968 w 2965391"/>
                <a:gd name="connsiteY53" fmla="*/ 2623559 h 5332576"/>
                <a:gd name="connsiteX54" fmla="*/ 1435694 w 2965391"/>
                <a:gd name="connsiteY54" fmla="*/ 2640650 h 5332576"/>
                <a:gd name="connsiteX55" fmla="*/ 1410056 w 2965391"/>
                <a:gd name="connsiteY55" fmla="*/ 2649196 h 5332576"/>
                <a:gd name="connsiteX56" fmla="*/ 1375873 w 2965391"/>
                <a:gd name="connsiteY56" fmla="*/ 2657742 h 5332576"/>
                <a:gd name="connsiteX57" fmla="*/ 1324598 w 2965391"/>
                <a:gd name="connsiteY57" fmla="*/ 2674833 h 5332576"/>
                <a:gd name="connsiteX58" fmla="*/ 1298961 w 2965391"/>
                <a:gd name="connsiteY58" fmla="*/ 2683379 h 5332576"/>
                <a:gd name="connsiteX59" fmla="*/ 1230595 w 2965391"/>
                <a:gd name="connsiteY59" fmla="*/ 2691925 h 5332576"/>
                <a:gd name="connsiteX60" fmla="*/ 1170774 w 2965391"/>
                <a:gd name="connsiteY60" fmla="*/ 2709017 h 5332576"/>
                <a:gd name="connsiteX61" fmla="*/ 1119499 w 2965391"/>
                <a:gd name="connsiteY61" fmla="*/ 2726108 h 5332576"/>
                <a:gd name="connsiteX62" fmla="*/ 1085316 w 2965391"/>
                <a:gd name="connsiteY62" fmla="*/ 2734654 h 5332576"/>
                <a:gd name="connsiteX63" fmla="*/ 1034041 w 2965391"/>
                <a:gd name="connsiteY63" fmla="*/ 2751746 h 5332576"/>
                <a:gd name="connsiteX64" fmla="*/ 1008404 w 2965391"/>
                <a:gd name="connsiteY64" fmla="*/ 2760291 h 5332576"/>
                <a:gd name="connsiteX65" fmla="*/ 948583 w 2965391"/>
                <a:gd name="connsiteY65" fmla="*/ 2768837 h 5332576"/>
                <a:gd name="connsiteX66" fmla="*/ 905854 w 2965391"/>
                <a:gd name="connsiteY66" fmla="*/ 2785929 h 5332576"/>
                <a:gd name="connsiteX67" fmla="*/ 837488 w 2965391"/>
                <a:gd name="connsiteY67" fmla="*/ 2803020 h 5332576"/>
                <a:gd name="connsiteX68" fmla="*/ 803305 w 2965391"/>
                <a:gd name="connsiteY68" fmla="*/ 2811566 h 5332576"/>
                <a:gd name="connsiteX69" fmla="*/ 640935 w 2965391"/>
                <a:gd name="connsiteY69" fmla="*/ 2862841 h 5332576"/>
                <a:gd name="connsiteX70" fmla="*/ 555477 w 2965391"/>
                <a:gd name="connsiteY70" fmla="*/ 2879933 h 5332576"/>
                <a:gd name="connsiteX71" fmla="*/ 495656 w 2965391"/>
                <a:gd name="connsiteY71" fmla="*/ 2897024 h 5332576"/>
                <a:gd name="connsiteX72" fmla="*/ 410198 w 2965391"/>
                <a:gd name="connsiteY72" fmla="*/ 2922662 h 5332576"/>
                <a:gd name="connsiteX73" fmla="*/ 316195 w 2965391"/>
                <a:gd name="connsiteY73" fmla="*/ 2948299 h 5332576"/>
                <a:gd name="connsiteX74" fmla="*/ 256374 w 2965391"/>
                <a:gd name="connsiteY74" fmla="*/ 2973936 h 5332576"/>
                <a:gd name="connsiteX75" fmla="*/ 230737 w 2965391"/>
                <a:gd name="connsiteY75" fmla="*/ 2991028 h 5332576"/>
                <a:gd name="connsiteX76" fmla="*/ 179462 w 2965391"/>
                <a:gd name="connsiteY76" fmla="*/ 3008119 h 5332576"/>
                <a:gd name="connsiteX77" fmla="*/ 102550 w 2965391"/>
                <a:gd name="connsiteY77" fmla="*/ 3059394 h 5332576"/>
                <a:gd name="connsiteX78" fmla="*/ 76912 w 2965391"/>
                <a:gd name="connsiteY78" fmla="*/ 3076486 h 5332576"/>
                <a:gd name="connsiteX79" fmla="*/ 51275 w 2965391"/>
                <a:gd name="connsiteY79" fmla="*/ 3093577 h 5332576"/>
                <a:gd name="connsiteX80" fmla="*/ 34183 w 2965391"/>
                <a:gd name="connsiteY80" fmla="*/ 3119215 h 5332576"/>
                <a:gd name="connsiteX81" fmla="*/ 0 w 2965391"/>
                <a:gd name="connsiteY81" fmla="*/ 3153398 h 5332576"/>
                <a:gd name="connsiteX82" fmla="*/ 17092 w 2965391"/>
                <a:gd name="connsiteY82" fmla="*/ 3204673 h 5332576"/>
                <a:gd name="connsiteX83" fmla="*/ 25638 w 2965391"/>
                <a:gd name="connsiteY83" fmla="*/ 3230310 h 5332576"/>
                <a:gd name="connsiteX84" fmla="*/ 42729 w 2965391"/>
                <a:gd name="connsiteY84" fmla="*/ 3255947 h 5332576"/>
                <a:gd name="connsiteX85" fmla="*/ 68367 w 2965391"/>
                <a:gd name="connsiteY85" fmla="*/ 3307222 h 5332576"/>
                <a:gd name="connsiteX86" fmla="*/ 76912 w 2965391"/>
                <a:gd name="connsiteY86" fmla="*/ 3332860 h 5332576"/>
                <a:gd name="connsiteX87" fmla="*/ 153825 w 2965391"/>
                <a:gd name="connsiteY87" fmla="*/ 3375589 h 5332576"/>
                <a:gd name="connsiteX88" fmla="*/ 162370 w 2965391"/>
                <a:gd name="connsiteY88" fmla="*/ 3401226 h 5332576"/>
                <a:gd name="connsiteX89" fmla="*/ 188008 w 2965391"/>
                <a:gd name="connsiteY89" fmla="*/ 3409772 h 5332576"/>
                <a:gd name="connsiteX90" fmla="*/ 247828 w 2965391"/>
                <a:gd name="connsiteY90" fmla="*/ 3443955 h 5332576"/>
                <a:gd name="connsiteX91" fmla="*/ 264920 w 2965391"/>
                <a:gd name="connsiteY91" fmla="*/ 3469592 h 5332576"/>
                <a:gd name="connsiteX92" fmla="*/ 290557 w 2965391"/>
                <a:gd name="connsiteY92" fmla="*/ 3478138 h 5332576"/>
                <a:gd name="connsiteX93" fmla="*/ 316195 w 2965391"/>
                <a:gd name="connsiteY93" fmla="*/ 3495230 h 5332576"/>
                <a:gd name="connsiteX94" fmla="*/ 333286 w 2965391"/>
                <a:gd name="connsiteY94" fmla="*/ 3520867 h 5332576"/>
                <a:gd name="connsiteX95" fmla="*/ 384561 w 2965391"/>
                <a:gd name="connsiteY95" fmla="*/ 3555050 h 5332576"/>
                <a:gd name="connsiteX96" fmla="*/ 452927 w 2965391"/>
                <a:gd name="connsiteY96" fmla="*/ 3614871 h 5332576"/>
                <a:gd name="connsiteX97" fmla="*/ 478565 w 2965391"/>
                <a:gd name="connsiteY97" fmla="*/ 3631962 h 5332576"/>
                <a:gd name="connsiteX98" fmla="*/ 521294 w 2965391"/>
                <a:gd name="connsiteY98" fmla="*/ 3666146 h 5332576"/>
                <a:gd name="connsiteX99" fmla="*/ 564023 w 2965391"/>
                <a:gd name="connsiteY99" fmla="*/ 3700329 h 5332576"/>
                <a:gd name="connsiteX100" fmla="*/ 598206 w 2965391"/>
                <a:gd name="connsiteY100" fmla="*/ 3734512 h 5332576"/>
                <a:gd name="connsiteX101" fmla="*/ 623843 w 2965391"/>
                <a:gd name="connsiteY101" fmla="*/ 3743058 h 5332576"/>
                <a:gd name="connsiteX102" fmla="*/ 658026 w 2965391"/>
                <a:gd name="connsiteY102" fmla="*/ 3777241 h 5332576"/>
                <a:gd name="connsiteX103" fmla="*/ 692210 w 2965391"/>
                <a:gd name="connsiteY103" fmla="*/ 3811424 h 5332576"/>
                <a:gd name="connsiteX104" fmla="*/ 726393 w 2965391"/>
                <a:gd name="connsiteY104" fmla="*/ 3845607 h 5332576"/>
                <a:gd name="connsiteX105" fmla="*/ 828942 w 2965391"/>
                <a:gd name="connsiteY105" fmla="*/ 3999432 h 5332576"/>
                <a:gd name="connsiteX106" fmla="*/ 846034 w 2965391"/>
                <a:gd name="connsiteY106" fmla="*/ 4025069 h 5332576"/>
                <a:gd name="connsiteX107" fmla="*/ 863125 w 2965391"/>
                <a:gd name="connsiteY107" fmla="*/ 4059252 h 5332576"/>
                <a:gd name="connsiteX108" fmla="*/ 888763 w 2965391"/>
                <a:gd name="connsiteY108" fmla="*/ 4076344 h 5332576"/>
                <a:gd name="connsiteX109" fmla="*/ 922946 w 2965391"/>
                <a:gd name="connsiteY109" fmla="*/ 4127619 h 5332576"/>
                <a:gd name="connsiteX110" fmla="*/ 940038 w 2965391"/>
                <a:gd name="connsiteY110" fmla="*/ 4153256 h 5332576"/>
                <a:gd name="connsiteX111" fmla="*/ 965675 w 2965391"/>
                <a:gd name="connsiteY111" fmla="*/ 4170347 h 5332576"/>
                <a:gd name="connsiteX112" fmla="*/ 1025496 w 2965391"/>
                <a:gd name="connsiteY112" fmla="*/ 4238714 h 5332576"/>
                <a:gd name="connsiteX113" fmla="*/ 1059679 w 2965391"/>
                <a:gd name="connsiteY113" fmla="*/ 4298534 h 5332576"/>
                <a:gd name="connsiteX114" fmla="*/ 1093862 w 2965391"/>
                <a:gd name="connsiteY114" fmla="*/ 4349809 h 5332576"/>
                <a:gd name="connsiteX115" fmla="*/ 1162228 w 2965391"/>
                <a:gd name="connsiteY115" fmla="*/ 4452359 h 5332576"/>
                <a:gd name="connsiteX116" fmla="*/ 1204957 w 2965391"/>
                <a:gd name="connsiteY116" fmla="*/ 4520725 h 5332576"/>
                <a:gd name="connsiteX117" fmla="*/ 1230595 w 2965391"/>
                <a:gd name="connsiteY117" fmla="*/ 4572000 h 5332576"/>
                <a:gd name="connsiteX118" fmla="*/ 1298961 w 2965391"/>
                <a:gd name="connsiteY118" fmla="*/ 4657458 h 5332576"/>
                <a:gd name="connsiteX119" fmla="*/ 1333144 w 2965391"/>
                <a:gd name="connsiteY119" fmla="*/ 4717278 h 5332576"/>
                <a:gd name="connsiteX120" fmla="*/ 1367327 w 2965391"/>
                <a:gd name="connsiteY120" fmla="*/ 4760007 h 5332576"/>
                <a:gd name="connsiteX121" fmla="*/ 1392965 w 2965391"/>
                <a:gd name="connsiteY121" fmla="*/ 4811282 h 5332576"/>
                <a:gd name="connsiteX122" fmla="*/ 1427148 w 2965391"/>
                <a:gd name="connsiteY122" fmla="*/ 4871103 h 5332576"/>
                <a:gd name="connsiteX123" fmla="*/ 1461331 w 2965391"/>
                <a:gd name="connsiteY123" fmla="*/ 4913832 h 5332576"/>
                <a:gd name="connsiteX124" fmla="*/ 1495514 w 2965391"/>
                <a:gd name="connsiteY124" fmla="*/ 4982198 h 5332576"/>
                <a:gd name="connsiteX125" fmla="*/ 1546789 w 2965391"/>
                <a:gd name="connsiteY125" fmla="*/ 5067656 h 5332576"/>
                <a:gd name="connsiteX126" fmla="*/ 1563881 w 2965391"/>
                <a:gd name="connsiteY126" fmla="*/ 5101839 h 5332576"/>
                <a:gd name="connsiteX127" fmla="*/ 1623701 w 2965391"/>
                <a:gd name="connsiteY127" fmla="*/ 5212934 h 5332576"/>
                <a:gd name="connsiteX128" fmla="*/ 1666430 w 2965391"/>
                <a:gd name="connsiteY128" fmla="*/ 5306938 h 5332576"/>
                <a:gd name="connsiteX129" fmla="*/ 1692068 w 2965391"/>
                <a:gd name="connsiteY129" fmla="*/ 5332576 h 533257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Lst>
              <a:rect l="l" t="t" r="r" b="b"/>
              <a:pathLst>
                <a:path w="2965391" h="5332576">
                  <a:moveTo>
                    <a:pt x="1632247" y="0"/>
                  </a:moveTo>
                  <a:cubicBezTo>
                    <a:pt x="1635096" y="28486"/>
                    <a:pt x="1636440" y="57163"/>
                    <a:pt x="1640793" y="85458"/>
                  </a:cubicBezTo>
                  <a:cubicBezTo>
                    <a:pt x="1642163" y="94361"/>
                    <a:pt x="1647728" y="102232"/>
                    <a:pt x="1649339" y="111095"/>
                  </a:cubicBezTo>
                  <a:cubicBezTo>
                    <a:pt x="1654712" y="140649"/>
                    <a:pt x="1663978" y="240400"/>
                    <a:pt x="1666430" y="264919"/>
                  </a:cubicBezTo>
                  <a:cubicBezTo>
                    <a:pt x="1669279" y="407349"/>
                    <a:pt x="1669980" y="549838"/>
                    <a:pt x="1674976" y="692209"/>
                  </a:cubicBezTo>
                  <a:cubicBezTo>
                    <a:pt x="1675682" y="712339"/>
                    <a:pt x="1680860" y="732064"/>
                    <a:pt x="1683522" y="752030"/>
                  </a:cubicBezTo>
                  <a:cubicBezTo>
                    <a:pt x="1697784" y="858991"/>
                    <a:pt x="1685602" y="781596"/>
                    <a:pt x="1700613" y="871671"/>
                  </a:cubicBezTo>
                  <a:cubicBezTo>
                    <a:pt x="1706310" y="979918"/>
                    <a:pt x="1683428" y="1093577"/>
                    <a:pt x="1717705" y="1196411"/>
                  </a:cubicBezTo>
                  <a:cubicBezTo>
                    <a:pt x="1723402" y="1213503"/>
                    <a:pt x="1730426" y="1230208"/>
                    <a:pt x="1734796" y="1247686"/>
                  </a:cubicBezTo>
                  <a:cubicBezTo>
                    <a:pt x="1737645" y="1259080"/>
                    <a:pt x="1737515" y="1271672"/>
                    <a:pt x="1743342" y="1281869"/>
                  </a:cubicBezTo>
                  <a:cubicBezTo>
                    <a:pt x="1753751" y="1300084"/>
                    <a:pt x="1809497" y="1338104"/>
                    <a:pt x="1820254" y="1341690"/>
                  </a:cubicBezTo>
                  <a:cubicBezTo>
                    <a:pt x="1896000" y="1366938"/>
                    <a:pt x="1853623" y="1356791"/>
                    <a:pt x="1948441" y="1367327"/>
                  </a:cubicBezTo>
                  <a:cubicBezTo>
                    <a:pt x="2035517" y="1419572"/>
                    <a:pt x="1954937" y="1380063"/>
                    <a:pt x="2119357" y="1401510"/>
                  </a:cubicBezTo>
                  <a:cubicBezTo>
                    <a:pt x="2142650" y="1404548"/>
                    <a:pt x="2164835" y="1413320"/>
                    <a:pt x="2187724" y="1418602"/>
                  </a:cubicBezTo>
                  <a:cubicBezTo>
                    <a:pt x="2218760" y="1425764"/>
                    <a:pt x="2250343" y="1430462"/>
                    <a:pt x="2281727" y="1435693"/>
                  </a:cubicBezTo>
                  <a:cubicBezTo>
                    <a:pt x="2295970" y="1441390"/>
                    <a:pt x="2309763" y="1448377"/>
                    <a:pt x="2324456" y="1452785"/>
                  </a:cubicBezTo>
                  <a:cubicBezTo>
                    <a:pt x="2338368" y="1456959"/>
                    <a:pt x="2353094" y="1457808"/>
                    <a:pt x="2367185" y="1461331"/>
                  </a:cubicBezTo>
                  <a:cubicBezTo>
                    <a:pt x="2375924" y="1463516"/>
                    <a:pt x="2384277" y="1467028"/>
                    <a:pt x="2392823" y="1469876"/>
                  </a:cubicBezTo>
                  <a:cubicBezTo>
                    <a:pt x="2401369" y="1475573"/>
                    <a:pt x="2408716" y="1483720"/>
                    <a:pt x="2418460" y="1486968"/>
                  </a:cubicBezTo>
                  <a:cubicBezTo>
                    <a:pt x="2451887" y="1498110"/>
                    <a:pt x="2486827" y="1504059"/>
                    <a:pt x="2521010" y="1512605"/>
                  </a:cubicBezTo>
                  <a:cubicBezTo>
                    <a:pt x="2532404" y="1515454"/>
                    <a:pt x="2544051" y="1517437"/>
                    <a:pt x="2555193" y="1521151"/>
                  </a:cubicBezTo>
                  <a:cubicBezTo>
                    <a:pt x="2563739" y="1524000"/>
                    <a:pt x="2572037" y="1527743"/>
                    <a:pt x="2580830" y="1529697"/>
                  </a:cubicBezTo>
                  <a:cubicBezTo>
                    <a:pt x="2629236" y="1540454"/>
                    <a:pt x="2648739" y="1538167"/>
                    <a:pt x="2700471" y="1546789"/>
                  </a:cubicBezTo>
                  <a:cubicBezTo>
                    <a:pt x="2712056" y="1548720"/>
                    <a:pt x="2723000" y="1553877"/>
                    <a:pt x="2734654" y="1555334"/>
                  </a:cubicBezTo>
                  <a:cubicBezTo>
                    <a:pt x="2768691" y="1559588"/>
                    <a:pt x="2803112" y="1560092"/>
                    <a:pt x="2837204" y="1563880"/>
                  </a:cubicBezTo>
                  <a:cubicBezTo>
                    <a:pt x="2854425" y="1565794"/>
                    <a:pt x="2871304" y="1570136"/>
                    <a:pt x="2888479" y="1572426"/>
                  </a:cubicBezTo>
                  <a:cubicBezTo>
                    <a:pt x="2914048" y="1575835"/>
                    <a:pt x="2939754" y="1578123"/>
                    <a:pt x="2965391" y="1580972"/>
                  </a:cubicBezTo>
                  <a:cubicBezTo>
                    <a:pt x="2962542" y="1592366"/>
                    <a:pt x="2961472" y="1604360"/>
                    <a:pt x="2956845" y="1615155"/>
                  </a:cubicBezTo>
                  <a:cubicBezTo>
                    <a:pt x="2947523" y="1636907"/>
                    <a:pt x="2934832" y="1647526"/>
                    <a:pt x="2914116" y="1657884"/>
                  </a:cubicBezTo>
                  <a:cubicBezTo>
                    <a:pt x="2906059" y="1661913"/>
                    <a:pt x="2896536" y="1662402"/>
                    <a:pt x="2888479" y="1666430"/>
                  </a:cubicBezTo>
                  <a:cubicBezTo>
                    <a:pt x="2873623" y="1673858"/>
                    <a:pt x="2861918" y="1688263"/>
                    <a:pt x="2845750" y="1692067"/>
                  </a:cubicBezTo>
                  <a:cubicBezTo>
                    <a:pt x="2812360" y="1699923"/>
                    <a:pt x="2777237" y="1696358"/>
                    <a:pt x="2743200" y="1700613"/>
                  </a:cubicBezTo>
                  <a:cubicBezTo>
                    <a:pt x="2570895" y="1722152"/>
                    <a:pt x="2689350" y="1705977"/>
                    <a:pt x="2615013" y="1726250"/>
                  </a:cubicBezTo>
                  <a:cubicBezTo>
                    <a:pt x="2592351" y="1732431"/>
                    <a:pt x="2568932" y="1735914"/>
                    <a:pt x="2546647" y="1743342"/>
                  </a:cubicBezTo>
                  <a:cubicBezTo>
                    <a:pt x="2538101" y="1746191"/>
                    <a:pt x="2529881" y="1750323"/>
                    <a:pt x="2521010" y="1751888"/>
                  </a:cubicBezTo>
                  <a:cubicBezTo>
                    <a:pt x="2481337" y="1758889"/>
                    <a:pt x="2401368" y="1768979"/>
                    <a:pt x="2401368" y="1768979"/>
                  </a:cubicBezTo>
                  <a:cubicBezTo>
                    <a:pt x="2352376" y="1785310"/>
                    <a:pt x="2319641" y="1798578"/>
                    <a:pt x="2264636" y="1803162"/>
                  </a:cubicBezTo>
                  <a:lnTo>
                    <a:pt x="2162086" y="1811708"/>
                  </a:lnTo>
                  <a:cubicBezTo>
                    <a:pt x="2147843" y="1814557"/>
                    <a:pt x="2133448" y="1816731"/>
                    <a:pt x="2119357" y="1820254"/>
                  </a:cubicBezTo>
                  <a:cubicBezTo>
                    <a:pt x="2110618" y="1822439"/>
                    <a:pt x="2102513" y="1826846"/>
                    <a:pt x="2093720" y="1828800"/>
                  </a:cubicBezTo>
                  <a:cubicBezTo>
                    <a:pt x="2076805" y="1832559"/>
                    <a:pt x="2059255" y="1833144"/>
                    <a:pt x="2042445" y="1837346"/>
                  </a:cubicBezTo>
                  <a:cubicBezTo>
                    <a:pt x="2042426" y="1837351"/>
                    <a:pt x="1978361" y="1858707"/>
                    <a:pt x="1965533" y="1862983"/>
                  </a:cubicBezTo>
                  <a:cubicBezTo>
                    <a:pt x="1879405" y="1891693"/>
                    <a:pt x="2012979" y="1847895"/>
                    <a:pt x="1905712" y="1880075"/>
                  </a:cubicBezTo>
                  <a:cubicBezTo>
                    <a:pt x="1888456" y="1885252"/>
                    <a:pt x="1854438" y="1897166"/>
                    <a:pt x="1854438" y="1897166"/>
                  </a:cubicBezTo>
                  <a:cubicBezTo>
                    <a:pt x="1756163" y="2044579"/>
                    <a:pt x="1845780" y="1900186"/>
                    <a:pt x="1828800" y="2358639"/>
                  </a:cubicBezTo>
                  <a:cubicBezTo>
                    <a:pt x="1827915" y="2382527"/>
                    <a:pt x="1792967" y="2425207"/>
                    <a:pt x="1786071" y="2435551"/>
                  </a:cubicBezTo>
                  <a:cubicBezTo>
                    <a:pt x="1786069" y="2435555"/>
                    <a:pt x="1751892" y="2486823"/>
                    <a:pt x="1751888" y="2486826"/>
                  </a:cubicBezTo>
                  <a:lnTo>
                    <a:pt x="1726251" y="2503918"/>
                  </a:lnTo>
                  <a:cubicBezTo>
                    <a:pt x="1720554" y="2512464"/>
                    <a:pt x="1717179" y="2523139"/>
                    <a:pt x="1709159" y="2529555"/>
                  </a:cubicBezTo>
                  <a:cubicBezTo>
                    <a:pt x="1702125" y="2535182"/>
                    <a:pt x="1691723" y="2534373"/>
                    <a:pt x="1683522" y="2538101"/>
                  </a:cubicBezTo>
                  <a:cubicBezTo>
                    <a:pt x="1660327" y="2548644"/>
                    <a:pt x="1636354" y="2558151"/>
                    <a:pt x="1615155" y="2572284"/>
                  </a:cubicBezTo>
                  <a:cubicBezTo>
                    <a:pt x="1606609" y="2577981"/>
                    <a:pt x="1598904" y="2585205"/>
                    <a:pt x="1589518" y="2589376"/>
                  </a:cubicBezTo>
                  <a:cubicBezTo>
                    <a:pt x="1573055" y="2596693"/>
                    <a:pt x="1555335" y="2600770"/>
                    <a:pt x="1538243" y="2606467"/>
                  </a:cubicBezTo>
                  <a:lnTo>
                    <a:pt x="1486968" y="2623559"/>
                  </a:lnTo>
                  <a:lnTo>
                    <a:pt x="1435694" y="2640650"/>
                  </a:lnTo>
                  <a:cubicBezTo>
                    <a:pt x="1427148" y="2643499"/>
                    <a:pt x="1418795" y="2647011"/>
                    <a:pt x="1410056" y="2649196"/>
                  </a:cubicBezTo>
                  <a:cubicBezTo>
                    <a:pt x="1398662" y="2652045"/>
                    <a:pt x="1387123" y="2654367"/>
                    <a:pt x="1375873" y="2657742"/>
                  </a:cubicBezTo>
                  <a:cubicBezTo>
                    <a:pt x="1358617" y="2662919"/>
                    <a:pt x="1341690" y="2669136"/>
                    <a:pt x="1324598" y="2674833"/>
                  </a:cubicBezTo>
                  <a:cubicBezTo>
                    <a:pt x="1316052" y="2677682"/>
                    <a:pt x="1307899" y="2682262"/>
                    <a:pt x="1298961" y="2683379"/>
                  </a:cubicBezTo>
                  <a:lnTo>
                    <a:pt x="1230595" y="2691925"/>
                  </a:lnTo>
                  <a:cubicBezTo>
                    <a:pt x="1144452" y="2720639"/>
                    <a:pt x="1278055" y="2676833"/>
                    <a:pt x="1170774" y="2709017"/>
                  </a:cubicBezTo>
                  <a:cubicBezTo>
                    <a:pt x="1153518" y="2714194"/>
                    <a:pt x="1136977" y="2721738"/>
                    <a:pt x="1119499" y="2726108"/>
                  </a:cubicBezTo>
                  <a:cubicBezTo>
                    <a:pt x="1108105" y="2728957"/>
                    <a:pt x="1096566" y="2731279"/>
                    <a:pt x="1085316" y="2734654"/>
                  </a:cubicBezTo>
                  <a:cubicBezTo>
                    <a:pt x="1068060" y="2739831"/>
                    <a:pt x="1051133" y="2746049"/>
                    <a:pt x="1034041" y="2751746"/>
                  </a:cubicBezTo>
                  <a:cubicBezTo>
                    <a:pt x="1025495" y="2754595"/>
                    <a:pt x="1017321" y="2759017"/>
                    <a:pt x="1008404" y="2760291"/>
                  </a:cubicBezTo>
                  <a:lnTo>
                    <a:pt x="948583" y="2768837"/>
                  </a:lnTo>
                  <a:cubicBezTo>
                    <a:pt x="934340" y="2774534"/>
                    <a:pt x="920516" y="2781418"/>
                    <a:pt x="905854" y="2785929"/>
                  </a:cubicBezTo>
                  <a:cubicBezTo>
                    <a:pt x="883403" y="2792837"/>
                    <a:pt x="860277" y="2797323"/>
                    <a:pt x="837488" y="2803020"/>
                  </a:cubicBezTo>
                  <a:cubicBezTo>
                    <a:pt x="826094" y="2805869"/>
                    <a:pt x="814447" y="2807852"/>
                    <a:pt x="803305" y="2811566"/>
                  </a:cubicBezTo>
                  <a:cubicBezTo>
                    <a:pt x="765507" y="2824165"/>
                    <a:pt x="686811" y="2852046"/>
                    <a:pt x="640935" y="2862841"/>
                  </a:cubicBezTo>
                  <a:cubicBezTo>
                    <a:pt x="612657" y="2869495"/>
                    <a:pt x="583037" y="2870748"/>
                    <a:pt x="555477" y="2879933"/>
                  </a:cubicBezTo>
                  <a:cubicBezTo>
                    <a:pt x="493982" y="2900429"/>
                    <a:pt x="570801" y="2875553"/>
                    <a:pt x="495656" y="2897024"/>
                  </a:cubicBezTo>
                  <a:cubicBezTo>
                    <a:pt x="467060" y="2905194"/>
                    <a:pt x="438585" y="2913791"/>
                    <a:pt x="410198" y="2922662"/>
                  </a:cubicBezTo>
                  <a:cubicBezTo>
                    <a:pt x="333102" y="2946755"/>
                    <a:pt x="386299" y="2934278"/>
                    <a:pt x="316195" y="2948299"/>
                  </a:cubicBezTo>
                  <a:cubicBezTo>
                    <a:pt x="251822" y="2991212"/>
                    <a:pt x="333640" y="2940821"/>
                    <a:pt x="256374" y="2973936"/>
                  </a:cubicBezTo>
                  <a:cubicBezTo>
                    <a:pt x="246934" y="2977982"/>
                    <a:pt x="240123" y="2986857"/>
                    <a:pt x="230737" y="2991028"/>
                  </a:cubicBezTo>
                  <a:cubicBezTo>
                    <a:pt x="214274" y="2998345"/>
                    <a:pt x="179462" y="3008119"/>
                    <a:pt x="179462" y="3008119"/>
                  </a:cubicBezTo>
                  <a:lnTo>
                    <a:pt x="102550" y="3059394"/>
                  </a:lnTo>
                  <a:lnTo>
                    <a:pt x="76912" y="3076486"/>
                  </a:lnTo>
                  <a:lnTo>
                    <a:pt x="51275" y="3093577"/>
                  </a:lnTo>
                  <a:cubicBezTo>
                    <a:pt x="45578" y="3102123"/>
                    <a:pt x="42203" y="3112799"/>
                    <a:pt x="34183" y="3119215"/>
                  </a:cubicBezTo>
                  <a:cubicBezTo>
                    <a:pt x="-7251" y="3152363"/>
                    <a:pt x="18646" y="3097462"/>
                    <a:pt x="0" y="3153398"/>
                  </a:cubicBezTo>
                  <a:lnTo>
                    <a:pt x="17092" y="3204673"/>
                  </a:lnTo>
                  <a:cubicBezTo>
                    <a:pt x="19941" y="3213219"/>
                    <a:pt x="20641" y="3222815"/>
                    <a:pt x="25638" y="3230310"/>
                  </a:cubicBezTo>
                  <a:cubicBezTo>
                    <a:pt x="31335" y="3238856"/>
                    <a:pt x="38136" y="3246761"/>
                    <a:pt x="42729" y="3255947"/>
                  </a:cubicBezTo>
                  <a:cubicBezTo>
                    <a:pt x="78105" y="3326701"/>
                    <a:pt x="19391" y="3233761"/>
                    <a:pt x="68367" y="3307222"/>
                  </a:cubicBezTo>
                  <a:cubicBezTo>
                    <a:pt x="71215" y="3315768"/>
                    <a:pt x="70542" y="3326490"/>
                    <a:pt x="76912" y="3332860"/>
                  </a:cubicBezTo>
                  <a:cubicBezTo>
                    <a:pt x="106296" y="3362244"/>
                    <a:pt x="121587" y="3364843"/>
                    <a:pt x="153825" y="3375589"/>
                  </a:cubicBezTo>
                  <a:cubicBezTo>
                    <a:pt x="156673" y="3384135"/>
                    <a:pt x="156000" y="3394856"/>
                    <a:pt x="162370" y="3401226"/>
                  </a:cubicBezTo>
                  <a:cubicBezTo>
                    <a:pt x="168740" y="3407596"/>
                    <a:pt x="180187" y="3405303"/>
                    <a:pt x="188008" y="3409772"/>
                  </a:cubicBezTo>
                  <a:cubicBezTo>
                    <a:pt x="260442" y="3451162"/>
                    <a:pt x="189045" y="3424360"/>
                    <a:pt x="247828" y="3443955"/>
                  </a:cubicBezTo>
                  <a:cubicBezTo>
                    <a:pt x="253525" y="3452501"/>
                    <a:pt x="256900" y="3463176"/>
                    <a:pt x="264920" y="3469592"/>
                  </a:cubicBezTo>
                  <a:cubicBezTo>
                    <a:pt x="271954" y="3475219"/>
                    <a:pt x="282500" y="3474109"/>
                    <a:pt x="290557" y="3478138"/>
                  </a:cubicBezTo>
                  <a:cubicBezTo>
                    <a:pt x="299744" y="3482731"/>
                    <a:pt x="307649" y="3489533"/>
                    <a:pt x="316195" y="3495230"/>
                  </a:cubicBezTo>
                  <a:cubicBezTo>
                    <a:pt x="321892" y="3503776"/>
                    <a:pt x="325557" y="3514104"/>
                    <a:pt x="333286" y="3520867"/>
                  </a:cubicBezTo>
                  <a:cubicBezTo>
                    <a:pt x="348745" y="3534394"/>
                    <a:pt x="384561" y="3555050"/>
                    <a:pt x="384561" y="3555050"/>
                  </a:cubicBezTo>
                  <a:cubicBezTo>
                    <a:pt x="413047" y="3597779"/>
                    <a:pt x="393108" y="3574992"/>
                    <a:pt x="452927" y="3614871"/>
                  </a:cubicBezTo>
                  <a:lnTo>
                    <a:pt x="478565" y="3631962"/>
                  </a:lnTo>
                  <a:cubicBezTo>
                    <a:pt x="527543" y="3705433"/>
                    <a:pt x="462328" y="3618973"/>
                    <a:pt x="521294" y="3666146"/>
                  </a:cubicBezTo>
                  <a:cubicBezTo>
                    <a:pt x="576515" y="3710323"/>
                    <a:pt x="499580" y="3678848"/>
                    <a:pt x="564023" y="3700329"/>
                  </a:cubicBezTo>
                  <a:cubicBezTo>
                    <a:pt x="575417" y="3711723"/>
                    <a:pt x="585094" y="3725146"/>
                    <a:pt x="598206" y="3734512"/>
                  </a:cubicBezTo>
                  <a:cubicBezTo>
                    <a:pt x="605536" y="3739748"/>
                    <a:pt x="617473" y="3736688"/>
                    <a:pt x="623843" y="3743058"/>
                  </a:cubicBezTo>
                  <a:cubicBezTo>
                    <a:pt x="669420" y="3788635"/>
                    <a:pt x="589661" y="3754452"/>
                    <a:pt x="658026" y="3777241"/>
                  </a:cubicBezTo>
                  <a:cubicBezTo>
                    <a:pt x="680816" y="3845609"/>
                    <a:pt x="646630" y="3765843"/>
                    <a:pt x="692210" y="3811424"/>
                  </a:cubicBezTo>
                  <a:cubicBezTo>
                    <a:pt x="737785" y="3857001"/>
                    <a:pt x="658027" y="3822821"/>
                    <a:pt x="726393" y="3845607"/>
                  </a:cubicBezTo>
                  <a:lnTo>
                    <a:pt x="828942" y="3999432"/>
                  </a:lnTo>
                  <a:cubicBezTo>
                    <a:pt x="834639" y="4007978"/>
                    <a:pt x="841441" y="4015883"/>
                    <a:pt x="846034" y="4025069"/>
                  </a:cubicBezTo>
                  <a:cubicBezTo>
                    <a:pt x="851731" y="4036463"/>
                    <a:pt x="854970" y="4049465"/>
                    <a:pt x="863125" y="4059252"/>
                  </a:cubicBezTo>
                  <a:cubicBezTo>
                    <a:pt x="869700" y="4067142"/>
                    <a:pt x="880217" y="4070647"/>
                    <a:pt x="888763" y="4076344"/>
                  </a:cubicBezTo>
                  <a:lnTo>
                    <a:pt x="922946" y="4127619"/>
                  </a:lnTo>
                  <a:cubicBezTo>
                    <a:pt x="928643" y="4136165"/>
                    <a:pt x="931492" y="4147559"/>
                    <a:pt x="940038" y="4153256"/>
                  </a:cubicBezTo>
                  <a:lnTo>
                    <a:pt x="965675" y="4170347"/>
                  </a:lnTo>
                  <a:cubicBezTo>
                    <a:pt x="1005555" y="4230168"/>
                    <a:pt x="982766" y="4210228"/>
                    <a:pt x="1025496" y="4238714"/>
                  </a:cubicBezTo>
                  <a:cubicBezTo>
                    <a:pt x="1039735" y="4281434"/>
                    <a:pt x="1026755" y="4251499"/>
                    <a:pt x="1059679" y="4298534"/>
                  </a:cubicBezTo>
                  <a:cubicBezTo>
                    <a:pt x="1071459" y="4315362"/>
                    <a:pt x="1082468" y="4332717"/>
                    <a:pt x="1093862" y="4349809"/>
                  </a:cubicBezTo>
                  <a:lnTo>
                    <a:pt x="1162228" y="4452359"/>
                  </a:lnTo>
                  <a:cubicBezTo>
                    <a:pt x="1178981" y="4477488"/>
                    <a:pt x="1189485" y="4492360"/>
                    <a:pt x="1204957" y="4520725"/>
                  </a:cubicBezTo>
                  <a:cubicBezTo>
                    <a:pt x="1214107" y="4537501"/>
                    <a:pt x="1219769" y="4556253"/>
                    <a:pt x="1230595" y="4572000"/>
                  </a:cubicBezTo>
                  <a:cubicBezTo>
                    <a:pt x="1251262" y="4602061"/>
                    <a:pt x="1282646" y="4624830"/>
                    <a:pt x="1298961" y="4657458"/>
                  </a:cubicBezTo>
                  <a:cubicBezTo>
                    <a:pt x="1313154" y="4685842"/>
                    <a:pt x="1315027" y="4693122"/>
                    <a:pt x="1333144" y="4717278"/>
                  </a:cubicBezTo>
                  <a:cubicBezTo>
                    <a:pt x="1344088" y="4731870"/>
                    <a:pt x="1357534" y="4744619"/>
                    <a:pt x="1367327" y="4760007"/>
                  </a:cubicBezTo>
                  <a:cubicBezTo>
                    <a:pt x="1377586" y="4776129"/>
                    <a:pt x="1383905" y="4794457"/>
                    <a:pt x="1392965" y="4811282"/>
                  </a:cubicBezTo>
                  <a:cubicBezTo>
                    <a:pt x="1403853" y="4831503"/>
                    <a:pt x="1414409" y="4851994"/>
                    <a:pt x="1427148" y="4871103"/>
                  </a:cubicBezTo>
                  <a:cubicBezTo>
                    <a:pt x="1437266" y="4886280"/>
                    <a:pt x="1451772" y="4898298"/>
                    <a:pt x="1461331" y="4913832"/>
                  </a:cubicBezTo>
                  <a:cubicBezTo>
                    <a:pt x="1474684" y="4935531"/>
                    <a:pt x="1482405" y="4960350"/>
                    <a:pt x="1495514" y="4982198"/>
                  </a:cubicBezTo>
                  <a:cubicBezTo>
                    <a:pt x="1512606" y="5010684"/>
                    <a:pt x="1531932" y="5037943"/>
                    <a:pt x="1546789" y="5067656"/>
                  </a:cubicBezTo>
                  <a:cubicBezTo>
                    <a:pt x="1552486" y="5079050"/>
                    <a:pt x="1557781" y="5090655"/>
                    <a:pt x="1563881" y="5101839"/>
                  </a:cubicBezTo>
                  <a:cubicBezTo>
                    <a:pt x="1596880" y="5162338"/>
                    <a:pt x="1596666" y="5154359"/>
                    <a:pt x="1623701" y="5212934"/>
                  </a:cubicBezTo>
                  <a:cubicBezTo>
                    <a:pt x="1625308" y="5216417"/>
                    <a:pt x="1656695" y="5293309"/>
                    <a:pt x="1666430" y="5306938"/>
                  </a:cubicBezTo>
                  <a:cubicBezTo>
                    <a:pt x="1673455" y="5316773"/>
                    <a:pt x="1692068" y="5332576"/>
                    <a:pt x="1692068" y="5332576"/>
                  </a:cubicBezTo>
                </a:path>
              </a:pathLst>
            </a:custGeom>
            <a:noFill/>
            <a:ln w="76200">
              <a:solidFill>
                <a:srgbClr val="FFFF00"/>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latinLnBrk="1">
                <a:defRPr/>
              </a:pPr>
              <a:endParaRPr lang="ko-KR" altLang="en-US" sz="1350">
                <a:solidFill>
                  <a:prstClr val="white"/>
                </a:solidFill>
                <a:latin typeface="맑은 고딕" panose="020F0502020204030204"/>
                <a:ea typeface="맑은 고딕" panose="020B0503020000020004" pitchFamily="50" charset="-127"/>
              </a:endParaRPr>
            </a:p>
          </p:txBody>
        </p:sp>
        <p:sp>
          <p:nvSpPr>
            <p:cNvPr id="27" name="TextBox 26">
              <a:extLst>
                <a:ext uri="{FF2B5EF4-FFF2-40B4-BE49-F238E27FC236}">
                  <a16:creationId xmlns:a16="http://schemas.microsoft.com/office/drawing/2014/main" id="{F0986D95-A43F-C1B0-1705-1E430C02BD7C}"/>
                </a:ext>
              </a:extLst>
            </p:cNvPr>
            <p:cNvSpPr txBox="1"/>
            <p:nvPr/>
          </p:nvSpPr>
          <p:spPr>
            <a:xfrm>
              <a:off x="6183938" y="4792279"/>
              <a:ext cx="83679" cy="276999"/>
            </a:xfrm>
            <a:prstGeom prst="rect">
              <a:avLst/>
            </a:prstGeom>
            <a:noFill/>
          </p:spPr>
          <p:txBody>
            <a:bodyPr wrap="square" lIns="0" tIns="0" rIns="0" bIns="0" rtlCol="0">
              <a:spAutoFit/>
            </a:bodyPr>
            <a:lstStyle/>
            <a:p>
              <a:r>
                <a:rPr lang="en-US" altLang="ko-KR">
                  <a:solidFill>
                    <a:srgbClr val="FFFF00"/>
                  </a:solidFill>
                  <a:highlight>
                    <a:srgbClr val="C0C0C0"/>
                  </a:highlight>
                </a:rPr>
                <a:t>3</a:t>
              </a:r>
              <a:endParaRPr lang="ko-KR" altLang="en-US">
                <a:solidFill>
                  <a:srgbClr val="FFFF00"/>
                </a:solidFill>
                <a:highlight>
                  <a:srgbClr val="C0C0C0"/>
                </a:highlight>
              </a:endParaRPr>
            </a:p>
          </p:txBody>
        </p:sp>
      </p:grpSp>
      <p:grpSp>
        <p:nvGrpSpPr>
          <p:cNvPr id="31" name="그룹 30">
            <a:extLst>
              <a:ext uri="{FF2B5EF4-FFF2-40B4-BE49-F238E27FC236}">
                <a16:creationId xmlns:a16="http://schemas.microsoft.com/office/drawing/2014/main" id="{9344EB0D-7C3D-57F8-0D0F-0A21BE2D15E6}"/>
              </a:ext>
            </a:extLst>
          </p:cNvPr>
          <p:cNvGrpSpPr/>
          <p:nvPr/>
        </p:nvGrpSpPr>
        <p:grpSpPr>
          <a:xfrm>
            <a:off x="6325301" y="1540074"/>
            <a:ext cx="1795340" cy="3986613"/>
            <a:chOff x="6325301" y="1540074"/>
            <a:chExt cx="1795340" cy="3986613"/>
          </a:xfrm>
        </p:grpSpPr>
        <p:sp>
          <p:nvSpPr>
            <p:cNvPr id="22" name="자유형 21"/>
            <p:cNvSpPr/>
            <p:nvPr/>
          </p:nvSpPr>
          <p:spPr>
            <a:xfrm>
              <a:off x="6325301" y="1540074"/>
              <a:ext cx="1795340" cy="3986613"/>
            </a:xfrm>
            <a:custGeom>
              <a:avLst/>
              <a:gdLst>
                <a:gd name="connsiteX0" fmla="*/ 60786 w 2393787"/>
                <a:gd name="connsiteY0" fmla="*/ 0 h 5315484"/>
                <a:gd name="connsiteX1" fmla="*/ 52240 w 2393787"/>
                <a:gd name="connsiteY1" fmla="*/ 102550 h 5315484"/>
                <a:gd name="connsiteX2" fmla="*/ 35148 w 2393787"/>
                <a:gd name="connsiteY2" fmla="*/ 162370 h 5315484"/>
                <a:gd name="connsiteX3" fmla="*/ 26602 w 2393787"/>
                <a:gd name="connsiteY3" fmla="*/ 734939 h 5315484"/>
                <a:gd name="connsiteX4" fmla="*/ 18057 w 2393787"/>
                <a:gd name="connsiteY4" fmla="*/ 811851 h 5315484"/>
                <a:gd name="connsiteX5" fmla="*/ 965 w 2393787"/>
                <a:gd name="connsiteY5" fmla="*/ 1059679 h 5315484"/>
                <a:gd name="connsiteX6" fmla="*/ 9511 w 2393787"/>
                <a:gd name="connsiteY6" fmla="*/ 1649339 h 5315484"/>
                <a:gd name="connsiteX7" fmla="*/ 965 w 2393787"/>
                <a:gd name="connsiteY7" fmla="*/ 2375731 h 5315484"/>
                <a:gd name="connsiteX8" fmla="*/ 9511 w 2393787"/>
                <a:gd name="connsiteY8" fmla="*/ 2478281 h 5315484"/>
                <a:gd name="connsiteX9" fmla="*/ 60786 w 2393787"/>
                <a:gd name="connsiteY9" fmla="*/ 2512464 h 5315484"/>
                <a:gd name="connsiteX10" fmla="*/ 112060 w 2393787"/>
                <a:gd name="connsiteY10" fmla="*/ 2538101 h 5315484"/>
                <a:gd name="connsiteX11" fmla="*/ 214610 w 2393787"/>
                <a:gd name="connsiteY11" fmla="*/ 2580830 h 5315484"/>
                <a:gd name="connsiteX12" fmla="*/ 291522 w 2393787"/>
                <a:gd name="connsiteY12" fmla="*/ 2606468 h 5315484"/>
                <a:gd name="connsiteX13" fmla="*/ 317159 w 2393787"/>
                <a:gd name="connsiteY13" fmla="*/ 2615013 h 5315484"/>
                <a:gd name="connsiteX14" fmla="*/ 351343 w 2393787"/>
                <a:gd name="connsiteY14" fmla="*/ 2623559 h 5315484"/>
                <a:gd name="connsiteX15" fmla="*/ 402617 w 2393787"/>
                <a:gd name="connsiteY15" fmla="*/ 2640651 h 5315484"/>
                <a:gd name="connsiteX16" fmla="*/ 436801 w 2393787"/>
                <a:gd name="connsiteY16" fmla="*/ 2649196 h 5315484"/>
                <a:gd name="connsiteX17" fmla="*/ 522259 w 2393787"/>
                <a:gd name="connsiteY17" fmla="*/ 2674834 h 5315484"/>
                <a:gd name="connsiteX18" fmla="*/ 624808 w 2393787"/>
                <a:gd name="connsiteY18" fmla="*/ 2691925 h 5315484"/>
                <a:gd name="connsiteX19" fmla="*/ 693174 w 2393787"/>
                <a:gd name="connsiteY19" fmla="*/ 2709017 h 5315484"/>
                <a:gd name="connsiteX20" fmla="*/ 735903 w 2393787"/>
                <a:gd name="connsiteY20" fmla="*/ 2717563 h 5315484"/>
                <a:gd name="connsiteX21" fmla="*/ 795724 w 2393787"/>
                <a:gd name="connsiteY21" fmla="*/ 2734654 h 5315484"/>
                <a:gd name="connsiteX22" fmla="*/ 1069189 w 2393787"/>
                <a:gd name="connsiteY22" fmla="*/ 2751746 h 5315484"/>
                <a:gd name="connsiteX23" fmla="*/ 1146102 w 2393787"/>
                <a:gd name="connsiteY23" fmla="*/ 2768838 h 5315484"/>
                <a:gd name="connsiteX24" fmla="*/ 1299926 w 2393787"/>
                <a:gd name="connsiteY24" fmla="*/ 2785929 h 5315484"/>
                <a:gd name="connsiteX25" fmla="*/ 1359746 w 2393787"/>
                <a:gd name="connsiteY25" fmla="*/ 2794475 h 5315484"/>
                <a:gd name="connsiteX26" fmla="*/ 1385384 w 2393787"/>
                <a:gd name="connsiteY26" fmla="*/ 2803021 h 5315484"/>
                <a:gd name="connsiteX27" fmla="*/ 1513571 w 2393787"/>
                <a:gd name="connsiteY27" fmla="*/ 2820112 h 5315484"/>
                <a:gd name="connsiteX28" fmla="*/ 1539208 w 2393787"/>
                <a:gd name="connsiteY28" fmla="*/ 2828658 h 5315484"/>
                <a:gd name="connsiteX29" fmla="*/ 1658849 w 2393787"/>
                <a:gd name="connsiteY29" fmla="*/ 2854296 h 5315484"/>
                <a:gd name="connsiteX30" fmla="*/ 1701578 w 2393787"/>
                <a:gd name="connsiteY30" fmla="*/ 2862841 h 5315484"/>
                <a:gd name="connsiteX31" fmla="*/ 1787036 w 2393787"/>
                <a:gd name="connsiteY31" fmla="*/ 2871387 h 5315484"/>
                <a:gd name="connsiteX32" fmla="*/ 1821219 w 2393787"/>
                <a:gd name="connsiteY32" fmla="*/ 2879933 h 5315484"/>
                <a:gd name="connsiteX33" fmla="*/ 1983589 w 2393787"/>
                <a:gd name="connsiteY33" fmla="*/ 2897025 h 5315484"/>
                <a:gd name="connsiteX34" fmla="*/ 2026318 w 2393787"/>
                <a:gd name="connsiteY34" fmla="*/ 2905570 h 5315484"/>
                <a:gd name="connsiteX35" fmla="*/ 2231417 w 2393787"/>
                <a:gd name="connsiteY35" fmla="*/ 2922662 h 5315484"/>
                <a:gd name="connsiteX36" fmla="*/ 2393787 w 2393787"/>
                <a:gd name="connsiteY36" fmla="*/ 2948299 h 5315484"/>
                <a:gd name="connsiteX37" fmla="*/ 2368150 w 2393787"/>
                <a:gd name="connsiteY37" fmla="*/ 3059395 h 5315484"/>
                <a:gd name="connsiteX38" fmla="*/ 2359604 w 2393787"/>
                <a:gd name="connsiteY38" fmla="*/ 3085032 h 5315484"/>
                <a:gd name="connsiteX39" fmla="*/ 2351059 w 2393787"/>
                <a:gd name="connsiteY39" fmla="*/ 3110669 h 5315484"/>
                <a:gd name="connsiteX40" fmla="*/ 2333967 w 2393787"/>
                <a:gd name="connsiteY40" fmla="*/ 3136307 h 5315484"/>
                <a:gd name="connsiteX41" fmla="*/ 2325421 w 2393787"/>
                <a:gd name="connsiteY41" fmla="*/ 3161944 h 5315484"/>
                <a:gd name="connsiteX42" fmla="*/ 2282692 w 2393787"/>
                <a:gd name="connsiteY42" fmla="*/ 3221765 h 5315484"/>
                <a:gd name="connsiteX43" fmla="*/ 2239963 w 2393787"/>
                <a:gd name="connsiteY43" fmla="*/ 3290131 h 5315484"/>
                <a:gd name="connsiteX44" fmla="*/ 2231417 w 2393787"/>
                <a:gd name="connsiteY44" fmla="*/ 3315768 h 5315484"/>
                <a:gd name="connsiteX45" fmla="*/ 2188688 w 2393787"/>
                <a:gd name="connsiteY45" fmla="*/ 3375589 h 5315484"/>
                <a:gd name="connsiteX46" fmla="*/ 2171597 w 2393787"/>
                <a:gd name="connsiteY46" fmla="*/ 3418318 h 5315484"/>
                <a:gd name="connsiteX47" fmla="*/ 2120322 w 2393787"/>
                <a:gd name="connsiteY47" fmla="*/ 3503776 h 5315484"/>
                <a:gd name="connsiteX48" fmla="*/ 2111776 w 2393787"/>
                <a:gd name="connsiteY48" fmla="*/ 3529413 h 5315484"/>
                <a:gd name="connsiteX49" fmla="*/ 2069047 w 2393787"/>
                <a:gd name="connsiteY49" fmla="*/ 3614871 h 5315484"/>
                <a:gd name="connsiteX50" fmla="*/ 2051956 w 2393787"/>
                <a:gd name="connsiteY50" fmla="*/ 3683238 h 5315484"/>
                <a:gd name="connsiteX51" fmla="*/ 2026318 w 2393787"/>
                <a:gd name="connsiteY51" fmla="*/ 3734512 h 5315484"/>
                <a:gd name="connsiteX52" fmla="*/ 1983589 w 2393787"/>
                <a:gd name="connsiteY52" fmla="*/ 3819970 h 5315484"/>
                <a:gd name="connsiteX53" fmla="*/ 1966498 w 2393787"/>
                <a:gd name="connsiteY53" fmla="*/ 3888337 h 5315484"/>
                <a:gd name="connsiteX54" fmla="*/ 1932315 w 2393787"/>
                <a:gd name="connsiteY54" fmla="*/ 3948157 h 5315484"/>
                <a:gd name="connsiteX55" fmla="*/ 1915223 w 2393787"/>
                <a:gd name="connsiteY55" fmla="*/ 3982340 h 5315484"/>
                <a:gd name="connsiteX56" fmla="*/ 1889586 w 2393787"/>
                <a:gd name="connsiteY56" fmla="*/ 4076344 h 5315484"/>
                <a:gd name="connsiteX57" fmla="*/ 1863948 w 2393787"/>
                <a:gd name="connsiteY57" fmla="*/ 4136165 h 5315484"/>
                <a:gd name="connsiteX58" fmla="*/ 1829765 w 2393787"/>
                <a:gd name="connsiteY58" fmla="*/ 4255806 h 5315484"/>
                <a:gd name="connsiteX59" fmla="*/ 1795582 w 2393787"/>
                <a:gd name="connsiteY59" fmla="*/ 4358355 h 5315484"/>
                <a:gd name="connsiteX60" fmla="*/ 1778490 w 2393787"/>
                <a:gd name="connsiteY60" fmla="*/ 4409630 h 5315484"/>
                <a:gd name="connsiteX61" fmla="*/ 1744307 w 2393787"/>
                <a:gd name="connsiteY61" fmla="*/ 4495088 h 5315484"/>
                <a:gd name="connsiteX62" fmla="*/ 1735761 w 2393787"/>
                <a:gd name="connsiteY62" fmla="*/ 4554909 h 5315484"/>
                <a:gd name="connsiteX63" fmla="*/ 1710124 w 2393787"/>
                <a:gd name="connsiteY63" fmla="*/ 4606183 h 5315484"/>
                <a:gd name="connsiteX64" fmla="*/ 1693032 w 2393787"/>
                <a:gd name="connsiteY64" fmla="*/ 4657458 h 5315484"/>
                <a:gd name="connsiteX65" fmla="*/ 1684487 w 2393787"/>
                <a:gd name="connsiteY65" fmla="*/ 4700187 h 5315484"/>
                <a:gd name="connsiteX66" fmla="*/ 1650303 w 2393787"/>
                <a:gd name="connsiteY66" fmla="*/ 4802737 h 5315484"/>
                <a:gd name="connsiteX67" fmla="*/ 1633212 w 2393787"/>
                <a:gd name="connsiteY67" fmla="*/ 4862557 h 5315484"/>
                <a:gd name="connsiteX68" fmla="*/ 1599029 w 2393787"/>
                <a:gd name="connsiteY68" fmla="*/ 4913832 h 5315484"/>
                <a:gd name="connsiteX69" fmla="*/ 1581937 w 2393787"/>
                <a:gd name="connsiteY69" fmla="*/ 4973653 h 5315484"/>
                <a:gd name="connsiteX70" fmla="*/ 1564845 w 2393787"/>
                <a:gd name="connsiteY70" fmla="*/ 4999290 h 5315484"/>
                <a:gd name="connsiteX71" fmla="*/ 1547754 w 2393787"/>
                <a:gd name="connsiteY71" fmla="*/ 5042019 h 5315484"/>
                <a:gd name="connsiteX72" fmla="*/ 1530662 w 2393787"/>
                <a:gd name="connsiteY72" fmla="*/ 5076202 h 5315484"/>
                <a:gd name="connsiteX73" fmla="*/ 1522116 w 2393787"/>
                <a:gd name="connsiteY73" fmla="*/ 5118931 h 5315484"/>
                <a:gd name="connsiteX74" fmla="*/ 1496479 w 2393787"/>
                <a:gd name="connsiteY74" fmla="*/ 5195843 h 5315484"/>
                <a:gd name="connsiteX75" fmla="*/ 1487933 w 2393787"/>
                <a:gd name="connsiteY75" fmla="*/ 5230026 h 5315484"/>
                <a:gd name="connsiteX76" fmla="*/ 1470842 w 2393787"/>
                <a:gd name="connsiteY76" fmla="*/ 5281301 h 5315484"/>
                <a:gd name="connsiteX77" fmla="*/ 1462296 w 2393787"/>
                <a:gd name="connsiteY77" fmla="*/ 5315484 h 531548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Lst>
              <a:rect l="l" t="t" r="r" b="b"/>
              <a:pathLst>
                <a:path w="2393787" h="5315484">
                  <a:moveTo>
                    <a:pt x="60786" y="0"/>
                  </a:moveTo>
                  <a:cubicBezTo>
                    <a:pt x="57937" y="34183"/>
                    <a:pt x="56495" y="68513"/>
                    <a:pt x="52240" y="102550"/>
                  </a:cubicBezTo>
                  <a:cubicBezTo>
                    <a:pt x="50094" y="119719"/>
                    <a:pt x="40824" y="145342"/>
                    <a:pt x="35148" y="162370"/>
                  </a:cubicBezTo>
                  <a:cubicBezTo>
                    <a:pt x="32299" y="353226"/>
                    <a:pt x="31623" y="544127"/>
                    <a:pt x="26602" y="734939"/>
                  </a:cubicBezTo>
                  <a:cubicBezTo>
                    <a:pt x="25923" y="760725"/>
                    <a:pt x="20392" y="786162"/>
                    <a:pt x="18057" y="811851"/>
                  </a:cubicBezTo>
                  <a:cubicBezTo>
                    <a:pt x="10827" y="891385"/>
                    <a:pt x="5903" y="980666"/>
                    <a:pt x="965" y="1059679"/>
                  </a:cubicBezTo>
                  <a:cubicBezTo>
                    <a:pt x="3814" y="1256232"/>
                    <a:pt x="9511" y="1452765"/>
                    <a:pt x="9511" y="1649339"/>
                  </a:cubicBezTo>
                  <a:cubicBezTo>
                    <a:pt x="9511" y="1891486"/>
                    <a:pt x="965" y="2133584"/>
                    <a:pt x="965" y="2375731"/>
                  </a:cubicBezTo>
                  <a:cubicBezTo>
                    <a:pt x="965" y="2410033"/>
                    <a:pt x="-4238" y="2446855"/>
                    <a:pt x="9511" y="2478281"/>
                  </a:cubicBezTo>
                  <a:cubicBezTo>
                    <a:pt x="17744" y="2497100"/>
                    <a:pt x="43694" y="2501070"/>
                    <a:pt x="60786" y="2512464"/>
                  </a:cubicBezTo>
                  <a:cubicBezTo>
                    <a:pt x="174599" y="2588338"/>
                    <a:pt x="5917" y="2479133"/>
                    <a:pt x="112060" y="2538101"/>
                  </a:cubicBezTo>
                  <a:cubicBezTo>
                    <a:pt x="196520" y="2585024"/>
                    <a:pt x="127242" y="2566268"/>
                    <a:pt x="214610" y="2580830"/>
                  </a:cubicBezTo>
                  <a:lnTo>
                    <a:pt x="291522" y="2606468"/>
                  </a:lnTo>
                  <a:cubicBezTo>
                    <a:pt x="300068" y="2609316"/>
                    <a:pt x="308420" y="2612828"/>
                    <a:pt x="317159" y="2615013"/>
                  </a:cubicBezTo>
                  <a:cubicBezTo>
                    <a:pt x="328554" y="2617862"/>
                    <a:pt x="340093" y="2620184"/>
                    <a:pt x="351343" y="2623559"/>
                  </a:cubicBezTo>
                  <a:cubicBezTo>
                    <a:pt x="368599" y="2628736"/>
                    <a:pt x="385139" y="2636282"/>
                    <a:pt x="402617" y="2640651"/>
                  </a:cubicBezTo>
                  <a:cubicBezTo>
                    <a:pt x="414012" y="2643499"/>
                    <a:pt x="425551" y="2645821"/>
                    <a:pt x="436801" y="2649196"/>
                  </a:cubicBezTo>
                  <a:cubicBezTo>
                    <a:pt x="497686" y="2667461"/>
                    <a:pt x="471595" y="2663575"/>
                    <a:pt x="522259" y="2674834"/>
                  </a:cubicBezTo>
                  <a:cubicBezTo>
                    <a:pt x="659850" y="2705411"/>
                    <a:pt x="446445" y="2656253"/>
                    <a:pt x="624808" y="2691925"/>
                  </a:cubicBezTo>
                  <a:cubicBezTo>
                    <a:pt x="647842" y="2696532"/>
                    <a:pt x="670140" y="2704410"/>
                    <a:pt x="693174" y="2709017"/>
                  </a:cubicBezTo>
                  <a:cubicBezTo>
                    <a:pt x="707417" y="2711866"/>
                    <a:pt x="721812" y="2714040"/>
                    <a:pt x="735903" y="2717563"/>
                  </a:cubicBezTo>
                  <a:cubicBezTo>
                    <a:pt x="776547" y="2727724"/>
                    <a:pt x="747764" y="2726661"/>
                    <a:pt x="795724" y="2734654"/>
                  </a:cubicBezTo>
                  <a:cubicBezTo>
                    <a:pt x="886573" y="2749795"/>
                    <a:pt x="976451" y="2747882"/>
                    <a:pt x="1069189" y="2751746"/>
                  </a:cubicBezTo>
                  <a:cubicBezTo>
                    <a:pt x="1094827" y="2757443"/>
                    <a:pt x="1120289" y="2763998"/>
                    <a:pt x="1146102" y="2768838"/>
                  </a:cubicBezTo>
                  <a:cubicBezTo>
                    <a:pt x="1203206" y="2779545"/>
                    <a:pt x="1238760" y="2779133"/>
                    <a:pt x="1299926" y="2785929"/>
                  </a:cubicBezTo>
                  <a:cubicBezTo>
                    <a:pt x="1319945" y="2788153"/>
                    <a:pt x="1339806" y="2791626"/>
                    <a:pt x="1359746" y="2794475"/>
                  </a:cubicBezTo>
                  <a:cubicBezTo>
                    <a:pt x="1368292" y="2797324"/>
                    <a:pt x="1376645" y="2800836"/>
                    <a:pt x="1385384" y="2803021"/>
                  </a:cubicBezTo>
                  <a:cubicBezTo>
                    <a:pt x="1432587" y="2814822"/>
                    <a:pt x="1460170" y="2814772"/>
                    <a:pt x="1513571" y="2820112"/>
                  </a:cubicBezTo>
                  <a:cubicBezTo>
                    <a:pt x="1522117" y="2822961"/>
                    <a:pt x="1530547" y="2826183"/>
                    <a:pt x="1539208" y="2828658"/>
                  </a:cubicBezTo>
                  <a:cubicBezTo>
                    <a:pt x="1575587" y="2839052"/>
                    <a:pt x="1626151" y="2847756"/>
                    <a:pt x="1658849" y="2854296"/>
                  </a:cubicBezTo>
                  <a:cubicBezTo>
                    <a:pt x="1673092" y="2857145"/>
                    <a:pt x="1687125" y="2861396"/>
                    <a:pt x="1701578" y="2862841"/>
                  </a:cubicBezTo>
                  <a:lnTo>
                    <a:pt x="1787036" y="2871387"/>
                  </a:lnTo>
                  <a:cubicBezTo>
                    <a:pt x="1798430" y="2874236"/>
                    <a:pt x="1809634" y="2878002"/>
                    <a:pt x="1821219" y="2879933"/>
                  </a:cubicBezTo>
                  <a:cubicBezTo>
                    <a:pt x="1866032" y="2887402"/>
                    <a:pt x="1941755" y="2893222"/>
                    <a:pt x="1983589" y="2897025"/>
                  </a:cubicBezTo>
                  <a:cubicBezTo>
                    <a:pt x="1997832" y="2899873"/>
                    <a:pt x="2011870" y="2904075"/>
                    <a:pt x="2026318" y="2905570"/>
                  </a:cubicBezTo>
                  <a:cubicBezTo>
                    <a:pt x="2094557" y="2912629"/>
                    <a:pt x="2231417" y="2922662"/>
                    <a:pt x="2231417" y="2922662"/>
                  </a:cubicBezTo>
                  <a:cubicBezTo>
                    <a:pt x="2342169" y="2944812"/>
                    <a:pt x="2288003" y="2936545"/>
                    <a:pt x="2393787" y="2948299"/>
                  </a:cubicBezTo>
                  <a:cubicBezTo>
                    <a:pt x="2382694" y="3025954"/>
                    <a:pt x="2391612" y="2989012"/>
                    <a:pt x="2368150" y="3059395"/>
                  </a:cubicBezTo>
                  <a:lnTo>
                    <a:pt x="2359604" y="3085032"/>
                  </a:lnTo>
                  <a:cubicBezTo>
                    <a:pt x="2356756" y="3093578"/>
                    <a:pt x="2356056" y="3103174"/>
                    <a:pt x="2351059" y="3110669"/>
                  </a:cubicBezTo>
                  <a:cubicBezTo>
                    <a:pt x="2345362" y="3119215"/>
                    <a:pt x="2338560" y="3127120"/>
                    <a:pt x="2333967" y="3136307"/>
                  </a:cubicBezTo>
                  <a:cubicBezTo>
                    <a:pt x="2329938" y="3144364"/>
                    <a:pt x="2329890" y="3154123"/>
                    <a:pt x="2325421" y="3161944"/>
                  </a:cubicBezTo>
                  <a:cubicBezTo>
                    <a:pt x="2319109" y="3172990"/>
                    <a:pt x="2289305" y="3206886"/>
                    <a:pt x="2282692" y="3221765"/>
                  </a:cubicBezTo>
                  <a:cubicBezTo>
                    <a:pt x="2252718" y="3289206"/>
                    <a:pt x="2286084" y="3259384"/>
                    <a:pt x="2239963" y="3290131"/>
                  </a:cubicBezTo>
                  <a:cubicBezTo>
                    <a:pt x="2237114" y="3298677"/>
                    <a:pt x="2235445" y="3307711"/>
                    <a:pt x="2231417" y="3315768"/>
                  </a:cubicBezTo>
                  <a:cubicBezTo>
                    <a:pt x="2215385" y="3347834"/>
                    <a:pt x="2208065" y="3340711"/>
                    <a:pt x="2188688" y="3375589"/>
                  </a:cubicBezTo>
                  <a:cubicBezTo>
                    <a:pt x="2181238" y="3388999"/>
                    <a:pt x="2178943" y="3404851"/>
                    <a:pt x="2171597" y="3418318"/>
                  </a:cubicBezTo>
                  <a:cubicBezTo>
                    <a:pt x="2131094" y="3492575"/>
                    <a:pt x="2146138" y="3443541"/>
                    <a:pt x="2120322" y="3503776"/>
                  </a:cubicBezTo>
                  <a:cubicBezTo>
                    <a:pt x="2116773" y="3512056"/>
                    <a:pt x="2115551" y="3521234"/>
                    <a:pt x="2111776" y="3529413"/>
                  </a:cubicBezTo>
                  <a:cubicBezTo>
                    <a:pt x="2098430" y="3558330"/>
                    <a:pt x="2069047" y="3614871"/>
                    <a:pt x="2069047" y="3614871"/>
                  </a:cubicBezTo>
                  <a:cubicBezTo>
                    <a:pt x="2063350" y="3637660"/>
                    <a:pt x="2064986" y="3663693"/>
                    <a:pt x="2051956" y="3683238"/>
                  </a:cubicBezTo>
                  <a:cubicBezTo>
                    <a:pt x="2013061" y="3741578"/>
                    <a:pt x="2052852" y="3677023"/>
                    <a:pt x="2026318" y="3734512"/>
                  </a:cubicBezTo>
                  <a:cubicBezTo>
                    <a:pt x="2012972" y="3763429"/>
                    <a:pt x="1983589" y="3819970"/>
                    <a:pt x="1983589" y="3819970"/>
                  </a:cubicBezTo>
                  <a:cubicBezTo>
                    <a:pt x="1977892" y="3842759"/>
                    <a:pt x="1975222" y="3866527"/>
                    <a:pt x="1966498" y="3888337"/>
                  </a:cubicBezTo>
                  <a:cubicBezTo>
                    <a:pt x="1957969" y="3909660"/>
                    <a:pt x="1943312" y="3927995"/>
                    <a:pt x="1932315" y="3948157"/>
                  </a:cubicBezTo>
                  <a:cubicBezTo>
                    <a:pt x="1926215" y="3959341"/>
                    <a:pt x="1920920" y="3970946"/>
                    <a:pt x="1915223" y="3982340"/>
                  </a:cubicBezTo>
                  <a:cubicBezTo>
                    <a:pt x="1909837" y="4003882"/>
                    <a:pt x="1900232" y="4049729"/>
                    <a:pt x="1889586" y="4076344"/>
                  </a:cubicBezTo>
                  <a:cubicBezTo>
                    <a:pt x="1881529" y="4096487"/>
                    <a:pt x="1870808" y="4115584"/>
                    <a:pt x="1863948" y="4136165"/>
                  </a:cubicBezTo>
                  <a:cubicBezTo>
                    <a:pt x="1850832" y="4175513"/>
                    <a:pt x="1842881" y="4216458"/>
                    <a:pt x="1829765" y="4255806"/>
                  </a:cubicBezTo>
                  <a:lnTo>
                    <a:pt x="1795582" y="4358355"/>
                  </a:lnTo>
                  <a:cubicBezTo>
                    <a:pt x="1789885" y="4375447"/>
                    <a:pt x="1782023" y="4391964"/>
                    <a:pt x="1778490" y="4409630"/>
                  </a:cubicBezTo>
                  <a:cubicBezTo>
                    <a:pt x="1766688" y="4468647"/>
                    <a:pt x="1777418" y="4439904"/>
                    <a:pt x="1744307" y="4495088"/>
                  </a:cubicBezTo>
                  <a:cubicBezTo>
                    <a:pt x="1741458" y="4515028"/>
                    <a:pt x="1741685" y="4535657"/>
                    <a:pt x="1735761" y="4554909"/>
                  </a:cubicBezTo>
                  <a:cubicBezTo>
                    <a:pt x="1730141" y="4573173"/>
                    <a:pt x="1717474" y="4588544"/>
                    <a:pt x="1710124" y="4606183"/>
                  </a:cubicBezTo>
                  <a:cubicBezTo>
                    <a:pt x="1703195" y="4622813"/>
                    <a:pt x="1697772" y="4640077"/>
                    <a:pt x="1693032" y="4657458"/>
                  </a:cubicBezTo>
                  <a:cubicBezTo>
                    <a:pt x="1689210" y="4671471"/>
                    <a:pt x="1688585" y="4686252"/>
                    <a:pt x="1684487" y="4700187"/>
                  </a:cubicBezTo>
                  <a:cubicBezTo>
                    <a:pt x="1674320" y="4734755"/>
                    <a:pt x="1660202" y="4768091"/>
                    <a:pt x="1650303" y="4802737"/>
                  </a:cubicBezTo>
                  <a:cubicBezTo>
                    <a:pt x="1644606" y="4822677"/>
                    <a:pt x="1641902" y="4843728"/>
                    <a:pt x="1633212" y="4862557"/>
                  </a:cubicBezTo>
                  <a:cubicBezTo>
                    <a:pt x="1624604" y="4881208"/>
                    <a:pt x="1610423" y="4896740"/>
                    <a:pt x="1599029" y="4913832"/>
                  </a:cubicBezTo>
                  <a:cubicBezTo>
                    <a:pt x="1593332" y="4933772"/>
                    <a:pt x="1589639" y="4954398"/>
                    <a:pt x="1581937" y="4973653"/>
                  </a:cubicBezTo>
                  <a:cubicBezTo>
                    <a:pt x="1578122" y="4983189"/>
                    <a:pt x="1569438" y="4990104"/>
                    <a:pt x="1564845" y="4999290"/>
                  </a:cubicBezTo>
                  <a:cubicBezTo>
                    <a:pt x="1557985" y="5013011"/>
                    <a:pt x="1553984" y="5028001"/>
                    <a:pt x="1547754" y="5042019"/>
                  </a:cubicBezTo>
                  <a:cubicBezTo>
                    <a:pt x="1542580" y="5053660"/>
                    <a:pt x="1536359" y="5064808"/>
                    <a:pt x="1530662" y="5076202"/>
                  </a:cubicBezTo>
                  <a:cubicBezTo>
                    <a:pt x="1527813" y="5090445"/>
                    <a:pt x="1526106" y="5104965"/>
                    <a:pt x="1522116" y="5118931"/>
                  </a:cubicBezTo>
                  <a:cubicBezTo>
                    <a:pt x="1514692" y="5144915"/>
                    <a:pt x="1503033" y="5169626"/>
                    <a:pt x="1496479" y="5195843"/>
                  </a:cubicBezTo>
                  <a:cubicBezTo>
                    <a:pt x="1493630" y="5207237"/>
                    <a:pt x="1491308" y="5218776"/>
                    <a:pt x="1487933" y="5230026"/>
                  </a:cubicBezTo>
                  <a:cubicBezTo>
                    <a:pt x="1482756" y="5247282"/>
                    <a:pt x="1476539" y="5264209"/>
                    <a:pt x="1470842" y="5281301"/>
                  </a:cubicBezTo>
                  <a:cubicBezTo>
                    <a:pt x="1461395" y="5309642"/>
                    <a:pt x="1462296" y="5297930"/>
                    <a:pt x="1462296" y="5315484"/>
                  </a:cubicBezTo>
                </a:path>
              </a:pathLst>
            </a:custGeom>
            <a:noFill/>
            <a:ln w="76200">
              <a:solidFill>
                <a:srgbClr val="7030A0"/>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latinLnBrk="1">
                <a:defRPr/>
              </a:pPr>
              <a:endParaRPr lang="ko-KR" altLang="en-US" sz="1350">
                <a:solidFill>
                  <a:prstClr val="white"/>
                </a:solidFill>
                <a:latin typeface="맑은 고딕" panose="020F0502020204030204"/>
                <a:ea typeface="맑은 고딕" panose="020B0503020000020004" pitchFamily="50" charset="-127"/>
              </a:endParaRPr>
            </a:p>
          </p:txBody>
        </p:sp>
        <p:sp>
          <p:nvSpPr>
            <p:cNvPr id="30" name="TextBox 29">
              <a:extLst>
                <a:ext uri="{FF2B5EF4-FFF2-40B4-BE49-F238E27FC236}">
                  <a16:creationId xmlns:a16="http://schemas.microsoft.com/office/drawing/2014/main" id="{93557903-EBD9-53E4-6FCB-B0E403ACCE3A}"/>
                </a:ext>
              </a:extLst>
            </p:cNvPr>
            <p:cNvSpPr txBox="1"/>
            <p:nvPr/>
          </p:nvSpPr>
          <p:spPr>
            <a:xfrm>
              <a:off x="7481045" y="4701781"/>
              <a:ext cx="158350" cy="276999"/>
            </a:xfrm>
            <a:prstGeom prst="rect">
              <a:avLst/>
            </a:prstGeom>
            <a:noFill/>
          </p:spPr>
          <p:txBody>
            <a:bodyPr wrap="square" lIns="0" tIns="0" rIns="0" bIns="0" rtlCol="0">
              <a:spAutoFit/>
            </a:bodyPr>
            <a:lstStyle/>
            <a:p>
              <a:r>
                <a:rPr lang="en-US" altLang="ko-KR">
                  <a:solidFill>
                    <a:srgbClr val="7030A0"/>
                  </a:solidFill>
                </a:rPr>
                <a:t>8</a:t>
              </a:r>
              <a:endParaRPr lang="ko-KR" altLang="en-US">
                <a:solidFill>
                  <a:srgbClr val="7030A0"/>
                </a:solidFill>
              </a:endParaRPr>
            </a:p>
          </p:txBody>
        </p:sp>
      </p:grpSp>
      <p:grpSp>
        <p:nvGrpSpPr>
          <p:cNvPr id="36" name="그룹 35">
            <a:extLst>
              <a:ext uri="{FF2B5EF4-FFF2-40B4-BE49-F238E27FC236}">
                <a16:creationId xmlns:a16="http://schemas.microsoft.com/office/drawing/2014/main" id="{55B2DC81-972C-340D-8372-613F011554BD}"/>
              </a:ext>
            </a:extLst>
          </p:cNvPr>
          <p:cNvGrpSpPr/>
          <p:nvPr/>
        </p:nvGrpSpPr>
        <p:grpSpPr>
          <a:xfrm>
            <a:off x="6236293" y="1546484"/>
            <a:ext cx="2303190" cy="4057116"/>
            <a:chOff x="6236293" y="1546484"/>
            <a:chExt cx="2303190" cy="4057116"/>
          </a:xfrm>
        </p:grpSpPr>
        <p:sp>
          <p:nvSpPr>
            <p:cNvPr id="25" name="자유형 24"/>
            <p:cNvSpPr/>
            <p:nvPr/>
          </p:nvSpPr>
          <p:spPr>
            <a:xfrm>
              <a:off x="6236293" y="1546484"/>
              <a:ext cx="2063810" cy="4057116"/>
            </a:xfrm>
            <a:custGeom>
              <a:avLst/>
              <a:gdLst>
                <a:gd name="connsiteX0" fmla="*/ 102549 w 2751746"/>
                <a:gd name="connsiteY0" fmla="*/ 0 h 5409488"/>
                <a:gd name="connsiteX1" fmla="*/ 94004 w 2751746"/>
                <a:gd name="connsiteY1" fmla="*/ 42729 h 5409488"/>
                <a:gd name="connsiteX2" fmla="*/ 76912 w 2751746"/>
                <a:gd name="connsiteY2" fmla="*/ 572568 h 5409488"/>
                <a:gd name="connsiteX3" fmla="*/ 59821 w 2751746"/>
                <a:gd name="connsiteY3" fmla="*/ 888763 h 5409488"/>
                <a:gd name="connsiteX4" fmla="*/ 51275 w 2751746"/>
                <a:gd name="connsiteY4" fmla="*/ 1025495 h 5409488"/>
                <a:gd name="connsiteX5" fmla="*/ 42729 w 2751746"/>
                <a:gd name="connsiteY5" fmla="*/ 1059679 h 5409488"/>
                <a:gd name="connsiteX6" fmla="*/ 25637 w 2751746"/>
                <a:gd name="connsiteY6" fmla="*/ 1290415 h 5409488"/>
                <a:gd name="connsiteX7" fmla="*/ 8546 w 2751746"/>
                <a:gd name="connsiteY7" fmla="*/ 1640793 h 5409488"/>
                <a:gd name="connsiteX8" fmla="*/ 0 w 2751746"/>
                <a:gd name="connsiteY8" fmla="*/ 2008262 h 5409488"/>
                <a:gd name="connsiteX9" fmla="*/ 8546 w 2751746"/>
                <a:gd name="connsiteY9" fmla="*/ 2162086 h 5409488"/>
                <a:gd name="connsiteX10" fmla="*/ 25637 w 2751746"/>
                <a:gd name="connsiteY10" fmla="*/ 2204815 h 5409488"/>
                <a:gd name="connsiteX11" fmla="*/ 42729 w 2751746"/>
                <a:gd name="connsiteY11" fmla="*/ 2256090 h 5409488"/>
                <a:gd name="connsiteX12" fmla="*/ 51275 w 2751746"/>
                <a:gd name="connsiteY12" fmla="*/ 2281727 h 5409488"/>
                <a:gd name="connsiteX13" fmla="*/ 76912 w 2751746"/>
                <a:gd name="connsiteY13" fmla="*/ 2333002 h 5409488"/>
                <a:gd name="connsiteX14" fmla="*/ 111095 w 2751746"/>
                <a:gd name="connsiteY14" fmla="*/ 2384277 h 5409488"/>
                <a:gd name="connsiteX15" fmla="*/ 128187 w 2751746"/>
                <a:gd name="connsiteY15" fmla="*/ 2409914 h 5409488"/>
                <a:gd name="connsiteX16" fmla="*/ 145278 w 2751746"/>
                <a:gd name="connsiteY16" fmla="*/ 2435551 h 5409488"/>
                <a:gd name="connsiteX17" fmla="*/ 170916 w 2751746"/>
                <a:gd name="connsiteY17" fmla="*/ 2452643 h 5409488"/>
                <a:gd name="connsiteX18" fmla="*/ 222191 w 2751746"/>
                <a:gd name="connsiteY18" fmla="*/ 2529555 h 5409488"/>
                <a:gd name="connsiteX19" fmla="*/ 239282 w 2751746"/>
                <a:gd name="connsiteY19" fmla="*/ 2555193 h 5409488"/>
                <a:gd name="connsiteX20" fmla="*/ 264920 w 2751746"/>
                <a:gd name="connsiteY20" fmla="*/ 2572284 h 5409488"/>
                <a:gd name="connsiteX21" fmla="*/ 316194 w 2751746"/>
                <a:gd name="connsiteY21" fmla="*/ 2623559 h 5409488"/>
                <a:gd name="connsiteX22" fmla="*/ 358923 w 2751746"/>
                <a:gd name="connsiteY22" fmla="*/ 2640650 h 5409488"/>
                <a:gd name="connsiteX23" fmla="*/ 435835 w 2751746"/>
                <a:gd name="connsiteY23" fmla="*/ 2683379 h 5409488"/>
                <a:gd name="connsiteX24" fmla="*/ 538385 w 2751746"/>
                <a:gd name="connsiteY24" fmla="*/ 2726108 h 5409488"/>
                <a:gd name="connsiteX25" fmla="*/ 581114 w 2751746"/>
                <a:gd name="connsiteY25" fmla="*/ 2760292 h 5409488"/>
                <a:gd name="connsiteX26" fmla="*/ 709301 w 2751746"/>
                <a:gd name="connsiteY26" fmla="*/ 2794475 h 5409488"/>
                <a:gd name="connsiteX27" fmla="*/ 769121 w 2751746"/>
                <a:gd name="connsiteY27" fmla="*/ 2820112 h 5409488"/>
                <a:gd name="connsiteX28" fmla="*/ 837488 w 2751746"/>
                <a:gd name="connsiteY28" fmla="*/ 2828658 h 5409488"/>
                <a:gd name="connsiteX29" fmla="*/ 914400 w 2751746"/>
                <a:gd name="connsiteY29" fmla="*/ 2845750 h 5409488"/>
                <a:gd name="connsiteX30" fmla="*/ 1333144 w 2751746"/>
                <a:gd name="connsiteY30" fmla="*/ 2862841 h 5409488"/>
                <a:gd name="connsiteX31" fmla="*/ 1495514 w 2751746"/>
                <a:gd name="connsiteY31" fmla="*/ 2871387 h 5409488"/>
                <a:gd name="connsiteX32" fmla="*/ 1546789 w 2751746"/>
                <a:gd name="connsiteY32" fmla="*/ 2879933 h 5409488"/>
                <a:gd name="connsiteX33" fmla="*/ 1837346 w 2751746"/>
                <a:gd name="connsiteY33" fmla="*/ 2897024 h 5409488"/>
                <a:gd name="connsiteX34" fmla="*/ 1956987 w 2751746"/>
                <a:gd name="connsiteY34" fmla="*/ 2905570 h 5409488"/>
                <a:gd name="connsiteX35" fmla="*/ 2033899 w 2751746"/>
                <a:gd name="connsiteY35" fmla="*/ 2922662 h 5409488"/>
                <a:gd name="connsiteX36" fmla="*/ 2213361 w 2751746"/>
                <a:gd name="connsiteY36" fmla="*/ 2939753 h 5409488"/>
                <a:gd name="connsiteX37" fmla="*/ 2273181 w 2751746"/>
                <a:gd name="connsiteY37" fmla="*/ 2956845 h 5409488"/>
                <a:gd name="connsiteX38" fmla="*/ 2375731 w 2751746"/>
                <a:gd name="connsiteY38" fmla="*/ 2973936 h 5409488"/>
                <a:gd name="connsiteX39" fmla="*/ 2461189 w 2751746"/>
                <a:gd name="connsiteY39" fmla="*/ 2999574 h 5409488"/>
                <a:gd name="connsiteX40" fmla="*/ 2486826 w 2751746"/>
                <a:gd name="connsiteY40" fmla="*/ 3008120 h 5409488"/>
                <a:gd name="connsiteX41" fmla="*/ 2521009 w 2751746"/>
                <a:gd name="connsiteY41" fmla="*/ 3016665 h 5409488"/>
                <a:gd name="connsiteX42" fmla="*/ 2546647 w 2751746"/>
                <a:gd name="connsiteY42" fmla="*/ 3033757 h 5409488"/>
                <a:gd name="connsiteX43" fmla="*/ 2580830 w 2751746"/>
                <a:gd name="connsiteY43" fmla="*/ 3042303 h 5409488"/>
                <a:gd name="connsiteX44" fmla="*/ 2640650 w 2751746"/>
                <a:gd name="connsiteY44" fmla="*/ 3067940 h 5409488"/>
                <a:gd name="connsiteX45" fmla="*/ 2674834 w 2751746"/>
                <a:gd name="connsiteY45" fmla="*/ 3144852 h 5409488"/>
                <a:gd name="connsiteX46" fmla="*/ 2683379 w 2751746"/>
                <a:gd name="connsiteY46" fmla="*/ 3170490 h 5409488"/>
                <a:gd name="connsiteX47" fmla="*/ 2691925 w 2751746"/>
                <a:gd name="connsiteY47" fmla="*/ 3196127 h 5409488"/>
                <a:gd name="connsiteX48" fmla="*/ 2709017 w 2751746"/>
                <a:gd name="connsiteY48" fmla="*/ 3264493 h 5409488"/>
                <a:gd name="connsiteX49" fmla="*/ 2717563 w 2751746"/>
                <a:gd name="connsiteY49" fmla="*/ 3905428 h 5409488"/>
                <a:gd name="connsiteX50" fmla="*/ 2726108 w 2751746"/>
                <a:gd name="connsiteY50" fmla="*/ 3956703 h 5409488"/>
                <a:gd name="connsiteX51" fmla="*/ 2743200 w 2751746"/>
                <a:gd name="connsiteY51" fmla="*/ 4144710 h 5409488"/>
                <a:gd name="connsiteX52" fmla="*/ 2751746 w 2751746"/>
                <a:gd name="connsiteY52" fmla="*/ 4392538 h 5409488"/>
                <a:gd name="connsiteX53" fmla="*/ 2743200 w 2751746"/>
                <a:gd name="connsiteY53" fmla="*/ 5409488 h 540948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Lst>
              <a:rect l="l" t="t" r="r" b="b"/>
              <a:pathLst>
                <a:path w="2751746" h="5409488">
                  <a:moveTo>
                    <a:pt x="102549" y="0"/>
                  </a:moveTo>
                  <a:cubicBezTo>
                    <a:pt x="99701" y="14243"/>
                    <a:pt x="95924" y="28331"/>
                    <a:pt x="94004" y="42729"/>
                  </a:cubicBezTo>
                  <a:cubicBezTo>
                    <a:pt x="71885" y="208627"/>
                    <a:pt x="79957" y="446189"/>
                    <a:pt x="76912" y="572568"/>
                  </a:cubicBezTo>
                  <a:cubicBezTo>
                    <a:pt x="70500" y="838647"/>
                    <a:pt x="82362" y="753506"/>
                    <a:pt x="59821" y="888763"/>
                  </a:cubicBezTo>
                  <a:cubicBezTo>
                    <a:pt x="56972" y="934340"/>
                    <a:pt x="55819" y="980055"/>
                    <a:pt x="51275" y="1025495"/>
                  </a:cubicBezTo>
                  <a:cubicBezTo>
                    <a:pt x="50106" y="1037182"/>
                    <a:pt x="43666" y="1047971"/>
                    <a:pt x="42729" y="1059679"/>
                  </a:cubicBezTo>
                  <a:cubicBezTo>
                    <a:pt x="21106" y="1329966"/>
                    <a:pt x="47574" y="1158796"/>
                    <a:pt x="25637" y="1290415"/>
                  </a:cubicBezTo>
                  <a:cubicBezTo>
                    <a:pt x="19081" y="1408428"/>
                    <a:pt x="12137" y="1522283"/>
                    <a:pt x="8546" y="1640793"/>
                  </a:cubicBezTo>
                  <a:cubicBezTo>
                    <a:pt x="4835" y="1763260"/>
                    <a:pt x="2849" y="1885772"/>
                    <a:pt x="0" y="2008262"/>
                  </a:cubicBezTo>
                  <a:cubicBezTo>
                    <a:pt x="2849" y="2059537"/>
                    <a:pt x="1904" y="2111164"/>
                    <a:pt x="8546" y="2162086"/>
                  </a:cubicBezTo>
                  <a:cubicBezTo>
                    <a:pt x="10530" y="2177297"/>
                    <a:pt x="20395" y="2190398"/>
                    <a:pt x="25637" y="2204815"/>
                  </a:cubicBezTo>
                  <a:cubicBezTo>
                    <a:pt x="31794" y="2221747"/>
                    <a:pt x="37032" y="2238998"/>
                    <a:pt x="42729" y="2256090"/>
                  </a:cubicBezTo>
                  <a:cubicBezTo>
                    <a:pt x="45578" y="2264636"/>
                    <a:pt x="46278" y="2274232"/>
                    <a:pt x="51275" y="2281727"/>
                  </a:cubicBezTo>
                  <a:cubicBezTo>
                    <a:pt x="127150" y="2395541"/>
                    <a:pt x="17942" y="2226855"/>
                    <a:pt x="76912" y="2333002"/>
                  </a:cubicBezTo>
                  <a:cubicBezTo>
                    <a:pt x="86888" y="2350959"/>
                    <a:pt x="99701" y="2367185"/>
                    <a:pt x="111095" y="2384277"/>
                  </a:cubicBezTo>
                  <a:lnTo>
                    <a:pt x="128187" y="2409914"/>
                  </a:lnTo>
                  <a:cubicBezTo>
                    <a:pt x="133884" y="2418460"/>
                    <a:pt x="136732" y="2429854"/>
                    <a:pt x="145278" y="2435551"/>
                  </a:cubicBezTo>
                  <a:lnTo>
                    <a:pt x="170916" y="2452643"/>
                  </a:lnTo>
                  <a:lnTo>
                    <a:pt x="222191" y="2529555"/>
                  </a:lnTo>
                  <a:cubicBezTo>
                    <a:pt x="227888" y="2538101"/>
                    <a:pt x="230736" y="2549496"/>
                    <a:pt x="239282" y="2555193"/>
                  </a:cubicBezTo>
                  <a:lnTo>
                    <a:pt x="264920" y="2572284"/>
                  </a:lnTo>
                  <a:cubicBezTo>
                    <a:pt x="283617" y="2600331"/>
                    <a:pt x="282523" y="2604853"/>
                    <a:pt x="316194" y="2623559"/>
                  </a:cubicBezTo>
                  <a:cubicBezTo>
                    <a:pt x="329604" y="2631009"/>
                    <a:pt x="345202" y="2633790"/>
                    <a:pt x="358923" y="2640650"/>
                  </a:cubicBezTo>
                  <a:cubicBezTo>
                    <a:pt x="434499" y="2678438"/>
                    <a:pt x="369981" y="2654568"/>
                    <a:pt x="435835" y="2683379"/>
                  </a:cubicBezTo>
                  <a:cubicBezTo>
                    <a:pt x="469762" y="2698222"/>
                    <a:pt x="509468" y="2702974"/>
                    <a:pt x="538385" y="2726108"/>
                  </a:cubicBezTo>
                  <a:cubicBezTo>
                    <a:pt x="552628" y="2737503"/>
                    <a:pt x="564800" y="2752135"/>
                    <a:pt x="581114" y="2760292"/>
                  </a:cubicBezTo>
                  <a:cubicBezTo>
                    <a:pt x="596619" y="2768045"/>
                    <a:pt x="696596" y="2790240"/>
                    <a:pt x="709301" y="2794475"/>
                  </a:cubicBezTo>
                  <a:cubicBezTo>
                    <a:pt x="729882" y="2801335"/>
                    <a:pt x="748159" y="2814522"/>
                    <a:pt x="769121" y="2820112"/>
                  </a:cubicBezTo>
                  <a:cubicBezTo>
                    <a:pt x="791312" y="2826030"/>
                    <a:pt x="814871" y="2824667"/>
                    <a:pt x="837488" y="2828658"/>
                  </a:cubicBezTo>
                  <a:cubicBezTo>
                    <a:pt x="863351" y="2833222"/>
                    <a:pt x="888495" y="2841432"/>
                    <a:pt x="914400" y="2845750"/>
                  </a:cubicBezTo>
                  <a:cubicBezTo>
                    <a:pt x="1029996" y="2865016"/>
                    <a:pt x="1295149" y="2861891"/>
                    <a:pt x="1333144" y="2862841"/>
                  </a:cubicBezTo>
                  <a:cubicBezTo>
                    <a:pt x="1387267" y="2865690"/>
                    <a:pt x="1441488" y="2867065"/>
                    <a:pt x="1495514" y="2871387"/>
                  </a:cubicBezTo>
                  <a:cubicBezTo>
                    <a:pt x="1512786" y="2872769"/>
                    <a:pt x="1529540" y="2878290"/>
                    <a:pt x="1546789" y="2879933"/>
                  </a:cubicBezTo>
                  <a:cubicBezTo>
                    <a:pt x="1616031" y="2886528"/>
                    <a:pt x="1775254" y="2893261"/>
                    <a:pt x="1837346" y="2897024"/>
                  </a:cubicBezTo>
                  <a:cubicBezTo>
                    <a:pt x="1877255" y="2899443"/>
                    <a:pt x="1917107" y="2902721"/>
                    <a:pt x="1956987" y="2905570"/>
                  </a:cubicBezTo>
                  <a:cubicBezTo>
                    <a:pt x="1982624" y="2911267"/>
                    <a:pt x="2007994" y="2918344"/>
                    <a:pt x="2033899" y="2922662"/>
                  </a:cubicBezTo>
                  <a:cubicBezTo>
                    <a:pt x="2070886" y="2928826"/>
                    <a:pt x="2183531" y="2937267"/>
                    <a:pt x="2213361" y="2939753"/>
                  </a:cubicBezTo>
                  <a:cubicBezTo>
                    <a:pt x="2233301" y="2945450"/>
                    <a:pt x="2252888" y="2952573"/>
                    <a:pt x="2273181" y="2956845"/>
                  </a:cubicBezTo>
                  <a:cubicBezTo>
                    <a:pt x="2307092" y="2963984"/>
                    <a:pt x="2375731" y="2973936"/>
                    <a:pt x="2375731" y="2973936"/>
                  </a:cubicBezTo>
                  <a:cubicBezTo>
                    <a:pt x="2452285" y="3004558"/>
                    <a:pt x="2384160" y="2980316"/>
                    <a:pt x="2461189" y="2999574"/>
                  </a:cubicBezTo>
                  <a:cubicBezTo>
                    <a:pt x="2469928" y="3001759"/>
                    <a:pt x="2478165" y="3005645"/>
                    <a:pt x="2486826" y="3008120"/>
                  </a:cubicBezTo>
                  <a:cubicBezTo>
                    <a:pt x="2498119" y="3011347"/>
                    <a:pt x="2509615" y="3013817"/>
                    <a:pt x="2521009" y="3016665"/>
                  </a:cubicBezTo>
                  <a:cubicBezTo>
                    <a:pt x="2529555" y="3022362"/>
                    <a:pt x="2537206" y="3029711"/>
                    <a:pt x="2546647" y="3033757"/>
                  </a:cubicBezTo>
                  <a:cubicBezTo>
                    <a:pt x="2557442" y="3038384"/>
                    <a:pt x="2569537" y="3039076"/>
                    <a:pt x="2580830" y="3042303"/>
                  </a:cubicBezTo>
                  <a:cubicBezTo>
                    <a:pt x="2610168" y="3050686"/>
                    <a:pt x="2610267" y="3052749"/>
                    <a:pt x="2640650" y="3067940"/>
                  </a:cubicBezTo>
                  <a:cubicBezTo>
                    <a:pt x="2667734" y="3108566"/>
                    <a:pt x="2654496" y="3083837"/>
                    <a:pt x="2674834" y="3144852"/>
                  </a:cubicBezTo>
                  <a:lnTo>
                    <a:pt x="2683379" y="3170490"/>
                  </a:lnTo>
                  <a:cubicBezTo>
                    <a:pt x="2686227" y="3179036"/>
                    <a:pt x="2689740" y="3187388"/>
                    <a:pt x="2691925" y="3196127"/>
                  </a:cubicBezTo>
                  <a:lnTo>
                    <a:pt x="2709017" y="3264493"/>
                  </a:lnTo>
                  <a:cubicBezTo>
                    <a:pt x="2711866" y="3478138"/>
                    <a:pt x="2712289" y="3691829"/>
                    <a:pt x="2717563" y="3905428"/>
                  </a:cubicBezTo>
                  <a:cubicBezTo>
                    <a:pt x="2717991" y="3922750"/>
                    <a:pt x="2724384" y="3939462"/>
                    <a:pt x="2726108" y="3956703"/>
                  </a:cubicBezTo>
                  <a:cubicBezTo>
                    <a:pt x="2756645" y="4262087"/>
                    <a:pt x="2718003" y="3943136"/>
                    <a:pt x="2743200" y="4144710"/>
                  </a:cubicBezTo>
                  <a:cubicBezTo>
                    <a:pt x="2746049" y="4227319"/>
                    <a:pt x="2751746" y="4309880"/>
                    <a:pt x="2751746" y="4392538"/>
                  </a:cubicBezTo>
                  <a:cubicBezTo>
                    <a:pt x="2751746" y="4731533"/>
                    <a:pt x="2743200" y="5070493"/>
                    <a:pt x="2743200" y="5409488"/>
                  </a:cubicBezTo>
                </a:path>
              </a:pathLst>
            </a:custGeom>
            <a:noFill/>
            <a:ln w="76200">
              <a:solidFill>
                <a:srgbClr val="FF0000"/>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latinLnBrk="1">
                <a:defRPr/>
              </a:pPr>
              <a:endParaRPr lang="ko-KR" altLang="en-US" sz="1350">
                <a:solidFill>
                  <a:prstClr val="white"/>
                </a:solidFill>
                <a:latin typeface="맑은 고딕" panose="020F0502020204030204"/>
                <a:ea typeface="맑은 고딕" panose="020B0503020000020004" pitchFamily="50" charset="-127"/>
              </a:endParaRPr>
            </a:p>
          </p:txBody>
        </p:sp>
        <p:sp>
          <p:nvSpPr>
            <p:cNvPr id="34" name="TextBox 33">
              <a:extLst>
                <a:ext uri="{FF2B5EF4-FFF2-40B4-BE49-F238E27FC236}">
                  <a16:creationId xmlns:a16="http://schemas.microsoft.com/office/drawing/2014/main" id="{39D971CF-1BF0-C9FE-992E-AC561878CC9D}"/>
                </a:ext>
              </a:extLst>
            </p:cNvPr>
            <p:cNvSpPr txBox="1"/>
            <p:nvPr/>
          </p:nvSpPr>
          <p:spPr>
            <a:xfrm>
              <a:off x="8306512" y="5300964"/>
              <a:ext cx="232971" cy="276999"/>
            </a:xfrm>
            <a:prstGeom prst="rect">
              <a:avLst/>
            </a:prstGeom>
            <a:noFill/>
          </p:spPr>
          <p:txBody>
            <a:bodyPr wrap="square" lIns="0" tIns="0" rIns="0" bIns="0" rtlCol="0">
              <a:spAutoFit/>
            </a:bodyPr>
            <a:lstStyle/>
            <a:p>
              <a:r>
                <a:rPr lang="en-US" altLang="ko-KR">
                  <a:solidFill>
                    <a:srgbClr val="FF0000"/>
                  </a:solidFill>
                </a:rPr>
                <a:t>11</a:t>
              </a:r>
              <a:endParaRPr lang="ko-KR" altLang="en-US">
                <a:solidFill>
                  <a:srgbClr val="FF0000"/>
                </a:solidFill>
              </a:endParaRPr>
            </a:p>
          </p:txBody>
        </p:sp>
      </p:grpSp>
      <p:grpSp>
        <p:nvGrpSpPr>
          <p:cNvPr id="38" name="그룹 37">
            <a:extLst>
              <a:ext uri="{FF2B5EF4-FFF2-40B4-BE49-F238E27FC236}">
                <a16:creationId xmlns:a16="http://schemas.microsoft.com/office/drawing/2014/main" id="{B8D2C63C-6B18-5C60-E38A-9E3B2B14FCCE}"/>
              </a:ext>
            </a:extLst>
          </p:cNvPr>
          <p:cNvGrpSpPr/>
          <p:nvPr/>
        </p:nvGrpSpPr>
        <p:grpSpPr>
          <a:xfrm>
            <a:off x="6165791" y="1527256"/>
            <a:ext cx="2095856" cy="4050707"/>
            <a:chOff x="6165791" y="1527256"/>
            <a:chExt cx="2095856" cy="4050707"/>
          </a:xfrm>
        </p:grpSpPr>
        <p:sp>
          <p:nvSpPr>
            <p:cNvPr id="29" name="자유형 28"/>
            <p:cNvSpPr/>
            <p:nvPr/>
          </p:nvSpPr>
          <p:spPr>
            <a:xfrm>
              <a:off x="6165791" y="1527256"/>
              <a:ext cx="2095856" cy="4050707"/>
            </a:xfrm>
            <a:custGeom>
              <a:avLst/>
              <a:gdLst>
                <a:gd name="connsiteX0" fmla="*/ 111096 w 2794475"/>
                <a:gd name="connsiteY0" fmla="*/ 0 h 5400942"/>
                <a:gd name="connsiteX1" fmla="*/ 102550 w 2794475"/>
                <a:gd name="connsiteY1" fmla="*/ 102549 h 5400942"/>
                <a:gd name="connsiteX2" fmla="*/ 94004 w 2794475"/>
                <a:gd name="connsiteY2" fmla="*/ 128187 h 5400942"/>
                <a:gd name="connsiteX3" fmla="*/ 85458 w 2794475"/>
                <a:gd name="connsiteY3" fmla="*/ 179461 h 5400942"/>
                <a:gd name="connsiteX4" fmla="*/ 76912 w 2794475"/>
                <a:gd name="connsiteY4" fmla="*/ 247828 h 5400942"/>
                <a:gd name="connsiteX5" fmla="*/ 59821 w 2794475"/>
                <a:gd name="connsiteY5" fmla="*/ 299102 h 5400942"/>
                <a:gd name="connsiteX6" fmla="*/ 42729 w 2794475"/>
                <a:gd name="connsiteY6" fmla="*/ 418744 h 5400942"/>
                <a:gd name="connsiteX7" fmla="*/ 25638 w 2794475"/>
                <a:gd name="connsiteY7" fmla="*/ 521293 h 5400942"/>
                <a:gd name="connsiteX8" fmla="*/ 0 w 2794475"/>
                <a:gd name="connsiteY8" fmla="*/ 820396 h 5400942"/>
                <a:gd name="connsiteX9" fmla="*/ 8546 w 2794475"/>
                <a:gd name="connsiteY9" fmla="*/ 1427147 h 5400942"/>
                <a:gd name="connsiteX10" fmla="*/ 0 w 2794475"/>
                <a:gd name="connsiteY10" fmla="*/ 1598063 h 5400942"/>
                <a:gd name="connsiteX11" fmla="*/ 8546 w 2794475"/>
                <a:gd name="connsiteY11" fmla="*/ 2187723 h 5400942"/>
                <a:gd name="connsiteX12" fmla="*/ 17092 w 2794475"/>
                <a:gd name="connsiteY12" fmla="*/ 2273181 h 5400942"/>
                <a:gd name="connsiteX13" fmla="*/ 25638 w 2794475"/>
                <a:gd name="connsiteY13" fmla="*/ 2384276 h 5400942"/>
                <a:gd name="connsiteX14" fmla="*/ 42729 w 2794475"/>
                <a:gd name="connsiteY14" fmla="*/ 2435551 h 5400942"/>
                <a:gd name="connsiteX15" fmla="*/ 51275 w 2794475"/>
                <a:gd name="connsiteY15" fmla="*/ 2461188 h 5400942"/>
                <a:gd name="connsiteX16" fmla="*/ 85458 w 2794475"/>
                <a:gd name="connsiteY16" fmla="*/ 2512463 h 5400942"/>
                <a:gd name="connsiteX17" fmla="*/ 94004 w 2794475"/>
                <a:gd name="connsiteY17" fmla="*/ 2538101 h 5400942"/>
                <a:gd name="connsiteX18" fmla="*/ 136733 w 2794475"/>
                <a:gd name="connsiteY18" fmla="*/ 2589375 h 5400942"/>
                <a:gd name="connsiteX19" fmla="*/ 162370 w 2794475"/>
                <a:gd name="connsiteY19" fmla="*/ 2606467 h 5400942"/>
                <a:gd name="connsiteX20" fmla="*/ 188008 w 2794475"/>
                <a:gd name="connsiteY20" fmla="*/ 2640650 h 5400942"/>
                <a:gd name="connsiteX21" fmla="*/ 222191 w 2794475"/>
                <a:gd name="connsiteY21" fmla="*/ 2657742 h 5400942"/>
                <a:gd name="connsiteX22" fmla="*/ 273466 w 2794475"/>
                <a:gd name="connsiteY22" fmla="*/ 2700471 h 5400942"/>
                <a:gd name="connsiteX23" fmla="*/ 307649 w 2794475"/>
                <a:gd name="connsiteY23" fmla="*/ 2717562 h 5400942"/>
                <a:gd name="connsiteX24" fmla="*/ 384561 w 2794475"/>
                <a:gd name="connsiteY24" fmla="*/ 2760291 h 5400942"/>
                <a:gd name="connsiteX25" fmla="*/ 410198 w 2794475"/>
                <a:gd name="connsiteY25" fmla="*/ 2777383 h 5400942"/>
                <a:gd name="connsiteX26" fmla="*/ 452927 w 2794475"/>
                <a:gd name="connsiteY26" fmla="*/ 2794474 h 5400942"/>
                <a:gd name="connsiteX27" fmla="*/ 555477 w 2794475"/>
                <a:gd name="connsiteY27" fmla="*/ 2820112 h 5400942"/>
                <a:gd name="connsiteX28" fmla="*/ 658026 w 2794475"/>
                <a:gd name="connsiteY28" fmla="*/ 2854295 h 5400942"/>
                <a:gd name="connsiteX29" fmla="*/ 743484 w 2794475"/>
                <a:gd name="connsiteY29" fmla="*/ 2879932 h 5400942"/>
                <a:gd name="connsiteX30" fmla="*/ 837488 w 2794475"/>
                <a:gd name="connsiteY30" fmla="*/ 2888478 h 5400942"/>
                <a:gd name="connsiteX31" fmla="*/ 897309 w 2794475"/>
                <a:gd name="connsiteY31" fmla="*/ 2914116 h 5400942"/>
                <a:gd name="connsiteX32" fmla="*/ 1025496 w 2794475"/>
                <a:gd name="connsiteY32" fmla="*/ 2931207 h 5400942"/>
                <a:gd name="connsiteX33" fmla="*/ 1153682 w 2794475"/>
                <a:gd name="connsiteY33" fmla="*/ 2948299 h 5400942"/>
                <a:gd name="connsiteX34" fmla="*/ 1213503 w 2794475"/>
                <a:gd name="connsiteY34" fmla="*/ 2965390 h 5400942"/>
                <a:gd name="connsiteX35" fmla="*/ 1290415 w 2794475"/>
                <a:gd name="connsiteY35" fmla="*/ 2973936 h 5400942"/>
                <a:gd name="connsiteX36" fmla="*/ 1358782 w 2794475"/>
                <a:gd name="connsiteY36" fmla="*/ 2982482 h 5400942"/>
                <a:gd name="connsiteX37" fmla="*/ 1418602 w 2794475"/>
                <a:gd name="connsiteY37" fmla="*/ 2991028 h 5400942"/>
                <a:gd name="connsiteX38" fmla="*/ 1495514 w 2794475"/>
                <a:gd name="connsiteY38" fmla="*/ 3008119 h 5400942"/>
                <a:gd name="connsiteX39" fmla="*/ 1666430 w 2794475"/>
                <a:gd name="connsiteY39" fmla="*/ 3016665 h 5400942"/>
                <a:gd name="connsiteX40" fmla="*/ 1786071 w 2794475"/>
                <a:gd name="connsiteY40" fmla="*/ 3025211 h 5400942"/>
                <a:gd name="connsiteX41" fmla="*/ 1965533 w 2794475"/>
                <a:gd name="connsiteY41" fmla="*/ 3042302 h 5400942"/>
                <a:gd name="connsiteX42" fmla="*/ 2068082 w 2794475"/>
                <a:gd name="connsiteY42" fmla="*/ 3050848 h 5400942"/>
                <a:gd name="connsiteX43" fmla="*/ 2127903 w 2794475"/>
                <a:gd name="connsiteY43" fmla="*/ 3059394 h 5400942"/>
                <a:gd name="connsiteX44" fmla="*/ 2179178 w 2794475"/>
                <a:gd name="connsiteY44" fmla="*/ 3067940 h 5400942"/>
                <a:gd name="connsiteX45" fmla="*/ 2315910 w 2794475"/>
                <a:gd name="connsiteY45" fmla="*/ 3076486 h 5400942"/>
                <a:gd name="connsiteX46" fmla="*/ 2427006 w 2794475"/>
                <a:gd name="connsiteY46" fmla="*/ 3085031 h 5400942"/>
                <a:gd name="connsiteX47" fmla="*/ 2469735 w 2794475"/>
                <a:gd name="connsiteY47" fmla="*/ 3093577 h 5400942"/>
                <a:gd name="connsiteX48" fmla="*/ 2521010 w 2794475"/>
                <a:gd name="connsiteY48" fmla="*/ 3102123 h 5400942"/>
                <a:gd name="connsiteX49" fmla="*/ 2546647 w 2794475"/>
                <a:gd name="connsiteY49" fmla="*/ 3110669 h 5400942"/>
                <a:gd name="connsiteX50" fmla="*/ 2623559 w 2794475"/>
                <a:gd name="connsiteY50" fmla="*/ 3119215 h 5400942"/>
                <a:gd name="connsiteX51" fmla="*/ 2649196 w 2794475"/>
                <a:gd name="connsiteY51" fmla="*/ 3136306 h 5400942"/>
                <a:gd name="connsiteX52" fmla="*/ 2674834 w 2794475"/>
                <a:gd name="connsiteY52" fmla="*/ 3144852 h 5400942"/>
                <a:gd name="connsiteX53" fmla="*/ 2717563 w 2794475"/>
                <a:gd name="connsiteY53" fmla="*/ 3179035 h 5400942"/>
                <a:gd name="connsiteX54" fmla="*/ 2726109 w 2794475"/>
                <a:gd name="connsiteY54" fmla="*/ 3204673 h 5400942"/>
                <a:gd name="connsiteX55" fmla="*/ 2743200 w 2794475"/>
                <a:gd name="connsiteY55" fmla="*/ 3230310 h 5400942"/>
                <a:gd name="connsiteX56" fmla="*/ 2760292 w 2794475"/>
                <a:gd name="connsiteY56" fmla="*/ 3281585 h 5400942"/>
                <a:gd name="connsiteX57" fmla="*/ 2768838 w 2794475"/>
                <a:gd name="connsiteY57" fmla="*/ 3392680 h 5400942"/>
                <a:gd name="connsiteX58" fmla="*/ 2777383 w 2794475"/>
                <a:gd name="connsiteY58" fmla="*/ 3435409 h 5400942"/>
                <a:gd name="connsiteX59" fmla="*/ 2785929 w 2794475"/>
                <a:gd name="connsiteY59" fmla="*/ 3495230 h 5400942"/>
                <a:gd name="connsiteX60" fmla="*/ 2794475 w 2794475"/>
                <a:gd name="connsiteY60" fmla="*/ 3597779 h 5400942"/>
                <a:gd name="connsiteX61" fmla="*/ 2785929 w 2794475"/>
                <a:gd name="connsiteY61" fmla="*/ 3777241 h 5400942"/>
                <a:gd name="connsiteX62" fmla="*/ 2768838 w 2794475"/>
                <a:gd name="connsiteY62" fmla="*/ 3828516 h 5400942"/>
                <a:gd name="connsiteX63" fmla="*/ 2743200 w 2794475"/>
                <a:gd name="connsiteY63" fmla="*/ 3845607 h 5400942"/>
                <a:gd name="connsiteX64" fmla="*/ 2734654 w 2794475"/>
                <a:gd name="connsiteY64" fmla="*/ 3879790 h 5400942"/>
                <a:gd name="connsiteX65" fmla="*/ 2700471 w 2794475"/>
                <a:gd name="connsiteY65" fmla="*/ 3922519 h 5400942"/>
                <a:gd name="connsiteX66" fmla="*/ 2674834 w 2794475"/>
                <a:gd name="connsiteY66" fmla="*/ 3965248 h 5400942"/>
                <a:gd name="connsiteX67" fmla="*/ 2640651 w 2794475"/>
                <a:gd name="connsiteY67" fmla="*/ 4025069 h 5400942"/>
                <a:gd name="connsiteX68" fmla="*/ 2632105 w 2794475"/>
                <a:gd name="connsiteY68" fmla="*/ 4050706 h 5400942"/>
                <a:gd name="connsiteX69" fmla="*/ 2615013 w 2794475"/>
                <a:gd name="connsiteY69" fmla="*/ 4076344 h 5400942"/>
                <a:gd name="connsiteX70" fmla="*/ 2512464 w 2794475"/>
                <a:gd name="connsiteY70" fmla="*/ 4213076 h 5400942"/>
                <a:gd name="connsiteX71" fmla="*/ 2469735 w 2794475"/>
                <a:gd name="connsiteY71" fmla="*/ 4298534 h 5400942"/>
                <a:gd name="connsiteX72" fmla="*/ 2427006 w 2794475"/>
                <a:gd name="connsiteY72" fmla="*/ 4358355 h 5400942"/>
                <a:gd name="connsiteX73" fmla="*/ 2392823 w 2794475"/>
                <a:gd name="connsiteY73" fmla="*/ 4435267 h 5400942"/>
                <a:gd name="connsiteX74" fmla="*/ 2333002 w 2794475"/>
                <a:gd name="connsiteY74" fmla="*/ 4529271 h 5400942"/>
                <a:gd name="connsiteX75" fmla="*/ 2307365 w 2794475"/>
                <a:gd name="connsiteY75" fmla="*/ 4572000 h 5400942"/>
                <a:gd name="connsiteX76" fmla="*/ 2281727 w 2794475"/>
                <a:gd name="connsiteY76" fmla="*/ 4606183 h 5400942"/>
                <a:gd name="connsiteX77" fmla="*/ 2264636 w 2794475"/>
                <a:gd name="connsiteY77" fmla="*/ 4648912 h 5400942"/>
                <a:gd name="connsiteX78" fmla="*/ 2179178 w 2794475"/>
                <a:gd name="connsiteY78" fmla="*/ 4768553 h 5400942"/>
                <a:gd name="connsiteX79" fmla="*/ 2153540 w 2794475"/>
                <a:gd name="connsiteY79" fmla="*/ 4819828 h 5400942"/>
                <a:gd name="connsiteX80" fmla="*/ 2102266 w 2794475"/>
                <a:gd name="connsiteY80" fmla="*/ 4888194 h 5400942"/>
                <a:gd name="connsiteX81" fmla="*/ 2085174 w 2794475"/>
                <a:gd name="connsiteY81" fmla="*/ 4922377 h 5400942"/>
                <a:gd name="connsiteX82" fmla="*/ 2050991 w 2794475"/>
                <a:gd name="connsiteY82" fmla="*/ 4965106 h 5400942"/>
                <a:gd name="connsiteX83" fmla="*/ 2025353 w 2794475"/>
                <a:gd name="connsiteY83" fmla="*/ 5016381 h 5400942"/>
                <a:gd name="connsiteX84" fmla="*/ 1931350 w 2794475"/>
                <a:gd name="connsiteY84" fmla="*/ 5144568 h 5400942"/>
                <a:gd name="connsiteX85" fmla="*/ 1905712 w 2794475"/>
                <a:gd name="connsiteY85" fmla="*/ 5195843 h 5400942"/>
                <a:gd name="connsiteX86" fmla="*/ 1880075 w 2794475"/>
                <a:gd name="connsiteY86" fmla="*/ 5247117 h 5400942"/>
                <a:gd name="connsiteX87" fmla="*/ 1845892 w 2794475"/>
                <a:gd name="connsiteY87" fmla="*/ 5298392 h 5400942"/>
                <a:gd name="connsiteX88" fmla="*/ 1828800 w 2794475"/>
                <a:gd name="connsiteY88" fmla="*/ 5341121 h 5400942"/>
                <a:gd name="connsiteX89" fmla="*/ 1811709 w 2794475"/>
                <a:gd name="connsiteY89" fmla="*/ 5366759 h 5400942"/>
                <a:gd name="connsiteX90" fmla="*/ 1794617 w 2794475"/>
                <a:gd name="connsiteY90" fmla="*/ 5400942 h 54009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Lst>
              <a:rect l="l" t="t" r="r" b="b"/>
              <a:pathLst>
                <a:path w="2794475" h="5400942">
                  <a:moveTo>
                    <a:pt x="111096" y="0"/>
                  </a:moveTo>
                  <a:cubicBezTo>
                    <a:pt x="108247" y="34183"/>
                    <a:pt x="107084" y="68548"/>
                    <a:pt x="102550" y="102549"/>
                  </a:cubicBezTo>
                  <a:cubicBezTo>
                    <a:pt x="101359" y="111478"/>
                    <a:pt x="95958" y="119393"/>
                    <a:pt x="94004" y="128187"/>
                  </a:cubicBezTo>
                  <a:cubicBezTo>
                    <a:pt x="90245" y="145101"/>
                    <a:pt x="87908" y="162308"/>
                    <a:pt x="85458" y="179461"/>
                  </a:cubicBezTo>
                  <a:cubicBezTo>
                    <a:pt x="82210" y="202197"/>
                    <a:pt x="81724" y="225371"/>
                    <a:pt x="76912" y="247828"/>
                  </a:cubicBezTo>
                  <a:cubicBezTo>
                    <a:pt x="73137" y="265444"/>
                    <a:pt x="59821" y="299102"/>
                    <a:pt x="59821" y="299102"/>
                  </a:cubicBezTo>
                  <a:cubicBezTo>
                    <a:pt x="54124" y="338983"/>
                    <a:pt x="49352" y="379007"/>
                    <a:pt x="42729" y="418744"/>
                  </a:cubicBezTo>
                  <a:lnTo>
                    <a:pt x="25638" y="521293"/>
                  </a:lnTo>
                  <a:cubicBezTo>
                    <a:pt x="6568" y="769203"/>
                    <a:pt x="16749" y="669656"/>
                    <a:pt x="0" y="820396"/>
                  </a:cubicBezTo>
                  <a:cubicBezTo>
                    <a:pt x="2849" y="1022646"/>
                    <a:pt x="8546" y="1224877"/>
                    <a:pt x="8546" y="1427147"/>
                  </a:cubicBezTo>
                  <a:cubicBezTo>
                    <a:pt x="8546" y="1484190"/>
                    <a:pt x="0" y="1541020"/>
                    <a:pt x="0" y="1598063"/>
                  </a:cubicBezTo>
                  <a:cubicBezTo>
                    <a:pt x="0" y="1794637"/>
                    <a:pt x="3571" y="1991212"/>
                    <a:pt x="8546" y="2187723"/>
                  </a:cubicBezTo>
                  <a:cubicBezTo>
                    <a:pt x="9271" y="2216342"/>
                    <a:pt x="14612" y="2244661"/>
                    <a:pt x="17092" y="2273181"/>
                  </a:cubicBezTo>
                  <a:cubicBezTo>
                    <a:pt x="20310" y="2310182"/>
                    <a:pt x="19845" y="2347589"/>
                    <a:pt x="25638" y="2384276"/>
                  </a:cubicBezTo>
                  <a:cubicBezTo>
                    <a:pt x="28448" y="2402072"/>
                    <a:pt x="37032" y="2418459"/>
                    <a:pt x="42729" y="2435551"/>
                  </a:cubicBezTo>
                  <a:cubicBezTo>
                    <a:pt x="45578" y="2444097"/>
                    <a:pt x="46278" y="2453693"/>
                    <a:pt x="51275" y="2461188"/>
                  </a:cubicBezTo>
                  <a:cubicBezTo>
                    <a:pt x="62669" y="2478280"/>
                    <a:pt x="78962" y="2492976"/>
                    <a:pt x="85458" y="2512463"/>
                  </a:cubicBezTo>
                  <a:cubicBezTo>
                    <a:pt x="88307" y="2521009"/>
                    <a:pt x="89975" y="2530044"/>
                    <a:pt x="94004" y="2538101"/>
                  </a:cubicBezTo>
                  <a:cubicBezTo>
                    <a:pt x="103607" y="2557306"/>
                    <a:pt x="120534" y="2575876"/>
                    <a:pt x="136733" y="2589375"/>
                  </a:cubicBezTo>
                  <a:cubicBezTo>
                    <a:pt x="144623" y="2595950"/>
                    <a:pt x="155107" y="2599204"/>
                    <a:pt x="162370" y="2606467"/>
                  </a:cubicBezTo>
                  <a:cubicBezTo>
                    <a:pt x="172441" y="2616538"/>
                    <a:pt x="177194" y="2631381"/>
                    <a:pt x="188008" y="2640650"/>
                  </a:cubicBezTo>
                  <a:cubicBezTo>
                    <a:pt x="197680" y="2648941"/>
                    <a:pt x="211130" y="2651422"/>
                    <a:pt x="222191" y="2657742"/>
                  </a:cubicBezTo>
                  <a:cubicBezTo>
                    <a:pt x="290012" y="2696497"/>
                    <a:pt x="202759" y="2649966"/>
                    <a:pt x="273466" y="2700471"/>
                  </a:cubicBezTo>
                  <a:cubicBezTo>
                    <a:pt x="283832" y="2707875"/>
                    <a:pt x="296255" y="2711865"/>
                    <a:pt x="307649" y="2717562"/>
                  </a:cubicBezTo>
                  <a:cubicBezTo>
                    <a:pt x="388116" y="2798032"/>
                    <a:pt x="259075" y="2676630"/>
                    <a:pt x="384561" y="2760291"/>
                  </a:cubicBezTo>
                  <a:cubicBezTo>
                    <a:pt x="393107" y="2765988"/>
                    <a:pt x="401012" y="2772790"/>
                    <a:pt x="410198" y="2777383"/>
                  </a:cubicBezTo>
                  <a:cubicBezTo>
                    <a:pt x="423919" y="2784243"/>
                    <a:pt x="438564" y="2789088"/>
                    <a:pt x="452927" y="2794474"/>
                  </a:cubicBezTo>
                  <a:cubicBezTo>
                    <a:pt x="486146" y="2806931"/>
                    <a:pt x="520816" y="2813180"/>
                    <a:pt x="555477" y="2820112"/>
                  </a:cubicBezTo>
                  <a:cubicBezTo>
                    <a:pt x="703003" y="2883337"/>
                    <a:pt x="544240" y="2820158"/>
                    <a:pt x="658026" y="2854295"/>
                  </a:cubicBezTo>
                  <a:cubicBezTo>
                    <a:pt x="720221" y="2872954"/>
                    <a:pt x="680051" y="2872003"/>
                    <a:pt x="743484" y="2879932"/>
                  </a:cubicBezTo>
                  <a:cubicBezTo>
                    <a:pt x="774705" y="2883834"/>
                    <a:pt x="806153" y="2885629"/>
                    <a:pt x="837488" y="2888478"/>
                  </a:cubicBezTo>
                  <a:cubicBezTo>
                    <a:pt x="857428" y="2897024"/>
                    <a:pt x="876449" y="2908156"/>
                    <a:pt x="897309" y="2914116"/>
                  </a:cubicBezTo>
                  <a:cubicBezTo>
                    <a:pt x="906699" y="2916799"/>
                    <a:pt x="1020565" y="2930550"/>
                    <a:pt x="1025496" y="2931207"/>
                  </a:cubicBezTo>
                  <a:cubicBezTo>
                    <a:pt x="1202422" y="2954798"/>
                    <a:pt x="957729" y="2923804"/>
                    <a:pt x="1153682" y="2948299"/>
                  </a:cubicBezTo>
                  <a:cubicBezTo>
                    <a:pt x="1173622" y="2953996"/>
                    <a:pt x="1193120" y="2961568"/>
                    <a:pt x="1213503" y="2965390"/>
                  </a:cubicBezTo>
                  <a:cubicBezTo>
                    <a:pt x="1238856" y="2970144"/>
                    <a:pt x="1264797" y="2970922"/>
                    <a:pt x="1290415" y="2973936"/>
                  </a:cubicBezTo>
                  <a:lnTo>
                    <a:pt x="1358782" y="2982482"/>
                  </a:lnTo>
                  <a:cubicBezTo>
                    <a:pt x="1378748" y="2985144"/>
                    <a:pt x="1398805" y="2987316"/>
                    <a:pt x="1418602" y="2991028"/>
                  </a:cubicBezTo>
                  <a:cubicBezTo>
                    <a:pt x="1444415" y="2995868"/>
                    <a:pt x="1469391" y="3005417"/>
                    <a:pt x="1495514" y="3008119"/>
                  </a:cubicBezTo>
                  <a:cubicBezTo>
                    <a:pt x="1552254" y="3013989"/>
                    <a:pt x="1609485" y="3013315"/>
                    <a:pt x="1666430" y="3016665"/>
                  </a:cubicBezTo>
                  <a:cubicBezTo>
                    <a:pt x="1706343" y="3019013"/>
                    <a:pt x="1746207" y="3022144"/>
                    <a:pt x="1786071" y="3025211"/>
                  </a:cubicBezTo>
                  <a:cubicBezTo>
                    <a:pt x="1997331" y="3041462"/>
                    <a:pt x="1792110" y="3025786"/>
                    <a:pt x="1965533" y="3042302"/>
                  </a:cubicBezTo>
                  <a:cubicBezTo>
                    <a:pt x="1999680" y="3045554"/>
                    <a:pt x="2033969" y="3047257"/>
                    <a:pt x="2068082" y="3050848"/>
                  </a:cubicBezTo>
                  <a:cubicBezTo>
                    <a:pt x="2088114" y="3052957"/>
                    <a:pt x="2107994" y="3056331"/>
                    <a:pt x="2127903" y="3059394"/>
                  </a:cubicBezTo>
                  <a:cubicBezTo>
                    <a:pt x="2145029" y="3062029"/>
                    <a:pt x="2161922" y="3066371"/>
                    <a:pt x="2179178" y="3067940"/>
                  </a:cubicBezTo>
                  <a:cubicBezTo>
                    <a:pt x="2224657" y="3072075"/>
                    <a:pt x="2270352" y="3073344"/>
                    <a:pt x="2315910" y="3076486"/>
                  </a:cubicBezTo>
                  <a:lnTo>
                    <a:pt x="2427006" y="3085031"/>
                  </a:lnTo>
                  <a:lnTo>
                    <a:pt x="2469735" y="3093577"/>
                  </a:lnTo>
                  <a:cubicBezTo>
                    <a:pt x="2486783" y="3096677"/>
                    <a:pt x="2504095" y="3098364"/>
                    <a:pt x="2521010" y="3102123"/>
                  </a:cubicBezTo>
                  <a:cubicBezTo>
                    <a:pt x="2529803" y="3104077"/>
                    <a:pt x="2537762" y="3109188"/>
                    <a:pt x="2546647" y="3110669"/>
                  </a:cubicBezTo>
                  <a:cubicBezTo>
                    <a:pt x="2572091" y="3114910"/>
                    <a:pt x="2597922" y="3116366"/>
                    <a:pt x="2623559" y="3119215"/>
                  </a:cubicBezTo>
                  <a:cubicBezTo>
                    <a:pt x="2632105" y="3124912"/>
                    <a:pt x="2640010" y="3131713"/>
                    <a:pt x="2649196" y="3136306"/>
                  </a:cubicBezTo>
                  <a:cubicBezTo>
                    <a:pt x="2657253" y="3140335"/>
                    <a:pt x="2667800" y="3139225"/>
                    <a:pt x="2674834" y="3144852"/>
                  </a:cubicBezTo>
                  <a:cubicBezTo>
                    <a:pt x="2730055" y="3189029"/>
                    <a:pt x="2653120" y="3157554"/>
                    <a:pt x="2717563" y="3179035"/>
                  </a:cubicBezTo>
                  <a:cubicBezTo>
                    <a:pt x="2720412" y="3187581"/>
                    <a:pt x="2722080" y="3196616"/>
                    <a:pt x="2726109" y="3204673"/>
                  </a:cubicBezTo>
                  <a:cubicBezTo>
                    <a:pt x="2730702" y="3213859"/>
                    <a:pt x="2739029" y="3220925"/>
                    <a:pt x="2743200" y="3230310"/>
                  </a:cubicBezTo>
                  <a:cubicBezTo>
                    <a:pt x="2750517" y="3246773"/>
                    <a:pt x="2760292" y="3281585"/>
                    <a:pt x="2760292" y="3281585"/>
                  </a:cubicBezTo>
                  <a:cubicBezTo>
                    <a:pt x="2763141" y="3318617"/>
                    <a:pt x="2764737" y="3355766"/>
                    <a:pt x="2768838" y="3392680"/>
                  </a:cubicBezTo>
                  <a:cubicBezTo>
                    <a:pt x="2770442" y="3407116"/>
                    <a:pt x="2774995" y="3421082"/>
                    <a:pt x="2777383" y="3435409"/>
                  </a:cubicBezTo>
                  <a:cubicBezTo>
                    <a:pt x="2780694" y="3455278"/>
                    <a:pt x="2783820" y="3475198"/>
                    <a:pt x="2785929" y="3495230"/>
                  </a:cubicBezTo>
                  <a:cubicBezTo>
                    <a:pt x="2789520" y="3529343"/>
                    <a:pt x="2791626" y="3563596"/>
                    <a:pt x="2794475" y="3597779"/>
                  </a:cubicBezTo>
                  <a:cubicBezTo>
                    <a:pt x="2791626" y="3657600"/>
                    <a:pt x="2792542" y="3717719"/>
                    <a:pt x="2785929" y="3777241"/>
                  </a:cubicBezTo>
                  <a:cubicBezTo>
                    <a:pt x="2783939" y="3795147"/>
                    <a:pt x="2783829" y="3818523"/>
                    <a:pt x="2768838" y="3828516"/>
                  </a:cubicBezTo>
                  <a:lnTo>
                    <a:pt x="2743200" y="3845607"/>
                  </a:lnTo>
                  <a:cubicBezTo>
                    <a:pt x="2740351" y="3857001"/>
                    <a:pt x="2740358" y="3869523"/>
                    <a:pt x="2734654" y="3879790"/>
                  </a:cubicBezTo>
                  <a:cubicBezTo>
                    <a:pt x="2725796" y="3895735"/>
                    <a:pt x="2710931" y="3907576"/>
                    <a:pt x="2700471" y="3922519"/>
                  </a:cubicBezTo>
                  <a:cubicBezTo>
                    <a:pt x="2690946" y="3936126"/>
                    <a:pt x="2683380" y="3951005"/>
                    <a:pt x="2674834" y="3965248"/>
                  </a:cubicBezTo>
                  <a:cubicBezTo>
                    <a:pt x="2656760" y="4037543"/>
                    <a:pt x="2681381" y="3963973"/>
                    <a:pt x="2640651" y="4025069"/>
                  </a:cubicBezTo>
                  <a:cubicBezTo>
                    <a:pt x="2635654" y="4032564"/>
                    <a:pt x="2636134" y="4042649"/>
                    <a:pt x="2632105" y="4050706"/>
                  </a:cubicBezTo>
                  <a:cubicBezTo>
                    <a:pt x="2627512" y="4059893"/>
                    <a:pt x="2621176" y="4068127"/>
                    <a:pt x="2615013" y="4076344"/>
                  </a:cubicBezTo>
                  <a:cubicBezTo>
                    <a:pt x="2597240" y="4100042"/>
                    <a:pt x="2530998" y="4181569"/>
                    <a:pt x="2512464" y="4213076"/>
                  </a:cubicBezTo>
                  <a:cubicBezTo>
                    <a:pt x="2496316" y="4240527"/>
                    <a:pt x="2488246" y="4272618"/>
                    <a:pt x="2469735" y="4298534"/>
                  </a:cubicBezTo>
                  <a:cubicBezTo>
                    <a:pt x="2455492" y="4318474"/>
                    <a:pt x="2440162" y="4337681"/>
                    <a:pt x="2427006" y="4358355"/>
                  </a:cubicBezTo>
                  <a:cubicBezTo>
                    <a:pt x="2389361" y="4417512"/>
                    <a:pt x="2431134" y="4367159"/>
                    <a:pt x="2392823" y="4435267"/>
                  </a:cubicBezTo>
                  <a:cubicBezTo>
                    <a:pt x="2374614" y="4467639"/>
                    <a:pt x="2352111" y="4497422"/>
                    <a:pt x="2333002" y="4529271"/>
                  </a:cubicBezTo>
                  <a:cubicBezTo>
                    <a:pt x="2324456" y="4543514"/>
                    <a:pt x="2316579" y="4558180"/>
                    <a:pt x="2307365" y="4572000"/>
                  </a:cubicBezTo>
                  <a:cubicBezTo>
                    <a:pt x="2299464" y="4583851"/>
                    <a:pt x="2288644" y="4593732"/>
                    <a:pt x="2281727" y="4606183"/>
                  </a:cubicBezTo>
                  <a:cubicBezTo>
                    <a:pt x="2274277" y="4619593"/>
                    <a:pt x="2272676" y="4635847"/>
                    <a:pt x="2264636" y="4648912"/>
                  </a:cubicBezTo>
                  <a:cubicBezTo>
                    <a:pt x="2159602" y="4819593"/>
                    <a:pt x="2259041" y="4631645"/>
                    <a:pt x="2179178" y="4768553"/>
                  </a:cubicBezTo>
                  <a:cubicBezTo>
                    <a:pt x="2169549" y="4785059"/>
                    <a:pt x="2162820" y="4803124"/>
                    <a:pt x="2153540" y="4819828"/>
                  </a:cubicBezTo>
                  <a:cubicBezTo>
                    <a:pt x="2134488" y="4854122"/>
                    <a:pt x="2128380" y="4849023"/>
                    <a:pt x="2102266" y="4888194"/>
                  </a:cubicBezTo>
                  <a:cubicBezTo>
                    <a:pt x="2095199" y="4898794"/>
                    <a:pt x="2092241" y="4911777"/>
                    <a:pt x="2085174" y="4922377"/>
                  </a:cubicBezTo>
                  <a:cubicBezTo>
                    <a:pt x="2075056" y="4937553"/>
                    <a:pt x="2060784" y="4949718"/>
                    <a:pt x="2050991" y="4965106"/>
                  </a:cubicBezTo>
                  <a:cubicBezTo>
                    <a:pt x="2040732" y="4981228"/>
                    <a:pt x="2035953" y="5000481"/>
                    <a:pt x="2025353" y="5016381"/>
                  </a:cubicBezTo>
                  <a:cubicBezTo>
                    <a:pt x="1995961" y="5060469"/>
                    <a:pt x="1931350" y="5144568"/>
                    <a:pt x="1931350" y="5144568"/>
                  </a:cubicBezTo>
                  <a:cubicBezTo>
                    <a:pt x="1914712" y="5194479"/>
                    <a:pt x="1933323" y="5146143"/>
                    <a:pt x="1905712" y="5195843"/>
                  </a:cubicBezTo>
                  <a:cubicBezTo>
                    <a:pt x="1896432" y="5212547"/>
                    <a:pt x="1889703" y="5230611"/>
                    <a:pt x="1880075" y="5247117"/>
                  </a:cubicBezTo>
                  <a:cubicBezTo>
                    <a:pt x="1869725" y="5264860"/>
                    <a:pt x="1855728" y="5280359"/>
                    <a:pt x="1845892" y="5298392"/>
                  </a:cubicBezTo>
                  <a:cubicBezTo>
                    <a:pt x="1838546" y="5311859"/>
                    <a:pt x="1835660" y="5327400"/>
                    <a:pt x="1828800" y="5341121"/>
                  </a:cubicBezTo>
                  <a:cubicBezTo>
                    <a:pt x="1824207" y="5350308"/>
                    <a:pt x="1816302" y="5357572"/>
                    <a:pt x="1811709" y="5366759"/>
                  </a:cubicBezTo>
                  <a:cubicBezTo>
                    <a:pt x="1792071" y="5406036"/>
                    <a:pt x="1813924" y="5381635"/>
                    <a:pt x="1794617" y="5400942"/>
                  </a:cubicBezTo>
                </a:path>
              </a:pathLst>
            </a:custGeom>
            <a:noFill/>
            <a:ln w="76200">
              <a:solidFill>
                <a:srgbClr val="00B050"/>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latinLnBrk="1">
                <a:defRPr/>
              </a:pPr>
              <a:endParaRPr lang="ko-KR" altLang="en-US" sz="1350">
                <a:solidFill>
                  <a:prstClr val="white"/>
                </a:solidFill>
                <a:latin typeface="맑은 고딕" panose="020F0502020204030204"/>
                <a:ea typeface="맑은 고딕" panose="020B0503020000020004" pitchFamily="50" charset="-127"/>
              </a:endParaRPr>
            </a:p>
          </p:txBody>
        </p:sp>
        <p:sp>
          <p:nvSpPr>
            <p:cNvPr id="37" name="TextBox 36">
              <a:extLst>
                <a:ext uri="{FF2B5EF4-FFF2-40B4-BE49-F238E27FC236}">
                  <a16:creationId xmlns:a16="http://schemas.microsoft.com/office/drawing/2014/main" id="{9BA79848-79E4-6519-4E11-30ABF93033A4}"/>
                </a:ext>
              </a:extLst>
            </p:cNvPr>
            <p:cNvSpPr txBox="1"/>
            <p:nvPr/>
          </p:nvSpPr>
          <p:spPr>
            <a:xfrm>
              <a:off x="7795386" y="5028159"/>
              <a:ext cx="262625" cy="276999"/>
            </a:xfrm>
            <a:prstGeom prst="rect">
              <a:avLst/>
            </a:prstGeom>
            <a:noFill/>
          </p:spPr>
          <p:txBody>
            <a:bodyPr wrap="square" lIns="0" tIns="0" rIns="0" bIns="0" rtlCol="0">
              <a:spAutoFit/>
            </a:bodyPr>
            <a:lstStyle/>
            <a:p>
              <a:r>
                <a:rPr lang="en-US" altLang="ko-KR">
                  <a:solidFill>
                    <a:srgbClr val="00B050"/>
                  </a:solidFill>
                </a:rPr>
                <a:t>9</a:t>
              </a:r>
              <a:endParaRPr lang="ko-KR" altLang="en-US">
                <a:solidFill>
                  <a:srgbClr val="00B050"/>
                </a:solidFill>
              </a:endParaRPr>
            </a:p>
          </p:txBody>
        </p:sp>
      </p:grpSp>
      <p:grpSp>
        <p:nvGrpSpPr>
          <p:cNvPr id="40" name="그룹 39">
            <a:extLst>
              <a:ext uri="{FF2B5EF4-FFF2-40B4-BE49-F238E27FC236}">
                <a16:creationId xmlns:a16="http://schemas.microsoft.com/office/drawing/2014/main" id="{C7FAC755-2388-B31C-8789-6E92B8A8EE92}"/>
              </a:ext>
            </a:extLst>
          </p:cNvPr>
          <p:cNvGrpSpPr/>
          <p:nvPr/>
        </p:nvGrpSpPr>
        <p:grpSpPr>
          <a:xfrm>
            <a:off x="6107790" y="1552894"/>
            <a:ext cx="2128220" cy="4087736"/>
            <a:chOff x="6107790" y="1552894"/>
            <a:chExt cx="2128220" cy="4087736"/>
          </a:xfrm>
        </p:grpSpPr>
        <p:sp>
          <p:nvSpPr>
            <p:cNvPr id="32" name="자유형 31"/>
            <p:cNvSpPr/>
            <p:nvPr/>
          </p:nvSpPr>
          <p:spPr>
            <a:xfrm>
              <a:off x="6107790" y="1552894"/>
              <a:ext cx="2128220" cy="3960976"/>
            </a:xfrm>
            <a:custGeom>
              <a:avLst/>
              <a:gdLst>
                <a:gd name="connsiteX0" fmla="*/ 60244 w 2837627"/>
                <a:gd name="connsiteY0" fmla="*/ 0 h 5281301"/>
                <a:gd name="connsiteX1" fmla="*/ 77335 w 2837627"/>
                <a:gd name="connsiteY1" fmla="*/ 145278 h 5281301"/>
                <a:gd name="connsiteX2" fmla="*/ 85881 w 2837627"/>
                <a:gd name="connsiteY2" fmla="*/ 205099 h 5281301"/>
                <a:gd name="connsiteX3" fmla="*/ 94427 w 2837627"/>
                <a:gd name="connsiteY3" fmla="*/ 239282 h 5281301"/>
                <a:gd name="connsiteX4" fmla="*/ 85881 w 2837627"/>
                <a:gd name="connsiteY4" fmla="*/ 555476 h 5281301"/>
                <a:gd name="connsiteX5" fmla="*/ 77335 w 2837627"/>
                <a:gd name="connsiteY5" fmla="*/ 632389 h 5281301"/>
                <a:gd name="connsiteX6" fmla="*/ 60244 w 2837627"/>
                <a:gd name="connsiteY6" fmla="*/ 999858 h 5281301"/>
                <a:gd name="connsiteX7" fmla="*/ 43152 w 2837627"/>
                <a:gd name="connsiteY7" fmla="*/ 1316052 h 5281301"/>
                <a:gd name="connsiteX8" fmla="*/ 34606 w 2837627"/>
                <a:gd name="connsiteY8" fmla="*/ 1435693 h 5281301"/>
                <a:gd name="connsiteX9" fmla="*/ 17515 w 2837627"/>
                <a:gd name="connsiteY9" fmla="*/ 1521151 h 5281301"/>
                <a:gd name="connsiteX10" fmla="*/ 8969 w 2837627"/>
                <a:gd name="connsiteY10" fmla="*/ 2315910 h 5281301"/>
                <a:gd name="connsiteX11" fmla="*/ 423 w 2837627"/>
                <a:gd name="connsiteY11" fmla="*/ 2358639 h 5281301"/>
                <a:gd name="connsiteX12" fmla="*/ 26060 w 2837627"/>
                <a:gd name="connsiteY12" fmla="*/ 2478280 h 5281301"/>
                <a:gd name="connsiteX13" fmla="*/ 51698 w 2837627"/>
                <a:gd name="connsiteY13" fmla="*/ 2486826 h 5281301"/>
                <a:gd name="connsiteX14" fmla="*/ 85881 w 2837627"/>
                <a:gd name="connsiteY14" fmla="*/ 2529555 h 5281301"/>
                <a:gd name="connsiteX15" fmla="*/ 128610 w 2837627"/>
                <a:gd name="connsiteY15" fmla="*/ 2572284 h 5281301"/>
                <a:gd name="connsiteX16" fmla="*/ 145702 w 2837627"/>
                <a:gd name="connsiteY16" fmla="*/ 2597921 h 5281301"/>
                <a:gd name="connsiteX17" fmla="*/ 196976 w 2837627"/>
                <a:gd name="connsiteY17" fmla="*/ 2632104 h 5281301"/>
                <a:gd name="connsiteX18" fmla="*/ 214068 w 2837627"/>
                <a:gd name="connsiteY18" fmla="*/ 2657742 h 5281301"/>
                <a:gd name="connsiteX19" fmla="*/ 273888 w 2837627"/>
                <a:gd name="connsiteY19" fmla="*/ 2683379 h 5281301"/>
                <a:gd name="connsiteX20" fmla="*/ 342255 w 2837627"/>
                <a:gd name="connsiteY20" fmla="*/ 2743200 h 5281301"/>
                <a:gd name="connsiteX21" fmla="*/ 376438 w 2837627"/>
                <a:gd name="connsiteY21" fmla="*/ 2760291 h 5281301"/>
                <a:gd name="connsiteX22" fmla="*/ 436259 w 2837627"/>
                <a:gd name="connsiteY22" fmla="*/ 2803020 h 5281301"/>
                <a:gd name="connsiteX23" fmla="*/ 521717 w 2837627"/>
                <a:gd name="connsiteY23" fmla="*/ 2837204 h 5281301"/>
                <a:gd name="connsiteX24" fmla="*/ 572991 w 2837627"/>
                <a:gd name="connsiteY24" fmla="*/ 2862841 h 5281301"/>
                <a:gd name="connsiteX25" fmla="*/ 607174 w 2837627"/>
                <a:gd name="connsiteY25" fmla="*/ 2879933 h 5281301"/>
                <a:gd name="connsiteX26" fmla="*/ 675541 w 2837627"/>
                <a:gd name="connsiteY26" fmla="*/ 2905570 h 5281301"/>
                <a:gd name="connsiteX27" fmla="*/ 760999 w 2837627"/>
                <a:gd name="connsiteY27" fmla="*/ 2922661 h 5281301"/>
                <a:gd name="connsiteX28" fmla="*/ 803728 w 2837627"/>
                <a:gd name="connsiteY28" fmla="*/ 2939753 h 5281301"/>
                <a:gd name="connsiteX29" fmla="*/ 872094 w 2837627"/>
                <a:gd name="connsiteY29" fmla="*/ 2956845 h 5281301"/>
                <a:gd name="connsiteX30" fmla="*/ 914823 w 2837627"/>
                <a:gd name="connsiteY30" fmla="*/ 2973936 h 5281301"/>
                <a:gd name="connsiteX31" fmla="*/ 991735 w 2837627"/>
                <a:gd name="connsiteY31" fmla="*/ 2991028 h 5281301"/>
                <a:gd name="connsiteX32" fmla="*/ 1043010 w 2837627"/>
                <a:gd name="connsiteY32" fmla="*/ 2999574 h 5281301"/>
                <a:gd name="connsiteX33" fmla="*/ 1102831 w 2837627"/>
                <a:gd name="connsiteY33" fmla="*/ 3016665 h 5281301"/>
                <a:gd name="connsiteX34" fmla="*/ 1273746 w 2837627"/>
                <a:gd name="connsiteY34" fmla="*/ 3033757 h 5281301"/>
                <a:gd name="connsiteX35" fmla="*/ 1325021 w 2837627"/>
                <a:gd name="connsiteY35" fmla="*/ 3050848 h 5281301"/>
                <a:gd name="connsiteX36" fmla="*/ 1461754 w 2837627"/>
                <a:gd name="connsiteY36" fmla="*/ 3076486 h 5281301"/>
                <a:gd name="connsiteX37" fmla="*/ 1547212 w 2837627"/>
                <a:gd name="connsiteY37" fmla="*/ 3093577 h 5281301"/>
                <a:gd name="connsiteX38" fmla="*/ 1641216 w 2837627"/>
                <a:gd name="connsiteY38" fmla="*/ 3127761 h 5281301"/>
                <a:gd name="connsiteX39" fmla="*/ 1666853 w 2837627"/>
                <a:gd name="connsiteY39" fmla="*/ 3136306 h 5281301"/>
                <a:gd name="connsiteX40" fmla="*/ 1709582 w 2837627"/>
                <a:gd name="connsiteY40" fmla="*/ 3144852 h 5281301"/>
                <a:gd name="connsiteX41" fmla="*/ 1743765 w 2837627"/>
                <a:gd name="connsiteY41" fmla="*/ 3153398 h 5281301"/>
                <a:gd name="connsiteX42" fmla="*/ 1820677 w 2837627"/>
                <a:gd name="connsiteY42" fmla="*/ 3161944 h 5281301"/>
                <a:gd name="connsiteX43" fmla="*/ 1880498 w 2837627"/>
                <a:gd name="connsiteY43" fmla="*/ 3179035 h 5281301"/>
                <a:gd name="connsiteX44" fmla="*/ 1983047 w 2837627"/>
                <a:gd name="connsiteY44" fmla="*/ 3187581 h 5281301"/>
                <a:gd name="connsiteX45" fmla="*/ 2119780 w 2837627"/>
                <a:gd name="connsiteY45" fmla="*/ 3213218 h 5281301"/>
                <a:gd name="connsiteX46" fmla="*/ 2179601 w 2837627"/>
                <a:gd name="connsiteY46" fmla="*/ 3221764 h 5281301"/>
                <a:gd name="connsiteX47" fmla="*/ 2256513 w 2837627"/>
                <a:gd name="connsiteY47" fmla="*/ 3247402 h 5281301"/>
                <a:gd name="connsiteX48" fmla="*/ 2282150 w 2837627"/>
                <a:gd name="connsiteY48" fmla="*/ 3255947 h 5281301"/>
                <a:gd name="connsiteX49" fmla="*/ 2453066 w 2837627"/>
                <a:gd name="connsiteY49" fmla="*/ 3264493 h 5281301"/>
                <a:gd name="connsiteX50" fmla="*/ 2529978 w 2837627"/>
                <a:gd name="connsiteY50" fmla="*/ 3281585 h 5281301"/>
                <a:gd name="connsiteX51" fmla="*/ 2564161 w 2837627"/>
                <a:gd name="connsiteY51" fmla="*/ 3290131 h 5281301"/>
                <a:gd name="connsiteX52" fmla="*/ 2649619 w 2837627"/>
                <a:gd name="connsiteY52" fmla="*/ 3298676 h 5281301"/>
                <a:gd name="connsiteX53" fmla="*/ 2692348 w 2837627"/>
                <a:gd name="connsiteY53" fmla="*/ 3307222 h 5281301"/>
                <a:gd name="connsiteX54" fmla="*/ 2743623 w 2837627"/>
                <a:gd name="connsiteY54" fmla="*/ 3324314 h 5281301"/>
                <a:gd name="connsiteX55" fmla="*/ 2777806 w 2837627"/>
                <a:gd name="connsiteY55" fmla="*/ 3375589 h 5281301"/>
                <a:gd name="connsiteX56" fmla="*/ 2794898 w 2837627"/>
                <a:gd name="connsiteY56" fmla="*/ 3401226 h 5281301"/>
                <a:gd name="connsiteX57" fmla="*/ 2811989 w 2837627"/>
                <a:gd name="connsiteY57" fmla="*/ 3452501 h 5281301"/>
                <a:gd name="connsiteX58" fmla="*/ 2820535 w 2837627"/>
                <a:gd name="connsiteY58" fmla="*/ 3512321 h 5281301"/>
                <a:gd name="connsiteX59" fmla="*/ 2829081 w 2837627"/>
                <a:gd name="connsiteY59" fmla="*/ 3537959 h 5281301"/>
                <a:gd name="connsiteX60" fmla="*/ 2837627 w 2837627"/>
                <a:gd name="connsiteY60" fmla="*/ 3683237 h 5281301"/>
                <a:gd name="connsiteX61" fmla="*/ 2829081 w 2837627"/>
                <a:gd name="connsiteY61" fmla="*/ 4007977 h 5281301"/>
                <a:gd name="connsiteX62" fmla="*/ 2811989 w 2837627"/>
                <a:gd name="connsiteY62" fmla="*/ 4144710 h 5281301"/>
                <a:gd name="connsiteX63" fmla="*/ 2794898 w 2837627"/>
                <a:gd name="connsiteY63" fmla="*/ 4315626 h 5281301"/>
                <a:gd name="connsiteX64" fmla="*/ 2786352 w 2837627"/>
                <a:gd name="connsiteY64" fmla="*/ 4623275 h 5281301"/>
                <a:gd name="connsiteX65" fmla="*/ 2760715 w 2837627"/>
                <a:gd name="connsiteY65" fmla="*/ 4725824 h 5281301"/>
                <a:gd name="connsiteX66" fmla="*/ 2752169 w 2837627"/>
                <a:gd name="connsiteY66" fmla="*/ 4751461 h 5281301"/>
                <a:gd name="connsiteX67" fmla="*/ 2726531 w 2837627"/>
                <a:gd name="connsiteY67" fmla="*/ 4777099 h 5281301"/>
                <a:gd name="connsiteX68" fmla="*/ 2717986 w 2837627"/>
                <a:gd name="connsiteY68" fmla="*/ 4802736 h 5281301"/>
                <a:gd name="connsiteX69" fmla="*/ 2658165 w 2837627"/>
                <a:gd name="connsiteY69" fmla="*/ 4862557 h 5281301"/>
                <a:gd name="connsiteX70" fmla="*/ 2649619 w 2837627"/>
                <a:gd name="connsiteY70" fmla="*/ 4888194 h 5281301"/>
                <a:gd name="connsiteX71" fmla="*/ 2598345 w 2837627"/>
                <a:gd name="connsiteY71" fmla="*/ 4930923 h 5281301"/>
                <a:gd name="connsiteX72" fmla="*/ 2555616 w 2837627"/>
                <a:gd name="connsiteY72" fmla="*/ 4973652 h 5281301"/>
                <a:gd name="connsiteX73" fmla="*/ 2521432 w 2837627"/>
                <a:gd name="connsiteY73" fmla="*/ 5007835 h 5281301"/>
                <a:gd name="connsiteX74" fmla="*/ 2478703 w 2837627"/>
                <a:gd name="connsiteY74" fmla="*/ 5042018 h 5281301"/>
                <a:gd name="connsiteX75" fmla="*/ 2444520 w 2837627"/>
                <a:gd name="connsiteY75" fmla="*/ 5084747 h 5281301"/>
                <a:gd name="connsiteX76" fmla="*/ 2376154 w 2837627"/>
                <a:gd name="connsiteY76" fmla="*/ 5136022 h 5281301"/>
                <a:gd name="connsiteX77" fmla="*/ 2290696 w 2837627"/>
                <a:gd name="connsiteY77" fmla="*/ 5195843 h 5281301"/>
                <a:gd name="connsiteX78" fmla="*/ 2265059 w 2837627"/>
                <a:gd name="connsiteY78" fmla="*/ 5212934 h 5281301"/>
                <a:gd name="connsiteX79" fmla="*/ 2239421 w 2837627"/>
                <a:gd name="connsiteY79" fmla="*/ 5230026 h 5281301"/>
                <a:gd name="connsiteX80" fmla="*/ 2222330 w 2837627"/>
                <a:gd name="connsiteY80" fmla="*/ 5255663 h 5281301"/>
                <a:gd name="connsiteX81" fmla="*/ 2171055 w 2837627"/>
                <a:gd name="connsiteY81" fmla="*/ 5272755 h 5281301"/>
                <a:gd name="connsiteX82" fmla="*/ 2153963 w 2837627"/>
                <a:gd name="connsiteY82" fmla="*/ 5281301 h 528130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Lst>
              <a:rect l="l" t="t" r="r" b="b"/>
              <a:pathLst>
                <a:path w="2837627" h="5281301">
                  <a:moveTo>
                    <a:pt x="60244" y="0"/>
                  </a:moveTo>
                  <a:cubicBezTo>
                    <a:pt x="66931" y="60187"/>
                    <a:pt x="69502" y="86529"/>
                    <a:pt x="77335" y="145278"/>
                  </a:cubicBezTo>
                  <a:cubicBezTo>
                    <a:pt x="79997" y="165244"/>
                    <a:pt x="82278" y="185281"/>
                    <a:pt x="85881" y="205099"/>
                  </a:cubicBezTo>
                  <a:cubicBezTo>
                    <a:pt x="87982" y="216655"/>
                    <a:pt x="91578" y="227888"/>
                    <a:pt x="94427" y="239282"/>
                  </a:cubicBezTo>
                  <a:cubicBezTo>
                    <a:pt x="91578" y="344680"/>
                    <a:pt x="90461" y="450139"/>
                    <a:pt x="85881" y="555476"/>
                  </a:cubicBezTo>
                  <a:cubicBezTo>
                    <a:pt x="84760" y="581247"/>
                    <a:pt x="78534" y="606621"/>
                    <a:pt x="77335" y="632389"/>
                  </a:cubicBezTo>
                  <a:cubicBezTo>
                    <a:pt x="58726" y="1032483"/>
                    <a:pt x="81965" y="804348"/>
                    <a:pt x="60244" y="999858"/>
                  </a:cubicBezTo>
                  <a:cubicBezTo>
                    <a:pt x="52210" y="1168560"/>
                    <a:pt x="53387" y="1162534"/>
                    <a:pt x="43152" y="1316052"/>
                  </a:cubicBezTo>
                  <a:cubicBezTo>
                    <a:pt x="40492" y="1355945"/>
                    <a:pt x="39565" y="1396020"/>
                    <a:pt x="34606" y="1435693"/>
                  </a:cubicBezTo>
                  <a:cubicBezTo>
                    <a:pt x="31003" y="1464519"/>
                    <a:pt x="17515" y="1521151"/>
                    <a:pt x="17515" y="1521151"/>
                  </a:cubicBezTo>
                  <a:cubicBezTo>
                    <a:pt x="14666" y="1786071"/>
                    <a:pt x="14375" y="2051030"/>
                    <a:pt x="8969" y="2315910"/>
                  </a:cubicBezTo>
                  <a:cubicBezTo>
                    <a:pt x="8673" y="2330432"/>
                    <a:pt x="423" y="2344114"/>
                    <a:pt x="423" y="2358639"/>
                  </a:cubicBezTo>
                  <a:cubicBezTo>
                    <a:pt x="423" y="2381210"/>
                    <a:pt x="-5391" y="2453120"/>
                    <a:pt x="26060" y="2478280"/>
                  </a:cubicBezTo>
                  <a:cubicBezTo>
                    <a:pt x="33094" y="2483907"/>
                    <a:pt x="43152" y="2483977"/>
                    <a:pt x="51698" y="2486826"/>
                  </a:cubicBezTo>
                  <a:cubicBezTo>
                    <a:pt x="68335" y="2536735"/>
                    <a:pt x="47227" y="2490901"/>
                    <a:pt x="85881" y="2529555"/>
                  </a:cubicBezTo>
                  <a:cubicBezTo>
                    <a:pt x="142853" y="2586527"/>
                    <a:pt x="60245" y="2526705"/>
                    <a:pt x="128610" y="2572284"/>
                  </a:cubicBezTo>
                  <a:cubicBezTo>
                    <a:pt x="134307" y="2580830"/>
                    <a:pt x="137972" y="2591158"/>
                    <a:pt x="145702" y="2597921"/>
                  </a:cubicBezTo>
                  <a:cubicBezTo>
                    <a:pt x="161161" y="2611448"/>
                    <a:pt x="196976" y="2632104"/>
                    <a:pt x="196976" y="2632104"/>
                  </a:cubicBezTo>
                  <a:cubicBezTo>
                    <a:pt x="202673" y="2640650"/>
                    <a:pt x="206805" y="2650479"/>
                    <a:pt x="214068" y="2657742"/>
                  </a:cubicBezTo>
                  <a:cubicBezTo>
                    <a:pt x="233739" y="2677413"/>
                    <a:pt x="247739" y="2676842"/>
                    <a:pt x="273888" y="2683379"/>
                  </a:cubicBezTo>
                  <a:cubicBezTo>
                    <a:pt x="300386" y="2709877"/>
                    <a:pt x="310876" y="2723588"/>
                    <a:pt x="342255" y="2743200"/>
                  </a:cubicBezTo>
                  <a:cubicBezTo>
                    <a:pt x="353058" y="2749952"/>
                    <a:pt x="365635" y="2753539"/>
                    <a:pt x="376438" y="2760291"/>
                  </a:cubicBezTo>
                  <a:cubicBezTo>
                    <a:pt x="386039" y="2766291"/>
                    <a:pt x="422422" y="2796633"/>
                    <a:pt x="436259" y="2803020"/>
                  </a:cubicBezTo>
                  <a:cubicBezTo>
                    <a:pt x="464116" y="2815877"/>
                    <a:pt x="496189" y="2820186"/>
                    <a:pt x="521717" y="2837204"/>
                  </a:cubicBezTo>
                  <a:cubicBezTo>
                    <a:pt x="570987" y="2870050"/>
                    <a:pt x="523457" y="2841611"/>
                    <a:pt x="572991" y="2862841"/>
                  </a:cubicBezTo>
                  <a:cubicBezTo>
                    <a:pt x="584700" y="2867859"/>
                    <a:pt x="595415" y="2875033"/>
                    <a:pt x="607174" y="2879933"/>
                  </a:cubicBezTo>
                  <a:cubicBezTo>
                    <a:pt x="629640" y="2889294"/>
                    <a:pt x="652090" y="2899056"/>
                    <a:pt x="675541" y="2905570"/>
                  </a:cubicBezTo>
                  <a:cubicBezTo>
                    <a:pt x="703531" y="2913345"/>
                    <a:pt x="760999" y="2922661"/>
                    <a:pt x="760999" y="2922661"/>
                  </a:cubicBezTo>
                  <a:cubicBezTo>
                    <a:pt x="775242" y="2928358"/>
                    <a:pt x="789066" y="2935242"/>
                    <a:pt x="803728" y="2939753"/>
                  </a:cubicBezTo>
                  <a:cubicBezTo>
                    <a:pt x="826179" y="2946661"/>
                    <a:pt x="850284" y="2948121"/>
                    <a:pt x="872094" y="2956845"/>
                  </a:cubicBezTo>
                  <a:cubicBezTo>
                    <a:pt x="886337" y="2962542"/>
                    <a:pt x="900270" y="2969085"/>
                    <a:pt x="914823" y="2973936"/>
                  </a:cubicBezTo>
                  <a:cubicBezTo>
                    <a:pt x="931285" y="2979423"/>
                    <a:pt x="976832" y="2988318"/>
                    <a:pt x="991735" y="2991028"/>
                  </a:cubicBezTo>
                  <a:cubicBezTo>
                    <a:pt x="1008783" y="2994128"/>
                    <a:pt x="1026126" y="2995678"/>
                    <a:pt x="1043010" y="2999574"/>
                  </a:cubicBezTo>
                  <a:cubicBezTo>
                    <a:pt x="1063217" y="3004237"/>
                    <a:pt x="1082553" y="3012320"/>
                    <a:pt x="1102831" y="3016665"/>
                  </a:cubicBezTo>
                  <a:cubicBezTo>
                    <a:pt x="1149197" y="3026600"/>
                    <a:pt x="1235173" y="3030790"/>
                    <a:pt x="1273746" y="3033757"/>
                  </a:cubicBezTo>
                  <a:cubicBezTo>
                    <a:pt x="1290838" y="3039454"/>
                    <a:pt x="1307543" y="3046478"/>
                    <a:pt x="1325021" y="3050848"/>
                  </a:cubicBezTo>
                  <a:cubicBezTo>
                    <a:pt x="1390177" y="3067137"/>
                    <a:pt x="1404068" y="3065670"/>
                    <a:pt x="1461754" y="3076486"/>
                  </a:cubicBezTo>
                  <a:cubicBezTo>
                    <a:pt x="1490307" y="3081840"/>
                    <a:pt x="1547212" y="3093577"/>
                    <a:pt x="1547212" y="3093577"/>
                  </a:cubicBezTo>
                  <a:cubicBezTo>
                    <a:pt x="1614335" y="3133852"/>
                    <a:pt x="1563609" y="3110516"/>
                    <a:pt x="1641216" y="3127761"/>
                  </a:cubicBezTo>
                  <a:cubicBezTo>
                    <a:pt x="1650009" y="3129715"/>
                    <a:pt x="1658114" y="3134121"/>
                    <a:pt x="1666853" y="3136306"/>
                  </a:cubicBezTo>
                  <a:cubicBezTo>
                    <a:pt x="1680944" y="3139829"/>
                    <a:pt x="1695403" y="3141701"/>
                    <a:pt x="1709582" y="3144852"/>
                  </a:cubicBezTo>
                  <a:cubicBezTo>
                    <a:pt x="1721047" y="3147400"/>
                    <a:pt x="1732157" y="3151612"/>
                    <a:pt x="1743765" y="3153398"/>
                  </a:cubicBezTo>
                  <a:cubicBezTo>
                    <a:pt x="1769260" y="3157320"/>
                    <a:pt x="1795040" y="3159095"/>
                    <a:pt x="1820677" y="3161944"/>
                  </a:cubicBezTo>
                  <a:cubicBezTo>
                    <a:pt x="1837708" y="3167621"/>
                    <a:pt x="1863325" y="3176888"/>
                    <a:pt x="1880498" y="3179035"/>
                  </a:cubicBezTo>
                  <a:cubicBezTo>
                    <a:pt x="1914535" y="3183289"/>
                    <a:pt x="1948955" y="3183793"/>
                    <a:pt x="1983047" y="3187581"/>
                  </a:cubicBezTo>
                  <a:cubicBezTo>
                    <a:pt x="2033074" y="3193140"/>
                    <a:pt x="2067465" y="3205744"/>
                    <a:pt x="2119780" y="3213218"/>
                  </a:cubicBezTo>
                  <a:lnTo>
                    <a:pt x="2179601" y="3221764"/>
                  </a:lnTo>
                  <a:lnTo>
                    <a:pt x="2256513" y="3247402"/>
                  </a:lnTo>
                  <a:cubicBezTo>
                    <a:pt x="2265059" y="3250250"/>
                    <a:pt x="2273153" y="3255497"/>
                    <a:pt x="2282150" y="3255947"/>
                  </a:cubicBezTo>
                  <a:lnTo>
                    <a:pt x="2453066" y="3264493"/>
                  </a:lnTo>
                  <a:cubicBezTo>
                    <a:pt x="2536431" y="3285335"/>
                    <a:pt x="2432336" y="3259886"/>
                    <a:pt x="2529978" y="3281585"/>
                  </a:cubicBezTo>
                  <a:cubicBezTo>
                    <a:pt x="2541443" y="3284133"/>
                    <a:pt x="2552534" y="3288470"/>
                    <a:pt x="2564161" y="3290131"/>
                  </a:cubicBezTo>
                  <a:cubicBezTo>
                    <a:pt x="2592501" y="3294179"/>
                    <a:pt x="2621133" y="3295828"/>
                    <a:pt x="2649619" y="3298676"/>
                  </a:cubicBezTo>
                  <a:cubicBezTo>
                    <a:pt x="2663862" y="3301525"/>
                    <a:pt x="2678335" y="3303400"/>
                    <a:pt x="2692348" y="3307222"/>
                  </a:cubicBezTo>
                  <a:cubicBezTo>
                    <a:pt x="2709729" y="3311962"/>
                    <a:pt x="2743623" y="3324314"/>
                    <a:pt x="2743623" y="3324314"/>
                  </a:cubicBezTo>
                  <a:lnTo>
                    <a:pt x="2777806" y="3375589"/>
                  </a:lnTo>
                  <a:cubicBezTo>
                    <a:pt x="2783503" y="3384135"/>
                    <a:pt x="2791650" y="3391482"/>
                    <a:pt x="2794898" y="3401226"/>
                  </a:cubicBezTo>
                  <a:lnTo>
                    <a:pt x="2811989" y="3452501"/>
                  </a:lnTo>
                  <a:cubicBezTo>
                    <a:pt x="2814838" y="3472441"/>
                    <a:pt x="2816585" y="3492570"/>
                    <a:pt x="2820535" y="3512321"/>
                  </a:cubicBezTo>
                  <a:cubicBezTo>
                    <a:pt x="2822302" y="3521154"/>
                    <a:pt x="2828185" y="3528995"/>
                    <a:pt x="2829081" y="3537959"/>
                  </a:cubicBezTo>
                  <a:cubicBezTo>
                    <a:pt x="2833908" y="3586228"/>
                    <a:pt x="2834778" y="3634811"/>
                    <a:pt x="2837627" y="3683237"/>
                  </a:cubicBezTo>
                  <a:cubicBezTo>
                    <a:pt x="2834778" y="3791484"/>
                    <a:pt x="2835088" y="3899860"/>
                    <a:pt x="2829081" y="4007977"/>
                  </a:cubicBezTo>
                  <a:cubicBezTo>
                    <a:pt x="2826533" y="4053839"/>
                    <a:pt x="2817686" y="4099132"/>
                    <a:pt x="2811989" y="4144710"/>
                  </a:cubicBezTo>
                  <a:cubicBezTo>
                    <a:pt x="2799192" y="4247091"/>
                    <a:pt x="2805348" y="4190223"/>
                    <a:pt x="2794898" y="4315626"/>
                  </a:cubicBezTo>
                  <a:cubicBezTo>
                    <a:pt x="2792049" y="4418176"/>
                    <a:pt x="2791232" y="4520802"/>
                    <a:pt x="2786352" y="4623275"/>
                  </a:cubicBezTo>
                  <a:cubicBezTo>
                    <a:pt x="2784434" y="4663547"/>
                    <a:pt x="2773314" y="4688028"/>
                    <a:pt x="2760715" y="4725824"/>
                  </a:cubicBezTo>
                  <a:cubicBezTo>
                    <a:pt x="2757866" y="4734370"/>
                    <a:pt x="2758539" y="4745091"/>
                    <a:pt x="2752169" y="4751461"/>
                  </a:cubicBezTo>
                  <a:lnTo>
                    <a:pt x="2726531" y="4777099"/>
                  </a:lnTo>
                  <a:cubicBezTo>
                    <a:pt x="2723683" y="4785645"/>
                    <a:pt x="2722760" y="4795097"/>
                    <a:pt x="2717986" y="4802736"/>
                  </a:cubicBezTo>
                  <a:cubicBezTo>
                    <a:pt x="2692612" y="4843334"/>
                    <a:pt x="2690405" y="4841063"/>
                    <a:pt x="2658165" y="4862557"/>
                  </a:cubicBezTo>
                  <a:cubicBezTo>
                    <a:pt x="2655316" y="4871103"/>
                    <a:pt x="2654616" y="4880699"/>
                    <a:pt x="2649619" y="4888194"/>
                  </a:cubicBezTo>
                  <a:cubicBezTo>
                    <a:pt x="2636458" y="4907936"/>
                    <a:pt x="2617264" y="4918310"/>
                    <a:pt x="2598345" y="4930923"/>
                  </a:cubicBezTo>
                  <a:cubicBezTo>
                    <a:pt x="2582452" y="4978603"/>
                    <a:pt x="2602550" y="4938453"/>
                    <a:pt x="2555616" y="4973652"/>
                  </a:cubicBezTo>
                  <a:cubicBezTo>
                    <a:pt x="2542724" y="4983320"/>
                    <a:pt x="2533476" y="4997129"/>
                    <a:pt x="2521432" y="5007835"/>
                  </a:cubicBezTo>
                  <a:cubicBezTo>
                    <a:pt x="2507799" y="5019953"/>
                    <a:pt x="2491601" y="5029120"/>
                    <a:pt x="2478703" y="5042018"/>
                  </a:cubicBezTo>
                  <a:cubicBezTo>
                    <a:pt x="2465805" y="5054916"/>
                    <a:pt x="2457966" y="5072422"/>
                    <a:pt x="2444520" y="5084747"/>
                  </a:cubicBezTo>
                  <a:cubicBezTo>
                    <a:pt x="2423522" y="5103996"/>
                    <a:pt x="2398943" y="5118930"/>
                    <a:pt x="2376154" y="5136022"/>
                  </a:cubicBezTo>
                  <a:cubicBezTo>
                    <a:pt x="2325533" y="5173988"/>
                    <a:pt x="2353829" y="5153755"/>
                    <a:pt x="2290696" y="5195843"/>
                  </a:cubicBezTo>
                  <a:lnTo>
                    <a:pt x="2265059" y="5212934"/>
                  </a:lnTo>
                  <a:lnTo>
                    <a:pt x="2239421" y="5230026"/>
                  </a:lnTo>
                  <a:cubicBezTo>
                    <a:pt x="2233724" y="5238572"/>
                    <a:pt x="2231039" y="5250220"/>
                    <a:pt x="2222330" y="5255663"/>
                  </a:cubicBezTo>
                  <a:cubicBezTo>
                    <a:pt x="2207052" y="5265212"/>
                    <a:pt x="2187169" y="5264698"/>
                    <a:pt x="2171055" y="5272755"/>
                  </a:cubicBezTo>
                  <a:lnTo>
                    <a:pt x="2153963" y="5281301"/>
                  </a:lnTo>
                </a:path>
              </a:pathLst>
            </a:custGeom>
            <a:noFill/>
            <a:ln w="76200">
              <a:solidFill>
                <a:srgbClr val="00B0F0"/>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latinLnBrk="1">
                <a:defRPr/>
              </a:pPr>
              <a:endParaRPr lang="ko-KR" altLang="en-US" sz="1350">
                <a:solidFill>
                  <a:prstClr val="white"/>
                </a:solidFill>
                <a:latin typeface="맑은 고딕" panose="020F0502020204030204"/>
                <a:ea typeface="맑은 고딕" panose="020B0503020000020004" pitchFamily="50" charset="-127"/>
              </a:endParaRPr>
            </a:p>
          </p:txBody>
        </p:sp>
        <p:sp>
          <p:nvSpPr>
            <p:cNvPr id="39" name="TextBox 38">
              <a:extLst>
                <a:ext uri="{FF2B5EF4-FFF2-40B4-BE49-F238E27FC236}">
                  <a16:creationId xmlns:a16="http://schemas.microsoft.com/office/drawing/2014/main" id="{DCA0AA1B-9AAF-6559-A419-428B8179C635}"/>
                </a:ext>
              </a:extLst>
            </p:cNvPr>
            <p:cNvSpPr txBox="1"/>
            <p:nvPr/>
          </p:nvSpPr>
          <p:spPr>
            <a:xfrm>
              <a:off x="7821053" y="5363631"/>
              <a:ext cx="262625" cy="276999"/>
            </a:xfrm>
            <a:prstGeom prst="rect">
              <a:avLst/>
            </a:prstGeom>
            <a:noFill/>
          </p:spPr>
          <p:txBody>
            <a:bodyPr wrap="square" lIns="0" tIns="0" rIns="0" bIns="0" rtlCol="0">
              <a:spAutoFit/>
            </a:bodyPr>
            <a:lstStyle/>
            <a:p>
              <a:r>
                <a:rPr lang="en-US" altLang="ko-KR">
                  <a:solidFill>
                    <a:srgbClr val="00B0F0"/>
                  </a:solidFill>
                </a:rPr>
                <a:t>10</a:t>
              </a:r>
              <a:endParaRPr lang="ko-KR" altLang="en-US">
                <a:solidFill>
                  <a:srgbClr val="00B0F0"/>
                </a:solidFill>
              </a:endParaRPr>
            </a:p>
          </p:txBody>
        </p:sp>
      </p:grpSp>
      <p:grpSp>
        <p:nvGrpSpPr>
          <p:cNvPr id="42" name="그룹 41">
            <a:extLst>
              <a:ext uri="{FF2B5EF4-FFF2-40B4-BE49-F238E27FC236}">
                <a16:creationId xmlns:a16="http://schemas.microsoft.com/office/drawing/2014/main" id="{A2AFB7AF-91F3-DE31-850D-5FB7F9DEC727}"/>
              </a:ext>
            </a:extLst>
          </p:cNvPr>
          <p:cNvGrpSpPr/>
          <p:nvPr/>
        </p:nvGrpSpPr>
        <p:grpSpPr>
          <a:xfrm>
            <a:off x="5319757" y="1520847"/>
            <a:ext cx="2029038" cy="3884063"/>
            <a:chOff x="5319757" y="1520847"/>
            <a:chExt cx="2029038" cy="3884063"/>
          </a:xfrm>
        </p:grpSpPr>
        <p:sp>
          <p:nvSpPr>
            <p:cNvPr id="33" name="자유형 32"/>
            <p:cNvSpPr/>
            <p:nvPr/>
          </p:nvSpPr>
          <p:spPr>
            <a:xfrm>
              <a:off x="5319757" y="1520847"/>
              <a:ext cx="1948442" cy="3884063"/>
            </a:xfrm>
            <a:custGeom>
              <a:avLst/>
              <a:gdLst>
                <a:gd name="connsiteX0" fmla="*/ 1085316 w 2597922"/>
                <a:gd name="connsiteY0" fmla="*/ 0 h 5178751"/>
                <a:gd name="connsiteX1" fmla="*/ 1076770 w 2597922"/>
                <a:gd name="connsiteY1" fmla="*/ 119641 h 5178751"/>
                <a:gd name="connsiteX2" fmla="*/ 1068225 w 2597922"/>
                <a:gd name="connsiteY2" fmla="*/ 188007 h 5178751"/>
                <a:gd name="connsiteX3" fmla="*/ 1059679 w 2597922"/>
                <a:gd name="connsiteY3" fmla="*/ 350377 h 5178751"/>
                <a:gd name="connsiteX4" fmla="*/ 1042587 w 2597922"/>
                <a:gd name="connsiteY4" fmla="*/ 529839 h 5178751"/>
                <a:gd name="connsiteX5" fmla="*/ 1034041 w 2597922"/>
                <a:gd name="connsiteY5" fmla="*/ 649480 h 5178751"/>
                <a:gd name="connsiteX6" fmla="*/ 1025496 w 2597922"/>
                <a:gd name="connsiteY6" fmla="*/ 692209 h 5178751"/>
                <a:gd name="connsiteX7" fmla="*/ 999858 w 2597922"/>
                <a:gd name="connsiteY7" fmla="*/ 1162228 h 5178751"/>
                <a:gd name="connsiteX8" fmla="*/ 982767 w 2597922"/>
                <a:gd name="connsiteY8" fmla="*/ 1999716 h 5178751"/>
                <a:gd name="connsiteX9" fmla="*/ 974221 w 2597922"/>
                <a:gd name="connsiteY9" fmla="*/ 2478280 h 5178751"/>
                <a:gd name="connsiteX10" fmla="*/ 965675 w 2597922"/>
                <a:gd name="connsiteY10" fmla="*/ 2563738 h 5178751"/>
                <a:gd name="connsiteX11" fmla="*/ 957129 w 2597922"/>
                <a:gd name="connsiteY11" fmla="*/ 2589376 h 5178751"/>
                <a:gd name="connsiteX12" fmla="*/ 948584 w 2597922"/>
                <a:gd name="connsiteY12" fmla="*/ 2632105 h 5178751"/>
                <a:gd name="connsiteX13" fmla="*/ 931492 w 2597922"/>
                <a:gd name="connsiteY13" fmla="*/ 2683379 h 5178751"/>
                <a:gd name="connsiteX14" fmla="*/ 922946 w 2597922"/>
                <a:gd name="connsiteY14" fmla="*/ 2709017 h 5178751"/>
                <a:gd name="connsiteX15" fmla="*/ 897309 w 2597922"/>
                <a:gd name="connsiteY15" fmla="*/ 2785929 h 5178751"/>
                <a:gd name="connsiteX16" fmla="*/ 888763 w 2597922"/>
                <a:gd name="connsiteY16" fmla="*/ 2837204 h 5178751"/>
                <a:gd name="connsiteX17" fmla="*/ 863126 w 2597922"/>
                <a:gd name="connsiteY17" fmla="*/ 2845749 h 5178751"/>
                <a:gd name="connsiteX18" fmla="*/ 854580 w 2597922"/>
                <a:gd name="connsiteY18" fmla="*/ 2871387 h 5178751"/>
                <a:gd name="connsiteX19" fmla="*/ 803305 w 2597922"/>
                <a:gd name="connsiteY19" fmla="*/ 2905570 h 5178751"/>
                <a:gd name="connsiteX20" fmla="*/ 777668 w 2597922"/>
                <a:gd name="connsiteY20" fmla="*/ 2922662 h 5178751"/>
                <a:gd name="connsiteX21" fmla="*/ 752030 w 2597922"/>
                <a:gd name="connsiteY21" fmla="*/ 2939753 h 5178751"/>
                <a:gd name="connsiteX22" fmla="*/ 717847 w 2597922"/>
                <a:gd name="connsiteY22" fmla="*/ 2965390 h 5178751"/>
                <a:gd name="connsiteX23" fmla="*/ 649481 w 2597922"/>
                <a:gd name="connsiteY23" fmla="*/ 2999574 h 5178751"/>
                <a:gd name="connsiteX24" fmla="*/ 546931 w 2597922"/>
                <a:gd name="connsiteY24" fmla="*/ 3059394 h 5178751"/>
                <a:gd name="connsiteX25" fmla="*/ 487111 w 2597922"/>
                <a:gd name="connsiteY25" fmla="*/ 3076486 h 5178751"/>
                <a:gd name="connsiteX26" fmla="*/ 393107 w 2597922"/>
                <a:gd name="connsiteY26" fmla="*/ 3110669 h 5178751"/>
                <a:gd name="connsiteX27" fmla="*/ 367470 w 2597922"/>
                <a:gd name="connsiteY27" fmla="*/ 3136306 h 5178751"/>
                <a:gd name="connsiteX28" fmla="*/ 324741 w 2597922"/>
                <a:gd name="connsiteY28" fmla="*/ 3144852 h 5178751"/>
                <a:gd name="connsiteX29" fmla="*/ 282012 w 2597922"/>
                <a:gd name="connsiteY29" fmla="*/ 3161944 h 5178751"/>
                <a:gd name="connsiteX30" fmla="*/ 222191 w 2597922"/>
                <a:gd name="connsiteY30" fmla="*/ 3179035 h 5178751"/>
                <a:gd name="connsiteX31" fmla="*/ 196554 w 2597922"/>
                <a:gd name="connsiteY31" fmla="*/ 3196127 h 5178751"/>
                <a:gd name="connsiteX32" fmla="*/ 145279 w 2597922"/>
                <a:gd name="connsiteY32" fmla="*/ 3213219 h 5178751"/>
                <a:gd name="connsiteX33" fmla="*/ 85458 w 2597922"/>
                <a:gd name="connsiteY33" fmla="*/ 3255947 h 5178751"/>
                <a:gd name="connsiteX34" fmla="*/ 34184 w 2597922"/>
                <a:gd name="connsiteY34" fmla="*/ 3290131 h 5178751"/>
                <a:gd name="connsiteX35" fmla="*/ 8546 w 2597922"/>
                <a:gd name="connsiteY35" fmla="*/ 3367043 h 5178751"/>
                <a:gd name="connsiteX36" fmla="*/ 0 w 2597922"/>
                <a:gd name="connsiteY36" fmla="*/ 3392680 h 5178751"/>
                <a:gd name="connsiteX37" fmla="*/ 8546 w 2597922"/>
                <a:gd name="connsiteY37" fmla="*/ 3443955 h 5178751"/>
                <a:gd name="connsiteX38" fmla="*/ 17092 w 2597922"/>
                <a:gd name="connsiteY38" fmla="*/ 3469592 h 5178751"/>
                <a:gd name="connsiteX39" fmla="*/ 42729 w 2597922"/>
                <a:gd name="connsiteY39" fmla="*/ 3478138 h 5178751"/>
                <a:gd name="connsiteX40" fmla="*/ 85458 w 2597922"/>
                <a:gd name="connsiteY40" fmla="*/ 3520867 h 5178751"/>
                <a:gd name="connsiteX41" fmla="*/ 111096 w 2597922"/>
                <a:gd name="connsiteY41" fmla="*/ 3546505 h 5178751"/>
                <a:gd name="connsiteX42" fmla="*/ 145279 w 2597922"/>
                <a:gd name="connsiteY42" fmla="*/ 3572142 h 5178751"/>
                <a:gd name="connsiteX43" fmla="*/ 188008 w 2597922"/>
                <a:gd name="connsiteY43" fmla="*/ 3606325 h 5178751"/>
                <a:gd name="connsiteX44" fmla="*/ 205099 w 2597922"/>
                <a:gd name="connsiteY44" fmla="*/ 3631962 h 5178751"/>
                <a:gd name="connsiteX45" fmla="*/ 239283 w 2597922"/>
                <a:gd name="connsiteY45" fmla="*/ 3649054 h 5178751"/>
                <a:gd name="connsiteX46" fmla="*/ 307649 w 2597922"/>
                <a:gd name="connsiteY46" fmla="*/ 3700329 h 5178751"/>
                <a:gd name="connsiteX47" fmla="*/ 358924 w 2597922"/>
                <a:gd name="connsiteY47" fmla="*/ 3734512 h 5178751"/>
                <a:gd name="connsiteX48" fmla="*/ 410198 w 2597922"/>
                <a:gd name="connsiteY48" fmla="*/ 3768695 h 5178751"/>
                <a:gd name="connsiteX49" fmla="*/ 478565 w 2597922"/>
                <a:gd name="connsiteY49" fmla="*/ 3802878 h 5178751"/>
                <a:gd name="connsiteX50" fmla="*/ 581114 w 2597922"/>
                <a:gd name="connsiteY50" fmla="*/ 3854153 h 5178751"/>
                <a:gd name="connsiteX51" fmla="*/ 649481 w 2597922"/>
                <a:gd name="connsiteY51" fmla="*/ 3905428 h 5178751"/>
                <a:gd name="connsiteX52" fmla="*/ 683664 w 2597922"/>
                <a:gd name="connsiteY52" fmla="*/ 3931065 h 5178751"/>
                <a:gd name="connsiteX53" fmla="*/ 760576 w 2597922"/>
                <a:gd name="connsiteY53" fmla="*/ 3973794 h 5178751"/>
                <a:gd name="connsiteX54" fmla="*/ 794759 w 2597922"/>
                <a:gd name="connsiteY54" fmla="*/ 4007977 h 5178751"/>
                <a:gd name="connsiteX55" fmla="*/ 828942 w 2597922"/>
                <a:gd name="connsiteY55" fmla="*/ 4025069 h 5178751"/>
                <a:gd name="connsiteX56" fmla="*/ 897309 w 2597922"/>
                <a:gd name="connsiteY56" fmla="*/ 4076344 h 5178751"/>
                <a:gd name="connsiteX57" fmla="*/ 982767 w 2597922"/>
                <a:gd name="connsiteY57" fmla="*/ 4119073 h 5178751"/>
                <a:gd name="connsiteX58" fmla="*/ 1034041 w 2597922"/>
                <a:gd name="connsiteY58" fmla="*/ 4144710 h 5178751"/>
                <a:gd name="connsiteX59" fmla="*/ 1145137 w 2597922"/>
                <a:gd name="connsiteY59" fmla="*/ 4204531 h 5178751"/>
                <a:gd name="connsiteX60" fmla="*/ 1162228 w 2597922"/>
                <a:gd name="connsiteY60" fmla="*/ 4230168 h 5178751"/>
                <a:gd name="connsiteX61" fmla="*/ 1187866 w 2597922"/>
                <a:gd name="connsiteY61" fmla="*/ 4238714 h 5178751"/>
                <a:gd name="connsiteX62" fmla="*/ 1213503 w 2597922"/>
                <a:gd name="connsiteY62" fmla="*/ 4255805 h 5178751"/>
                <a:gd name="connsiteX63" fmla="*/ 1239141 w 2597922"/>
                <a:gd name="connsiteY63" fmla="*/ 4281443 h 5178751"/>
                <a:gd name="connsiteX64" fmla="*/ 1290415 w 2597922"/>
                <a:gd name="connsiteY64" fmla="*/ 4341263 h 5178751"/>
                <a:gd name="connsiteX65" fmla="*/ 1316053 w 2597922"/>
                <a:gd name="connsiteY65" fmla="*/ 4349809 h 5178751"/>
                <a:gd name="connsiteX66" fmla="*/ 1375873 w 2597922"/>
                <a:gd name="connsiteY66" fmla="*/ 4409630 h 5178751"/>
                <a:gd name="connsiteX67" fmla="*/ 1427148 w 2597922"/>
                <a:gd name="connsiteY67" fmla="*/ 4443813 h 5178751"/>
                <a:gd name="connsiteX68" fmla="*/ 1469877 w 2597922"/>
                <a:gd name="connsiteY68" fmla="*/ 4469450 h 5178751"/>
                <a:gd name="connsiteX69" fmla="*/ 1563881 w 2597922"/>
                <a:gd name="connsiteY69" fmla="*/ 4537817 h 5178751"/>
                <a:gd name="connsiteX70" fmla="*/ 1623701 w 2597922"/>
                <a:gd name="connsiteY70" fmla="*/ 4572000 h 5178751"/>
                <a:gd name="connsiteX71" fmla="*/ 1751888 w 2597922"/>
                <a:gd name="connsiteY71" fmla="*/ 4674549 h 5178751"/>
                <a:gd name="connsiteX72" fmla="*/ 1837346 w 2597922"/>
                <a:gd name="connsiteY72" fmla="*/ 4717278 h 5178751"/>
                <a:gd name="connsiteX73" fmla="*/ 1871529 w 2597922"/>
                <a:gd name="connsiteY73" fmla="*/ 4742916 h 5178751"/>
                <a:gd name="connsiteX74" fmla="*/ 1905712 w 2597922"/>
                <a:gd name="connsiteY74" fmla="*/ 4760007 h 5178751"/>
                <a:gd name="connsiteX75" fmla="*/ 1931350 w 2597922"/>
                <a:gd name="connsiteY75" fmla="*/ 4777099 h 5178751"/>
                <a:gd name="connsiteX76" fmla="*/ 1974079 w 2597922"/>
                <a:gd name="connsiteY76" fmla="*/ 4794190 h 5178751"/>
                <a:gd name="connsiteX77" fmla="*/ 2050991 w 2597922"/>
                <a:gd name="connsiteY77" fmla="*/ 4854011 h 5178751"/>
                <a:gd name="connsiteX78" fmla="*/ 2170632 w 2597922"/>
                <a:gd name="connsiteY78" fmla="*/ 4922377 h 5178751"/>
                <a:gd name="connsiteX79" fmla="*/ 2230453 w 2597922"/>
                <a:gd name="connsiteY79" fmla="*/ 4973652 h 5178751"/>
                <a:gd name="connsiteX80" fmla="*/ 2264636 w 2597922"/>
                <a:gd name="connsiteY80" fmla="*/ 4990744 h 5178751"/>
                <a:gd name="connsiteX81" fmla="*/ 2315911 w 2597922"/>
                <a:gd name="connsiteY81" fmla="*/ 5016381 h 5178751"/>
                <a:gd name="connsiteX82" fmla="*/ 2384277 w 2597922"/>
                <a:gd name="connsiteY82" fmla="*/ 5050564 h 5178751"/>
                <a:gd name="connsiteX83" fmla="*/ 2418460 w 2597922"/>
                <a:gd name="connsiteY83" fmla="*/ 5076202 h 5178751"/>
                <a:gd name="connsiteX84" fmla="*/ 2452643 w 2597922"/>
                <a:gd name="connsiteY84" fmla="*/ 5084747 h 5178751"/>
                <a:gd name="connsiteX85" fmla="*/ 2478281 w 2597922"/>
                <a:gd name="connsiteY85" fmla="*/ 5101839 h 5178751"/>
                <a:gd name="connsiteX86" fmla="*/ 2503918 w 2597922"/>
                <a:gd name="connsiteY86" fmla="*/ 5110385 h 5178751"/>
                <a:gd name="connsiteX87" fmla="*/ 2589376 w 2597922"/>
                <a:gd name="connsiteY87" fmla="*/ 5170205 h 5178751"/>
                <a:gd name="connsiteX88" fmla="*/ 2597922 w 2597922"/>
                <a:gd name="connsiteY88" fmla="*/ 5178751 h 517875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Lst>
              <a:rect l="l" t="t" r="r" b="b"/>
              <a:pathLst>
                <a:path w="2597922" h="5178751">
                  <a:moveTo>
                    <a:pt x="1085316" y="0"/>
                  </a:moveTo>
                  <a:cubicBezTo>
                    <a:pt x="1082467" y="39880"/>
                    <a:pt x="1080390" y="79823"/>
                    <a:pt x="1076770" y="119641"/>
                  </a:cubicBezTo>
                  <a:cubicBezTo>
                    <a:pt x="1074691" y="142513"/>
                    <a:pt x="1069921" y="165104"/>
                    <a:pt x="1068225" y="188007"/>
                  </a:cubicBezTo>
                  <a:cubicBezTo>
                    <a:pt x="1064221" y="242057"/>
                    <a:pt x="1062685" y="296262"/>
                    <a:pt x="1059679" y="350377"/>
                  </a:cubicBezTo>
                  <a:cubicBezTo>
                    <a:pt x="1051103" y="504742"/>
                    <a:pt x="1062739" y="449233"/>
                    <a:pt x="1042587" y="529839"/>
                  </a:cubicBezTo>
                  <a:cubicBezTo>
                    <a:pt x="1039738" y="569719"/>
                    <a:pt x="1038226" y="609718"/>
                    <a:pt x="1034041" y="649480"/>
                  </a:cubicBezTo>
                  <a:cubicBezTo>
                    <a:pt x="1032521" y="663925"/>
                    <a:pt x="1026259" y="677704"/>
                    <a:pt x="1025496" y="692209"/>
                  </a:cubicBezTo>
                  <a:cubicBezTo>
                    <a:pt x="1000430" y="1168476"/>
                    <a:pt x="1055744" y="994570"/>
                    <a:pt x="999858" y="1162228"/>
                  </a:cubicBezTo>
                  <a:cubicBezTo>
                    <a:pt x="970647" y="1512748"/>
                    <a:pt x="993985" y="1203184"/>
                    <a:pt x="982767" y="1999716"/>
                  </a:cubicBezTo>
                  <a:cubicBezTo>
                    <a:pt x="980520" y="2159247"/>
                    <a:pt x="979054" y="2318806"/>
                    <a:pt x="974221" y="2478280"/>
                  </a:cubicBezTo>
                  <a:cubicBezTo>
                    <a:pt x="973354" y="2506895"/>
                    <a:pt x="970028" y="2535443"/>
                    <a:pt x="965675" y="2563738"/>
                  </a:cubicBezTo>
                  <a:cubicBezTo>
                    <a:pt x="964305" y="2572642"/>
                    <a:pt x="959314" y="2580637"/>
                    <a:pt x="957129" y="2589376"/>
                  </a:cubicBezTo>
                  <a:cubicBezTo>
                    <a:pt x="953606" y="2603467"/>
                    <a:pt x="952406" y="2618092"/>
                    <a:pt x="948584" y="2632105"/>
                  </a:cubicBezTo>
                  <a:cubicBezTo>
                    <a:pt x="943844" y="2649486"/>
                    <a:pt x="937189" y="2666288"/>
                    <a:pt x="931492" y="2683379"/>
                  </a:cubicBezTo>
                  <a:cubicBezTo>
                    <a:pt x="928643" y="2691925"/>
                    <a:pt x="925131" y="2700278"/>
                    <a:pt x="922946" y="2709017"/>
                  </a:cubicBezTo>
                  <a:cubicBezTo>
                    <a:pt x="910679" y="2758082"/>
                    <a:pt x="918762" y="2732295"/>
                    <a:pt x="897309" y="2785929"/>
                  </a:cubicBezTo>
                  <a:cubicBezTo>
                    <a:pt x="894460" y="2803021"/>
                    <a:pt x="897360" y="2822160"/>
                    <a:pt x="888763" y="2837204"/>
                  </a:cubicBezTo>
                  <a:cubicBezTo>
                    <a:pt x="884294" y="2845025"/>
                    <a:pt x="869496" y="2839379"/>
                    <a:pt x="863126" y="2845749"/>
                  </a:cubicBezTo>
                  <a:cubicBezTo>
                    <a:pt x="856756" y="2852119"/>
                    <a:pt x="860950" y="2865017"/>
                    <a:pt x="854580" y="2871387"/>
                  </a:cubicBezTo>
                  <a:cubicBezTo>
                    <a:pt x="840055" y="2885912"/>
                    <a:pt x="820397" y="2894176"/>
                    <a:pt x="803305" y="2905570"/>
                  </a:cubicBezTo>
                  <a:lnTo>
                    <a:pt x="777668" y="2922662"/>
                  </a:lnTo>
                  <a:cubicBezTo>
                    <a:pt x="769122" y="2928359"/>
                    <a:pt x="760247" y="2933591"/>
                    <a:pt x="752030" y="2939753"/>
                  </a:cubicBezTo>
                  <a:cubicBezTo>
                    <a:pt x="740636" y="2948299"/>
                    <a:pt x="730150" y="2958213"/>
                    <a:pt x="717847" y="2965390"/>
                  </a:cubicBezTo>
                  <a:cubicBezTo>
                    <a:pt x="695839" y="2978228"/>
                    <a:pt x="670681" y="2985441"/>
                    <a:pt x="649481" y="2999574"/>
                  </a:cubicBezTo>
                  <a:cubicBezTo>
                    <a:pt x="612933" y="3023939"/>
                    <a:pt x="588089" y="3043564"/>
                    <a:pt x="546931" y="3059394"/>
                  </a:cubicBezTo>
                  <a:cubicBezTo>
                    <a:pt x="527575" y="3066839"/>
                    <a:pt x="506641" y="3069511"/>
                    <a:pt x="487111" y="3076486"/>
                  </a:cubicBezTo>
                  <a:cubicBezTo>
                    <a:pt x="369421" y="3118518"/>
                    <a:pt x="473822" y="3090490"/>
                    <a:pt x="393107" y="3110669"/>
                  </a:cubicBezTo>
                  <a:cubicBezTo>
                    <a:pt x="384561" y="3119215"/>
                    <a:pt x="378280" y="3130901"/>
                    <a:pt x="367470" y="3136306"/>
                  </a:cubicBezTo>
                  <a:cubicBezTo>
                    <a:pt x="354478" y="3142802"/>
                    <a:pt x="338653" y="3140678"/>
                    <a:pt x="324741" y="3144852"/>
                  </a:cubicBezTo>
                  <a:cubicBezTo>
                    <a:pt x="310048" y="3149260"/>
                    <a:pt x="296565" y="3157093"/>
                    <a:pt x="282012" y="3161944"/>
                  </a:cubicBezTo>
                  <a:cubicBezTo>
                    <a:pt x="262338" y="3168502"/>
                    <a:pt x="242131" y="3173338"/>
                    <a:pt x="222191" y="3179035"/>
                  </a:cubicBezTo>
                  <a:cubicBezTo>
                    <a:pt x="213645" y="3184732"/>
                    <a:pt x="205939" y="3191956"/>
                    <a:pt x="196554" y="3196127"/>
                  </a:cubicBezTo>
                  <a:cubicBezTo>
                    <a:pt x="180091" y="3203444"/>
                    <a:pt x="160270" y="3203226"/>
                    <a:pt x="145279" y="3213219"/>
                  </a:cubicBezTo>
                  <a:cubicBezTo>
                    <a:pt x="62017" y="3268724"/>
                    <a:pt x="191333" y="3181833"/>
                    <a:pt x="85458" y="3255947"/>
                  </a:cubicBezTo>
                  <a:cubicBezTo>
                    <a:pt x="68630" y="3267727"/>
                    <a:pt x="34184" y="3290131"/>
                    <a:pt x="34184" y="3290131"/>
                  </a:cubicBezTo>
                  <a:lnTo>
                    <a:pt x="8546" y="3367043"/>
                  </a:lnTo>
                  <a:lnTo>
                    <a:pt x="0" y="3392680"/>
                  </a:lnTo>
                  <a:cubicBezTo>
                    <a:pt x="2849" y="3409772"/>
                    <a:pt x="4787" y="3427040"/>
                    <a:pt x="8546" y="3443955"/>
                  </a:cubicBezTo>
                  <a:cubicBezTo>
                    <a:pt x="10500" y="3452748"/>
                    <a:pt x="10722" y="3463222"/>
                    <a:pt x="17092" y="3469592"/>
                  </a:cubicBezTo>
                  <a:cubicBezTo>
                    <a:pt x="23462" y="3475962"/>
                    <a:pt x="34183" y="3475289"/>
                    <a:pt x="42729" y="3478138"/>
                  </a:cubicBezTo>
                  <a:cubicBezTo>
                    <a:pt x="58104" y="3524263"/>
                    <a:pt x="39258" y="3487867"/>
                    <a:pt x="85458" y="3520867"/>
                  </a:cubicBezTo>
                  <a:cubicBezTo>
                    <a:pt x="95293" y="3527892"/>
                    <a:pt x="101920" y="3538640"/>
                    <a:pt x="111096" y="3546505"/>
                  </a:cubicBezTo>
                  <a:cubicBezTo>
                    <a:pt x="121910" y="3555774"/>
                    <a:pt x="133885" y="3563596"/>
                    <a:pt x="145279" y="3572142"/>
                  </a:cubicBezTo>
                  <a:cubicBezTo>
                    <a:pt x="194258" y="3645612"/>
                    <a:pt x="129040" y="3559151"/>
                    <a:pt x="188008" y="3606325"/>
                  </a:cubicBezTo>
                  <a:cubicBezTo>
                    <a:pt x="196028" y="3612741"/>
                    <a:pt x="197209" y="3625387"/>
                    <a:pt x="205099" y="3631962"/>
                  </a:cubicBezTo>
                  <a:cubicBezTo>
                    <a:pt x="214886" y="3640118"/>
                    <a:pt x="228683" y="3641987"/>
                    <a:pt x="239283" y="3649054"/>
                  </a:cubicBezTo>
                  <a:cubicBezTo>
                    <a:pt x="262985" y="3664855"/>
                    <a:pt x="283947" y="3684528"/>
                    <a:pt x="307649" y="3700329"/>
                  </a:cubicBezTo>
                  <a:lnTo>
                    <a:pt x="358924" y="3734512"/>
                  </a:lnTo>
                  <a:lnTo>
                    <a:pt x="410198" y="3768695"/>
                  </a:lnTo>
                  <a:cubicBezTo>
                    <a:pt x="461443" y="3785777"/>
                    <a:pt x="409951" y="3766553"/>
                    <a:pt x="478565" y="3802878"/>
                  </a:cubicBezTo>
                  <a:cubicBezTo>
                    <a:pt x="512341" y="3820760"/>
                    <a:pt x="550540" y="3831222"/>
                    <a:pt x="581114" y="3854153"/>
                  </a:cubicBezTo>
                  <a:lnTo>
                    <a:pt x="649481" y="3905428"/>
                  </a:lnTo>
                  <a:cubicBezTo>
                    <a:pt x="660875" y="3913974"/>
                    <a:pt x="670925" y="3924695"/>
                    <a:pt x="683664" y="3931065"/>
                  </a:cubicBezTo>
                  <a:cubicBezTo>
                    <a:pt x="706365" y="3942416"/>
                    <a:pt x="741264" y="3958774"/>
                    <a:pt x="760576" y="3973794"/>
                  </a:cubicBezTo>
                  <a:cubicBezTo>
                    <a:pt x="773296" y="3983687"/>
                    <a:pt x="781868" y="3998309"/>
                    <a:pt x="794759" y="4007977"/>
                  </a:cubicBezTo>
                  <a:cubicBezTo>
                    <a:pt x="804950" y="4015621"/>
                    <a:pt x="818342" y="4018002"/>
                    <a:pt x="828942" y="4025069"/>
                  </a:cubicBezTo>
                  <a:cubicBezTo>
                    <a:pt x="852644" y="4040870"/>
                    <a:pt x="871830" y="4063605"/>
                    <a:pt x="897309" y="4076344"/>
                  </a:cubicBezTo>
                  <a:lnTo>
                    <a:pt x="982767" y="4119073"/>
                  </a:lnTo>
                  <a:cubicBezTo>
                    <a:pt x="999858" y="4127619"/>
                    <a:pt x="1017655" y="4134879"/>
                    <a:pt x="1034041" y="4144710"/>
                  </a:cubicBezTo>
                  <a:cubicBezTo>
                    <a:pt x="1127224" y="4200620"/>
                    <a:pt x="1087984" y="4185480"/>
                    <a:pt x="1145137" y="4204531"/>
                  </a:cubicBezTo>
                  <a:cubicBezTo>
                    <a:pt x="1150834" y="4213077"/>
                    <a:pt x="1154208" y="4223752"/>
                    <a:pt x="1162228" y="4230168"/>
                  </a:cubicBezTo>
                  <a:cubicBezTo>
                    <a:pt x="1169262" y="4235795"/>
                    <a:pt x="1179809" y="4234685"/>
                    <a:pt x="1187866" y="4238714"/>
                  </a:cubicBezTo>
                  <a:cubicBezTo>
                    <a:pt x="1197052" y="4243307"/>
                    <a:pt x="1205613" y="4249230"/>
                    <a:pt x="1213503" y="4255805"/>
                  </a:cubicBezTo>
                  <a:cubicBezTo>
                    <a:pt x="1222788" y="4263542"/>
                    <a:pt x="1231404" y="4272158"/>
                    <a:pt x="1239141" y="4281443"/>
                  </a:cubicBezTo>
                  <a:cubicBezTo>
                    <a:pt x="1265710" y="4313325"/>
                    <a:pt x="1248124" y="4311055"/>
                    <a:pt x="1290415" y="4341263"/>
                  </a:cubicBezTo>
                  <a:cubicBezTo>
                    <a:pt x="1297745" y="4346499"/>
                    <a:pt x="1307507" y="4346960"/>
                    <a:pt x="1316053" y="4349809"/>
                  </a:cubicBezTo>
                  <a:cubicBezTo>
                    <a:pt x="1335993" y="4369749"/>
                    <a:pt x="1352409" y="4393988"/>
                    <a:pt x="1375873" y="4409630"/>
                  </a:cubicBezTo>
                  <a:cubicBezTo>
                    <a:pt x="1392965" y="4421024"/>
                    <a:pt x="1409534" y="4433245"/>
                    <a:pt x="1427148" y="4443813"/>
                  </a:cubicBezTo>
                  <a:cubicBezTo>
                    <a:pt x="1441391" y="4452359"/>
                    <a:pt x="1456270" y="4459925"/>
                    <a:pt x="1469877" y="4469450"/>
                  </a:cubicBezTo>
                  <a:cubicBezTo>
                    <a:pt x="1562344" y="4534176"/>
                    <a:pt x="1459479" y="4473569"/>
                    <a:pt x="1563881" y="4537817"/>
                  </a:cubicBezTo>
                  <a:cubicBezTo>
                    <a:pt x="1583440" y="4549853"/>
                    <a:pt x="1604819" y="4558928"/>
                    <a:pt x="1623701" y="4572000"/>
                  </a:cubicBezTo>
                  <a:cubicBezTo>
                    <a:pt x="1653066" y="4592329"/>
                    <a:pt x="1725824" y="4664123"/>
                    <a:pt x="1751888" y="4674549"/>
                  </a:cubicBezTo>
                  <a:cubicBezTo>
                    <a:pt x="1797133" y="4692648"/>
                    <a:pt x="1795437" y="4689338"/>
                    <a:pt x="1837346" y="4717278"/>
                  </a:cubicBezTo>
                  <a:cubicBezTo>
                    <a:pt x="1849197" y="4725179"/>
                    <a:pt x="1859451" y="4735367"/>
                    <a:pt x="1871529" y="4742916"/>
                  </a:cubicBezTo>
                  <a:cubicBezTo>
                    <a:pt x="1882332" y="4749668"/>
                    <a:pt x="1894651" y="4753687"/>
                    <a:pt x="1905712" y="4760007"/>
                  </a:cubicBezTo>
                  <a:cubicBezTo>
                    <a:pt x="1914630" y="4765103"/>
                    <a:pt x="1922163" y="4772506"/>
                    <a:pt x="1931350" y="4777099"/>
                  </a:cubicBezTo>
                  <a:cubicBezTo>
                    <a:pt x="1945071" y="4783959"/>
                    <a:pt x="1961175" y="4785895"/>
                    <a:pt x="1974079" y="4794190"/>
                  </a:cubicBezTo>
                  <a:cubicBezTo>
                    <a:pt x="2001400" y="4811753"/>
                    <a:pt x="2022791" y="4837897"/>
                    <a:pt x="2050991" y="4854011"/>
                  </a:cubicBezTo>
                  <a:cubicBezTo>
                    <a:pt x="2090871" y="4876800"/>
                    <a:pt x="2135758" y="4892485"/>
                    <a:pt x="2170632" y="4922377"/>
                  </a:cubicBezTo>
                  <a:cubicBezTo>
                    <a:pt x="2190572" y="4939469"/>
                    <a:pt x="2209213" y="4958205"/>
                    <a:pt x="2230453" y="4973652"/>
                  </a:cubicBezTo>
                  <a:cubicBezTo>
                    <a:pt x="2240756" y="4981145"/>
                    <a:pt x="2253575" y="4984424"/>
                    <a:pt x="2264636" y="4990744"/>
                  </a:cubicBezTo>
                  <a:cubicBezTo>
                    <a:pt x="2366592" y="5049005"/>
                    <a:pt x="2220165" y="4972860"/>
                    <a:pt x="2315911" y="5016381"/>
                  </a:cubicBezTo>
                  <a:cubicBezTo>
                    <a:pt x="2339106" y="5026924"/>
                    <a:pt x="2363894" y="5035277"/>
                    <a:pt x="2384277" y="5050564"/>
                  </a:cubicBezTo>
                  <a:cubicBezTo>
                    <a:pt x="2395671" y="5059110"/>
                    <a:pt x="2405721" y="5069832"/>
                    <a:pt x="2418460" y="5076202"/>
                  </a:cubicBezTo>
                  <a:cubicBezTo>
                    <a:pt x="2428965" y="5081455"/>
                    <a:pt x="2441249" y="5081899"/>
                    <a:pt x="2452643" y="5084747"/>
                  </a:cubicBezTo>
                  <a:cubicBezTo>
                    <a:pt x="2461189" y="5090444"/>
                    <a:pt x="2469094" y="5097246"/>
                    <a:pt x="2478281" y="5101839"/>
                  </a:cubicBezTo>
                  <a:cubicBezTo>
                    <a:pt x="2486338" y="5105868"/>
                    <a:pt x="2496044" y="5106010"/>
                    <a:pt x="2503918" y="5110385"/>
                  </a:cubicBezTo>
                  <a:cubicBezTo>
                    <a:pt x="2523418" y="5121219"/>
                    <a:pt x="2569008" y="5153911"/>
                    <a:pt x="2589376" y="5170205"/>
                  </a:cubicBezTo>
                  <a:cubicBezTo>
                    <a:pt x="2592522" y="5172722"/>
                    <a:pt x="2595073" y="5175902"/>
                    <a:pt x="2597922" y="5178751"/>
                  </a:cubicBezTo>
                </a:path>
              </a:pathLst>
            </a:custGeom>
            <a:noFill/>
            <a:ln w="76200">
              <a:solidFill>
                <a:srgbClr val="FFC000"/>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latinLnBrk="1">
                <a:defRPr/>
              </a:pPr>
              <a:endParaRPr lang="ko-KR" altLang="en-US" sz="1350">
                <a:solidFill>
                  <a:prstClr val="white"/>
                </a:solidFill>
                <a:latin typeface="맑은 고딕" panose="020F0502020204030204"/>
                <a:ea typeface="맑은 고딕" panose="020B0503020000020004" pitchFamily="50" charset="-127"/>
              </a:endParaRPr>
            </a:p>
          </p:txBody>
        </p:sp>
        <p:sp>
          <p:nvSpPr>
            <p:cNvPr id="41" name="TextBox 40">
              <a:extLst>
                <a:ext uri="{FF2B5EF4-FFF2-40B4-BE49-F238E27FC236}">
                  <a16:creationId xmlns:a16="http://schemas.microsoft.com/office/drawing/2014/main" id="{8EF0C691-7860-AEF7-BA67-9B6B239732A2}"/>
                </a:ext>
              </a:extLst>
            </p:cNvPr>
            <p:cNvSpPr txBox="1"/>
            <p:nvPr/>
          </p:nvSpPr>
          <p:spPr>
            <a:xfrm>
              <a:off x="7078643" y="5036522"/>
              <a:ext cx="270152" cy="276999"/>
            </a:xfrm>
            <a:prstGeom prst="rect">
              <a:avLst/>
            </a:prstGeom>
            <a:noFill/>
          </p:spPr>
          <p:txBody>
            <a:bodyPr wrap="square" lIns="0" tIns="0" rIns="0" bIns="0" rtlCol="0">
              <a:spAutoFit/>
            </a:bodyPr>
            <a:lstStyle/>
            <a:p>
              <a:r>
                <a:rPr lang="en-US" altLang="ko-KR">
                  <a:solidFill>
                    <a:srgbClr val="FFC000"/>
                  </a:solidFill>
                </a:rPr>
                <a:t>6</a:t>
              </a:r>
              <a:endParaRPr lang="ko-KR" altLang="en-US">
                <a:solidFill>
                  <a:srgbClr val="FFC000"/>
                </a:solidFill>
              </a:endParaRPr>
            </a:p>
          </p:txBody>
        </p:sp>
      </p:grpSp>
      <p:sp>
        <p:nvSpPr>
          <p:cNvPr id="16" name="TextBox 15">
            <a:extLst>
              <a:ext uri="{FF2B5EF4-FFF2-40B4-BE49-F238E27FC236}">
                <a16:creationId xmlns:a16="http://schemas.microsoft.com/office/drawing/2014/main" id="{E254E2FD-EAFE-310C-4A3C-D68C65A26FCA}"/>
              </a:ext>
            </a:extLst>
          </p:cNvPr>
          <p:cNvSpPr txBox="1"/>
          <p:nvPr/>
        </p:nvSpPr>
        <p:spPr>
          <a:xfrm>
            <a:off x="517581" y="1388988"/>
            <a:ext cx="4656338" cy="4247317"/>
          </a:xfrm>
          <a:prstGeom prst="rect">
            <a:avLst/>
          </a:prstGeom>
          <a:noFill/>
        </p:spPr>
        <p:txBody>
          <a:bodyPr wrap="square">
            <a:spAutoFit/>
          </a:bodyPr>
          <a:lstStyle/>
          <a:p>
            <a:r>
              <a:rPr lang="en-US" altLang="ko-KR" dirty="0" err="1">
                <a:solidFill>
                  <a:srgbClr val="FF0000"/>
                </a:solidFill>
              </a:rPr>
              <a:t>a,b,c</a:t>
            </a:r>
            <a:r>
              <a:rPr lang="en-US" altLang="ko-KR" dirty="0">
                <a:solidFill>
                  <a:srgbClr val="FF0000"/>
                </a:solidFill>
              </a:rPr>
              <a:t> = </a:t>
            </a:r>
            <a:r>
              <a:rPr lang="en-US" altLang="ko-KR" dirty="0" err="1">
                <a:solidFill>
                  <a:srgbClr val="FF0000"/>
                </a:solidFill>
              </a:rPr>
              <a:t>1,1,1:match</a:t>
            </a:r>
            <a:r>
              <a:rPr lang="en-US" altLang="ko-KR" dirty="0">
                <a:solidFill>
                  <a:srgbClr val="FF0000"/>
                </a:solidFill>
              </a:rPr>
              <a:t>=</a:t>
            </a:r>
            <a:r>
              <a:rPr lang="en-US" altLang="ko-KR" dirty="0" err="1">
                <a:solidFill>
                  <a:srgbClr val="FF0000"/>
                </a:solidFill>
              </a:rPr>
              <a:t>6:result</a:t>
            </a:r>
            <a:r>
              <a:rPr lang="en-US" altLang="ko-KR" dirty="0">
                <a:solidFill>
                  <a:srgbClr val="FF0000"/>
                </a:solidFill>
              </a:rPr>
              <a:t>=</a:t>
            </a:r>
            <a:r>
              <a:rPr lang="en-US" altLang="ko-KR" dirty="0" err="1">
                <a:solidFill>
                  <a:srgbClr val="FF0000"/>
                </a:solidFill>
              </a:rPr>
              <a:t>0:p1</a:t>
            </a:r>
            <a:r>
              <a:rPr lang="en-US" altLang="ko-KR" dirty="0">
                <a:solidFill>
                  <a:srgbClr val="FF0000"/>
                </a:solidFill>
              </a:rPr>
              <a:t>  </a:t>
            </a:r>
          </a:p>
          <a:p>
            <a:endParaRPr lang="en-US" altLang="ko-KR" dirty="0"/>
          </a:p>
          <a:p>
            <a:r>
              <a:rPr lang="en-US" altLang="ko-KR" dirty="0" err="1">
                <a:solidFill>
                  <a:schemeClr val="accent2"/>
                </a:solidFill>
              </a:rPr>
              <a:t>a,b,c</a:t>
            </a:r>
            <a:r>
              <a:rPr lang="en-US" altLang="ko-KR" dirty="0">
                <a:solidFill>
                  <a:schemeClr val="accent2"/>
                </a:solidFill>
              </a:rPr>
              <a:t> = </a:t>
            </a:r>
            <a:r>
              <a:rPr lang="en-US" altLang="ko-KR" dirty="0" err="1">
                <a:solidFill>
                  <a:schemeClr val="accent2"/>
                </a:solidFill>
              </a:rPr>
              <a:t>3,2,2:match</a:t>
            </a:r>
            <a:r>
              <a:rPr lang="en-US" altLang="ko-KR" dirty="0">
                <a:solidFill>
                  <a:schemeClr val="accent2"/>
                </a:solidFill>
              </a:rPr>
              <a:t>=</a:t>
            </a:r>
            <a:r>
              <a:rPr lang="en-US" altLang="ko-KR" dirty="0" err="1">
                <a:solidFill>
                  <a:schemeClr val="accent2"/>
                </a:solidFill>
              </a:rPr>
              <a:t>3:result</a:t>
            </a:r>
            <a:r>
              <a:rPr lang="en-US" altLang="ko-KR" dirty="0">
                <a:solidFill>
                  <a:schemeClr val="accent2"/>
                </a:solidFill>
              </a:rPr>
              <a:t>=</a:t>
            </a:r>
            <a:r>
              <a:rPr lang="en-US" altLang="ko-KR" dirty="0" err="1">
                <a:solidFill>
                  <a:schemeClr val="accent2"/>
                </a:solidFill>
              </a:rPr>
              <a:t>1:p2</a:t>
            </a:r>
            <a:endParaRPr lang="en-US" altLang="ko-KR" dirty="0">
              <a:solidFill>
                <a:schemeClr val="accent2"/>
              </a:solidFill>
            </a:endParaRPr>
          </a:p>
          <a:p>
            <a:r>
              <a:rPr lang="en-US" altLang="ko-KR" dirty="0" err="1">
                <a:solidFill>
                  <a:srgbClr val="FFC000"/>
                </a:solidFill>
              </a:rPr>
              <a:t>a,b,c</a:t>
            </a:r>
            <a:r>
              <a:rPr lang="en-US" altLang="ko-KR" dirty="0">
                <a:solidFill>
                  <a:srgbClr val="FFC000"/>
                </a:solidFill>
              </a:rPr>
              <a:t> = </a:t>
            </a:r>
            <a:r>
              <a:rPr lang="en-US" altLang="ko-KR" dirty="0" err="1">
                <a:solidFill>
                  <a:srgbClr val="FFC000"/>
                </a:solidFill>
              </a:rPr>
              <a:t>2,1,2:match</a:t>
            </a:r>
            <a:r>
              <a:rPr lang="en-US" altLang="ko-KR" dirty="0">
                <a:solidFill>
                  <a:srgbClr val="FFC000"/>
                </a:solidFill>
              </a:rPr>
              <a:t>=</a:t>
            </a:r>
            <a:r>
              <a:rPr lang="en-US" altLang="ko-KR" dirty="0" err="1">
                <a:solidFill>
                  <a:srgbClr val="FFC000"/>
                </a:solidFill>
              </a:rPr>
              <a:t>2:result</a:t>
            </a:r>
            <a:r>
              <a:rPr lang="en-US" altLang="ko-KR" dirty="0">
                <a:solidFill>
                  <a:srgbClr val="FFC000"/>
                </a:solidFill>
              </a:rPr>
              <a:t>=</a:t>
            </a:r>
            <a:r>
              <a:rPr lang="en-US" altLang="ko-KR" dirty="0" err="1">
                <a:solidFill>
                  <a:srgbClr val="FFC000"/>
                </a:solidFill>
              </a:rPr>
              <a:t>1:p3</a:t>
            </a:r>
            <a:endParaRPr lang="en-US" altLang="ko-KR" dirty="0">
              <a:solidFill>
                <a:srgbClr val="FFC000"/>
              </a:solidFill>
            </a:endParaRPr>
          </a:p>
          <a:p>
            <a:r>
              <a:rPr lang="en-US" altLang="ko-KR" dirty="0" err="1">
                <a:solidFill>
                  <a:srgbClr val="00B050"/>
                </a:solidFill>
              </a:rPr>
              <a:t>a,b,c</a:t>
            </a:r>
            <a:r>
              <a:rPr lang="en-US" altLang="ko-KR" dirty="0">
                <a:solidFill>
                  <a:srgbClr val="00B050"/>
                </a:solidFill>
              </a:rPr>
              <a:t> = </a:t>
            </a:r>
            <a:r>
              <a:rPr lang="en-US" altLang="ko-KR" dirty="0" err="1">
                <a:solidFill>
                  <a:srgbClr val="00B050"/>
                </a:solidFill>
              </a:rPr>
              <a:t>2,2,1:match</a:t>
            </a:r>
            <a:r>
              <a:rPr lang="en-US" altLang="ko-KR" dirty="0">
                <a:solidFill>
                  <a:srgbClr val="00B050"/>
                </a:solidFill>
              </a:rPr>
              <a:t>=</a:t>
            </a:r>
            <a:r>
              <a:rPr lang="en-US" altLang="ko-KR" dirty="0" err="1">
                <a:solidFill>
                  <a:srgbClr val="00B050"/>
                </a:solidFill>
              </a:rPr>
              <a:t>1:result</a:t>
            </a:r>
            <a:r>
              <a:rPr lang="en-US" altLang="ko-KR" dirty="0">
                <a:solidFill>
                  <a:srgbClr val="00B050"/>
                </a:solidFill>
              </a:rPr>
              <a:t>=</a:t>
            </a:r>
            <a:r>
              <a:rPr lang="en-US" altLang="ko-KR" dirty="0" err="1">
                <a:solidFill>
                  <a:srgbClr val="00B050"/>
                </a:solidFill>
              </a:rPr>
              <a:t>1:p4</a:t>
            </a:r>
            <a:endParaRPr lang="en-US" altLang="ko-KR" dirty="0">
              <a:solidFill>
                <a:srgbClr val="00B050"/>
              </a:solidFill>
            </a:endParaRPr>
          </a:p>
          <a:p>
            <a:endParaRPr lang="en-US" altLang="ko-KR" dirty="0"/>
          </a:p>
          <a:p>
            <a:r>
              <a:rPr lang="en-US" altLang="ko-KR" dirty="0" err="1">
                <a:solidFill>
                  <a:srgbClr val="FFC000"/>
                </a:solidFill>
              </a:rPr>
              <a:t>a,b,c</a:t>
            </a:r>
            <a:r>
              <a:rPr lang="en-US" altLang="ko-KR" dirty="0">
                <a:solidFill>
                  <a:srgbClr val="FFC000"/>
                </a:solidFill>
              </a:rPr>
              <a:t> = </a:t>
            </a:r>
            <a:r>
              <a:rPr lang="en-US" altLang="ko-KR" dirty="0" err="1">
                <a:solidFill>
                  <a:srgbClr val="FFC000"/>
                </a:solidFill>
              </a:rPr>
              <a:t>2,1,1:match</a:t>
            </a:r>
            <a:r>
              <a:rPr lang="en-US" altLang="ko-KR" dirty="0">
                <a:solidFill>
                  <a:srgbClr val="FFC000"/>
                </a:solidFill>
              </a:rPr>
              <a:t>=</a:t>
            </a:r>
            <a:r>
              <a:rPr lang="en-US" altLang="ko-KR" dirty="0" err="1">
                <a:solidFill>
                  <a:srgbClr val="FFC000"/>
                </a:solidFill>
              </a:rPr>
              <a:t>3:result</a:t>
            </a:r>
            <a:r>
              <a:rPr lang="en-US" altLang="ko-KR" dirty="0">
                <a:solidFill>
                  <a:srgbClr val="FFC000"/>
                </a:solidFill>
              </a:rPr>
              <a:t>=</a:t>
            </a:r>
            <a:r>
              <a:rPr lang="en-US" altLang="ko-KR" dirty="0" err="1">
                <a:solidFill>
                  <a:srgbClr val="FFC000"/>
                </a:solidFill>
              </a:rPr>
              <a:t>2:p5</a:t>
            </a:r>
            <a:endParaRPr lang="en-US" altLang="ko-KR" dirty="0">
              <a:solidFill>
                <a:srgbClr val="FFC000"/>
              </a:solidFill>
            </a:endParaRPr>
          </a:p>
          <a:p>
            <a:r>
              <a:rPr lang="en-US" altLang="ko-KR" dirty="0" err="1">
                <a:solidFill>
                  <a:schemeClr val="accent2"/>
                </a:solidFill>
              </a:rPr>
              <a:t>a,b,c</a:t>
            </a:r>
            <a:r>
              <a:rPr lang="en-US" altLang="ko-KR" dirty="0">
                <a:solidFill>
                  <a:schemeClr val="accent2"/>
                </a:solidFill>
              </a:rPr>
              <a:t> = </a:t>
            </a:r>
            <a:r>
              <a:rPr lang="en-US" altLang="ko-KR" dirty="0" err="1">
                <a:solidFill>
                  <a:schemeClr val="accent2"/>
                </a:solidFill>
              </a:rPr>
              <a:t>1,2,1:match</a:t>
            </a:r>
            <a:r>
              <a:rPr lang="en-US" altLang="ko-KR" dirty="0">
                <a:solidFill>
                  <a:schemeClr val="accent2"/>
                </a:solidFill>
              </a:rPr>
              <a:t>=</a:t>
            </a:r>
            <a:r>
              <a:rPr lang="en-US" altLang="ko-KR" dirty="0" err="1">
                <a:solidFill>
                  <a:schemeClr val="accent2"/>
                </a:solidFill>
              </a:rPr>
              <a:t>2:result</a:t>
            </a:r>
            <a:r>
              <a:rPr lang="en-US" altLang="ko-KR" dirty="0">
                <a:solidFill>
                  <a:schemeClr val="accent2"/>
                </a:solidFill>
              </a:rPr>
              <a:t>=</a:t>
            </a:r>
            <a:r>
              <a:rPr lang="en-US" altLang="ko-KR" dirty="0" err="1">
                <a:solidFill>
                  <a:schemeClr val="accent2"/>
                </a:solidFill>
              </a:rPr>
              <a:t>2:p6</a:t>
            </a:r>
            <a:endParaRPr lang="en-US" altLang="ko-KR" dirty="0">
              <a:solidFill>
                <a:schemeClr val="accent2"/>
              </a:solidFill>
            </a:endParaRPr>
          </a:p>
          <a:p>
            <a:r>
              <a:rPr lang="en-US" altLang="ko-KR" dirty="0" err="1">
                <a:solidFill>
                  <a:srgbClr val="00B0F0"/>
                </a:solidFill>
              </a:rPr>
              <a:t>a,b,c</a:t>
            </a:r>
            <a:r>
              <a:rPr lang="en-US" altLang="ko-KR" dirty="0">
                <a:solidFill>
                  <a:srgbClr val="00B0F0"/>
                </a:solidFill>
              </a:rPr>
              <a:t> = </a:t>
            </a:r>
            <a:r>
              <a:rPr lang="en-US" altLang="ko-KR" dirty="0" err="1">
                <a:solidFill>
                  <a:srgbClr val="00B0F0"/>
                </a:solidFill>
              </a:rPr>
              <a:t>1,1,2:match</a:t>
            </a:r>
            <a:r>
              <a:rPr lang="en-US" altLang="ko-KR" dirty="0">
                <a:solidFill>
                  <a:srgbClr val="00B0F0"/>
                </a:solidFill>
              </a:rPr>
              <a:t>=</a:t>
            </a:r>
            <a:r>
              <a:rPr lang="en-US" altLang="ko-KR" dirty="0" err="1">
                <a:solidFill>
                  <a:srgbClr val="00B0F0"/>
                </a:solidFill>
              </a:rPr>
              <a:t>1:result</a:t>
            </a:r>
            <a:r>
              <a:rPr lang="en-US" altLang="ko-KR" dirty="0">
                <a:solidFill>
                  <a:srgbClr val="00B0F0"/>
                </a:solidFill>
              </a:rPr>
              <a:t>=</a:t>
            </a:r>
            <a:r>
              <a:rPr lang="en-US" altLang="ko-KR" dirty="0" err="1">
                <a:solidFill>
                  <a:srgbClr val="00B0F0"/>
                </a:solidFill>
              </a:rPr>
              <a:t>2:p7</a:t>
            </a:r>
            <a:endParaRPr lang="en-US" altLang="ko-KR" dirty="0">
              <a:solidFill>
                <a:srgbClr val="00B0F0"/>
              </a:solidFill>
            </a:endParaRPr>
          </a:p>
          <a:p>
            <a:endParaRPr lang="en-US" altLang="ko-KR" dirty="0"/>
          </a:p>
          <a:p>
            <a:r>
              <a:rPr lang="en-US" altLang="ko-KR" dirty="0" err="1">
                <a:solidFill>
                  <a:srgbClr val="7030A0"/>
                </a:solidFill>
              </a:rPr>
              <a:t>a,b,c</a:t>
            </a:r>
            <a:r>
              <a:rPr lang="en-US" altLang="ko-KR" dirty="0">
                <a:solidFill>
                  <a:srgbClr val="7030A0"/>
                </a:solidFill>
              </a:rPr>
              <a:t> = </a:t>
            </a:r>
            <a:r>
              <a:rPr lang="en-US" altLang="ko-KR" dirty="0" err="1">
                <a:solidFill>
                  <a:srgbClr val="7030A0"/>
                </a:solidFill>
              </a:rPr>
              <a:t>2,1,3:match</a:t>
            </a:r>
            <a:r>
              <a:rPr lang="en-US" altLang="ko-KR" dirty="0">
                <a:solidFill>
                  <a:srgbClr val="7030A0"/>
                </a:solidFill>
              </a:rPr>
              <a:t>=</a:t>
            </a:r>
            <a:r>
              <a:rPr lang="en-US" altLang="ko-KR" dirty="0" err="1">
                <a:solidFill>
                  <a:srgbClr val="7030A0"/>
                </a:solidFill>
              </a:rPr>
              <a:t>0:result</a:t>
            </a:r>
            <a:r>
              <a:rPr lang="en-US" altLang="ko-KR" dirty="0">
                <a:solidFill>
                  <a:srgbClr val="7030A0"/>
                </a:solidFill>
              </a:rPr>
              <a:t>=</a:t>
            </a:r>
            <a:r>
              <a:rPr lang="en-US" altLang="ko-KR" dirty="0" err="1">
                <a:solidFill>
                  <a:srgbClr val="7030A0"/>
                </a:solidFill>
              </a:rPr>
              <a:t>2:p8</a:t>
            </a:r>
            <a:endParaRPr lang="en-US" altLang="ko-KR" dirty="0">
              <a:solidFill>
                <a:srgbClr val="7030A0"/>
              </a:solidFill>
            </a:endParaRPr>
          </a:p>
          <a:p>
            <a:r>
              <a:rPr lang="en-US" altLang="ko-KR" dirty="0" err="1">
                <a:solidFill>
                  <a:srgbClr val="00B050"/>
                </a:solidFill>
              </a:rPr>
              <a:t>a,b,c</a:t>
            </a:r>
            <a:r>
              <a:rPr lang="en-US" altLang="ko-KR" dirty="0">
                <a:solidFill>
                  <a:srgbClr val="00B050"/>
                </a:solidFill>
              </a:rPr>
              <a:t> = </a:t>
            </a:r>
            <a:r>
              <a:rPr lang="en-US" altLang="ko-KR" dirty="0" err="1">
                <a:solidFill>
                  <a:srgbClr val="00B050"/>
                </a:solidFill>
              </a:rPr>
              <a:t>3,2,1:match</a:t>
            </a:r>
            <a:r>
              <a:rPr lang="en-US" altLang="ko-KR" dirty="0">
                <a:solidFill>
                  <a:srgbClr val="00B050"/>
                </a:solidFill>
              </a:rPr>
              <a:t>=</a:t>
            </a:r>
            <a:r>
              <a:rPr lang="en-US" altLang="ko-KR" dirty="0" err="1">
                <a:solidFill>
                  <a:srgbClr val="00B050"/>
                </a:solidFill>
              </a:rPr>
              <a:t>0:result</a:t>
            </a:r>
            <a:r>
              <a:rPr lang="en-US" altLang="ko-KR" dirty="0">
                <a:solidFill>
                  <a:srgbClr val="00B050"/>
                </a:solidFill>
              </a:rPr>
              <a:t>=</a:t>
            </a:r>
            <a:r>
              <a:rPr lang="en-US" altLang="ko-KR" dirty="0" err="1">
                <a:solidFill>
                  <a:srgbClr val="00B050"/>
                </a:solidFill>
              </a:rPr>
              <a:t>2:p9</a:t>
            </a:r>
            <a:endParaRPr lang="en-US" altLang="ko-KR" dirty="0">
              <a:solidFill>
                <a:srgbClr val="00B050"/>
              </a:solidFill>
            </a:endParaRPr>
          </a:p>
          <a:p>
            <a:r>
              <a:rPr lang="en-US" altLang="ko-KR" dirty="0" err="1">
                <a:solidFill>
                  <a:srgbClr val="00B0F0"/>
                </a:solidFill>
              </a:rPr>
              <a:t>a,b,c</a:t>
            </a:r>
            <a:r>
              <a:rPr lang="en-US" altLang="ko-KR" dirty="0">
                <a:solidFill>
                  <a:srgbClr val="00B0F0"/>
                </a:solidFill>
              </a:rPr>
              <a:t> = </a:t>
            </a:r>
            <a:r>
              <a:rPr lang="en-US" altLang="ko-KR" dirty="0" err="1">
                <a:solidFill>
                  <a:srgbClr val="00B0F0"/>
                </a:solidFill>
              </a:rPr>
              <a:t>2,3,1:match</a:t>
            </a:r>
            <a:r>
              <a:rPr lang="en-US" altLang="ko-KR" dirty="0">
                <a:solidFill>
                  <a:srgbClr val="00B0F0"/>
                </a:solidFill>
              </a:rPr>
              <a:t>=</a:t>
            </a:r>
            <a:r>
              <a:rPr lang="en-US" altLang="ko-KR" dirty="0" err="1">
                <a:solidFill>
                  <a:srgbClr val="00B0F0"/>
                </a:solidFill>
              </a:rPr>
              <a:t>0:result</a:t>
            </a:r>
            <a:r>
              <a:rPr lang="en-US" altLang="ko-KR" dirty="0">
                <a:solidFill>
                  <a:srgbClr val="00B0F0"/>
                </a:solidFill>
              </a:rPr>
              <a:t>=</a:t>
            </a:r>
            <a:r>
              <a:rPr lang="en-US" altLang="ko-KR" dirty="0" err="1">
                <a:solidFill>
                  <a:srgbClr val="00B0F0"/>
                </a:solidFill>
              </a:rPr>
              <a:t>2:p10</a:t>
            </a:r>
            <a:endParaRPr lang="en-US" altLang="ko-KR" dirty="0">
              <a:solidFill>
                <a:srgbClr val="00B0F0"/>
              </a:solidFill>
            </a:endParaRPr>
          </a:p>
          <a:p>
            <a:endParaRPr lang="en-US" altLang="ko-KR" dirty="0"/>
          </a:p>
          <a:p>
            <a:r>
              <a:rPr lang="en-US" altLang="ko-KR" dirty="0" err="1">
                <a:solidFill>
                  <a:srgbClr val="FF0000"/>
                </a:solidFill>
              </a:rPr>
              <a:t>a,b,c</a:t>
            </a:r>
            <a:r>
              <a:rPr lang="en-US" altLang="ko-KR" dirty="0">
                <a:solidFill>
                  <a:srgbClr val="FF0000"/>
                </a:solidFill>
              </a:rPr>
              <a:t> = </a:t>
            </a:r>
            <a:r>
              <a:rPr lang="en-US" altLang="ko-KR" dirty="0" err="1">
                <a:solidFill>
                  <a:srgbClr val="FF0000"/>
                </a:solidFill>
              </a:rPr>
              <a:t>4,3,2:match</a:t>
            </a:r>
            <a:r>
              <a:rPr lang="en-US" altLang="ko-KR" dirty="0">
                <a:solidFill>
                  <a:srgbClr val="FF0000"/>
                </a:solidFill>
              </a:rPr>
              <a:t>=</a:t>
            </a:r>
            <a:r>
              <a:rPr lang="en-US" altLang="ko-KR" dirty="0" err="1">
                <a:solidFill>
                  <a:srgbClr val="FF0000"/>
                </a:solidFill>
              </a:rPr>
              <a:t>0:result</a:t>
            </a:r>
            <a:r>
              <a:rPr lang="en-US" altLang="ko-KR" dirty="0">
                <a:solidFill>
                  <a:srgbClr val="FF0000"/>
                </a:solidFill>
              </a:rPr>
              <a:t>=</a:t>
            </a:r>
            <a:r>
              <a:rPr lang="en-US" altLang="ko-KR" dirty="0" err="1">
                <a:solidFill>
                  <a:srgbClr val="FF0000"/>
                </a:solidFill>
              </a:rPr>
              <a:t>3:p11</a:t>
            </a:r>
            <a:endParaRPr lang="en-US" altLang="ko-KR" dirty="0">
              <a:solidFill>
                <a:srgbClr val="FF0000"/>
              </a:solidFill>
            </a:endParaRPr>
          </a:p>
        </p:txBody>
      </p:sp>
    </p:spTree>
    <p:extLst>
      <p:ext uri="{BB962C8B-B14F-4D97-AF65-F5344CB8AC3E}">
        <p14:creationId xmlns:p14="http://schemas.microsoft.com/office/powerpoint/2010/main" val="3184810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wipe(up)">
                                      <p:cBhvr>
                                        <p:cTn id="7" dur="500"/>
                                        <p:tgtEl>
                                          <p:spTgt spid="14"/>
                                        </p:tgtEl>
                                      </p:cBhvr>
                                    </p:animEffect>
                                  </p:childTnLst>
                                </p:cTn>
                              </p:par>
                              <p:par>
                                <p:cTn id="8" presetID="10" presetClass="entr" presetSubtype="0" fill="hold" nodeType="withEffect">
                                  <p:stCondLst>
                                    <p:cond delay="0"/>
                                  </p:stCondLst>
                                  <p:childTnLst>
                                    <p:set>
                                      <p:cBhvr>
                                        <p:cTn id="9" dur="1" fill="hold">
                                          <p:stCondLst>
                                            <p:cond delay="0"/>
                                          </p:stCondLst>
                                        </p:cTn>
                                        <p:tgtEl>
                                          <p:spTgt spid="16">
                                            <p:txEl>
                                              <p:pRg st="0" end="0"/>
                                            </p:txEl>
                                          </p:spTgt>
                                        </p:tgtEl>
                                        <p:attrNameLst>
                                          <p:attrName>style.visibility</p:attrName>
                                        </p:attrNameLst>
                                      </p:cBhvr>
                                      <p:to>
                                        <p:strVal val="visible"/>
                                      </p:to>
                                    </p:set>
                                    <p:animEffect transition="in" filter="fade">
                                      <p:cBhvr>
                                        <p:cTn id="10" dur="500"/>
                                        <p:tgtEl>
                                          <p:spTgt spid="16">
                                            <p:txEl>
                                              <p:pRg st="0" end="0"/>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1" fill="hold" nodeType="clickEffect">
                                  <p:stCondLst>
                                    <p:cond delay="0"/>
                                  </p:stCondLst>
                                  <p:childTnLst>
                                    <p:set>
                                      <p:cBhvr>
                                        <p:cTn id="14" dur="1" fill="hold">
                                          <p:stCondLst>
                                            <p:cond delay="0"/>
                                          </p:stCondLst>
                                        </p:cTn>
                                        <p:tgtEl>
                                          <p:spTgt spid="26"/>
                                        </p:tgtEl>
                                        <p:attrNameLst>
                                          <p:attrName>style.visibility</p:attrName>
                                        </p:attrNameLst>
                                      </p:cBhvr>
                                      <p:to>
                                        <p:strVal val="visible"/>
                                      </p:to>
                                    </p:set>
                                    <p:animEffect transition="in" filter="wipe(up)">
                                      <p:cBhvr>
                                        <p:cTn id="15" dur="500"/>
                                        <p:tgtEl>
                                          <p:spTgt spid="26"/>
                                        </p:tgtEl>
                                      </p:cBhvr>
                                    </p:animEffect>
                                  </p:childTnLst>
                                </p:cTn>
                              </p:par>
                              <p:par>
                                <p:cTn id="16" presetID="10" presetClass="entr" presetSubtype="0" fill="hold" nodeType="withEffect">
                                  <p:stCondLst>
                                    <p:cond delay="0"/>
                                  </p:stCondLst>
                                  <p:childTnLst>
                                    <p:set>
                                      <p:cBhvr>
                                        <p:cTn id="17" dur="1" fill="hold">
                                          <p:stCondLst>
                                            <p:cond delay="0"/>
                                          </p:stCondLst>
                                        </p:cTn>
                                        <p:tgtEl>
                                          <p:spTgt spid="16">
                                            <p:txEl>
                                              <p:pRg st="2" end="2"/>
                                            </p:txEl>
                                          </p:spTgt>
                                        </p:tgtEl>
                                        <p:attrNameLst>
                                          <p:attrName>style.visibility</p:attrName>
                                        </p:attrNameLst>
                                      </p:cBhvr>
                                      <p:to>
                                        <p:strVal val="visible"/>
                                      </p:to>
                                    </p:set>
                                    <p:animEffect transition="in" filter="fade">
                                      <p:cBhvr>
                                        <p:cTn id="18" dur="500"/>
                                        <p:tgtEl>
                                          <p:spTgt spid="16">
                                            <p:txEl>
                                              <p:pRg st="2" end="2"/>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1" fill="hold" nodeType="clickEffect">
                                  <p:stCondLst>
                                    <p:cond delay="0"/>
                                  </p:stCondLst>
                                  <p:childTnLst>
                                    <p:set>
                                      <p:cBhvr>
                                        <p:cTn id="22" dur="1" fill="hold">
                                          <p:stCondLst>
                                            <p:cond delay="0"/>
                                          </p:stCondLst>
                                        </p:cTn>
                                        <p:tgtEl>
                                          <p:spTgt spid="28"/>
                                        </p:tgtEl>
                                        <p:attrNameLst>
                                          <p:attrName>style.visibility</p:attrName>
                                        </p:attrNameLst>
                                      </p:cBhvr>
                                      <p:to>
                                        <p:strVal val="visible"/>
                                      </p:to>
                                    </p:set>
                                    <p:animEffect transition="in" filter="wipe(up)">
                                      <p:cBhvr>
                                        <p:cTn id="23" dur="500"/>
                                        <p:tgtEl>
                                          <p:spTgt spid="28"/>
                                        </p:tgtEl>
                                      </p:cBhvr>
                                    </p:animEffect>
                                  </p:childTnLst>
                                </p:cTn>
                              </p:par>
                              <p:par>
                                <p:cTn id="24" presetID="10" presetClass="entr" presetSubtype="0" fill="hold" nodeType="withEffect">
                                  <p:stCondLst>
                                    <p:cond delay="0"/>
                                  </p:stCondLst>
                                  <p:childTnLst>
                                    <p:set>
                                      <p:cBhvr>
                                        <p:cTn id="25" dur="1" fill="hold">
                                          <p:stCondLst>
                                            <p:cond delay="0"/>
                                          </p:stCondLst>
                                        </p:cTn>
                                        <p:tgtEl>
                                          <p:spTgt spid="16">
                                            <p:txEl>
                                              <p:pRg st="3" end="3"/>
                                            </p:txEl>
                                          </p:spTgt>
                                        </p:tgtEl>
                                        <p:attrNameLst>
                                          <p:attrName>style.visibility</p:attrName>
                                        </p:attrNameLst>
                                      </p:cBhvr>
                                      <p:to>
                                        <p:strVal val="visible"/>
                                      </p:to>
                                    </p:set>
                                    <p:animEffect transition="in" filter="fade">
                                      <p:cBhvr>
                                        <p:cTn id="26" dur="500"/>
                                        <p:tgtEl>
                                          <p:spTgt spid="16">
                                            <p:txEl>
                                              <p:pRg st="3" end="3"/>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1" fill="hold" nodeType="clickEffect">
                                  <p:stCondLst>
                                    <p:cond delay="0"/>
                                  </p:stCondLst>
                                  <p:childTnLst>
                                    <p:set>
                                      <p:cBhvr>
                                        <p:cTn id="30" dur="1" fill="hold">
                                          <p:stCondLst>
                                            <p:cond delay="0"/>
                                          </p:stCondLst>
                                        </p:cTn>
                                        <p:tgtEl>
                                          <p:spTgt spid="19"/>
                                        </p:tgtEl>
                                        <p:attrNameLst>
                                          <p:attrName>style.visibility</p:attrName>
                                        </p:attrNameLst>
                                      </p:cBhvr>
                                      <p:to>
                                        <p:strVal val="visible"/>
                                      </p:to>
                                    </p:set>
                                    <p:animEffect transition="in" filter="wipe(up)">
                                      <p:cBhvr>
                                        <p:cTn id="31" dur="500"/>
                                        <p:tgtEl>
                                          <p:spTgt spid="19"/>
                                        </p:tgtEl>
                                      </p:cBhvr>
                                    </p:animEffect>
                                  </p:childTnLst>
                                </p:cTn>
                              </p:par>
                              <p:par>
                                <p:cTn id="32" presetID="10" presetClass="entr" presetSubtype="0" fill="hold" nodeType="withEffect">
                                  <p:stCondLst>
                                    <p:cond delay="0"/>
                                  </p:stCondLst>
                                  <p:childTnLst>
                                    <p:set>
                                      <p:cBhvr>
                                        <p:cTn id="33" dur="1" fill="hold">
                                          <p:stCondLst>
                                            <p:cond delay="0"/>
                                          </p:stCondLst>
                                        </p:cTn>
                                        <p:tgtEl>
                                          <p:spTgt spid="16">
                                            <p:txEl>
                                              <p:pRg st="4" end="4"/>
                                            </p:txEl>
                                          </p:spTgt>
                                        </p:tgtEl>
                                        <p:attrNameLst>
                                          <p:attrName>style.visibility</p:attrName>
                                        </p:attrNameLst>
                                      </p:cBhvr>
                                      <p:to>
                                        <p:strVal val="visible"/>
                                      </p:to>
                                    </p:set>
                                    <p:animEffect transition="in" filter="fade">
                                      <p:cBhvr>
                                        <p:cTn id="34" dur="500"/>
                                        <p:tgtEl>
                                          <p:spTgt spid="16">
                                            <p:txEl>
                                              <p:pRg st="4" end="4"/>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1" fill="hold" nodeType="clickEffect">
                                  <p:stCondLst>
                                    <p:cond delay="0"/>
                                  </p:stCondLst>
                                  <p:childTnLst>
                                    <p:set>
                                      <p:cBhvr>
                                        <p:cTn id="38" dur="1" fill="hold">
                                          <p:stCondLst>
                                            <p:cond delay="0"/>
                                          </p:stCondLst>
                                        </p:cTn>
                                        <p:tgtEl>
                                          <p:spTgt spid="5"/>
                                        </p:tgtEl>
                                        <p:attrNameLst>
                                          <p:attrName>style.visibility</p:attrName>
                                        </p:attrNameLst>
                                      </p:cBhvr>
                                      <p:to>
                                        <p:strVal val="visible"/>
                                      </p:to>
                                    </p:set>
                                    <p:animEffect transition="in" filter="wipe(up)">
                                      <p:cBhvr>
                                        <p:cTn id="39" dur="500"/>
                                        <p:tgtEl>
                                          <p:spTgt spid="5"/>
                                        </p:tgtEl>
                                      </p:cBhvr>
                                    </p:animEffect>
                                  </p:childTnLst>
                                </p:cTn>
                              </p:par>
                              <p:par>
                                <p:cTn id="40" presetID="10" presetClass="entr" presetSubtype="0" fill="hold" nodeType="withEffect">
                                  <p:stCondLst>
                                    <p:cond delay="0"/>
                                  </p:stCondLst>
                                  <p:childTnLst>
                                    <p:set>
                                      <p:cBhvr>
                                        <p:cTn id="41" dur="1" fill="hold">
                                          <p:stCondLst>
                                            <p:cond delay="0"/>
                                          </p:stCondLst>
                                        </p:cTn>
                                        <p:tgtEl>
                                          <p:spTgt spid="16">
                                            <p:txEl>
                                              <p:pRg st="6" end="6"/>
                                            </p:txEl>
                                          </p:spTgt>
                                        </p:tgtEl>
                                        <p:attrNameLst>
                                          <p:attrName>style.visibility</p:attrName>
                                        </p:attrNameLst>
                                      </p:cBhvr>
                                      <p:to>
                                        <p:strVal val="visible"/>
                                      </p:to>
                                    </p:set>
                                    <p:animEffect transition="in" filter="fade">
                                      <p:cBhvr>
                                        <p:cTn id="42" dur="500"/>
                                        <p:tgtEl>
                                          <p:spTgt spid="16">
                                            <p:txEl>
                                              <p:pRg st="6" end="6"/>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1" fill="hold" nodeType="clickEffect">
                                  <p:stCondLst>
                                    <p:cond delay="0"/>
                                  </p:stCondLst>
                                  <p:childTnLst>
                                    <p:set>
                                      <p:cBhvr>
                                        <p:cTn id="46" dur="1" fill="hold">
                                          <p:stCondLst>
                                            <p:cond delay="0"/>
                                          </p:stCondLst>
                                        </p:cTn>
                                        <p:tgtEl>
                                          <p:spTgt spid="42"/>
                                        </p:tgtEl>
                                        <p:attrNameLst>
                                          <p:attrName>style.visibility</p:attrName>
                                        </p:attrNameLst>
                                      </p:cBhvr>
                                      <p:to>
                                        <p:strVal val="visible"/>
                                      </p:to>
                                    </p:set>
                                    <p:animEffect transition="in" filter="wipe(up)">
                                      <p:cBhvr>
                                        <p:cTn id="47" dur="500"/>
                                        <p:tgtEl>
                                          <p:spTgt spid="42"/>
                                        </p:tgtEl>
                                      </p:cBhvr>
                                    </p:animEffect>
                                  </p:childTnLst>
                                </p:cTn>
                              </p:par>
                              <p:par>
                                <p:cTn id="48" presetID="10" presetClass="entr" presetSubtype="0" fill="hold" nodeType="withEffect">
                                  <p:stCondLst>
                                    <p:cond delay="0"/>
                                  </p:stCondLst>
                                  <p:childTnLst>
                                    <p:set>
                                      <p:cBhvr>
                                        <p:cTn id="49" dur="1" fill="hold">
                                          <p:stCondLst>
                                            <p:cond delay="0"/>
                                          </p:stCondLst>
                                        </p:cTn>
                                        <p:tgtEl>
                                          <p:spTgt spid="16">
                                            <p:txEl>
                                              <p:pRg st="7" end="7"/>
                                            </p:txEl>
                                          </p:spTgt>
                                        </p:tgtEl>
                                        <p:attrNameLst>
                                          <p:attrName>style.visibility</p:attrName>
                                        </p:attrNameLst>
                                      </p:cBhvr>
                                      <p:to>
                                        <p:strVal val="visible"/>
                                      </p:to>
                                    </p:set>
                                    <p:animEffect transition="in" filter="fade">
                                      <p:cBhvr>
                                        <p:cTn id="50" dur="500"/>
                                        <p:tgtEl>
                                          <p:spTgt spid="16">
                                            <p:txEl>
                                              <p:pRg st="7" end="7"/>
                                            </p:txEl>
                                          </p:spTgt>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1" fill="hold" nodeType="clickEffect">
                                  <p:stCondLst>
                                    <p:cond delay="0"/>
                                  </p:stCondLst>
                                  <p:childTnLst>
                                    <p:set>
                                      <p:cBhvr>
                                        <p:cTn id="54" dur="1" fill="hold">
                                          <p:stCondLst>
                                            <p:cond delay="0"/>
                                          </p:stCondLst>
                                        </p:cTn>
                                        <p:tgtEl>
                                          <p:spTgt spid="21"/>
                                        </p:tgtEl>
                                        <p:attrNameLst>
                                          <p:attrName>style.visibility</p:attrName>
                                        </p:attrNameLst>
                                      </p:cBhvr>
                                      <p:to>
                                        <p:strVal val="visible"/>
                                      </p:to>
                                    </p:set>
                                    <p:animEffect transition="in" filter="wipe(up)">
                                      <p:cBhvr>
                                        <p:cTn id="55" dur="500"/>
                                        <p:tgtEl>
                                          <p:spTgt spid="21"/>
                                        </p:tgtEl>
                                      </p:cBhvr>
                                    </p:animEffect>
                                  </p:childTnLst>
                                </p:cTn>
                              </p:par>
                              <p:par>
                                <p:cTn id="56" presetID="10" presetClass="entr" presetSubtype="0" fill="hold" nodeType="withEffect">
                                  <p:stCondLst>
                                    <p:cond delay="0"/>
                                  </p:stCondLst>
                                  <p:childTnLst>
                                    <p:set>
                                      <p:cBhvr>
                                        <p:cTn id="57" dur="1" fill="hold">
                                          <p:stCondLst>
                                            <p:cond delay="0"/>
                                          </p:stCondLst>
                                        </p:cTn>
                                        <p:tgtEl>
                                          <p:spTgt spid="16">
                                            <p:txEl>
                                              <p:pRg st="8" end="8"/>
                                            </p:txEl>
                                          </p:spTgt>
                                        </p:tgtEl>
                                        <p:attrNameLst>
                                          <p:attrName>style.visibility</p:attrName>
                                        </p:attrNameLst>
                                      </p:cBhvr>
                                      <p:to>
                                        <p:strVal val="visible"/>
                                      </p:to>
                                    </p:set>
                                    <p:animEffect transition="in" filter="fade">
                                      <p:cBhvr>
                                        <p:cTn id="58" dur="500"/>
                                        <p:tgtEl>
                                          <p:spTgt spid="16">
                                            <p:txEl>
                                              <p:pRg st="8" end="8"/>
                                            </p:txEl>
                                          </p:spTgt>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1" fill="hold" nodeType="clickEffect">
                                  <p:stCondLst>
                                    <p:cond delay="0"/>
                                  </p:stCondLst>
                                  <p:childTnLst>
                                    <p:set>
                                      <p:cBhvr>
                                        <p:cTn id="62" dur="1" fill="hold">
                                          <p:stCondLst>
                                            <p:cond delay="0"/>
                                          </p:stCondLst>
                                        </p:cTn>
                                        <p:tgtEl>
                                          <p:spTgt spid="31"/>
                                        </p:tgtEl>
                                        <p:attrNameLst>
                                          <p:attrName>style.visibility</p:attrName>
                                        </p:attrNameLst>
                                      </p:cBhvr>
                                      <p:to>
                                        <p:strVal val="visible"/>
                                      </p:to>
                                    </p:set>
                                    <p:animEffect transition="in" filter="wipe(up)">
                                      <p:cBhvr>
                                        <p:cTn id="63" dur="500"/>
                                        <p:tgtEl>
                                          <p:spTgt spid="31"/>
                                        </p:tgtEl>
                                      </p:cBhvr>
                                    </p:animEffect>
                                  </p:childTnLst>
                                </p:cTn>
                              </p:par>
                              <p:par>
                                <p:cTn id="64" presetID="10" presetClass="entr" presetSubtype="0" fill="hold" nodeType="withEffect">
                                  <p:stCondLst>
                                    <p:cond delay="0"/>
                                  </p:stCondLst>
                                  <p:childTnLst>
                                    <p:set>
                                      <p:cBhvr>
                                        <p:cTn id="65" dur="1" fill="hold">
                                          <p:stCondLst>
                                            <p:cond delay="0"/>
                                          </p:stCondLst>
                                        </p:cTn>
                                        <p:tgtEl>
                                          <p:spTgt spid="16">
                                            <p:txEl>
                                              <p:pRg st="10" end="10"/>
                                            </p:txEl>
                                          </p:spTgt>
                                        </p:tgtEl>
                                        <p:attrNameLst>
                                          <p:attrName>style.visibility</p:attrName>
                                        </p:attrNameLst>
                                      </p:cBhvr>
                                      <p:to>
                                        <p:strVal val="visible"/>
                                      </p:to>
                                    </p:set>
                                    <p:animEffect transition="in" filter="fade">
                                      <p:cBhvr>
                                        <p:cTn id="66" dur="500"/>
                                        <p:tgtEl>
                                          <p:spTgt spid="16">
                                            <p:txEl>
                                              <p:pRg st="10" end="10"/>
                                            </p:txEl>
                                          </p:spTgt>
                                        </p:tgtEl>
                                      </p:cBhvr>
                                    </p:animEffect>
                                  </p:childTnLst>
                                </p:cTn>
                              </p:par>
                            </p:childTnLst>
                          </p:cTn>
                        </p:par>
                      </p:childTnLst>
                    </p:cTn>
                  </p:par>
                  <p:par>
                    <p:cTn id="67" fill="hold">
                      <p:stCondLst>
                        <p:cond delay="indefinite"/>
                      </p:stCondLst>
                      <p:childTnLst>
                        <p:par>
                          <p:cTn id="68" fill="hold">
                            <p:stCondLst>
                              <p:cond delay="0"/>
                            </p:stCondLst>
                            <p:childTnLst>
                              <p:par>
                                <p:cTn id="69" presetID="22" presetClass="entr" presetSubtype="1" fill="hold" nodeType="clickEffect">
                                  <p:stCondLst>
                                    <p:cond delay="0"/>
                                  </p:stCondLst>
                                  <p:childTnLst>
                                    <p:set>
                                      <p:cBhvr>
                                        <p:cTn id="70" dur="1" fill="hold">
                                          <p:stCondLst>
                                            <p:cond delay="0"/>
                                          </p:stCondLst>
                                        </p:cTn>
                                        <p:tgtEl>
                                          <p:spTgt spid="38"/>
                                        </p:tgtEl>
                                        <p:attrNameLst>
                                          <p:attrName>style.visibility</p:attrName>
                                        </p:attrNameLst>
                                      </p:cBhvr>
                                      <p:to>
                                        <p:strVal val="visible"/>
                                      </p:to>
                                    </p:set>
                                    <p:animEffect transition="in" filter="wipe(up)">
                                      <p:cBhvr>
                                        <p:cTn id="71" dur="500"/>
                                        <p:tgtEl>
                                          <p:spTgt spid="38"/>
                                        </p:tgtEl>
                                      </p:cBhvr>
                                    </p:animEffect>
                                  </p:childTnLst>
                                </p:cTn>
                              </p:par>
                              <p:par>
                                <p:cTn id="72" presetID="10" presetClass="entr" presetSubtype="0" fill="hold" nodeType="withEffect">
                                  <p:stCondLst>
                                    <p:cond delay="0"/>
                                  </p:stCondLst>
                                  <p:childTnLst>
                                    <p:set>
                                      <p:cBhvr>
                                        <p:cTn id="73" dur="1" fill="hold">
                                          <p:stCondLst>
                                            <p:cond delay="0"/>
                                          </p:stCondLst>
                                        </p:cTn>
                                        <p:tgtEl>
                                          <p:spTgt spid="16">
                                            <p:txEl>
                                              <p:pRg st="11" end="11"/>
                                            </p:txEl>
                                          </p:spTgt>
                                        </p:tgtEl>
                                        <p:attrNameLst>
                                          <p:attrName>style.visibility</p:attrName>
                                        </p:attrNameLst>
                                      </p:cBhvr>
                                      <p:to>
                                        <p:strVal val="visible"/>
                                      </p:to>
                                    </p:set>
                                    <p:animEffect transition="in" filter="fade">
                                      <p:cBhvr>
                                        <p:cTn id="74" dur="500"/>
                                        <p:tgtEl>
                                          <p:spTgt spid="16">
                                            <p:txEl>
                                              <p:pRg st="11" end="11"/>
                                            </p:txEl>
                                          </p:spTgt>
                                        </p:tgtEl>
                                      </p:cBhvr>
                                    </p:animEffect>
                                  </p:childTnLst>
                                </p:cTn>
                              </p:par>
                            </p:childTnLst>
                          </p:cTn>
                        </p:par>
                      </p:childTnLst>
                    </p:cTn>
                  </p:par>
                  <p:par>
                    <p:cTn id="75" fill="hold">
                      <p:stCondLst>
                        <p:cond delay="indefinite"/>
                      </p:stCondLst>
                      <p:childTnLst>
                        <p:par>
                          <p:cTn id="76" fill="hold">
                            <p:stCondLst>
                              <p:cond delay="0"/>
                            </p:stCondLst>
                            <p:childTnLst>
                              <p:par>
                                <p:cTn id="77" presetID="16" presetClass="entr" presetSubtype="21" fill="hold" nodeType="clickEffect">
                                  <p:stCondLst>
                                    <p:cond delay="0"/>
                                  </p:stCondLst>
                                  <p:childTnLst>
                                    <p:set>
                                      <p:cBhvr>
                                        <p:cTn id="78" dur="1" fill="hold">
                                          <p:stCondLst>
                                            <p:cond delay="0"/>
                                          </p:stCondLst>
                                        </p:cTn>
                                        <p:tgtEl>
                                          <p:spTgt spid="40"/>
                                        </p:tgtEl>
                                        <p:attrNameLst>
                                          <p:attrName>style.visibility</p:attrName>
                                        </p:attrNameLst>
                                      </p:cBhvr>
                                      <p:to>
                                        <p:strVal val="visible"/>
                                      </p:to>
                                    </p:set>
                                    <p:animEffect transition="in" filter="barn(inVertical)">
                                      <p:cBhvr>
                                        <p:cTn id="79" dur="500"/>
                                        <p:tgtEl>
                                          <p:spTgt spid="40"/>
                                        </p:tgtEl>
                                      </p:cBhvr>
                                    </p:animEffect>
                                  </p:childTnLst>
                                </p:cTn>
                              </p:par>
                              <p:par>
                                <p:cTn id="80" presetID="10" presetClass="entr" presetSubtype="0" fill="hold" nodeType="withEffect">
                                  <p:stCondLst>
                                    <p:cond delay="0"/>
                                  </p:stCondLst>
                                  <p:childTnLst>
                                    <p:set>
                                      <p:cBhvr>
                                        <p:cTn id="81" dur="1" fill="hold">
                                          <p:stCondLst>
                                            <p:cond delay="0"/>
                                          </p:stCondLst>
                                        </p:cTn>
                                        <p:tgtEl>
                                          <p:spTgt spid="16">
                                            <p:txEl>
                                              <p:pRg st="12" end="12"/>
                                            </p:txEl>
                                          </p:spTgt>
                                        </p:tgtEl>
                                        <p:attrNameLst>
                                          <p:attrName>style.visibility</p:attrName>
                                        </p:attrNameLst>
                                      </p:cBhvr>
                                      <p:to>
                                        <p:strVal val="visible"/>
                                      </p:to>
                                    </p:set>
                                    <p:animEffect transition="in" filter="fade">
                                      <p:cBhvr>
                                        <p:cTn id="82" dur="500"/>
                                        <p:tgtEl>
                                          <p:spTgt spid="16">
                                            <p:txEl>
                                              <p:pRg st="12" end="12"/>
                                            </p:txEl>
                                          </p:spTgt>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1" fill="hold" nodeType="clickEffect">
                                  <p:stCondLst>
                                    <p:cond delay="0"/>
                                  </p:stCondLst>
                                  <p:childTnLst>
                                    <p:set>
                                      <p:cBhvr>
                                        <p:cTn id="86" dur="1" fill="hold">
                                          <p:stCondLst>
                                            <p:cond delay="0"/>
                                          </p:stCondLst>
                                        </p:cTn>
                                        <p:tgtEl>
                                          <p:spTgt spid="36"/>
                                        </p:tgtEl>
                                        <p:attrNameLst>
                                          <p:attrName>style.visibility</p:attrName>
                                        </p:attrNameLst>
                                      </p:cBhvr>
                                      <p:to>
                                        <p:strVal val="visible"/>
                                      </p:to>
                                    </p:set>
                                    <p:animEffect transition="in" filter="wipe(up)">
                                      <p:cBhvr>
                                        <p:cTn id="87" dur="500"/>
                                        <p:tgtEl>
                                          <p:spTgt spid="36"/>
                                        </p:tgtEl>
                                      </p:cBhvr>
                                    </p:animEffect>
                                  </p:childTnLst>
                                </p:cTn>
                              </p:par>
                              <p:par>
                                <p:cTn id="88" presetID="10" presetClass="entr" presetSubtype="0" fill="hold" nodeType="withEffect">
                                  <p:stCondLst>
                                    <p:cond delay="0"/>
                                  </p:stCondLst>
                                  <p:childTnLst>
                                    <p:set>
                                      <p:cBhvr>
                                        <p:cTn id="89" dur="1" fill="hold">
                                          <p:stCondLst>
                                            <p:cond delay="0"/>
                                          </p:stCondLst>
                                        </p:cTn>
                                        <p:tgtEl>
                                          <p:spTgt spid="16">
                                            <p:txEl>
                                              <p:pRg st="14" end="14"/>
                                            </p:txEl>
                                          </p:spTgt>
                                        </p:tgtEl>
                                        <p:attrNameLst>
                                          <p:attrName>style.visibility</p:attrName>
                                        </p:attrNameLst>
                                      </p:cBhvr>
                                      <p:to>
                                        <p:strVal val="visible"/>
                                      </p:to>
                                    </p:set>
                                    <p:animEffect transition="in" filter="fade">
                                      <p:cBhvr>
                                        <p:cTn id="90" dur="500"/>
                                        <p:tgtEl>
                                          <p:spTgt spid="16">
                                            <p:txEl>
                                              <p:pRg st="14" end="1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 name="그룹 12"/>
          <p:cNvGrpSpPr/>
          <p:nvPr/>
        </p:nvGrpSpPr>
        <p:grpSpPr>
          <a:xfrm>
            <a:off x="4829172" y="1335564"/>
            <a:ext cx="3800475" cy="4387139"/>
            <a:chOff x="4000496" y="13336"/>
            <a:chExt cx="5067300" cy="6773251"/>
          </a:xfrm>
        </p:grpSpPr>
        <p:pic>
          <p:nvPicPr>
            <p:cNvPr id="89091" name="Picture 3"/>
            <p:cNvPicPr>
              <a:picLocks noChangeAspect="1" noChangeArrowheads="1"/>
            </p:cNvPicPr>
            <p:nvPr/>
          </p:nvPicPr>
          <p:blipFill>
            <a:blip r:embed="rId3"/>
            <a:srcRect b="2589"/>
            <a:stretch>
              <a:fillRect/>
            </a:stretch>
          </p:blipFill>
          <p:spPr bwMode="auto">
            <a:xfrm>
              <a:off x="4000496" y="13336"/>
              <a:ext cx="5067300" cy="6773251"/>
            </a:xfrm>
            <a:prstGeom prst="rect">
              <a:avLst/>
            </a:prstGeom>
            <a:noFill/>
            <a:ln w="38100">
              <a:solidFill>
                <a:schemeClr val="accent1"/>
              </a:solidFill>
              <a:miter lim="800000"/>
              <a:headEnd/>
              <a:tailEnd/>
            </a:ln>
            <a:effectLst/>
          </p:spPr>
        </p:pic>
        <p:sp>
          <p:nvSpPr>
            <p:cNvPr id="12" name="직사각형 11"/>
            <p:cNvSpPr/>
            <p:nvPr/>
          </p:nvSpPr>
          <p:spPr>
            <a:xfrm>
              <a:off x="4000496" y="142853"/>
              <a:ext cx="1928827" cy="1425518"/>
            </a:xfrm>
            <a:prstGeom prst="rect">
              <a:avLst/>
            </a:prstGeom>
          </p:spPr>
          <p:txBody>
            <a:bodyPr wrap="square">
              <a:spAutoFit/>
            </a:bodyPr>
            <a:lstStyle/>
            <a:p>
              <a:pPr defTabSz="685800" latinLnBrk="1">
                <a:defRPr/>
              </a:pPr>
              <a:r>
                <a:rPr lang="en-US" altLang="ko-KR" sz="1350" dirty="0">
                  <a:solidFill>
                    <a:prstClr val="black"/>
                  </a:solidFill>
                  <a:latin typeface="Calibri" pitchFamily="34" charset="0"/>
                  <a:ea typeface="맑은 고딕" panose="020B0503020000020004" pitchFamily="50" charset="-127"/>
                </a:rPr>
                <a:t>“Software Testing a craftsman’s approach” 2</a:t>
              </a:r>
              <a:r>
                <a:rPr lang="en-US" altLang="ko-KR" sz="1350" baseline="30000" dirty="0">
                  <a:solidFill>
                    <a:prstClr val="black"/>
                  </a:solidFill>
                  <a:latin typeface="Calibri" pitchFamily="34" charset="0"/>
                  <a:ea typeface="맑은 고딕" panose="020B0503020000020004" pitchFamily="50" charset="-127"/>
                </a:rPr>
                <a:t>nd</a:t>
              </a:r>
              <a:r>
                <a:rPr lang="en-US" altLang="ko-KR" sz="1350" dirty="0">
                  <a:solidFill>
                    <a:prstClr val="black"/>
                  </a:solidFill>
                  <a:latin typeface="Calibri" pitchFamily="34" charset="0"/>
                  <a:ea typeface="맑은 고딕" panose="020B0503020000020004" pitchFamily="50" charset="-127"/>
                </a:rPr>
                <a:t> </a:t>
              </a:r>
              <a:r>
                <a:rPr lang="en-US" altLang="ko-KR" sz="1350" dirty="0" err="1">
                  <a:solidFill>
                    <a:prstClr val="black"/>
                  </a:solidFill>
                  <a:latin typeface="Calibri" pitchFamily="34" charset="0"/>
                  <a:ea typeface="맑은 고딕" panose="020B0503020000020004" pitchFamily="50" charset="-127"/>
                </a:rPr>
                <a:t>ed</a:t>
              </a:r>
              <a:r>
                <a:rPr lang="en-US" altLang="ko-KR" sz="1350" dirty="0">
                  <a:solidFill>
                    <a:prstClr val="black"/>
                  </a:solidFill>
                  <a:latin typeface="Calibri" pitchFamily="34" charset="0"/>
                  <a:ea typeface="맑은 고딕" panose="020B0503020000020004" pitchFamily="50" charset="-127"/>
                </a:rPr>
                <a:t> by </a:t>
              </a:r>
              <a:r>
                <a:rPr lang="en-US" altLang="ko-KR" sz="1350" dirty="0" err="1">
                  <a:solidFill>
                    <a:prstClr val="black"/>
                  </a:solidFill>
                  <a:latin typeface="Calibri" pitchFamily="34" charset="0"/>
                  <a:ea typeface="맑은 고딕" panose="020B0503020000020004" pitchFamily="50" charset="-127"/>
                </a:rPr>
                <a:t>P.C.Jorgensen</a:t>
              </a:r>
              <a:r>
                <a:rPr lang="en-US" altLang="ko-KR" sz="1350" dirty="0">
                  <a:solidFill>
                    <a:prstClr val="black"/>
                  </a:solidFill>
                  <a:latin typeface="Calibri" pitchFamily="34" charset="0"/>
                  <a:ea typeface="맑은 고딕" panose="020B0503020000020004" pitchFamily="50" charset="-127"/>
                </a:rPr>
                <a:t> </a:t>
              </a:r>
            </a:p>
          </p:txBody>
        </p:sp>
      </p:grpSp>
      <p:sp>
        <p:nvSpPr>
          <p:cNvPr id="7" name="TextBox 6"/>
          <p:cNvSpPr txBox="1"/>
          <p:nvPr/>
        </p:nvSpPr>
        <p:spPr>
          <a:xfrm>
            <a:off x="120238" y="303039"/>
            <a:ext cx="7589702" cy="492443"/>
          </a:xfrm>
          <a:prstGeom prst="rect">
            <a:avLst/>
          </a:prstGeom>
          <a:noFill/>
          <a:effectLst>
            <a:outerShdw blurRad="88900" dist="38100" dir="2700000" algn="tl" rotWithShape="0">
              <a:prstClr val="black">
                <a:alpha val="80000"/>
              </a:prstClr>
            </a:outerShdw>
          </a:effectLst>
        </p:spPr>
        <p:txBody>
          <a:bodyPr wrap="square" rtlCol="0">
            <a:spAutoFit/>
          </a:bodyPr>
          <a:lstStyle/>
          <a:p>
            <a:pPr defTabSz="685800" latinLnBrk="1">
              <a:defRPr/>
            </a:pPr>
            <a:r>
              <a:rPr lang="en-US" altLang="ko-KR" sz="2600" b="1">
                <a:solidFill>
                  <a:prstClr val="white"/>
                </a:solidFill>
                <a:effectLst>
                  <a:outerShdw blurRad="38100" dist="38100" dir="2700000" algn="tl">
                    <a:srgbClr val="000000">
                      <a:alpha val="43137"/>
                    </a:srgbClr>
                  </a:outerShdw>
                </a:effectLst>
                <a:latin typeface="나눔스퀘어 Bold" panose="020B0600000101010101" pitchFamily="50" charset="-127"/>
                <a:ea typeface="나눔스퀘어 Bold" panose="020B0600000101010101" pitchFamily="50" charset="-127"/>
              </a:rPr>
              <a:t>Test Cases for the Triangle Decision  </a:t>
            </a:r>
            <a:endParaRPr lang="ko-KR" altLang="en-US" sz="2600" b="1" dirty="0">
              <a:solidFill>
                <a:prstClr val="white"/>
              </a:solidFill>
              <a:effectLst>
                <a:outerShdw blurRad="38100" dist="38100" dir="2700000" algn="tl">
                  <a:srgbClr val="000000">
                    <a:alpha val="43137"/>
                  </a:srgbClr>
                </a:outerShdw>
              </a:effectLst>
              <a:latin typeface="나눔스퀘어 Bold" panose="020B0600000101010101" pitchFamily="50" charset="-127"/>
              <a:ea typeface="나눔스퀘어 Bold" panose="020B0600000101010101" pitchFamily="50" charset="-127"/>
            </a:endParaRPr>
          </a:p>
        </p:txBody>
      </p:sp>
      <p:grpSp>
        <p:nvGrpSpPr>
          <p:cNvPr id="5" name="그룹 4">
            <a:extLst>
              <a:ext uri="{FF2B5EF4-FFF2-40B4-BE49-F238E27FC236}">
                <a16:creationId xmlns:a16="http://schemas.microsoft.com/office/drawing/2014/main" id="{15F9571D-90C3-B549-A67A-BDC755ACB958}"/>
              </a:ext>
            </a:extLst>
          </p:cNvPr>
          <p:cNvGrpSpPr/>
          <p:nvPr/>
        </p:nvGrpSpPr>
        <p:grpSpPr>
          <a:xfrm>
            <a:off x="5113409" y="1546484"/>
            <a:ext cx="2122743" cy="4093528"/>
            <a:chOff x="5113409" y="1546484"/>
            <a:chExt cx="2122743" cy="4093528"/>
          </a:xfrm>
        </p:grpSpPr>
        <p:sp>
          <p:nvSpPr>
            <p:cNvPr id="35" name="자유형 34"/>
            <p:cNvSpPr/>
            <p:nvPr/>
          </p:nvSpPr>
          <p:spPr>
            <a:xfrm>
              <a:off x="5113409" y="1546484"/>
              <a:ext cx="2122743" cy="3909701"/>
            </a:xfrm>
            <a:custGeom>
              <a:avLst/>
              <a:gdLst>
                <a:gd name="connsiteX0" fmla="*/ 1274989 w 2830324"/>
                <a:gd name="connsiteY0" fmla="*/ 0 h 5212935"/>
                <a:gd name="connsiteX1" fmla="*/ 1283535 w 2830324"/>
                <a:gd name="connsiteY1" fmla="*/ 683664 h 5212935"/>
                <a:gd name="connsiteX2" fmla="*/ 1274989 w 2830324"/>
                <a:gd name="connsiteY2" fmla="*/ 726393 h 5212935"/>
                <a:gd name="connsiteX3" fmla="*/ 1249352 w 2830324"/>
                <a:gd name="connsiteY3" fmla="*/ 846034 h 5212935"/>
                <a:gd name="connsiteX4" fmla="*/ 1240806 w 2830324"/>
                <a:gd name="connsiteY4" fmla="*/ 897308 h 5212935"/>
                <a:gd name="connsiteX5" fmla="*/ 1223715 w 2830324"/>
                <a:gd name="connsiteY5" fmla="*/ 940037 h 5212935"/>
                <a:gd name="connsiteX6" fmla="*/ 1215169 w 2830324"/>
                <a:gd name="connsiteY6" fmla="*/ 965675 h 5212935"/>
                <a:gd name="connsiteX7" fmla="*/ 1206623 w 2830324"/>
                <a:gd name="connsiteY7" fmla="*/ 1051133 h 5212935"/>
                <a:gd name="connsiteX8" fmla="*/ 1189531 w 2830324"/>
                <a:gd name="connsiteY8" fmla="*/ 1128045 h 5212935"/>
                <a:gd name="connsiteX9" fmla="*/ 1180986 w 2830324"/>
                <a:gd name="connsiteY9" fmla="*/ 1170774 h 5212935"/>
                <a:gd name="connsiteX10" fmla="*/ 1155348 w 2830324"/>
                <a:gd name="connsiteY10" fmla="*/ 1392964 h 5212935"/>
                <a:gd name="connsiteX11" fmla="*/ 1146802 w 2830324"/>
                <a:gd name="connsiteY11" fmla="*/ 1444239 h 5212935"/>
                <a:gd name="connsiteX12" fmla="*/ 1129711 w 2830324"/>
                <a:gd name="connsiteY12" fmla="*/ 1486968 h 5212935"/>
                <a:gd name="connsiteX13" fmla="*/ 1121165 w 2830324"/>
                <a:gd name="connsiteY13" fmla="*/ 1598064 h 5212935"/>
                <a:gd name="connsiteX14" fmla="*/ 1104073 w 2830324"/>
                <a:gd name="connsiteY14" fmla="*/ 1657884 h 5212935"/>
                <a:gd name="connsiteX15" fmla="*/ 1095528 w 2830324"/>
                <a:gd name="connsiteY15" fmla="*/ 1811708 h 5212935"/>
                <a:gd name="connsiteX16" fmla="*/ 1086982 w 2830324"/>
                <a:gd name="connsiteY16" fmla="*/ 1854437 h 5212935"/>
                <a:gd name="connsiteX17" fmla="*/ 1069890 w 2830324"/>
                <a:gd name="connsiteY17" fmla="*/ 2016807 h 5212935"/>
                <a:gd name="connsiteX18" fmla="*/ 1061344 w 2830324"/>
                <a:gd name="connsiteY18" fmla="*/ 2050991 h 5212935"/>
                <a:gd name="connsiteX19" fmla="*/ 1052799 w 2830324"/>
                <a:gd name="connsiteY19" fmla="*/ 2102265 h 5212935"/>
                <a:gd name="connsiteX20" fmla="*/ 1044253 w 2830324"/>
                <a:gd name="connsiteY20" fmla="*/ 2401368 h 5212935"/>
                <a:gd name="connsiteX21" fmla="*/ 1027161 w 2830324"/>
                <a:gd name="connsiteY21" fmla="*/ 2478280 h 5212935"/>
                <a:gd name="connsiteX22" fmla="*/ 1018615 w 2830324"/>
                <a:gd name="connsiteY22" fmla="*/ 2503918 h 5212935"/>
                <a:gd name="connsiteX23" fmla="*/ 1010070 w 2830324"/>
                <a:gd name="connsiteY23" fmla="*/ 2546647 h 5212935"/>
                <a:gd name="connsiteX24" fmla="*/ 950249 w 2830324"/>
                <a:gd name="connsiteY24" fmla="*/ 2623559 h 5212935"/>
                <a:gd name="connsiteX25" fmla="*/ 924612 w 2830324"/>
                <a:gd name="connsiteY25" fmla="*/ 2632105 h 5212935"/>
                <a:gd name="connsiteX26" fmla="*/ 898974 w 2830324"/>
                <a:gd name="connsiteY26" fmla="*/ 2657742 h 5212935"/>
                <a:gd name="connsiteX27" fmla="*/ 804971 w 2830324"/>
                <a:gd name="connsiteY27" fmla="*/ 2709017 h 5212935"/>
                <a:gd name="connsiteX28" fmla="*/ 770787 w 2830324"/>
                <a:gd name="connsiteY28" fmla="*/ 2726108 h 5212935"/>
                <a:gd name="connsiteX29" fmla="*/ 719513 w 2830324"/>
                <a:gd name="connsiteY29" fmla="*/ 2743200 h 5212935"/>
                <a:gd name="connsiteX30" fmla="*/ 668238 w 2830324"/>
                <a:gd name="connsiteY30" fmla="*/ 2768837 h 5212935"/>
                <a:gd name="connsiteX31" fmla="*/ 642601 w 2830324"/>
                <a:gd name="connsiteY31" fmla="*/ 2785929 h 5212935"/>
                <a:gd name="connsiteX32" fmla="*/ 591326 w 2830324"/>
                <a:gd name="connsiteY32" fmla="*/ 2803021 h 5212935"/>
                <a:gd name="connsiteX33" fmla="*/ 540051 w 2830324"/>
                <a:gd name="connsiteY33" fmla="*/ 2837204 h 5212935"/>
                <a:gd name="connsiteX34" fmla="*/ 428956 w 2830324"/>
                <a:gd name="connsiteY34" fmla="*/ 2888479 h 5212935"/>
                <a:gd name="connsiteX35" fmla="*/ 377681 w 2830324"/>
                <a:gd name="connsiteY35" fmla="*/ 2914116 h 5212935"/>
                <a:gd name="connsiteX36" fmla="*/ 352043 w 2830324"/>
                <a:gd name="connsiteY36" fmla="*/ 2922662 h 5212935"/>
                <a:gd name="connsiteX37" fmla="*/ 258040 w 2830324"/>
                <a:gd name="connsiteY37" fmla="*/ 2965391 h 5212935"/>
                <a:gd name="connsiteX38" fmla="*/ 223857 w 2830324"/>
                <a:gd name="connsiteY38" fmla="*/ 2999574 h 5212935"/>
                <a:gd name="connsiteX39" fmla="*/ 172582 w 2830324"/>
                <a:gd name="connsiteY39" fmla="*/ 3033757 h 5212935"/>
                <a:gd name="connsiteX40" fmla="*/ 155490 w 2830324"/>
                <a:gd name="connsiteY40" fmla="*/ 3059394 h 5212935"/>
                <a:gd name="connsiteX41" fmla="*/ 129853 w 2830324"/>
                <a:gd name="connsiteY41" fmla="*/ 3110669 h 5212935"/>
                <a:gd name="connsiteX42" fmla="*/ 121307 w 2830324"/>
                <a:gd name="connsiteY42" fmla="*/ 3238856 h 5212935"/>
                <a:gd name="connsiteX43" fmla="*/ 112761 w 2830324"/>
                <a:gd name="connsiteY43" fmla="*/ 3273039 h 5212935"/>
                <a:gd name="connsiteX44" fmla="*/ 104215 w 2830324"/>
                <a:gd name="connsiteY44" fmla="*/ 3324314 h 5212935"/>
                <a:gd name="connsiteX45" fmla="*/ 95670 w 2830324"/>
                <a:gd name="connsiteY45" fmla="*/ 3358497 h 5212935"/>
                <a:gd name="connsiteX46" fmla="*/ 78578 w 2830324"/>
                <a:gd name="connsiteY46" fmla="*/ 3409772 h 5212935"/>
                <a:gd name="connsiteX47" fmla="*/ 70032 w 2830324"/>
                <a:gd name="connsiteY47" fmla="*/ 3495230 h 5212935"/>
                <a:gd name="connsiteX48" fmla="*/ 61486 w 2830324"/>
                <a:gd name="connsiteY48" fmla="*/ 3537959 h 5212935"/>
                <a:gd name="connsiteX49" fmla="*/ 52941 w 2830324"/>
                <a:gd name="connsiteY49" fmla="*/ 3589234 h 5212935"/>
                <a:gd name="connsiteX50" fmla="*/ 44395 w 2830324"/>
                <a:gd name="connsiteY50" fmla="*/ 3631963 h 5212935"/>
                <a:gd name="connsiteX51" fmla="*/ 35849 w 2830324"/>
                <a:gd name="connsiteY51" fmla="*/ 3691783 h 5212935"/>
                <a:gd name="connsiteX52" fmla="*/ 27303 w 2830324"/>
                <a:gd name="connsiteY52" fmla="*/ 3768695 h 5212935"/>
                <a:gd name="connsiteX53" fmla="*/ 18758 w 2830324"/>
                <a:gd name="connsiteY53" fmla="*/ 3794333 h 5212935"/>
                <a:gd name="connsiteX54" fmla="*/ 10212 w 2830324"/>
                <a:gd name="connsiteY54" fmla="*/ 3913974 h 5212935"/>
                <a:gd name="connsiteX55" fmla="*/ 10212 w 2830324"/>
                <a:gd name="connsiteY55" fmla="*/ 4025069 h 5212935"/>
                <a:gd name="connsiteX56" fmla="*/ 35849 w 2830324"/>
                <a:gd name="connsiteY56" fmla="*/ 4076344 h 5212935"/>
                <a:gd name="connsiteX57" fmla="*/ 61486 w 2830324"/>
                <a:gd name="connsiteY57" fmla="*/ 4101981 h 5212935"/>
                <a:gd name="connsiteX58" fmla="*/ 78578 w 2830324"/>
                <a:gd name="connsiteY58" fmla="*/ 4127619 h 5212935"/>
                <a:gd name="connsiteX59" fmla="*/ 104215 w 2830324"/>
                <a:gd name="connsiteY59" fmla="*/ 4144710 h 5212935"/>
                <a:gd name="connsiteX60" fmla="*/ 129853 w 2830324"/>
                <a:gd name="connsiteY60" fmla="*/ 4170348 h 5212935"/>
                <a:gd name="connsiteX61" fmla="*/ 249494 w 2830324"/>
                <a:gd name="connsiteY61" fmla="*/ 4255806 h 5212935"/>
                <a:gd name="connsiteX62" fmla="*/ 292223 w 2830324"/>
                <a:gd name="connsiteY62" fmla="*/ 4272897 h 5212935"/>
                <a:gd name="connsiteX63" fmla="*/ 369135 w 2830324"/>
                <a:gd name="connsiteY63" fmla="*/ 4315626 h 5212935"/>
                <a:gd name="connsiteX64" fmla="*/ 437501 w 2830324"/>
                <a:gd name="connsiteY64" fmla="*/ 4349809 h 5212935"/>
                <a:gd name="connsiteX65" fmla="*/ 480230 w 2830324"/>
                <a:gd name="connsiteY65" fmla="*/ 4366901 h 5212935"/>
                <a:gd name="connsiteX66" fmla="*/ 514414 w 2830324"/>
                <a:gd name="connsiteY66" fmla="*/ 4375447 h 5212935"/>
                <a:gd name="connsiteX67" fmla="*/ 548597 w 2830324"/>
                <a:gd name="connsiteY67" fmla="*/ 4392538 h 5212935"/>
                <a:gd name="connsiteX68" fmla="*/ 582780 w 2830324"/>
                <a:gd name="connsiteY68" fmla="*/ 4401084 h 5212935"/>
                <a:gd name="connsiteX69" fmla="*/ 710967 w 2830324"/>
                <a:gd name="connsiteY69" fmla="*/ 4435267 h 5212935"/>
                <a:gd name="connsiteX70" fmla="*/ 787879 w 2830324"/>
                <a:gd name="connsiteY70" fmla="*/ 4460905 h 5212935"/>
                <a:gd name="connsiteX71" fmla="*/ 822062 w 2830324"/>
                <a:gd name="connsiteY71" fmla="*/ 4477996 h 5212935"/>
                <a:gd name="connsiteX72" fmla="*/ 847700 w 2830324"/>
                <a:gd name="connsiteY72" fmla="*/ 4495088 h 5212935"/>
                <a:gd name="connsiteX73" fmla="*/ 907520 w 2830324"/>
                <a:gd name="connsiteY73" fmla="*/ 4512179 h 5212935"/>
                <a:gd name="connsiteX74" fmla="*/ 958795 w 2830324"/>
                <a:gd name="connsiteY74" fmla="*/ 4537817 h 5212935"/>
                <a:gd name="connsiteX75" fmla="*/ 984432 w 2830324"/>
                <a:gd name="connsiteY75" fmla="*/ 4554908 h 5212935"/>
                <a:gd name="connsiteX76" fmla="*/ 1035707 w 2830324"/>
                <a:gd name="connsiteY76" fmla="*/ 4572000 h 5212935"/>
                <a:gd name="connsiteX77" fmla="*/ 1061344 w 2830324"/>
                <a:gd name="connsiteY77" fmla="*/ 4580546 h 5212935"/>
                <a:gd name="connsiteX78" fmla="*/ 1086982 w 2830324"/>
                <a:gd name="connsiteY78" fmla="*/ 4597637 h 5212935"/>
                <a:gd name="connsiteX79" fmla="*/ 1138257 w 2830324"/>
                <a:gd name="connsiteY79" fmla="*/ 4614729 h 5212935"/>
                <a:gd name="connsiteX80" fmla="*/ 1215169 w 2830324"/>
                <a:gd name="connsiteY80" fmla="*/ 4648912 h 5212935"/>
                <a:gd name="connsiteX81" fmla="*/ 1249352 w 2830324"/>
                <a:gd name="connsiteY81" fmla="*/ 4666004 h 5212935"/>
                <a:gd name="connsiteX82" fmla="*/ 1283535 w 2830324"/>
                <a:gd name="connsiteY82" fmla="*/ 4674550 h 5212935"/>
                <a:gd name="connsiteX83" fmla="*/ 1309172 w 2830324"/>
                <a:gd name="connsiteY83" fmla="*/ 4683095 h 5212935"/>
                <a:gd name="connsiteX84" fmla="*/ 1377539 w 2830324"/>
                <a:gd name="connsiteY84" fmla="*/ 4700187 h 5212935"/>
                <a:gd name="connsiteX85" fmla="*/ 1471543 w 2830324"/>
                <a:gd name="connsiteY85" fmla="*/ 4708733 h 5212935"/>
                <a:gd name="connsiteX86" fmla="*/ 1539909 w 2830324"/>
                <a:gd name="connsiteY86" fmla="*/ 4725824 h 5212935"/>
                <a:gd name="connsiteX87" fmla="*/ 1565546 w 2830324"/>
                <a:gd name="connsiteY87" fmla="*/ 4734370 h 5212935"/>
                <a:gd name="connsiteX88" fmla="*/ 1625367 w 2830324"/>
                <a:gd name="connsiteY88" fmla="*/ 4742916 h 5212935"/>
                <a:gd name="connsiteX89" fmla="*/ 1719371 w 2830324"/>
                <a:gd name="connsiteY89" fmla="*/ 4768553 h 5212935"/>
                <a:gd name="connsiteX90" fmla="*/ 1753554 w 2830324"/>
                <a:gd name="connsiteY90" fmla="*/ 4777099 h 5212935"/>
                <a:gd name="connsiteX91" fmla="*/ 1787737 w 2830324"/>
                <a:gd name="connsiteY91" fmla="*/ 4794191 h 5212935"/>
                <a:gd name="connsiteX92" fmla="*/ 1839012 w 2830324"/>
                <a:gd name="connsiteY92" fmla="*/ 4811282 h 5212935"/>
                <a:gd name="connsiteX93" fmla="*/ 1898832 w 2830324"/>
                <a:gd name="connsiteY93" fmla="*/ 4836920 h 5212935"/>
                <a:gd name="connsiteX94" fmla="*/ 1967199 w 2830324"/>
                <a:gd name="connsiteY94" fmla="*/ 4862557 h 5212935"/>
                <a:gd name="connsiteX95" fmla="*/ 2027019 w 2830324"/>
                <a:gd name="connsiteY95" fmla="*/ 4896740 h 5212935"/>
                <a:gd name="connsiteX96" fmla="*/ 2069748 w 2830324"/>
                <a:gd name="connsiteY96" fmla="*/ 4905286 h 5212935"/>
                <a:gd name="connsiteX97" fmla="*/ 2112477 w 2830324"/>
                <a:gd name="connsiteY97" fmla="*/ 4930923 h 5212935"/>
                <a:gd name="connsiteX98" fmla="*/ 2146660 w 2830324"/>
                <a:gd name="connsiteY98" fmla="*/ 4939469 h 5212935"/>
                <a:gd name="connsiteX99" fmla="*/ 2232118 w 2830324"/>
                <a:gd name="connsiteY99" fmla="*/ 4973652 h 5212935"/>
                <a:gd name="connsiteX100" fmla="*/ 2274847 w 2830324"/>
                <a:gd name="connsiteY100" fmla="*/ 4990744 h 5212935"/>
                <a:gd name="connsiteX101" fmla="*/ 2351759 w 2830324"/>
                <a:gd name="connsiteY101" fmla="*/ 5024927 h 5212935"/>
                <a:gd name="connsiteX102" fmla="*/ 2394488 w 2830324"/>
                <a:gd name="connsiteY102" fmla="*/ 5033473 h 5212935"/>
                <a:gd name="connsiteX103" fmla="*/ 2462855 w 2830324"/>
                <a:gd name="connsiteY103" fmla="*/ 5067656 h 5212935"/>
                <a:gd name="connsiteX104" fmla="*/ 2514129 w 2830324"/>
                <a:gd name="connsiteY104" fmla="*/ 5093293 h 5212935"/>
                <a:gd name="connsiteX105" fmla="*/ 2548313 w 2830324"/>
                <a:gd name="connsiteY105" fmla="*/ 5101839 h 5212935"/>
                <a:gd name="connsiteX106" fmla="*/ 2659408 w 2830324"/>
                <a:gd name="connsiteY106" fmla="*/ 5136022 h 5212935"/>
                <a:gd name="connsiteX107" fmla="*/ 2744866 w 2830324"/>
                <a:gd name="connsiteY107" fmla="*/ 5178751 h 5212935"/>
                <a:gd name="connsiteX108" fmla="*/ 2779049 w 2830324"/>
                <a:gd name="connsiteY108" fmla="*/ 5195843 h 5212935"/>
                <a:gd name="connsiteX109" fmla="*/ 2830324 w 2830324"/>
                <a:gd name="connsiteY109" fmla="*/ 5212935 h 521293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Lst>
              <a:rect l="l" t="t" r="r" b="b"/>
              <a:pathLst>
                <a:path w="2830324" h="5212935">
                  <a:moveTo>
                    <a:pt x="1274989" y="0"/>
                  </a:moveTo>
                  <a:cubicBezTo>
                    <a:pt x="1298942" y="347316"/>
                    <a:pt x="1299208" y="244836"/>
                    <a:pt x="1283535" y="683664"/>
                  </a:cubicBezTo>
                  <a:cubicBezTo>
                    <a:pt x="1283017" y="698180"/>
                    <a:pt x="1277377" y="712066"/>
                    <a:pt x="1274989" y="726393"/>
                  </a:cubicBezTo>
                  <a:cubicBezTo>
                    <a:pt x="1245635" y="902514"/>
                    <a:pt x="1290380" y="668242"/>
                    <a:pt x="1249352" y="846034"/>
                  </a:cubicBezTo>
                  <a:cubicBezTo>
                    <a:pt x="1245456" y="862917"/>
                    <a:pt x="1245365" y="880591"/>
                    <a:pt x="1240806" y="897308"/>
                  </a:cubicBezTo>
                  <a:cubicBezTo>
                    <a:pt x="1236770" y="912108"/>
                    <a:pt x="1229101" y="925674"/>
                    <a:pt x="1223715" y="940037"/>
                  </a:cubicBezTo>
                  <a:cubicBezTo>
                    <a:pt x="1220552" y="948472"/>
                    <a:pt x="1218018" y="957129"/>
                    <a:pt x="1215169" y="965675"/>
                  </a:cubicBezTo>
                  <a:cubicBezTo>
                    <a:pt x="1212320" y="994161"/>
                    <a:pt x="1210407" y="1022756"/>
                    <a:pt x="1206623" y="1051133"/>
                  </a:cubicBezTo>
                  <a:cubicBezTo>
                    <a:pt x="1202326" y="1083357"/>
                    <a:pt x="1196301" y="1097577"/>
                    <a:pt x="1189531" y="1128045"/>
                  </a:cubicBezTo>
                  <a:cubicBezTo>
                    <a:pt x="1186380" y="1142224"/>
                    <a:pt x="1183834" y="1156531"/>
                    <a:pt x="1180986" y="1170774"/>
                  </a:cubicBezTo>
                  <a:cubicBezTo>
                    <a:pt x="1172208" y="1276103"/>
                    <a:pt x="1173634" y="1283250"/>
                    <a:pt x="1155348" y="1392964"/>
                  </a:cubicBezTo>
                  <a:cubicBezTo>
                    <a:pt x="1152499" y="1410056"/>
                    <a:pt x="1151361" y="1427522"/>
                    <a:pt x="1146802" y="1444239"/>
                  </a:cubicBezTo>
                  <a:cubicBezTo>
                    <a:pt x="1142766" y="1459039"/>
                    <a:pt x="1135408" y="1472725"/>
                    <a:pt x="1129711" y="1486968"/>
                  </a:cubicBezTo>
                  <a:cubicBezTo>
                    <a:pt x="1126862" y="1524000"/>
                    <a:pt x="1126675" y="1561334"/>
                    <a:pt x="1121165" y="1598064"/>
                  </a:cubicBezTo>
                  <a:cubicBezTo>
                    <a:pt x="1118089" y="1618573"/>
                    <a:pt x="1106544" y="1637294"/>
                    <a:pt x="1104073" y="1657884"/>
                  </a:cubicBezTo>
                  <a:cubicBezTo>
                    <a:pt x="1097955" y="1708872"/>
                    <a:pt x="1099977" y="1760547"/>
                    <a:pt x="1095528" y="1811708"/>
                  </a:cubicBezTo>
                  <a:cubicBezTo>
                    <a:pt x="1094270" y="1826178"/>
                    <a:pt x="1089191" y="1840081"/>
                    <a:pt x="1086982" y="1854437"/>
                  </a:cubicBezTo>
                  <a:cubicBezTo>
                    <a:pt x="1066062" y="1990416"/>
                    <a:pt x="1092121" y="1850077"/>
                    <a:pt x="1069890" y="2016807"/>
                  </a:cubicBezTo>
                  <a:cubicBezTo>
                    <a:pt x="1068338" y="2028449"/>
                    <a:pt x="1063647" y="2039474"/>
                    <a:pt x="1061344" y="2050991"/>
                  </a:cubicBezTo>
                  <a:cubicBezTo>
                    <a:pt x="1057946" y="2067982"/>
                    <a:pt x="1055647" y="2085174"/>
                    <a:pt x="1052799" y="2102265"/>
                  </a:cubicBezTo>
                  <a:cubicBezTo>
                    <a:pt x="1049950" y="2201966"/>
                    <a:pt x="1049234" y="2301751"/>
                    <a:pt x="1044253" y="2401368"/>
                  </a:cubicBezTo>
                  <a:cubicBezTo>
                    <a:pt x="1043719" y="2412049"/>
                    <a:pt x="1030889" y="2465233"/>
                    <a:pt x="1027161" y="2478280"/>
                  </a:cubicBezTo>
                  <a:cubicBezTo>
                    <a:pt x="1024686" y="2486942"/>
                    <a:pt x="1020800" y="2495179"/>
                    <a:pt x="1018615" y="2503918"/>
                  </a:cubicBezTo>
                  <a:cubicBezTo>
                    <a:pt x="1015092" y="2518009"/>
                    <a:pt x="1016080" y="2533424"/>
                    <a:pt x="1010070" y="2546647"/>
                  </a:cubicBezTo>
                  <a:cubicBezTo>
                    <a:pt x="1002689" y="2562885"/>
                    <a:pt x="970698" y="2609926"/>
                    <a:pt x="950249" y="2623559"/>
                  </a:cubicBezTo>
                  <a:cubicBezTo>
                    <a:pt x="942754" y="2628556"/>
                    <a:pt x="933158" y="2629256"/>
                    <a:pt x="924612" y="2632105"/>
                  </a:cubicBezTo>
                  <a:cubicBezTo>
                    <a:pt x="916066" y="2640651"/>
                    <a:pt x="908258" y="2650005"/>
                    <a:pt x="898974" y="2657742"/>
                  </a:cubicBezTo>
                  <a:cubicBezTo>
                    <a:pt x="875552" y="2677260"/>
                    <a:pt x="824440" y="2699283"/>
                    <a:pt x="804971" y="2709017"/>
                  </a:cubicBezTo>
                  <a:cubicBezTo>
                    <a:pt x="793576" y="2714714"/>
                    <a:pt x="782873" y="2722079"/>
                    <a:pt x="770787" y="2726108"/>
                  </a:cubicBezTo>
                  <a:cubicBezTo>
                    <a:pt x="753696" y="2731805"/>
                    <a:pt x="734503" y="2733207"/>
                    <a:pt x="719513" y="2743200"/>
                  </a:cubicBezTo>
                  <a:cubicBezTo>
                    <a:pt x="686380" y="2765289"/>
                    <a:pt x="703619" y="2757044"/>
                    <a:pt x="668238" y="2768837"/>
                  </a:cubicBezTo>
                  <a:cubicBezTo>
                    <a:pt x="659692" y="2774534"/>
                    <a:pt x="651986" y="2781758"/>
                    <a:pt x="642601" y="2785929"/>
                  </a:cubicBezTo>
                  <a:cubicBezTo>
                    <a:pt x="626138" y="2793246"/>
                    <a:pt x="606316" y="2793027"/>
                    <a:pt x="591326" y="2803021"/>
                  </a:cubicBezTo>
                  <a:cubicBezTo>
                    <a:pt x="574234" y="2814415"/>
                    <a:pt x="558424" y="2828018"/>
                    <a:pt x="540051" y="2837204"/>
                  </a:cubicBezTo>
                  <a:cubicBezTo>
                    <a:pt x="410946" y="2901755"/>
                    <a:pt x="572670" y="2822149"/>
                    <a:pt x="428956" y="2888479"/>
                  </a:cubicBezTo>
                  <a:cubicBezTo>
                    <a:pt x="411606" y="2896487"/>
                    <a:pt x="395143" y="2906355"/>
                    <a:pt x="377681" y="2914116"/>
                  </a:cubicBezTo>
                  <a:cubicBezTo>
                    <a:pt x="369449" y="2917775"/>
                    <a:pt x="360244" y="2918934"/>
                    <a:pt x="352043" y="2922662"/>
                  </a:cubicBezTo>
                  <a:cubicBezTo>
                    <a:pt x="246958" y="2970428"/>
                    <a:pt x="317982" y="2945410"/>
                    <a:pt x="258040" y="2965391"/>
                  </a:cubicBezTo>
                  <a:cubicBezTo>
                    <a:pt x="243538" y="3008896"/>
                    <a:pt x="261147" y="2978857"/>
                    <a:pt x="223857" y="2999574"/>
                  </a:cubicBezTo>
                  <a:cubicBezTo>
                    <a:pt x="205900" y="3009550"/>
                    <a:pt x="172582" y="3033757"/>
                    <a:pt x="172582" y="3033757"/>
                  </a:cubicBezTo>
                  <a:cubicBezTo>
                    <a:pt x="166885" y="3042303"/>
                    <a:pt x="160083" y="3050208"/>
                    <a:pt x="155490" y="3059394"/>
                  </a:cubicBezTo>
                  <a:cubicBezTo>
                    <a:pt x="120104" y="3130164"/>
                    <a:pt x="178838" y="3037189"/>
                    <a:pt x="129853" y="3110669"/>
                  </a:cubicBezTo>
                  <a:cubicBezTo>
                    <a:pt x="127004" y="3153398"/>
                    <a:pt x="125790" y="3196267"/>
                    <a:pt x="121307" y="3238856"/>
                  </a:cubicBezTo>
                  <a:cubicBezTo>
                    <a:pt x="120077" y="3250536"/>
                    <a:pt x="115064" y="3261522"/>
                    <a:pt x="112761" y="3273039"/>
                  </a:cubicBezTo>
                  <a:cubicBezTo>
                    <a:pt x="109363" y="3290030"/>
                    <a:pt x="107613" y="3307323"/>
                    <a:pt x="104215" y="3324314"/>
                  </a:cubicBezTo>
                  <a:cubicBezTo>
                    <a:pt x="101912" y="3335831"/>
                    <a:pt x="99045" y="3347247"/>
                    <a:pt x="95670" y="3358497"/>
                  </a:cubicBezTo>
                  <a:cubicBezTo>
                    <a:pt x="90493" y="3375753"/>
                    <a:pt x="78578" y="3409772"/>
                    <a:pt x="78578" y="3409772"/>
                  </a:cubicBezTo>
                  <a:cubicBezTo>
                    <a:pt x="75729" y="3438258"/>
                    <a:pt x="73816" y="3466853"/>
                    <a:pt x="70032" y="3495230"/>
                  </a:cubicBezTo>
                  <a:cubicBezTo>
                    <a:pt x="68112" y="3509628"/>
                    <a:pt x="64084" y="3523668"/>
                    <a:pt x="61486" y="3537959"/>
                  </a:cubicBezTo>
                  <a:cubicBezTo>
                    <a:pt x="58386" y="3555007"/>
                    <a:pt x="56041" y="3572186"/>
                    <a:pt x="52941" y="3589234"/>
                  </a:cubicBezTo>
                  <a:cubicBezTo>
                    <a:pt x="50343" y="3603525"/>
                    <a:pt x="46783" y="3617636"/>
                    <a:pt x="44395" y="3631963"/>
                  </a:cubicBezTo>
                  <a:cubicBezTo>
                    <a:pt x="41084" y="3651831"/>
                    <a:pt x="38347" y="3671796"/>
                    <a:pt x="35849" y="3691783"/>
                  </a:cubicBezTo>
                  <a:cubicBezTo>
                    <a:pt x="32649" y="3717379"/>
                    <a:pt x="31544" y="3743251"/>
                    <a:pt x="27303" y="3768695"/>
                  </a:cubicBezTo>
                  <a:cubicBezTo>
                    <a:pt x="25822" y="3777581"/>
                    <a:pt x="21606" y="3785787"/>
                    <a:pt x="18758" y="3794333"/>
                  </a:cubicBezTo>
                  <a:cubicBezTo>
                    <a:pt x="15909" y="3834213"/>
                    <a:pt x="14398" y="3874212"/>
                    <a:pt x="10212" y="3913974"/>
                  </a:cubicBezTo>
                  <a:cubicBezTo>
                    <a:pt x="2168" y="3990394"/>
                    <a:pt x="-8050" y="3924628"/>
                    <a:pt x="10212" y="4025069"/>
                  </a:cubicBezTo>
                  <a:cubicBezTo>
                    <a:pt x="13797" y="4044788"/>
                    <a:pt x="23120" y="4061069"/>
                    <a:pt x="35849" y="4076344"/>
                  </a:cubicBezTo>
                  <a:cubicBezTo>
                    <a:pt x="43586" y="4085628"/>
                    <a:pt x="53749" y="4092697"/>
                    <a:pt x="61486" y="4101981"/>
                  </a:cubicBezTo>
                  <a:cubicBezTo>
                    <a:pt x="68061" y="4109871"/>
                    <a:pt x="71315" y="4120356"/>
                    <a:pt x="78578" y="4127619"/>
                  </a:cubicBezTo>
                  <a:cubicBezTo>
                    <a:pt x="85840" y="4134881"/>
                    <a:pt x="96325" y="4138135"/>
                    <a:pt x="104215" y="4144710"/>
                  </a:cubicBezTo>
                  <a:cubicBezTo>
                    <a:pt x="113500" y="4152447"/>
                    <a:pt x="120568" y="4162611"/>
                    <a:pt x="129853" y="4170348"/>
                  </a:cubicBezTo>
                  <a:cubicBezTo>
                    <a:pt x="163463" y="4198356"/>
                    <a:pt x="207765" y="4234942"/>
                    <a:pt x="249494" y="4255806"/>
                  </a:cubicBezTo>
                  <a:cubicBezTo>
                    <a:pt x="263215" y="4262666"/>
                    <a:pt x="277980" y="4267200"/>
                    <a:pt x="292223" y="4272897"/>
                  </a:cubicBezTo>
                  <a:cubicBezTo>
                    <a:pt x="337614" y="4318289"/>
                    <a:pt x="295938" y="4284256"/>
                    <a:pt x="369135" y="4315626"/>
                  </a:cubicBezTo>
                  <a:cubicBezTo>
                    <a:pt x="392553" y="4325662"/>
                    <a:pt x="413845" y="4340346"/>
                    <a:pt x="437501" y="4349809"/>
                  </a:cubicBezTo>
                  <a:cubicBezTo>
                    <a:pt x="451744" y="4355506"/>
                    <a:pt x="465677" y="4362050"/>
                    <a:pt x="480230" y="4366901"/>
                  </a:cubicBezTo>
                  <a:cubicBezTo>
                    <a:pt x="491373" y="4370615"/>
                    <a:pt x="503416" y="4371323"/>
                    <a:pt x="514414" y="4375447"/>
                  </a:cubicBezTo>
                  <a:cubicBezTo>
                    <a:pt x="526342" y="4379920"/>
                    <a:pt x="536669" y="4388065"/>
                    <a:pt x="548597" y="4392538"/>
                  </a:cubicBezTo>
                  <a:cubicBezTo>
                    <a:pt x="559594" y="4396662"/>
                    <a:pt x="571554" y="4397630"/>
                    <a:pt x="582780" y="4401084"/>
                  </a:cubicBezTo>
                  <a:cubicBezTo>
                    <a:pt x="693100" y="4435030"/>
                    <a:pt x="622155" y="4420466"/>
                    <a:pt x="710967" y="4435267"/>
                  </a:cubicBezTo>
                  <a:cubicBezTo>
                    <a:pt x="736604" y="4443813"/>
                    <a:pt x="763708" y="4448820"/>
                    <a:pt x="787879" y="4460905"/>
                  </a:cubicBezTo>
                  <a:cubicBezTo>
                    <a:pt x="799273" y="4466602"/>
                    <a:pt x="811001" y="4471676"/>
                    <a:pt x="822062" y="4477996"/>
                  </a:cubicBezTo>
                  <a:cubicBezTo>
                    <a:pt x="830980" y="4483092"/>
                    <a:pt x="838513" y="4490495"/>
                    <a:pt x="847700" y="4495088"/>
                  </a:cubicBezTo>
                  <a:cubicBezTo>
                    <a:pt x="859963" y="4501220"/>
                    <a:pt x="896563" y="4509440"/>
                    <a:pt x="907520" y="4512179"/>
                  </a:cubicBezTo>
                  <a:cubicBezTo>
                    <a:pt x="980992" y="4561160"/>
                    <a:pt x="888036" y="4502437"/>
                    <a:pt x="958795" y="4537817"/>
                  </a:cubicBezTo>
                  <a:cubicBezTo>
                    <a:pt x="967981" y="4542410"/>
                    <a:pt x="975047" y="4550737"/>
                    <a:pt x="984432" y="4554908"/>
                  </a:cubicBezTo>
                  <a:cubicBezTo>
                    <a:pt x="1000895" y="4562225"/>
                    <a:pt x="1018615" y="4566303"/>
                    <a:pt x="1035707" y="4572000"/>
                  </a:cubicBezTo>
                  <a:cubicBezTo>
                    <a:pt x="1044253" y="4574849"/>
                    <a:pt x="1053849" y="4575549"/>
                    <a:pt x="1061344" y="4580546"/>
                  </a:cubicBezTo>
                  <a:cubicBezTo>
                    <a:pt x="1069890" y="4586243"/>
                    <a:pt x="1077596" y="4593466"/>
                    <a:pt x="1086982" y="4597637"/>
                  </a:cubicBezTo>
                  <a:cubicBezTo>
                    <a:pt x="1103445" y="4604954"/>
                    <a:pt x="1138257" y="4614729"/>
                    <a:pt x="1138257" y="4614729"/>
                  </a:cubicBezTo>
                  <a:cubicBezTo>
                    <a:pt x="1213673" y="4665009"/>
                    <a:pt x="1093126" y="4587889"/>
                    <a:pt x="1215169" y="4648912"/>
                  </a:cubicBezTo>
                  <a:cubicBezTo>
                    <a:pt x="1226563" y="4654609"/>
                    <a:pt x="1237424" y="4661531"/>
                    <a:pt x="1249352" y="4666004"/>
                  </a:cubicBezTo>
                  <a:cubicBezTo>
                    <a:pt x="1260349" y="4670128"/>
                    <a:pt x="1272242" y="4671323"/>
                    <a:pt x="1283535" y="4674550"/>
                  </a:cubicBezTo>
                  <a:cubicBezTo>
                    <a:pt x="1292196" y="4677025"/>
                    <a:pt x="1300482" y="4680725"/>
                    <a:pt x="1309172" y="4683095"/>
                  </a:cubicBezTo>
                  <a:cubicBezTo>
                    <a:pt x="1331835" y="4689276"/>
                    <a:pt x="1354145" y="4698060"/>
                    <a:pt x="1377539" y="4700187"/>
                  </a:cubicBezTo>
                  <a:lnTo>
                    <a:pt x="1471543" y="4708733"/>
                  </a:lnTo>
                  <a:cubicBezTo>
                    <a:pt x="1494332" y="4714430"/>
                    <a:pt x="1517625" y="4718396"/>
                    <a:pt x="1539909" y="4725824"/>
                  </a:cubicBezTo>
                  <a:cubicBezTo>
                    <a:pt x="1548455" y="4728673"/>
                    <a:pt x="1556713" y="4732603"/>
                    <a:pt x="1565546" y="4734370"/>
                  </a:cubicBezTo>
                  <a:cubicBezTo>
                    <a:pt x="1585298" y="4738320"/>
                    <a:pt x="1605427" y="4740067"/>
                    <a:pt x="1625367" y="4742916"/>
                  </a:cubicBezTo>
                  <a:cubicBezTo>
                    <a:pt x="1673291" y="4758891"/>
                    <a:pt x="1642259" y="4749275"/>
                    <a:pt x="1719371" y="4768553"/>
                  </a:cubicBezTo>
                  <a:cubicBezTo>
                    <a:pt x="1730765" y="4771402"/>
                    <a:pt x="1743049" y="4771846"/>
                    <a:pt x="1753554" y="4777099"/>
                  </a:cubicBezTo>
                  <a:cubicBezTo>
                    <a:pt x="1764948" y="4782796"/>
                    <a:pt x="1775909" y="4789460"/>
                    <a:pt x="1787737" y="4794191"/>
                  </a:cubicBezTo>
                  <a:cubicBezTo>
                    <a:pt x="1804465" y="4800882"/>
                    <a:pt x="1839012" y="4811282"/>
                    <a:pt x="1839012" y="4811282"/>
                  </a:cubicBezTo>
                  <a:cubicBezTo>
                    <a:pt x="1890963" y="4845918"/>
                    <a:pt x="1835768" y="4813271"/>
                    <a:pt x="1898832" y="4836920"/>
                  </a:cubicBezTo>
                  <a:cubicBezTo>
                    <a:pt x="1988206" y="4870435"/>
                    <a:pt x="1879456" y="4840621"/>
                    <a:pt x="1967199" y="4862557"/>
                  </a:cubicBezTo>
                  <a:cubicBezTo>
                    <a:pt x="1985955" y="4875062"/>
                    <a:pt x="2005331" y="4889511"/>
                    <a:pt x="2027019" y="4896740"/>
                  </a:cubicBezTo>
                  <a:cubicBezTo>
                    <a:pt x="2040799" y="4901333"/>
                    <a:pt x="2055505" y="4902437"/>
                    <a:pt x="2069748" y="4905286"/>
                  </a:cubicBezTo>
                  <a:cubicBezTo>
                    <a:pt x="2083991" y="4913832"/>
                    <a:pt x="2097299" y="4924177"/>
                    <a:pt x="2112477" y="4930923"/>
                  </a:cubicBezTo>
                  <a:cubicBezTo>
                    <a:pt x="2123210" y="4935693"/>
                    <a:pt x="2136155" y="4934216"/>
                    <a:pt x="2146660" y="4939469"/>
                  </a:cubicBezTo>
                  <a:cubicBezTo>
                    <a:pt x="2230736" y="4981508"/>
                    <a:pt x="2122960" y="4955461"/>
                    <a:pt x="2232118" y="4973652"/>
                  </a:cubicBezTo>
                  <a:cubicBezTo>
                    <a:pt x="2246361" y="4979349"/>
                    <a:pt x="2260829" y="4984514"/>
                    <a:pt x="2274847" y="4990744"/>
                  </a:cubicBezTo>
                  <a:cubicBezTo>
                    <a:pt x="2309814" y="5006285"/>
                    <a:pt x="2312780" y="5013233"/>
                    <a:pt x="2351759" y="5024927"/>
                  </a:cubicBezTo>
                  <a:cubicBezTo>
                    <a:pt x="2365672" y="5029101"/>
                    <a:pt x="2380245" y="5030624"/>
                    <a:pt x="2394488" y="5033473"/>
                  </a:cubicBezTo>
                  <a:cubicBezTo>
                    <a:pt x="2499463" y="5096457"/>
                    <a:pt x="2391890" y="5036116"/>
                    <a:pt x="2462855" y="5067656"/>
                  </a:cubicBezTo>
                  <a:cubicBezTo>
                    <a:pt x="2480317" y="5075417"/>
                    <a:pt x="2496387" y="5086196"/>
                    <a:pt x="2514129" y="5093293"/>
                  </a:cubicBezTo>
                  <a:cubicBezTo>
                    <a:pt x="2525034" y="5097655"/>
                    <a:pt x="2537275" y="5097825"/>
                    <a:pt x="2548313" y="5101839"/>
                  </a:cubicBezTo>
                  <a:cubicBezTo>
                    <a:pt x="2649030" y="5138464"/>
                    <a:pt x="2566789" y="5120587"/>
                    <a:pt x="2659408" y="5136022"/>
                  </a:cubicBezTo>
                  <a:cubicBezTo>
                    <a:pt x="2733284" y="5180349"/>
                    <a:pt x="2670097" y="5145520"/>
                    <a:pt x="2744866" y="5178751"/>
                  </a:cubicBezTo>
                  <a:cubicBezTo>
                    <a:pt x="2756507" y="5183925"/>
                    <a:pt x="2767121" y="5191370"/>
                    <a:pt x="2779049" y="5195843"/>
                  </a:cubicBezTo>
                  <a:cubicBezTo>
                    <a:pt x="2859779" y="5226118"/>
                    <a:pt x="2780834" y="5188190"/>
                    <a:pt x="2830324" y="5212935"/>
                  </a:cubicBezTo>
                </a:path>
              </a:pathLst>
            </a:custGeom>
            <a:noFill/>
            <a:ln w="76200">
              <a:solidFill>
                <a:srgbClr val="FFFF00"/>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latinLnBrk="1">
                <a:defRPr/>
              </a:pPr>
              <a:endParaRPr lang="ko-KR" altLang="en-US" sz="1350">
                <a:solidFill>
                  <a:prstClr val="white"/>
                </a:solidFill>
                <a:latin typeface="맑은 고딕" panose="020F0502020204030204"/>
                <a:ea typeface="맑은 고딕" panose="020B0503020000020004" pitchFamily="50" charset="-127"/>
              </a:endParaRPr>
            </a:p>
          </p:txBody>
        </p:sp>
        <p:sp>
          <p:nvSpPr>
            <p:cNvPr id="3" name="TextBox 2">
              <a:extLst>
                <a:ext uri="{FF2B5EF4-FFF2-40B4-BE49-F238E27FC236}">
                  <a16:creationId xmlns:a16="http://schemas.microsoft.com/office/drawing/2014/main" id="{800CDC96-60D1-5208-048E-DE8E61F35E28}"/>
                </a:ext>
              </a:extLst>
            </p:cNvPr>
            <p:cNvSpPr txBox="1"/>
            <p:nvPr/>
          </p:nvSpPr>
          <p:spPr>
            <a:xfrm>
              <a:off x="6898551" y="5363013"/>
              <a:ext cx="117020" cy="276999"/>
            </a:xfrm>
            <a:prstGeom prst="rect">
              <a:avLst/>
            </a:prstGeom>
            <a:noFill/>
          </p:spPr>
          <p:txBody>
            <a:bodyPr wrap="none" lIns="0" tIns="0" rIns="0" bIns="0" rtlCol="0">
              <a:spAutoFit/>
            </a:bodyPr>
            <a:lstStyle/>
            <a:p>
              <a:r>
                <a:rPr lang="en-US" altLang="ko-KR">
                  <a:solidFill>
                    <a:srgbClr val="FFFF00"/>
                  </a:solidFill>
                  <a:highlight>
                    <a:srgbClr val="C0C0C0"/>
                  </a:highlight>
                </a:rPr>
                <a:t>5</a:t>
              </a:r>
              <a:endParaRPr lang="ko-KR" altLang="en-US">
                <a:solidFill>
                  <a:srgbClr val="FFFF00"/>
                </a:solidFill>
                <a:highlight>
                  <a:srgbClr val="C0C0C0"/>
                </a:highlight>
              </a:endParaRPr>
            </a:p>
          </p:txBody>
        </p:sp>
      </p:grpSp>
      <p:grpSp>
        <p:nvGrpSpPr>
          <p:cNvPr id="14" name="그룹 13">
            <a:extLst>
              <a:ext uri="{FF2B5EF4-FFF2-40B4-BE49-F238E27FC236}">
                <a16:creationId xmlns:a16="http://schemas.microsoft.com/office/drawing/2014/main" id="{7D9DBCC3-F2A9-AF20-3F90-FEA7299769C7}"/>
              </a:ext>
            </a:extLst>
          </p:cNvPr>
          <p:cNvGrpSpPr/>
          <p:nvPr/>
        </p:nvGrpSpPr>
        <p:grpSpPr>
          <a:xfrm>
            <a:off x="4929744" y="1463162"/>
            <a:ext cx="2537180" cy="4166075"/>
            <a:chOff x="4929744" y="1463162"/>
            <a:chExt cx="2537180" cy="4166075"/>
          </a:xfrm>
        </p:grpSpPr>
        <p:sp>
          <p:nvSpPr>
            <p:cNvPr id="2" name="자유형 1"/>
            <p:cNvSpPr/>
            <p:nvPr/>
          </p:nvSpPr>
          <p:spPr>
            <a:xfrm>
              <a:off x="4929744" y="1463162"/>
              <a:ext cx="2537180" cy="4166075"/>
            </a:xfrm>
            <a:custGeom>
              <a:avLst/>
              <a:gdLst>
                <a:gd name="connsiteX0" fmla="*/ 2306089 w 3382907"/>
                <a:gd name="connsiteY0" fmla="*/ 0 h 5554766"/>
                <a:gd name="connsiteX1" fmla="*/ 2280452 w 3382907"/>
                <a:gd name="connsiteY1" fmla="*/ 247828 h 5554766"/>
                <a:gd name="connsiteX2" fmla="*/ 2288998 w 3382907"/>
                <a:gd name="connsiteY2" fmla="*/ 581114 h 5554766"/>
                <a:gd name="connsiteX3" fmla="*/ 2297544 w 3382907"/>
                <a:gd name="connsiteY3" fmla="*/ 606751 h 5554766"/>
                <a:gd name="connsiteX4" fmla="*/ 2331727 w 3382907"/>
                <a:gd name="connsiteY4" fmla="*/ 658026 h 5554766"/>
                <a:gd name="connsiteX5" fmla="*/ 2383002 w 3382907"/>
                <a:gd name="connsiteY5" fmla="*/ 726392 h 5554766"/>
                <a:gd name="connsiteX6" fmla="*/ 2408639 w 3382907"/>
                <a:gd name="connsiteY6" fmla="*/ 734938 h 5554766"/>
                <a:gd name="connsiteX7" fmla="*/ 2451368 w 3382907"/>
                <a:gd name="connsiteY7" fmla="*/ 769121 h 5554766"/>
                <a:gd name="connsiteX8" fmla="*/ 2477005 w 3382907"/>
                <a:gd name="connsiteY8" fmla="*/ 794759 h 5554766"/>
                <a:gd name="connsiteX9" fmla="*/ 2511188 w 3382907"/>
                <a:gd name="connsiteY9" fmla="*/ 811850 h 5554766"/>
                <a:gd name="connsiteX10" fmla="*/ 2545372 w 3382907"/>
                <a:gd name="connsiteY10" fmla="*/ 837488 h 5554766"/>
                <a:gd name="connsiteX11" fmla="*/ 2622284 w 3382907"/>
                <a:gd name="connsiteY11" fmla="*/ 863125 h 5554766"/>
                <a:gd name="connsiteX12" fmla="*/ 2707742 w 3382907"/>
                <a:gd name="connsiteY12" fmla="*/ 880217 h 5554766"/>
                <a:gd name="connsiteX13" fmla="*/ 2904295 w 3382907"/>
                <a:gd name="connsiteY13" fmla="*/ 897308 h 5554766"/>
                <a:gd name="connsiteX14" fmla="*/ 2938478 w 3382907"/>
                <a:gd name="connsiteY14" fmla="*/ 905854 h 5554766"/>
                <a:gd name="connsiteX15" fmla="*/ 2989753 w 3382907"/>
                <a:gd name="connsiteY15" fmla="*/ 914400 h 5554766"/>
                <a:gd name="connsiteX16" fmla="*/ 3041028 w 3382907"/>
                <a:gd name="connsiteY16" fmla="*/ 931491 h 5554766"/>
                <a:gd name="connsiteX17" fmla="*/ 3075211 w 3382907"/>
                <a:gd name="connsiteY17" fmla="*/ 940037 h 5554766"/>
                <a:gd name="connsiteX18" fmla="*/ 3100848 w 3382907"/>
                <a:gd name="connsiteY18" fmla="*/ 948583 h 5554766"/>
                <a:gd name="connsiteX19" fmla="*/ 3177760 w 3382907"/>
                <a:gd name="connsiteY19" fmla="*/ 965674 h 5554766"/>
                <a:gd name="connsiteX20" fmla="*/ 3220489 w 3382907"/>
                <a:gd name="connsiteY20" fmla="*/ 1051132 h 5554766"/>
                <a:gd name="connsiteX21" fmla="*/ 3194852 w 3382907"/>
                <a:gd name="connsiteY21" fmla="*/ 1128045 h 5554766"/>
                <a:gd name="connsiteX22" fmla="*/ 3169215 w 3382907"/>
                <a:gd name="connsiteY22" fmla="*/ 1145136 h 5554766"/>
                <a:gd name="connsiteX23" fmla="*/ 3152123 w 3382907"/>
                <a:gd name="connsiteY23" fmla="*/ 1170774 h 5554766"/>
                <a:gd name="connsiteX24" fmla="*/ 3117940 w 3382907"/>
                <a:gd name="connsiteY24" fmla="*/ 1179319 h 5554766"/>
                <a:gd name="connsiteX25" fmla="*/ 3092302 w 3382907"/>
                <a:gd name="connsiteY25" fmla="*/ 1187865 h 5554766"/>
                <a:gd name="connsiteX26" fmla="*/ 3066665 w 3382907"/>
                <a:gd name="connsiteY26" fmla="*/ 1204957 h 5554766"/>
                <a:gd name="connsiteX27" fmla="*/ 3032482 w 3382907"/>
                <a:gd name="connsiteY27" fmla="*/ 1213502 h 5554766"/>
                <a:gd name="connsiteX28" fmla="*/ 3006845 w 3382907"/>
                <a:gd name="connsiteY28" fmla="*/ 1222048 h 5554766"/>
                <a:gd name="connsiteX29" fmla="*/ 2964116 w 3382907"/>
                <a:gd name="connsiteY29" fmla="*/ 1239140 h 5554766"/>
                <a:gd name="connsiteX30" fmla="*/ 2878658 w 3382907"/>
                <a:gd name="connsiteY30" fmla="*/ 1247686 h 5554766"/>
                <a:gd name="connsiteX31" fmla="*/ 2827383 w 3382907"/>
                <a:gd name="connsiteY31" fmla="*/ 1256231 h 5554766"/>
                <a:gd name="connsiteX32" fmla="*/ 2784654 w 3382907"/>
                <a:gd name="connsiteY32" fmla="*/ 1264777 h 5554766"/>
                <a:gd name="connsiteX33" fmla="*/ 2750471 w 3382907"/>
                <a:gd name="connsiteY33" fmla="*/ 1273323 h 5554766"/>
                <a:gd name="connsiteX34" fmla="*/ 2647921 w 3382907"/>
                <a:gd name="connsiteY34" fmla="*/ 1290415 h 5554766"/>
                <a:gd name="connsiteX35" fmla="*/ 2588101 w 3382907"/>
                <a:gd name="connsiteY35" fmla="*/ 1307506 h 5554766"/>
                <a:gd name="connsiteX36" fmla="*/ 2519734 w 3382907"/>
                <a:gd name="connsiteY36" fmla="*/ 1324598 h 5554766"/>
                <a:gd name="connsiteX37" fmla="*/ 2425730 w 3382907"/>
                <a:gd name="connsiteY37" fmla="*/ 1358781 h 5554766"/>
                <a:gd name="connsiteX38" fmla="*/ 2391547 w 3382907"/>
                <a:gd name="connsiteY38" fmla="*/ 1367327 h 5554766"/>
                <a:gd name="connsiteX39" fmla="*/ 2357364 w 3382907"/>
                <a:gd name="connsiteY39" fmla="*/ 1392964 h 5554766"/>
                <a:gd name="connsiteX40" fmla="*/ 2331727 w 3382907"/>
                <a:gd name="connsiteY40" fmla="*/ 1401510 h 5554766"/>
                <a:gd name="connsiteX41" fmla="*/ 2323181 w 3382907"/>
                <a:gd name="connsiteY41" fmla="*/ 1427147 h 5554766"/>
                <a:gd name="connsiteX42" fmla="*/ 2348818 w 3382907"/>
                <a:gd name="connsiteY42" fmla="*/ 1529697 h 5554766"/>
                <a:gd name="connsiteX43" fmla="*/ 2374456 w 3382907"/>
                <a:gd name="connsiteY43" fmla="*/ 1563880 h 5554766"/>
                <a:gd name="connsiteX44" fmla="*/ 2383002 w 3382907"/>
                <a:gd name="connsiteY44" fmla="*/ 1589517 h 5554766"/>
                <a:gd name="connsiteX45" fmla="*/ 2442822 w 3382907"/>
                <a:gd name="connsiteY45" fmla="*/ 1615155 h 5554766"/>
                <a:gd name="connsiteX46" fmla="*/ 2477005 w 3382907"/>
                <a:gd name="connsiteY46" fmla="*/ 1632246 h 5554766"/>
                <a:gd name="connsiteX47" fmla="*/ 2519734 w 3382907"/>
                <a:gd name="connsiteY47" fmla="*/ 1640792 h 5554766"/>
                <a:gd name="connsiteX48" fmla="*/ 2571009 w 3382907"/>
                <a:gd name="connsiteY48" fmla="*/ 1657884 h 5554766"/>
                <a:gd name="connsiteX49" fmla="*/ 2613738 w 3382907"/>
                <a:gd name="connsiteY49" fmla="*/ 1674975 h 5554766"/>
                <a:gd name="connsiteX50" fmla="*/ 2776108 w 3382907"/>
                <a:gd name="connsiteY50" fmla="*/ 1683521 h 5554766"/>
                <a:gd name="connsiteX51" fmla="*/ 2827383 w 3382907"/>
                <a:gd name="connsiteY51" fmla="*/ 1692067 h 5554766"/>
                <a:gd name="connsiteX52" fmla="*/ 2861566 w 3382907"/>
                <a:gd name="connsiteY52" fmla="*/ 1700613 h 5554766"/>
                <a:gd name="connsiteX53" fmla="*/ 3066665 w 3382907"/>
                <a:gd name="connsiteY53" fmla="*/ 1709159 h 5554766"/>
                <a:gd name="connsiteX54" fmla="*/ 3263218 w 3382907"/>
                <a:gd name="connsiteY54" fmla="*/ 1726250 h 5554766"/>
                <a:gd name="connsiteX55" fmla="*/ 3297402 w 3382907"/>
                <a:gd name="connsiteY55" fmla="*/ 1734796 h 5554766"/>
                <a:gd name="connsiteX56" fmla="*/ 3323039 w 3382907"/>
                <a:gd name="connsiteY56" fmla="*/ 1743342 h 5554766"/>
                <a:gd name="connsiteX57" fmla="*/ 3314493 w 3382907"/>
                <a:gd name="connsiteY57" fmla="*/ 1786071 h 5554766"/>
                <a:gd name="connsiteX58" fmla="*/ 3305947 w 3382907"/>
                <a:gd name="connsiteY58" fmla="*/ 1811708 h 5554766"/>
                <a:gd name="connsiteX59" fmla="*/ 3280310 w 3382907"/>
                <a:gd name="connsiteY59" fmla="*/ 1828800 h 5554766"/>
                <a:gd name="connsiteX60" fmla="*/ 3246127 w 3382907"/>
                <a:gd name="connsiteY60" fmla="*/ 1854437 h 5554766"/>
                <a:gd name="connsiteX61" fmla="*/ 3186306 w 3382907"/>
                <a:gd name="connsiteY61" fmla="*/ 1888620 h 5554766"/>
                <a:gd name="connsiteX62" fmla="*/ 3152123 w 3382907"/>
                <a:gd name="connsiteY62" fmla="*/ 1905712 h 5554766"/>
                <a:gd name="connsiteX63" fmla="*/ 3117940 w 3382907"/>
                <a:gd name="connsiteY63" fmla="*/ 1931349 h 5554766"/>
                <a:gd name="connsiteX64" fmla="*/ 3066665 w 3382907"/>
                <a:gd name="connsiteY64" fmla="*/ 1939895 h 5554766"/>
                <a:gd name="connsiteX65" fmla="*/ 2929932 w 3382907"/>
                <a:gd name="connsiteY65" fmla="*/ 1982624 h 5554766"/>
                <a:gd name="connsiteX66" fmla="*/ 2784654 w 3382907"/>
                <a:gd name="connsiteY66" fmla="*/ 2016807 h 5554766"/>
                <a:gd name="connsiteX67" fmla="*/ 2656467 w 3382907"/>
                <a:gd name="connsiteY67" fmla="*/ 2042445 h 5554766"/>
                <a:gd name="connsiteX68" fmla="*/ 2545372 w 3382907"/>
                <a:gd name="connsiteY68" fmla="*/ 2068082 h 5554766"/>
                <a:gd name="connsiteX69" fmla="*/ 2451368 w 3382907"/>
                <a:gd name="connsiteY69" fmla="*/ 2110811 h 5554766"/>
                <a:gd name="connsiteX70" fmla="*/ 2400093 w 3382907"/>
                <a:gd name="connsiteY70" fmla="*/ 2127902 h 5554766"/>
                <a:gd name="connsiteX71" fmla="*/ 2383002 w 3382907"/>
                <a:gd name="connsiteY71" fmla="*/ 2153540 h 5554766"/>
                <a:gd name="connsiteX72" fmla="*/ 2391547 w 3382907"/>
                <a:gd name="connsiteY72" fmla="*/ 2179177 h 5554766"/>
                <a:gd name="connsiteX73" fmla="*/ 2442822 w 3382907"/>
                <a:gd name="connsiteY73" fmla="*/ 2204815 h 5554766"/>
                <a:gd name="connsiteX74" fmla="*/ 2459914 w 3382907"/>
                <a:gd name="connsiteY74" fmla="*/ 2230452 h 5554766"/>
                <a:gd name="connsiteX75" fmla="*/ 2502643 w 3382907"/>
                <a:gd name="connsiteY75" fmla="*/ 2247544 h 5554766"/>
                <a:gd name="connsiteX76" fmla="*/ 2579555 w 3382907"/>
                <a:gd name="connsiteY76" fmla="*/ 2273181 h 5554766"/>
                <a:gd name="connsiteX77" fmla="*/ 3194852 w 3382907"/>
                <a:gd name="connsiteY77" fmla="*/ 2281727 h 5554766"/>
                <a:gd name="connsiteX78" fmla="*/ 3246127 w 3382907"/>
                <a:gd name="connsiteY78" fmla="*/ 2290273 h 5554766"/>
                <a:gd name="connsiteX79" fmla="*/ 3374314 w 3382907"/>
                <a:gd name="connsiteY79" fmla="*/ 2298818 h 5554766"/>
                <a:gd name="connsiteX80" fmla="*/ 3365768 w 3382907"/>
                <a:gd name="connsiteY80" fmla="*/ 2375731 h 5554766"/>
                <a:gd name="connsiteX81" fmla="*/ 3323039 w 3382907"/>
                <a:gd name="connsiteY81" fmla="*/ 2409914 h 5554766"/>
                <a:gd name="connsiteX82" fmla="*/ 3271764 w 3382907"/>
                <a:gd name="connsiteY82" fmla="*/ 2444097 h 5554766"/>
                <a:gd name="connsiteX83" fmla="*/ 3177760 w 3382907"/>
                <a:gd name="connsiteY83" fmla="*/ 2495372 h 5554766"/>
                <a:gd name="connsiteX84" fmla="*/ 3100848 w 3382907"/>
                <a:gd name="connsiteY84" fmla="*/ 2512463 h 5554766"/>
                <a:gd name="connsiteX85" fmla="*/ 3049573 w 3382907"/>
                <a:gd name="connsiteY85" fmla="*/ 2529555 h 5554766"/>
                <a:gd name="connsiteX86" fmla="*/ 2998299 w 3382907"/>
                <a:gd name="connsiteY86" fmla="*/ 2538101 h 5554766"/>
                <a:gd name="connsiteX87" fmla="*/ 2947024 w 3382907"/>
                <a:gd name="connsiteY87" fmla="*/ 2555192 h 5554766"/>
                <a:gd name="connsiteX88" fmla="*/ 2912841 w 3382907"/>
                <a:gd name="connsiteY88" fmla="*/ 2572284 h 5554766"/>
                <a:gd name="connsiteX89" fmla="*/ 2741925 w 3382907"/>
                <a:gd name="connsiteY89" fmla="*/ 2606467 h 5554766"/>
                <a:gd name="connsiteX90" fmla="*/ 2673559 w 3382907"/>
                <a:gd name="connsiteY90" fmla="*/ 2632104 h 5554766"/>
                <a:gd name="connsiteX91" fmla="*/ 2613738 w 3382907"/>
                <a:gd name="connsiteY91" fmla="*/ 2640650 h 5554766"/>
                <a:gd name="connsiteX92" fmla="*/ 2571009 w 3382907"/>
                <a:gd name="connsiteY92" fmla="*/ 2649196 h 5554766"/>
                <a:gd name="connsiteX93" fmla="*/ 2451368 w 3382907"/>
                <a:gd name="connsiteY93" fmla="*/ 2674833 h 5554766"/>
                <a:gd name="connsiteX94" fmla="*/ 2425730 w 3382907"/>
                <a:gd name="connsiteY94" fmla="*/ 2683379 h 5554766"/>
                <a:gd name="connsiteX95" fmla="*/ 2383002 w 3382907"/>
                <a:gd name="connsiteY95" fmla="*/ 2700471 h 5554766"/>
                <a:gd name="connsiteX96" fmla="*/ 2348818 w 3382907"/>
                <a:gd name="connsiteY96" fmla="*/ 2709017 h 5554766"/>
                <a:gd name="connsiteX97" fmla="*/ 2314635 w 3382907"/>
                <a:gd name="connsiteY97" fmla="*/ 2726108 h 5554766"/>
                <a:gd name="connsiteX98" fmla="*/ 2280452 w 3382907"/>
                <a:gd name="connsiteY98" fmla="*/ 2734654 h 5554766"/>
                <a:gd name="connsiteX99" fmla="*/ 2254815 w 3382907"/>
                <a:gd name="connsiteY99" fmla="*/ 2743200 h 5554766"/>
                <a:gd name="connsiteX100" fmla="*/ 2212086 w 3382907"/>
                <a:gd name="connsiteY100" fmla="*/ 2751745 h 5554766"/>
                <a:gd name="connsiteX101" fmla="*/ 2143719 w 3382907"/>
                <a:gd name="connsiteY101" fmla="*/ 2777383 h 5554766"/>
                <a:gd name="connsiteX102" fmla="*/ 2100990 w 3382907"/>
                <a:gd name="connsiteY102" fmla="*/ 2785929 h 5554766"/>
                <a:gd name="connsiteX103" fmla="*/ 2058261 w 3382907"/>
                <a:gd name="connsiteY103" fmla="*/ 2811566 h 5554766"/>
                <a:gd name="connsiteX104" fmla="*/ 1930074 w 3382907"/>
                <a:gd name="connsiteY104" fmla="*/ 2845749 h 5554766"/>
                <a:gd name="connsiteX105" fmla="*/ 1878800 w 3382907"/>
                <a:gd name="connsiteY105" fmla="*/ 2871387 h 5554766"/>
                <a:gd name="connsiteX106" fmla="*/ 1759159 w 3382907"/>
                <a:gd name="connsiteY106" fmla="*/ 2931207 h 5554766"/>
                <a:gd name="connsiteX107" fmla="*/ 1699338 w 3382907"/>
                <a:gd name="connsiteY107" fmla="*/ 2948299 h 5554766"/>
                <a:gd name="connsiteX108" fmla="*/ 1596788 w 3382907"/>
                <a:gd name="connsiteY108" fmla="*/ 2999574 h 5554766"/>
                <a:gd name="connsiteX109" fmla="*/ 1536968 w 3382907"/>
                <a:gd name="connsiteY109" fmla="*/ 3016665 h 5554766"/>
                <a:gd name="connsiteX110" fmla="*/ 1511330 w 3382907"/>
                <a:gd name="connsiteY110" fmla="*/ 3025211 h 5554766"/>
                <a:gd name="connsiteX111" fmla="*/ 1485693 w 3382907"/>
                <a:gd name="connsiteY111" fmla="*/ 3042302 h 5554766"/>
                <a:gd name="connsiteX112" fmla="*/ 1391689 w 3382907"/>
                <a:gd name="connsiteY112" fmla="*/ 3076486 h 5554766"/>
                <a:gd name="connsiteX113" fmla="*/ 1314777 w 3382907"/>
                <a:gd name="connsiteY113" fmla="*/ 3110669 h 5554766"/>
                <a:gd name="connsiteX114" fmla="*/ 1289140 w 3382907"/>
                <a:gd name="connsiteY114" fmla="*/ 3119215 h 5554766"/>
                <a:gd name="connsiteX115" fmla="*/ 1263502 w 3382907"/>
                <a:gd name="connsiteY115" fmla="*/ 3136306 h 5554766"/>
                <a:gd name="connsiteX116" fmla="*/ 1212228 w 3382907"/>
                <a:gd name="connsiteY116" fmla="*/ 3153398 h 5554766"/>
                <a:gd name="connsiteX117" fmla="*/ 1143861 w 3382907"/>
                <a:gd name="connsiteY117" fmla="*/ 3179035 h 5554766"/>
                <a:gd name="connsiteX118" fmla="*/ 1118224 w 3382907"/>
                <a:gd name="connsiteY118" fmla="*/ 3187581 h 5554766"/>
                <a:gd name="connsiteX119" fmla="*/ 938762 w 3382907"/>
                <a:gd name="connsiteY119" fmla="*/ 3255947 h 5554766"/>
                <a:gd name="connsiteX120" fmla="*/ 861850 w 3382907"/>
                <a:gd name="connsiteY120" fmla="*/ 3290131 h 5554766"/>
                <a:gd name="connsiteX121" fmla="*/ 742209 w 3382907"/>
                <a:gd name="connsiteY121" fmla="*/ 3332859 h 5554766"/>
                <a:gd name="connsiteX122" fmla="*/ 699480 w 3382907"/>
                <a:gd name="connsiteY122" fmla="*/ 3341405 h 5554766"/>
                <a:gd name="connsiteX123" fmla="*/ 545656 w 3382907"/>
                <a:gd name="connsiteY123" fmla="*/ 3401226 h 5554766"/>
                <a:gd name="connsiteX124" fmla="*/ 477289 w 3382907"/>
                <a:gd name="connsiteY124" fmla="*/ 3426863 h 5554766"/>
                <a:gd name="connsiteX125" fmla="*/ 357648 w 3382907"/>
                <a:gd name="connsiteY125" fmla="*/ 3495230 h 5554766"/>
                <a:gd name="connsiteX126" fmla="*/ 255099 w 3382907"/>
                <a:gd name="connsiteY126" fmla="*/ 3555050 h 5554766"/>
                <a:gd name="connsiteX127" fmla="*/ 238007 w 3382907"/>
                <a:gd name="connsiteY127" fmla="*/ 3580688 h 5554766"/>
                <a:gd name="connsiteX128" fmla="*/ 229461 w 3382907"/>
                <a:gd name="connsiteY128" fmla="*/ 3606325 h 5554766"/>
                <a:gd name="connsiteX129" fmla="*/ 212370 w 3382907"/>
                <a:gd name="connsiteY129" fmla="*/ 3700329 h 5554766"/>
                <a:gd name="connsiteX130" fmla="*/ 195278 w 3382907"/>
                <a:gd name="connsiteY130" fmla="*/ 3777241 h 5554766"/>
                <a:gd name="connsiteX131" fmla="*/ 178187 w 3382907"/>
                <a:gd name="connsiteY131" fmla="*/ 3828516 h 5554766"/>
                <a:gd name="connsiteX132" fmla="*/ 152549 w 3382907"/>
                <a:gd name="connsiteY132" fmla="*/ 3965248 h 5554766"/>
                <a:gd name="connsiteX133" fmla="*/ 144003 w 3382907"/>
                <a:gd name="connsiteY133" fmla="*/ 4025069 h 5554766"/>
                <a:gd name="connsiteX134" fmla="*/ 101274 w 3382907"/>
                <a:gd name="connsiteY134" fmla="*/ 4161802 h 5554766"/>
                <a:gd name="connsiteX135" fmla="*/ 75637 w 3382907"/>
                <a:gd name="connsiteY135" fmla="*/ 4264351 h 5554766"/>
                <a:gd name="connsiteX136" fmla="*/ 58545 w 3382907"/>
                <a:gd name="connsiteY136" fmla="*/ 4375446 h 5554766"/>
                <a:gd name="connsiteX137" fmla="*/ 24362 w 3382907"/>
                <a:gd name="connsiteY137" fmla="*/ 4546362 h 5554766"/>
                <a:gd name="connsiteX138" fmla="*/ 7271 w 3382907"/>
                <a:gd name="connsiteY138" fmla="*/ 5554766 h 55547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Lst>
              <a:rect l="l" t="t" r="r" b="b"/>
              <a:pathLst>
                <a:path w="3382907" h="5554766">
                  <a:moveTo>
                    <a:pt x="2306089" y="0"/>
                  </a:moveTo>
                  <a:cubicBezTo>
                    <a:pt x="2297102" y="71904"/>
                    <a:pt x="2281378" y="192263"/>
                    <a:pt x="2280452" y="247828"/>
                  </a:cubicBezTo>
                  <a:cubicBezTo>
                    <a:pt x="2278600" y="358944"/>
                    <a:pt x="2283712" y="470108"/>
                    <a:pt x="2288998" y="581114"/>
                  </a:cubicBezTo>
                  <a:cubicBezTo>
                    <a:pt x="2289426" y="590112"/>
                    <a:pt x="2293169" y="598877"/>
                    <a:pt x="2297544" y="606751"/>
                  </a:cubicBezTo>
                  <a:cubicBezTo>
                    <a:pt x="2307520" y="624708"/>
                    <a:pt x="2321159" y="640412"/>
                    <a:pt x="2331727" y="658026"/>
                  </a:cubicBezTo>
                  <a:cubicBezTo>
                    <a:pt x="2346458" y="682578"/>
                    <a:pt x="2358078" y="709776"/>
                    <a:pt x="2383002" y="726392"/>
                  </a:cubicBezTo>
                  <a:cubicBezTo>
                    <a:pt x="2390497" y="731389"/>
                    <a:pt x="2400093" y="732089"/>
                    <a:pt x="2408639" y="734938"/>
                  </a:cubicBezTo>
                  <a:cubicBezTo>
                    <a:pt x="2446863" y="792275"/>
                    <a:pt x="2401834" y="736097"/>
                    <a:pt x="2451368" y="769121"/>
                  </a:cubicBezTo>
                  <a:cubicBezTo>
                    <a:pt x="2461424" y="775825"/>
                    <a:pt x="2467171" y="787734"/>
                    <a:pt x="2477005" y="794759"/>
                  </a:cubicBezTo>
                  <a:cubicBezTo>
                    <a:pt x="2487371" y="802164"/>
                    <a:pt x="2500385" y="805098"/>
                    <a:pt x="2511188" y="811850"/>
                  </a:cubicBezTo>
                  <a:cubicBezTo>
                    <a:pt x="2523266" y="819399"/>
                    <a:pt x="2532921" y="830571"/>
                    <a:pt x="2545372" y="837488"/>
                  </a:cubicBezTo>
                  <a:cubicBezTo>
                    <a:pt x="2567850" y="849976"/>
                    <a:pt x="2597073" y="857723"/>
                    <a:pt x="2622284" y="863125"/>
                  </a:cubicBezTo>
                  <a:cubicBezTo>
                    <a:pt x="2650689" y="869212"/>
                    <a:pt x="2678801" y="877700"/>
                    <a:pt x="2707742" y="880217"/>
                  </a:cubicBezTo>
                  <a:lnTo>
                    <a:pt x="2904295" y="897308"/>
                  </a:lnTo>
                  <a:cubicBezTo>
                    <a:pt x="2915689" y="900157"/>
                    <a:pt x="2926961" y="903551"/>
                    <a:pt x="2938478" y="905854"/>
                  </a:cubicBezTo>
                  <a:cubicBezTo>
                    <a:pt x="2955469" y="909252"/>
                    <a:pt x="2972943" y="910198"/>
                    <a:pt x="2989753" y="914400"/>
                  </a:cubicBezTo>
                  <a:cubicBezTo>
                    <a:pt x="3007231" y="918769"/>
                    <a:pt x="3023550" y="927121"/>
                    <a:pt x="3041028" y="931491"/>
                  </a:cubicBezTo>
                  <a:cubicBezTo>
                    <a:pt x="3052422" y="934340"/>
                    <a:pt x="3063918" y="936810"/>
                    <a:pt x="3075211" y="940037"/>
                  </a:cubicBezTo>
                  <a:cubicBezTo>
                    <a:pt x="3083872" y="942512"/>
                    <a:pt x="3092055" y="946629"/>
                    <a:pt x="3100848" y="948583"/>
                  </a:cubicBezTo>
                  <a:cubicBezTo>
                    <a:pt x="3191098" y="968639"/>
                    <a:pt x="3120042" y="946436"/>
                    <a:pt x="3177760" y="965674"/>
                  </a:cubicBezTo>
                  <a:cubicBezTo>
                    <a:pt x="3218459" y="1026721"/>
                    <a:pt x="3206962" y="997020"/>
                    <a:pt x="3220489" y="1051132"/>
                  </a:cubicBezTo>
                  <a:cubicBezTo>
                    <a:pt x="3214760" y="1085509"/>
                    <a:pt x="3218885" y="1104012"/>
                    <a:pt x="3194852" y="1128045"/>
                  </a:cubicBezTo>
                  <a:cubicBezTo>
                    <a:pt x="3187590" y="1135307"/>
                    <a:pt x="3177761" y="1139439"/>
                    <a:pt x="3169215" y="1145136"/>
                  </a:cubicBezTo>
                  <a:cubicBezTo>
                    <a:pt x="3163518" y="1153682"/>
                    <a:pt x="3160669" y="1165077"/>
                    <a:pt x="3152123" y="1170774"/>
                  </a:cubicBezTo>
                  <a:cubicBezTo>
                    <a:pt x="3142351" y="1177289"/>
                    <a:pt x="3129233" y="1176093"/>
                    <a:pt x="3117940" y="1179319"/>
                  </a:cubicBezTo>
                  <a:cubicBezTo>
                    <a:pt x="3109278" y="1181794"/>
                    <a:pt x="3100848" y="1185016"/>
                    <a:pt x="3092302" y="1187865"/>
                  </a:cubicBezTo>
                  <a:cubicBezTo>
                    <a:pt x="3083756" y="1193562"/>
                    <a:pt x="3076105" y="1200911"/>
                    <a:pt x="3066665" y="1204957"/>
                  </a:cubicBezTo>
                  <a:cubicBezTo>
                    <a:pt x="3055870" y="1209584"/>
                    <a:pt x="3043775" y="1210275"/>
                    <a:pt x="3032482" y="1213502"/>
                  </a:cubicBezTo>
                  <a:cubicBezTo>
                    <a:pt x="3023821" y="1215977"/>
                    <a:pt x="3015279" y="1218885"/>
                    <a:pt x="3006845" y="1222048"/>
                  </a:cubicBezTo>
                  <a:cubicBezTo>
                    <a:pt x="2992482" y="1227434"/>
                    <a:pt x="2979158" y="1236131"/>
                    <a:pt x="2964116" y="1239140"/>
                  </a:cubicBezTo>
                  <a:cubicBezTo>
                    <a:pt x="2936044" y="1244755"/>
                    <a:pt x="2907065" y="1244135"/>
                    <a:pt x="2878658" y="1247686"/>
                  </a:cubicBezTo>
                  <a:cubicBezTo>
                    <a:pt x="2861464" y="1249835"/>
                    <a:pt x="2844431" y="1253131"/>
                    <a:pt x="2827383" y="1256231"/>
                  </a:cubicBezTo>
                  <a:cubicBezTo>
                    <a:pt x="2813092" y="1258829"/>
                    <a:pt x="2798833" y="1261626"/>
                    <a:pt x="2784654" y="1264777"/>
                  </a:cubicBezTo>
                  <a:cubicBezTo>
                    <a:pt x="2773189" y="1267325"/>
                    <a:pt x="2762015" y="1271158"/>
                    <a:pt x="2750471" y="1273323"/>
                  </a:cubicBezTo>
                  <a:cubicBezTo>
                    <a:pt x="2716410" y="1279710"/>
                    <a:pt x="2681243" y="1280895"/>
                    <a:pt x="2647921" y="1290415"/>
                  </a:cubicBezTo>
                  <a:lnTo>
                    <a:pt x="2588101" y="1307506"/>
                  </a:lnTo>
                  <a:cubicBezTo>
                    <a:pt x="2565404" y="1313559"/>
                    <a:pt x="2542321" y="1318145"/>
                    <a:pt x="2519734" y="1324598"/>
                  </a:cubicBezTo>
                  <a:cubicBezTo>
                    <a:pt x="2421969" y="1352530"/>
                    <a:pt x="2512380" y="1329897"/>
                    <a:pt x="2425730" y="1358781"/>
                  </a:cubicBezTo>
                  <a:cubicBezTo>
                    <a:pt x="2414588" y="1362495"/>
                    <a:pt x="2402941" y="1364478"/>
                    <a:pt x="2391547" y="1367327"/>
                  </a:cubicBezTo>
                  <a:cubicBezTo>
                    <a:pt x="2380153" y="1375873"/>
                    <a:pt x="2369730" y="1385898"/>
                    <a:pt x="2357364" y="1392964"/>
                  </a:cubicBezTo>
                  <a:cubicBezTo>
                    <a:pt x="2349543" y="1397433"/>
                    <a:pt x="2338097" y="1395140"/>
                    <a:pt x="2331727" y="1401510"/>
                  </a:cubicBezTo>
                  <a:cubicBezTo>
                    <a:pt x="2325357" y="1407880"/>
                    <a:pt x="2326030" y="1418601"/>
                    <a:pt x="2323181" y="1427147"/>
                  </a:cubicBezTo>
                  <a:cubicBezTo>
                    <a:pt x="2326935" y="1449673"/>
                    <a:pt x="2334309" y="1510353"/>
                    <a:pt x="2348818" y="1529697"/>
                  </a:cubicBezTo>
                  <a:lnTo>
                    <a:pt x="2374456" y="1563880"/>
                  </a:lnTo>
                  <a:cubicBezTo>
                    <a:pt x="2377305" y="1572426"/>
                    <a:pt x="2377375" y="1582483"/>
                    <a:pt x="2383002" y="1589517"/>
                  </a:cubicBezTo>
                  <a:cubicBezTo>
                    <a:pt x="2400321" y="1611165"/>
                    <a:pt x="2419362" y="1606358"/>
                    <a:pt x="2442822" y="1615155"/>
                  </a:cubicBezTo>
                  <a:cubicBezTo>
                    <a:pt x="2454750" y="1619628"/>
                    <a:pt x="2464920" y="1628218"/>
                    <a:pt x="2477005" y="1632246"/>
                  </a:cubicBezTo>
                  <a:cubicBezTo>
                    <a:pt x="2490785" y="1636839"/>
                    <a:pt x="2505721" y="1636970"/>
                    <a:pt x="2519734" y="1640792"/>
                  </a:cubicBezTo>
                  <a:cubicBezTo>
                    <a:pt x="2537115" y="1645532"/>
                    <a:pt x="2554077" y="1651727"/>
                    <a:pt x="2571009" y="1657884"/>
                  </a:cubicBezTo>
                  <a:cubicBezTo>
                    <a:pt x="2585426" y="1663126"/>
                    <a:pt x="2598516" y="1673072"/>
                    <a:pt x="2613738" y="1674975"/>
                  </a:cubicBezTo>
                  <a:cubicBezTo>
                    <a:pt x="2667518" y="1681697"/>
                    <a:pt x="2721985" y="1680672"/>
                    <a:pt x="2776108" y="1683521"/>
                  </a:cubicBezTo>
                  <a:cubicBezTo>
                    <a:pt x="2793200" y="1686370"/>
                    <a:pt x="2810392" y="1688669"/>
                    <a:pt x="2827383" y="1692067"/>
                  </a:cubicBezTo>
                  <a:cubicBezTo>
                    <a:pt x="2838900" y="1694370"/>
                    <a:pt x="2849851" y="1699776"/>
                    <a:pt x="2861566" y="1700613"/>
                  </a:cubicBezTo>
                  <a:cubicBezTo>
                    <a:pt x="2929818" y="1705488"/>
                    <a:pt x="2998378" y="1704800"/>
                    <a:pt x="3066665" y="1709159"/>
                  </a:cubicBezTo>
                  <a:cubicBezTo>
                    <a:pt x="3132296" y="1713348"/>
                    <a:pt x="3263218" y="1726250"/>
                    <a:pt x="3263218" y="1726250"/>
                  </a:cubicBezTo>
                  <a:cubicBezTo>
                    <a:pt x="3274613" y="1729099"/>
                    <a:pt x="3286109" y="1731569"/>
                    <a:pt x="3297402" y="1734796"/>
                  </a:cubicBezTo>
                  <a:cubicBezTo>
                    <a:pt x="3306063" y="1737271"/>
                    <a:pt x="3320191" y="1734796"/>
                    <a:pt x="3323039" y="1743342"/>
                  </a:cubicBezTo>
                  <a:cubicBezTo>
                    <a:pt x="3327632" y="1757122"/>
                    <a:pt x="3318016" y="1771980"/>
                    <a:pt x="3314493" y="1786071"/>
                  </a:cubicBezTo>
                  <a:cubicBezTo>
                    <a:pt x="3312308" y="1794810"/>
                    <a:pt x="3311574" y="1804674"/>
                    <a:pt x="3305947" y="1811708"/>
                  </a:cubicBezTo>
                  <a:cubicBezTo>
                    <a:pt x="3299531" y="1819728"/>
                    <a:pt x="3288668" y="1822830"/>
                    <a:pt x="3280310" y="1828800"/>
                  </a:cubicBezTo>
                  <a:cubicBezTo>
                    <a:pt x="3268720" y="1837079"/>
                    <a:pt x="3258143" y="1846790"/>
                    <a:pt x="3246127" y="1854437"/>
                  </a:cubicBezTo>
                  <a:cubicBezTo>
                    <a:pt x="3226751" y="1866767"/>
                    <a:pt x="3206468" y="1877623"/>
                    <a:pt x="3186306" y="1888620"/>
                  </a:cubicBezTo>
                  <a:cubicBezTo>
                    <a:pt x="3175122" y="1894720"/>
                    <a:pt x="3162926" y="1898960"/>
                    <a:pt x="3152123" y="1905712"/>
                  </a:cubicBezTo>
                  <a:cubicBezTo>
                    <a:pt x="3140045" y="1913261"/>
                    <a:pt x="3131164" y="1926059"/>
                    <a:pt x="3117940" y="1931349"/>
                  </a:cubicBezTo>
                  <a:cubicBezTo>
                    <a:pt x="3101852" y="1937784"/>
                    <a:pt x="3083757" y="1937046"/>
                    <a:pt x="3066665" y="1939895"/>
                  </a:cubicBezTo>
                  <a:cubicBezTo>
                    <a:pt x="2924327" y="1993271"/>
                    <a:pt x="3072077" y="1940817"/>
                    <a:pt x="2929932" y="1982624"/>
                  </a:cubicBezTo>
                  <a:cubicBezTo>
                    <a:pt x="2808347" y="2018384"/>
                    <a:pt x="2899284" y="2002478"/>
                    <a:pt x="2784654" y="2016807"/>
                  </a:cubicBezTo>
                  <a:cubicBezTo>
                    <a:pt x="2602373" y="2068888"/>
                    <a:pt x="2856571" y="1999566"/>
                    <a:pt x="2656467" y="2042445"/>
                  </a:cubicBezTo>
                  <a:cubicBezTo>
                    <a:pt x="2468774" y="2082664"/>
                    <a:pt x="2754182" y="2038251"/>
                    <a:pt x="2545372" y="2068082"/>
                  </a:cubicBezTo>
                  <a:cubicBezTo>
                    <a:pt x="2465599" y="2121264"/>
                    <a:pt x="2525845" y="2090499"/>
                    <a:pt x="2451368" y="2110811"/>
                  </a:cubicBezTo>
                  <a:cubicBezTo>
                    <a:pt x="2433987" y="2115551"/>
                    <a:pt x="2400093" y="2127902"/>
                    <a:pt x="2400093" y="2127902"/>
                  </a:cubicBezTo>
                  <a:cubicBezTo>
                    <a:pt x="2394396" y="2136448"/>
                    <a:pt x="2384691" y="2143409"/>
                    <a:pt x="2383002" y="2153540"/>
                  </a:cubicBezTo>
                  <a:cubicBezTo>
                    <a:pt x="2381521" y="2162425"/>
                    <a:pt x="2385920" y="2172143"/>
                    <a:pt x="2391547" y="2179177"/>
                  </a:cubicBezTo>
                  <a:cubicBezTo>
                    <a:pt x="2403595" y="2194237"/>
                    <a:pt x="2425933" y="2199185"/>
                    <a:pt x="2442822" y="2204815"/>
                  </a:cubicBezTo>
                  <a:cubicBezTo>
                    <a:pt x="2448519" y="2213361"/>
                    <a:pt x="2451556" y="2224482"/>
                    <a:pt x="2459914" y="2230452"/>
                  </a:cubicBezTo>
                  <a:cubicBezTo>
                    <a:pt x="2472397" y="2239368"/>
                    <a:pt x="2488196" y="2242385"/>
                    <a:pt x="2502643" y="2247544"/>
                  </a:cubicBezTo>
                  <a:cubicBezTo>
                    <a:pt x="2528093" y="2256633"/>
                    <a:pt x="2552564" y="2271848"/>
                    <a:pt x="2579555" y="2273181"/>
                  </a:cubicBezTo>
                  <a:cubicBezTo>
                    <a:pt x="2784424" y="2283298"/>
                    <a:pt x="2989753" y="2278878"/>
                    <a:pt x="3194852" y="2281727"/>
                  </a:cubicBezTo>
                  <a:cubicBezTo>
                    <a:pt x="3211944" y="2284576"/>
                    <a:pt x="3228878" y="2288630"/>
                    <a:pt x="3246127" y="2290273"/>
                  </a:cubicBezTo>
                  <a:cubicBezTo>
                    <a:pt x="3288758" y="2294333"/>
                    <a:pt x="3339467" y="2273927"/>
                    <a:pt x="3374314" y="2298818"/>
                  </a:cubicBezTo>
                  <a:cubicBezTo>
                    <a:pt x="3395305" y="2313811"/>
                    <a:pt x="3372024" y="2350706"/>
                    <a:pt x="3365768" y="2375731"/>
                  </a:cubicBezTo>
                  <a:cubicBezTo>
                    <a:pt x="3357109" y="2410366"/>
                    <a:pt x="3346641" y="2396802"/>
                    <a:pt x="3323039" y="2409914"/>
                  </a:cubicBezTo>
                  <a:cubicBezTo>
                    <a:pt x="3305082" y="2419890"/>
                    <a:pt x="3289378" y="2433529"/>
                    <a:pt x="3271764" y="2444097"/>
                  </a:cubicBezTo>
                  <a:cubicBezTo>
                    <a:pt x="3233184" y="2467245"/>
                    <a:pt x="3220267" y="2476480"/>
                    <a:pt x="3177760" y="2495372"/>
                  </a:cubicBezTo>
                  <a:cubicBezTo>
                    <a:pt x="3146330" y="2509341"/>
                    <a:pt x="3140532" y="2502542"/>
                    <a:pt x="3100848" y="2512463"/>
                  </a:cubicBezTo>
                  <a:cubicBezTo>
                    <a:pt x="3083370" y="2516833"/>
                    <a:pt x="3067051" y="2525185"/>
                    <a:pt x="3049573" y="2529555"/>
                  </a:cubicBezTo>
                  <a:cubicBezTo>
                    <a:pt x="3032763" y="2533758"/>
                    <a:pt x="3015109" y="2533899"/>
                    <a:pt x="2998299" y="2538101"/>
                  </a:cubicBezTo>
                  <a:cubicBezTo>
                    <a:pt x="2980821" y="2542471"/>
                    <a:pt x="2963752" y="2548501"/>
                    <a:pt x="2947024" y="2555192"/>
                  </a:cubicBezTo>
                  <a:cubicBezTo>
                    <a:pt x="2935196" y="2559923"/>
                    <a:pt x="2925200" y="2569194"/>
                    <a:pt x="2912841" y="2572284"/>
                  </a:cubicBezTo>
                  <a:cubicBezTo>
                    <a:pt x="2769931" y="2608011"/>
                    <a:pt x="2855562" y="2570955"/>
                    <a:pt x="2741925" y="2606467"/>
                  </a:cubicBezTo>
                  <a:cubicBezTo>
                    <a:pt x="2718695" y="2613727"/>
                    <a:pt x="2697076" y="2625833"/>
                    <a:pt x="2673559" y="2632104"/>
                  </a:cubicBezTo>
                  <a:cubicBezTo>
                    <a:pt x="2654096" y="2637294"/>
                    <a:pt x="2633607" y="2637338"/>
                    <a:pt x="2613738" y="2640650"/>
                  </a:cubicBezTo>
                  <a:cubicBezTo>
                    <a:pt x="2599411" y="2643038"/>
                    <a:pt x="2585022" y="2645374"/>
                    <a:pt x="2571009" y="2649196"/>
                  </a:cubicBezTo>
                  <a:cubicBezTo>
                    <a:pt x="2467975" y="2677297"/>
                    <a:pt x="2575817" y="2659278"/>
                    <a:pt x="2451368" y="2674833"/>
                  </a:cubicBezTo>
                  <a:cubicBezTo>
                    <a:pt x="2442822" y="2677682"/>
                    <a:pt x="2434165" y="2680216"/>
                    <a:pt x="2425730" y="2683379"/>
                  </a:cubicBezTo>
                  <a:cubicBezTo>
                    <a:pt x="2411367" y="2688765"/>
                    <a:pt x="2397555" y="2695620"/>
                    <a:pt x="2383002" y="2700471"/>
                  </a:cubicBezTo>
                  <a:cubicBezTo>
                    <a:pt x="2371859" y="2704185"/>
                    <a:pt x="2359816" y="2704893"/>
                    <a:pt x="2348818" y="2709017"/>
                  </a:cubicBezTo>
                  <a:cubicBezTo>
                    <a:pt x="2336890" y="2713490"/>
                    <a:pt x="2326563" y="2721635"/>
                    <a:pt x="2314635" y="2726108"/>
                  </a:cubicBezTo>
                  <a:cubicBezTo>
                    <a:pt x="2303638" y="2730232"/>
                    <a:pt x="2291745" y="2731427"/>
                    <a:pt x="2280452" y="2734654"/>
                  </a:cubicBezTo>
                  <a:cubicBezTo>
                    <a:pt x="2271791" y="2737129"/>
                    <a:pt x="2263554" y="2741015"/>
                    <a:pt x="2254815" y="2743200"/>
                  </a:cubicBezTo>
                  <a:cubicBezTo>
                    <a:pt x="2240724" y="2746723"/>
                    <a:pt x="2226177" y="2748222"/>
                    <a:pt x="2212086" y="2751745"/>
                  </a:cubicBezTo>
                  <a:cubicBezTo>
                    <a:pt x="2178878" y="2760047"/>
                    <a:pt x="2182920" y="2765622"/>
                    <a:pt x="2143719" y="2777383"/>
                  </a:cubicBezTo>
                  <a:cubicBezTo>
                    <a:pt x="2129807" y="2781557"/>
                    <a:pt x="2115233" y="2783080"/>
                    <a:pt x="2100990" y="2785929"/>
                  </a:cubicBezTo>
                  <a:cubicBezTo>
                    <a:pt x="2086747" y="2794475"/>
                    <a:pt x="2073871" y="2805890"/>
                    <a:pt x="2058261" y="2811566"/>
                  </a:cubicBezTo>
                  <a:cubicBezTo>
                    <a:pt x="1940939" y="2854229"/>
                    <a:pt x="2084862" y="2768352"/>
                    <a:pt x="1930074" y="2845749"/>
                  </a:cubicBezTo>
                  <a:cubicBezTo>
                    <a:pt x="1912983" y="2854295"/>
                    <a:pt x="1895625" y="2862327"/>
                    <a:pt x="1878800" y="2871387"/>
                  </a:cubicBezTo>
                  <a:cubicBezTo>
                    <a:pt x="1819596" y="2903266"/>
                    <a:pt x="1821713" y="2908866"/>
                    <a:pt x="1759159" y="2931207"/>
                  </a:cubicBezTo>
                  <a:cubicBezTo>
                    <a:pt x="1739629" y="2938182"/>
                    <a:pt x="1718451" y="2940251"/>
                    <a:pt x="1699338" y="2948299"/>
                  </a:cubicBezTo>
                  <a:cubicBezTo>
                    <a:pt x="1664115" y="2963130"/>
                    <a:pt x="1633536" y="2989075"/>
                    <a:pt x="1596788" y="2999574"/>
                  </a:cubicBezTo>
                  <a:lnTo>
                    <a:pt x="1536968" y="3016665"/>
                  </a:lnTo>
                  <a:cubicBezTo>
                    <a:pt x="1528340" y="3019253"/>
                    <a:pt x="1519387" y="3021182"/>
                    <a:pt x="1511330" y="3025211"/>
                  </a:cubicBezTo>
                  <a:cubicBezTo>
                    <a:pt x="1502144" y="3029804"/>
                    <a:pt x="1495043" y="3038052"/>
                    <a:pt x="1485693" y="3042302"/>
                  </a:cubicBezTo>
                  <a:cubicBezTo>
                    <a:pt x="1280552" y="3135549"/>
                    <a:pt x="1487919" y="3036390"/>
                    <a:pt x="1391689" y="3076486"/>
                  </a:cubicBezTo>
                  <a:cubicBezTo>
                    <a:pt x="1365792" y="3087276"/>
                    <a:pt x="1340674" y="3099878"/>
                    <a:pt x="1314777" y="3110669"/>
                  </a:cubicBezTo>
                  <a:cubicBezTo>
                    <a:pt x="1306462" y="3114134"/>
                    <a:pt x="1297197" y="3115187"/>
                    <a:pt x="1289140" y="3119215"/>
                  </a:cubicBezTo>
                  <a:cubicBezTo>
                    <a:pt x="1279953" y="3123808"/>
                    <a:pt x="1272888" y="3132135"/>
                    <a:pt x="1263502" y="3136306"/>
                  </a:cubicBezTo>
                  <a:cubicBezTo>
                    <a:pt x="1247039" y="3143623"/>
                    <a:pt x="1229194" y="3147339"/>
                    <a:pt x="1212228" y="3153398"/>
                  </a:cubicBezTo>
                  <a:cubicBezTo>
                    <a:pt x="1189307" y="3161584"/>
                    <a:pt x="1166734" y="3170718"/>
                    <a:pt x="1143861" y="3179035"/>
                  </a:cubicBezTo>
                  <a:cubicBezTo>
                    <a:pt x="1135395" y="3182113"/>
                    <a:pt x="1126658" y="3184418"/>
                    <a:pt x="1118224" y="3187581"/>
                  </a:cubicBezTo>
                  <a:cubicBezTo>
                    <a:pt x="1058285" y="3210058"/>
                    <a:pt x="997259" y="3229948"/>
                    <a:pt x="938762" y="3255947"/>
                  </a:cubicBezTo>
                  <a:cubicBezTo>
                    <a:pt x="913125" y="3267342"/>
                    <a:pt x="887976" y="3279908"/>
                    <a:pt x="861850" y="3290131"/>
                  </a:cubicBezTo>
                  <a:cubicBezTo>
                    <a:pt x="822414" y="3305562"/>
                    <a:pt x="783734" y="3324554"/>
                    <a:pt x="742209" y="3332859"/>
                  </a:cubicBezTo>
                  <a:cubicBezTo>
                    <a:pt x="727966" y="3335708"/>
                    <a:pt x="713199" y="3336633"/>
                    <a:pt x="699480" y="3341405"/>
                  </a:cubicBezTo>
                  <a:cubicBezTo>
                    <a:pt x="647518" y="3359479"/>
                    <a:pt x="597005" y="3381477"/>
                    <a:pt x="545656" y="3401226"/>
                  </a:cubicBezTo>
                  <a:cubicBezTo>
                    <a:pt x="522940" y="3409963"/>
                    <a:pt x="498421" y="3414788"/>
                    <a:pt x="477289" y="3426863"/>
                  </a:cubicBezTo>
                  <a:cubicBezTo>
                    <a:pt x="437409" y="3449652"/>
                    <a:pt x="397972" y="3473235"/>
                    <a:pt x="357648" y="3495230"/>
                  </a:cubicBezTo>
                  <a:cubicBezTo>
                    <a:pt x="258517" y="3549302"/>
                    <a:pt x="319742" y="3506569"/>
                    <a:pt x="255099" y="3555050"/>
                  </a:cubicBezTo>
                  <a:cubicBezTo>
                    <a:pt x="249402" y="3563596"/>
                    <a:pt x="242600" y="3571501"/>
                    <a:pt x="238007" y="3580688"/>
                  </a:cubicBezTo>
                  <a:cubicBezTo>
                    <a:pt x="233978" y="3588745"/>
                    <a:pt x="231646" y="3597586"/>
                    <a:pt x="229461" y="3606325"/>
                  </a:cubicBezTo>
                  <a:cubicBezTo>
                    <a:pt x="222428" y="3634456"/>
                    <a:pt x="217446" y="3672410"/>
                    <a:pt x="212370" y="3700329"/>
                  </a:cubicBezTo>
                  <a:cubicBezTo>
                    <a:pt x="208616" y="3720975"/>
                    <a:pt x="201609" y="3756136"/>
                    <a:pt x="195278" y="3777241"/>
                  </a:cubicBezTo>
                  <a:cubicBezTo>
                    <a:pt x="190101" y="3794497"/>
                    <a:pt x="183884" y="3811424"/>
                    <a:pt x="178187" y="3828516"/>
                  </a:cubicBezTo>
                  <a:cubicBezTo>
                    <a:pt x="159341" y="3979276"/>
                    <a:pt x="182766" y="3814169"/>
                    <a:pt x="152549" y="3965248"/>
                  </a:cubicBezTo>
                  <a:cubicBezTo>
                    <a:pt x="148599" y="3985000"/>
                    <a:pt x="148223" y="4005373"/>
                    <a:pt x="144003" y="4025069"/>
                  </a:cubicBezTo>
                  <a:cubicBezTo>
                    <a:pt x="133413" y="4074492"/>
                    <a:pt x="115324" y="4112627"/>
                    <a:pt x="101274" y="4161802"/>
                  </a:cubicBezTo>
                  <a:cubicBezTo>
                    <a:pt x="91594" y="4195681"/>
                    <a:pt x="82547" y="4229800"/>
                    <a:pt x="75637" y="4264351"/>
                  </a:cubicBezTo>
                  <a:cubicBezTo>
                    <a:pt x="68289" y="4301091"/>
                    <a:pt x="65556" y="4338640"/>
                    <a:pt x="58545" y="4375446"/>
                  </a:cubicBezTo>
                  <a:cubicBezTo>
                    <a:pt x="39859" y="4473547"/>
                    <a:pt x="35269" y="4426376"/>
                    <a:pt x="24362" y="4546362"/>
                  </a:cubicBezTo>
                  <a:cubicBezTo>
                    <a:pt x="-17486" y="5006712"/>
                    <a:pt x="7271" y="4671442"/>
                    <a:pt x="7271" y="5554766"/>
                  </a:cubicBezTo>
                </a:path>
              </a:pathLst>
            </a:custGeom>
            <a:noFill/>
            <a:ln w="76200">
              <a:solidFill>
                <a:srgbClr val="FF0000"/>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latinLnBrk="1">
                <a:defRPr/>
              </a:pPr>
              <a:endParaRPr lang="ko-KR" altLang="en-US" sz="1350">
                <a:solidFill>
                  <a:prstClr val="white"/>
                </a:solidFill>
                <a:latin typeface="맑은 고딕" panose="020F0502020204030204"/>
                <a:ea typeface="맑은 고딕" panose="020B0503020000020004" pitchFamily="50" charset="-127"/>
              </a:endParaRPr>
            </a:p>
          </p:txBody>
        </p:sp>
        <p:sp>
          <p:nvSpPr>
            <p:cNvPr id="11" name="TextBox 10">
              <a:extLst>
                <a:ext uri="{FF2B5EF4-FFF2-40B4-BE49-F238E27FC236}">
                  <a16:creationId xmlns:a16="http://schemas.microsoft.com/office/drawing/2014/main" id="{E8C11A47-20AB-2849-0D12-E189DA888F94}"/>
                </a:ext>
              </a:extLst>
            </p:cNvPr>
            <p:cNvSpPr txBox="1"/>
            <p:nvPr/>
          </p:nvSpPr>
          <p:spPr>
            <a:xfrm>
              <a:off x="5001192" y="5215926"/>
              <a:ext cx="117020" cy="276999"/>
            </a:xfrm>
            <a:prstGeom prst="rect">
              <a:avLst/>
            </a:prstGeom>
            <a:noFill/>
          </p:spPr>
          <p:txBody>
            <a:bodyPr wrap="none" lIns="0" tIns="0" rIns="0" bIns="0" rtlCol="0">
              <a:spAutoFit/>
            </a:bodyPr>
            <a:lstStyle/>
            <a:p>
              <a:r>
                <a:rPr lang="en-US" altLang="ko-KR">
                  <a:solidFill>
                    <a:srgbClr val="FF0000"/>
                  </a:solidFill>
                </a:rPr>
                <a:t>1</a:t>
              </a:r>
              <a:endParaRPr lang="ko-KR" altLang="en-US">
                <a:solidFill>
                  <a:srgbClr val="FF0000"/>
                </a:solidFill>
              </a:endParaRPr>
            </a:p>
          </p:txBody>
        </p:sp>
      </p:grpSp>
      <p:grpSp>
        <p:nvGrpSpPr>
          <p:cNvPr id="19" name="그룹 18">
            <a:extLst>
              <a:ext uri="{FF2B5EF4-FFF2-40B4-BE49-F238E27FC236}">
                <a16:creationId xmlns:a16="http://schemas.microsoft.com/office/drawing/2014/main" id="{C637B499-FACF-A334-C81D-AA2BFC6DD0F9}"/>
              </a:ext>
            </a:extLst>
          </p:cNvPr>
          <p:cNvGrpSpPr/>
          <p:nvPr/>
        </p:nvGrpSpPr>
        <p:grpSpPr>
          <a:xfrm>
            <a:off x="5978962" y="1463163"/>
            <a:ext cx="1295646" cy="4101981"/>
            <a:chOff x="5978962" y="1463163"/>
            <a:chExt cx="1295646" cy="4101981"/>
          </a:xfrm>
        </p:grpSpPr>
        <p:sp>
          <p:nvSpPr>
            <p:cNvPr id="4" name="자유형 3"/>
            <p:cNvSpPr/>
            <p:nvPr/>
          </p:nvSpPr>
          <p:spPr>
            <a:xfrm>
              <a:off x="5978962" y="1463163"/>
              <a:ext cx="1295646" cy="4101981"/>
            </a:xfrm>
            <a:custGeom>
              <a:avLst/>
              <a:gdLst>
                <a:gd name="connsiteX0" fmla="*/ 804582 w 1727528"/>
                <a:gd name="connsiteY0" fmla="*/ 0 h 5469308"/>
                <a:gd name="connsiteX1" fmla="*/ 813128 w 1727528"/>
                <a:gd name="connsiteY1" fmla="*/ 128187 h 5469308"/>
                <a:gd name="connsiteX2" fmla="*/ 796036 w 1727528"/>
                <a:gd name="connsiteY2" fmla="*/ 256374 h 5469308"/>
                <a:gd name="connsiteX3" fmla="*/ 778944 w 1727528"/>
                <a:gd name="connsiteY3" fmla="*/ 341831 h 5469308"/>
                <a:gd name="connsiteX4" fmla="*/ 787490 w 1727528"/>
                <a:gd name="connsiteY4" fmla="*/ 572568 h 5469308"/>
                <a:gd name="connsiteX5" fmla="*/ 804582 w 1727528"/>
                <a:gd name="connsiteY5" fmla="*/ 623843 h 5469308"/>
                <a:gd name="connsiteX6" fmla="*/ 830219 w 1727528"/>
                <a:gd name="connsiteY6" fmla="*/ 683663 h 5469308"/>
                <a:gd name="connsiteX7" fmla="*/ 864402 w 1727528"/>
                <a:gd name="connsiteY7" fmla="*/ 734938 h 5469308"/>
                <a:gd name="connsiteX8" fmla="*/ 881494 w 1727528"/>
                <a:gd name="connsiteY8" fmla="*/ 760575 h 5469308"/>
                <a:gd name="connsiteX9" fmla="*/ 941315 w 1727528"/>
                <a:gd name="connsiteY9" fmla="*/ 803304 h 5469308"/>
                <a:gd name="connsiteX10" fmla="*/ 984044 w 1727528"/>
                <a:gd name="connsiteY10" fmla="*/ 837488 h 5469308"/>
                <a:gd name="connsiteX11" fmla="*/ 1052410 w 1727528"/>
                <a:gd name="connsiteY11" fmla="*/ 871671 h 5469308"/>
                <a:gd name="connsiteX12" fmla="*/ 1078047 w 1727528"/>
                <a:gd name="connsiteY12" fmla="*/ 888762 h 5469308"/>
                <a:gd name="connsiteX13" fmla="*/ 1163505 w 1727528"/>
                <a:gd name="connsiteY13" fmla="*/ 914400 h 5469308"/>
                <a:gd name="connsiteX14" fmla="*/ 1223326 w 1727528"/>
                <a:gd name="connsiteY14" fmla="*/ 931491 h 5469308"/>
                <a:gd name="connsiteX15" fmla="*/ 1377150 w 1727528"/>
                <a:gd name="connsiteY15" fmla="*/ 948583 h 5469308"/>
                <a:gd name="connsiteX16" fmla="*/ 1428425 w 1727528"/>
                <a:gd name="connsiteY16" fmla="*/ 957129 h 5469308"/>
                <a:gd name="connsiteX17" fmla="*/ 1548066 w 1727528"/>
                <a:gd name="connsiteY17" fmla="*/ 965674 h 5469308"/>
                <a:gd name="connsiteX18" fmla="*/ 1590795 w 1727528"/>
                <a:gd name="connsiteY18" fmla="*/ 974220 h 5469308"/>
                <a:gd name="connsiteX19" fmla="*/ 1616432 w 1727528"/>
                <a:gd name="connsiteY19" fmla="*/ 982766 h 5469308"/>
                <a:gd name="connsiteX20" fmla="*/ 1667707 w 1727528"/>
                <a:gd name="connsiteY20" fmla="*/ 991312 h 5469308"/>
                <a:gd name="connsiteX21" fmla="*/ 1718982 w 1727528"/>
                <a:gd name="connsiteY21" fmla="*/ 1016949 h 5469308"/>
                <a:gd name="connsiteX22" fmla="*/ 1727528 w 1727528"/>
                <a:gd name="connsiteY22" fmla="*/ 1042587 h 5469308"/>
                <a:gd name="connsiteX23" fmla="*/ 1718982 w 1727528"/>
                <a:gd name="connsiteY23" fmla="*/ 1085316 h 5469308"/>
                <a:gd name="connsiteX24" fmla="*/ 1642070 w 1727528"/>
                <a:gd name="connsiteY24" fmla="*/ 1119499 h 5469308"/>
                <a:gd name="connsiteX25" fmla="*/ 1565158 w 1727528"/>
                <a:gd name="connsiteY25" fmla="*/ 1145136 h 5469308"/>
                <a:gd name="connsiteX26" fmla="*/ 1505337 w 1727528"/>
                <a:gd name="connsiteY26" fmla="*/ 1162228 h 5469308"/>
                <a:gd name="connsiteX27" fmla="*/ 1308784 w 1727528"/>
                <a:gd name="connsiteY27" fmla="*/ 1170774 h 5469308"/>
                <a:gd name="connsiteX28" fmla="*/ 1223326 w 1727528"/>
                <a:gd name="connsiteY28" fmla="*/ 1187865 h 5469308"/>
                <a:gd name="connsiteX29" fmla="*/ 1189143 w 1727528"/>
                <a:gd name="connsiteY29" fmla="*/ 1196411 h 5469308"/>
                <a:gd name="connsiteX30" fmla="*/ 1137868 w 1727528"/>
                <a:gd name="connsiteY30" fmla="*/ 1204957 h 5469308"/>
                <a:gd name="connsiteX31" fmla="*/ 1086593 w 1727528"/>
                <a:gd name="connsiteY31" fmla="*/ 1222048 h 5469308"/>
                <a:gd name="connsiteX32" fmla="*/ 1009681 w 1727528"/>
                <a:gd name="connsiteY32" fmla="*/ 1239140 h 5469308"/>
                <a:gd name="connsiteX33" fmla="*/ 975498 w 1727528"/>
                <a:gd name="connsiteY33" fmla="*/ 1256231 h 5469308"/>
                <a:gd name="connsiteX34" fmla="*/ 941315 w 1727528"/>
                <a:gd name="connsiteY34" fmla="*/ 1264777 h 5469308"/>
                <a:gd name="connsiteX35" fmla="*/ 915677 w 1727528"/>
                <a:gd name="connsiteY35" fmla="*/ 1281869 h 5469308"/>
                <a:gd name="connsiteX36" fmla="*/ 890040 w 1727528"/>
                <a:gd name="connsiteY36" fmla="*/ 1290415 h 5469308"/>
                <a:gd name="connsiteX37" fmla="*/ 847311 w 1727528"/>
                <a:gd name="connsiteY37" fmla="*/ 1324598 h 5469308"/>
                <a:gd name="connsiteX38" fmla="*/ 830219 w 1727528"/>
                <a:gd name="connsiteY38" fmla="*/ 1350235 h 5469308"/>
                <a:gd name="connsiteX39" fmla="*/ 804582 w 1727528"/>
                <a:gd name="connsiteY39" fmla="*/ 1367327 h 5469308"/>
                <a:gd name="connsiteX40" fmla="*/ 796036 w 1727528"/>
                <a:gd name="connsiteY40" fmla="*/ 1392964 h 5469308"/>
                <a:gd name="connsiteX41" fmla="*/ 770399 w 1727528"/>
                <a:gd name="connsiteY41" fmla="*/ 1410056 h 5469308"/>
                <a:gd name="connsiteX42" fmla="*/ 753307 w 1727528"/>
                <a:gd name="connsiteY42" fmla="*/ 1461331 h 5469308"/>
                <a:gd name="connsiteX43" fmla="*/ 744761 w 1727528"/>
                <a:gd name="connsiteY43" fmla="*/ 1486968 h 5469308"/>
                <a:gd name="connsiteX44" fmla="*/ 736215 w 1727528"/>
                <a:gd name="connsiteY44" fmla="*/ 1512605 h 5469308"/>
                <a:gd name="connsiteX45" fmla="*/ 710578 w 1727528"/>
                <a:gd name="connsiteY45" fmla="*/ 1683521 h 5469308"/>
                <a:gd name="connsiteX46" fmla="*/ 702032 w 1727528"/>
                <a:gd name="connsiteY46" fmla="*/ 1726250 h 5469308"/>
                <a:gd name="connsiteX47" fmla="*/ 693487 w 1727528"/>
                <a:gd name="connsiteY47" fmla="*/ 1905712 h 5469308"/>
                <a:gd name="connsiteX48" fmla="*/ 684941 w 1727528"/>
                <a:gd name="connsiteY48" fmla="*/ 2042445 h 5469308"/>
                <a:gd name="connsiteX49" fmla="*/ 676395 w 1727528"/>
                <a:gd name="connsiteY49" fmla="*/ 2307364 h 5469308"/>
                <a:gd name="connsiteX50" fmla="*/ 659303 w 1727528"/>
                <a:gd name="connsiteY50" fmla="*/ 2580830 h 5469308"/>
                <a:gd name="connsiteX51" fmla="*/ 633666 w 1727528"/>
                <a:gd name="connsiteY51" fmla="*/ 2700471 h 5469308"/>
                <a:gd name="connsiteX52" fmla="*/ 625120 w 1727528"/>
                <a:gd name="connsiteY52" fmla="*/ 2743200 h 5469308"/>
                <a:gd name="connsiteX53" fmla="*/ 608029 w 1727528"/>
                <a:gd name="connsiteY53" fmla="*/ 2768837 h 5469308"/>
                <a:gd name="connsiteX54" fmla="*/ 582391 w 1727528"/>
                <a:gd name="connsiteY54" fmla="*/ 2777383 h 5469308"/>
                <a:gd name="connsiteX55" fmla="*/ 539662 w 1727528"/>
                <a:gd name="connsiteY55" fmla="*/ 2794474 h 5469308"/>
                <a:gd name="connsiteX56" fmla="*/ 488387 w 1727528"/>
                <a:gd name="connsiteY56" fmla="*/ 2811566 h 5469308"/>
                <a:gd name="connsiteX57" fmla="*/ 462750 w 1727528"/>
                <a:gd name="connsiteY57" fmla="*/ 2828658 h 5469308"/>
                <a:gd name="connsiteX58" fmla="*/ 428567 w 1727528"/>
                <a:gd name="connsiteY58" fmla="*/ 2837203 h 5469308"/>
                <a:gd name="connsiteX59" fmla="*/ 351655 w 1727528"/>
                <a:gd name="connsiteY59" fmla="*/ 2862841 h 5469308"/>
                <a:gd name="connsiteX60" fmla="*/ 326017 w 1727528"/>
                <a:gd name="connsiteY60" fmla="*/ 2871387 h 5469308"/>
                <a:gd name="connsiteX61" fmla="*/ 300380 w 1727528"/>
                <a:gd name="connsiteY61" fmla="*/ 2879932 h 5469308"/>
                <a:gd name="connsiteX62" fmla="*/ 249105 w 1727528"/>
                <a:gd name="connsiteY62" fmla="*/ 2905570 h 5469308"/>
                <a:gd name="connsiteX63" fmla="*/ 197830 w 1727528"/>
                <a:gd name="connsiteY63" fmla="*/ 2931207 h 5469308"/>
                <a:gd name="connsiteX64" fmla="*/ 172193 w 1727528"/>
                <a:gd name="connsiteY64" fmla="*/ 2956845 h 5469308"/>
                <a:gd name="connsiteX65" fmla="*/ 146556 w 1727528"/>
                <a:gd name="connsiteY65" fmla="*/ 2965390 h 5469308"/>
                <a:gd name="connsiteX66" fmla="*/ 120918 w 1727528"/>
                <a:gd name="connsiteY66" fmla="*/ 2982482 h 5469308"/>
                <a:gd name="connsiteX67" fmla="*/ 86735 w 1727528"/>
                <a:gd name="connsiteY67" fmla="*/ 2999574 h 5469308"/>
                <a:gd name="connsiteX68" fmla="*/ 35460 w 1727528"/>
                <a:gd name="connsiteY68" fmla="*/ 3033757 h 5469308"/>
                <a:gd name="connsiteX69" fmla="*/ 9823 w 1727528"/>
                <a:gd name="connsiteY69" fmla="*/ 3136306 h 5469308"/>
                <a:gd name="connsiteX70" fmla="*/ 26915 w 1727528"/>
                <a:gd name="connsiteY70" fmla="*/ 3161944 h 5469308"/>
                <a:gd name="connsiteX71" fmla="*/ 35460 w 1727528"/>
                <a:gd name="connsiteY71" fmla="*/ 3187581 h 5469308"/>
                <a:gd name="connsiteX72" fmla="*/ 61098 w 1727528"/>
                <a:gd name="connsiteY72" fmla="*/ 3196127 h 5469308"/>
                <a:gd name="connsiteX73" fmla="*/ 86735 w 1727528"/>
                <a:gd name="connsiteY73" fmla="*/ 3213218 h 5469308"/>
                <a:gd name="connsiteX74" fmla="*/ 120918 w 1727528"/>
                <a:gd name="connsiteY74" fmla="*/ 3230310 h 5469308"/>
                <a:gd name="connsiteX75" fmla="*/ 146556 w 1727528"/>
                <a:gd name="connsiteY75" fmla="*/ 3238856 h 5469308"/>
                <a:gd name="connsiteX76" fmla="*/ 197830 w 1727528"/>
                <a:gd name="connsiteY76" fmla="*/ 3264493 h 5469308"/>
                <a:gd name="connsiteX77" fmla="*/ 257651 w 1727528"/>
                <a:gd name="connsiteY77" fmla="*/ 3273039 h 5469308"/>
                <a:gd name="connsiteX78" fmla="*/ 360201 w 1727528"/>
                <a:gd name="connsiteY78" fmla="*/ 3307222 h 5469308"/>
                <a:gd name="connsiteX79" fmla="*/ 385838 w 1727528"/>
                <a:gd name="connsiteY79" fmla="*/ 3315768 h 5469308"/>
                <a:gd name="connsiteX80" fmla="*/ 437113 w 1727528"/>
                <a:gd name="connsiteY80" fmla="*/ 3341405 h 5469308"/>
                <a:gd name="connsiteX81" fmla="*/ 462750 w 1727528"/>
                <a:gd name="connsiteY81" fmla="*/ 3358497 h 5469308"/>
                <a:gd name="connsiteX82" fmla="*/ 488387 w 1727528"/>
                <a:gd name="connsiteY82" fmla="*/ 3367043 h 5469308"/>
                <a:gd name="connsiteX83" fmla="*/ 505479 w 1727528"/>
                <a:gd name="connsiteY83" fmla="*/ 3392680 h 5469308"/>
                <a:gd name="connsiteX84" fmla="*/ 531116 w 1727528"/>
                <a:gd name="connsiteY84" fmla="*/ 3401226 h 5469308"/>
                <a:gd name="connsiteX85" fmla="*/ 556754 w 1727528"/>
                <a:gd name="connsiteY85" fmla="*/ 3418317 h 5469308"/>
                <a:gd name="connsiteX86" fmla="*/ 608029 w 1727528"/>
                <a:gd name="connsiteY86" fmla="*/ 3443955 h 5469308"/>
                <a:gd name="connsiteX87" fmla="*/ 625120 w 1727528"/>
                <a:gd name="connsiteY87" fmla="*/ 3469592 h 5469308"/>
                <a:gd name="connsiteX88" fmla="*/ 650758 w 1727528"/>
                <a:gd name="connsiteY88" fmla="*/ 3486684 h 5469308"/>
                <a:gd name="connsiteX89" fmla="*/ 667849 w 1727528"/>
                <a:gd name="connsiteY89" fmla="*/ 3537959 h 5469308"/>
                <a:gd name="connsiteX90" fmla="*/ 693487 w 1727528"/>
                <a:gd name="connsiteY90" fmla="*/ 3589233 h 5469308"/>
                <a:gd name="connsiteX91" fmla="*/ 702032 w 1727528"/>
                <a:gd name="connsiteY91" fmla="*/ 3666145 h 5469308"/>
                <a:gd name="connsiteX92" fmla="*/ 684941 w 1727528"/>
                <a:gd name="connsiteY92" fmla="*/ 4101981 h 5469308"/>
                <a:gd name="connsiteX93" fmla="*/ 702032 w 1727528"/>
                <a:gd name="connsiteY93" fmla="*/ 4383992 h 5469308"/>
                <a:gd name="connsiteX94" fmla="*/ 710578 w 1727528"/>
                <a:gd name="connsiteY94" fmla="*/ 4477996 h 5469308"/>
                <a:gd name="connsiteX95" fmla="*/ 727670 w 1727528"/>
                <a:gd name="connsiteY95" fmla="*/ 4862557 h 5469308"/>
                <a:gd name="connsiteX96" fmla="*/ 744761 w 1727528"/>
                <a:gd name="connsiteY96" fmla="*/ 5033473 h 5469308"/>
                <a:gd name="connsiteX97" fmla="*/ 761853 w 1727528"/>
                <a:gd name="connsiteY97" fmla="*/ 5118931 h 5469308"/>
                <a:gd name="connsiteX98" fmla="*/ 778944 w 1727528"/>
                <a:gd name="connsiteY98" fmla="*/ 5204388 h 5469308"/>
                <a:gd name="connsiteX99" fmla="*/ 796036 w 1727528"/>
                <a:gd name="connsiteY99" fmla="*/ 5289846 h 5469308"/>
                <a:gd name="connsiteX100" fmla="*/ 787490 w 1727528"/>
                <a:gd name="connsiteY100" fmla="*/ 5469308 h 546930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Lst>
              <a:rect l="l" t="t" r="r" b="b"/>
              <a:pathLst>
                <a:path w="1727528" h="5469308">
                  <a:moveTo>
                    <a:pt x="804582" y="0"/>
                  </a:moveTo>
                  <a:cubicBezTo>
                    <a:pt x="807431" y="42729"/>
                    <a:pt x="813128" y="85363"/>
                    <a:pt x="813128" y="128187"/>
                  </a:cubicBezTo>
                  <a:cubicBezTo>
                    <a:pt x="813128" y="196060"/>
                    <a:pt x="805127" y="201828"/>
                    <a:pt x="796036" y="256374"/>
                  </a:cubicBezTo>
                  <a:cubicBezTo>
                    <a:pt x="782943" y="334931"/>
                    <a:pt x="795324" y="292694"/>
                    <a:pt x="778944" y="341831"/>
                  </a:cubicBezTo>
                  <a:cubicBezTo>
                    <a:pt x="781793" y="418743"/>
                    <a:pt x="780522" y="495919"/>
                    <a:pt x="787490" y="572568"/>
                  </a:cubicBezTo>
                  <a:cubicBezTo>
                    <a:pt x="789121" y="590510"/>
                    <a:pt x="798885" y="606751"/>
                    <a:pt x="804582" y="623843"/>
                  </a:cubicBezTo>
                  <a:cubicBezTo>
                    <a:pt x="813422" y="650363"/>
                    <a:pt x="814381" y="657266"/>
                    <a:pt x="830219" y="683663"/>
                  </a:cubicBezTo>
                  <a:cubicBezTo>
                    <a:pt x="840787" y="701277"/>
                    <a:pt x="853008" y="717846"/>
                    <a:pt x="864402" y="734938"/>
                  </a:cubicBezTo>
                  <a:cubicBezTo>
                    <a:pt x="870099" y="743484"/>
                    <a:pt x="872948" y="754878"/>
                    <a:pt x="881494" y="760575"/>
                  </a:cubicBezTo>
                  <a:cubicBezTo>
                    <a:pt x="918982" y="785568"/>
                    <a:pt x="898914" y="771505"/>
                    <a:pt x="941315" y="803304"/>
                  </a:cubicBezTo>
                  <a:cubicBezTo>
                    <a:pt x="973745" y="851952"/>
                    <a:pt x="939591" y="812087"/>
                    <a:pt x="984044" y="837488"/>
                  </a:cubicBezTo>
                  <a:cubicBezTo>
                    <a:pt x="1051835" y="876225"/>
                    <a:pt x="984444" y="854679"/>
                    <a:pt x="1052410" y="871671"/>
                  </a:cubicBezTo>
                  <a:cubicBezTo>
                    <a:pt x="1060956" y="877368"/>
                    <a:pt x="1068662" y="884591"/>
                    <a:pt x="1078047" y="888762"/>
                  </a:cubicBezTo>
                  <a:cubicBezTo>
                    <a:pt x="1114598" y="905007"/>
                    <a:pt x="1128707" y="904458"/>
                    <a:pt x="1163505" y="914400"/>
                  </a:cubicBezTo>
                  <a:cubicBezTo>
                    <a:pt x="1191943" y="922525"/>
                    <a:pt x="1191281" y="926150"/>
                    <a:pt x="1223326" y="931491"/>
                  </a:cubicBezTo>
                  <a:cubicBezTo>
                    <a:pt x="1275459" y="940180"/>
                    <a:pt x="1324485" y="942000"/>
                    <a:pt x="1377150" y="948583"/>
                  </a:cubicBezTo>
                  <a:cubicBezTo>
                    <a:pt x="1394344" y="950732"/>
                    <a:pt x="1411184" y="955405"/>
                    <a:pt x="1428425" y="957129"/>
                  </a:cubicBezTo>
                  <a:cubicBezTo>
                    <a:pt x="1468209" y="961107"/>
                    <a:pt x="1508186" y="962826"/>
                    <a:pt x="1548066" y="965674"/>
                  </a:cubicBezTo>
                  <a:cubicBezTo>
                    <a:pt x="1562309" y="968523"/>
                    <a:pt x="1576704" y="970697"/>
                    <a:pt x="1590795" y="974220"/>
                  </a:cubicBezTo>
                  <a:cubicBezTo>
                    <a:pt x="1599534" y="976405"/>
                    <a:pt x="1607639" y="980812"/>
                    <a:pt x="1616432" y="982766"/>
                  </a:cubicBezTo>
                  <a:cubicBezTo>
                    <a:pt x="1633347" y="986525"/>
                    <a:pt x="1650615" y="988463"/>
                    <a:pt x="1667707" y="991312"/>
                  </a:cubicBezTo>
                  <a:cubicBezTo>
                    <a:pt x="1684594" y="996941"/>
                    <a:pt x="1706935" y="1001890"/>
                    <a:pt x="1718982" y="1016949"/>
                  </a:cubicBezTo>
                  <a:cubicBezTo>
                    <a:pt x="1724610" y="1023983"/>
                    <a:pt x="1724679" y="1034041"/>
                    <a:pt x="1727528" y="1042587"/>
                  </a:cubicBezTo>
                  <a:cubicBezTo>
                    <a:pt x="1724679" y="1056830"/>
                    <a:pt x="1726189" y="1072705"/>
                    <a:pt x="1718982" y="1085316"/>
                  </a:cubicBezTo>
                  <a:cubicBezTo>
                    <a:pt x="1709423" y="1102043"/>
                    <a:pt x="1648589" y="1117326"/>
                    <a:pt x="1642070" y="1119499"/>
                  </a:cubicBezTo>
                  <a:lnTo>
                    <a:pt x="1565158" y="1145136"/>
                  </a:lnTo>
                  <a:cubicBezTo>
                    <a:pt x="1550718" y="1149949"/>
                    <a:pt x="1519132" y="1161206"/>
                    <a:pt x="1505337" y="1162228"/>
                  </a:cubicBezTo>
                  <a:cubicBezTo>
                    <a:pt x="1439937" y="1167073"/>
                    <a:pt x="1374302" y="1167925"/>
                    <a:pt x="1308784" y="1170774"/>
                  </a:cubicBezTo>
                  <a:cubicBezTo>
                    <a:pt x="1280298" y="1176471"/>
                    <a:pt x="1251509" y="1180819"/>
                    <a:pt x="1223326" y="1187865"/>
                  </a:cubicBezTo>
                  <a:cubicBezTo>
                    <a:pt x="1211932" y="1190714"/>
                    <a:pt x="1200660" y="1194108"/>
                    <a:pt x="1189143" y="1196411"/>
                  </a:cubicBezTo>
                  <a:cubicBezTo>
                    <a:pt x="1172152" y="1199809"/>
                    <a:pt x="1154678" y="1200755"/>
                    <a:pt x="1137868" y="1204957"/>
                  </a:cubicBezTo>
                  <a:cubicBezTo>
                    <a:pt x="1120390" y="1209326"/>
                    <a:pt x="1103849" y="1216871"/>
                    <a:pt x="1086593" y="1222048"/>
                  </a:cubicBezTo>
                  <a:cubicBezTo>
                    <a:pt x="1062452" y="1229290"/>
                    <a:pt x="1034081" y="1234260"/>
                    <a:pt x="1009681" y="1239140"/>
                  </a:cubicBezTo>
                  <a:cubicBezTo>
                    <a:pt x="998287" y="1244837"/>
                    <a:pt x="987426" y="1251758"/>
                    <a:pt x="975498" y="1256231"/>
                  </a:cubicBezTo>
                  <a:cubicBezTo>
                    <a:pt x="964501" y="1260355"/>
                    <a:pt x="952110" y="1260150"/>
                    <a:pt x="941315" y="1264777"/>
                  </a:cubicBezTo>
                  <a:cubicBezTo>
                    <a:pt x="931874" y="1268823"/>
                    <a:pt x="924864" y="1277276"/>
                    <a:pt x="915677" y="1281869"/>
                  </a:cubicBezTo>
                  <a:cubicBezTo>
                    <a:pt x="907620" y="1285898"/>
                    <a:pt x="898586" y="1287566"/>
                    <a:pt x="890040" y="1290415"/>
                  </a:cubicBezTo>
                  <a:cubicBezTo>
                    <a:pt x="841056" y="1363887"/>
                    <a:pt x="906280" y="1277423"/>
                    <a:pt x="847311" y="1324598"/>
                  </a:cubicBezTo>
                  <a:cubicBezTo>
                    <a:pt x="839291" y="1331014"/>
                    <a:pt x="837482" y="1342972"/>
                    <a:pt x="830219" y="1350235"/>
                  </a:cubicBezTo>
                  <a:cubicBezTo>
                    <a:pt x="822956" y="1357498"/>
                    <a:pt x="813128" y="1361630"/>
                    <a:pt x="804582" y="1367327"/>
                  </a:cubicBezTo>
                  <a:cubicBezTo>
                    <a:pt x="801733" y="1375873"/>
                    <a:pt x="801663" y="1385930"/>
                    <a:pt x="796036" y="1392964"/>
                  </a:cubicBezTo>
                  <a:cubicBezTo>
                    <a:pt x="789620" y="1400984"/>
                    <a:pt x="775842" y="1401346"/>
                    <a:pt x="770399" y="1410056"/>
                  </a:cubicBezTo>
                  <a:cubicBezTo>
                    <a:pt x="760850" y="1425334"/>
                    <a:pt x="759004" y="1444239"/>
                    <a:pt x="753307" y="1461331"/>
                  </a:cubicBezTo>
                  <a:lnTo>
                    <a:pt x="744761" y="1486968"/>
                  </a:lnTo>
                  <a:lnTo>
                    <a:pt x="736215" y="1512605"/>
                  </a:lnTo>
                  <a:cubicBezTo>
                    <a:pt x="728426" y="1567126"/>
                    <a:pt x="720692" y="1627896"/>
                    <a:pt x="710578" y="1683521"/>
                  </a:cubicBezTo>
                  <a:cubicBezTo>
                    <a:pt x="707980" y="1697812"/>
                    <a:pt x="704881" y="1712007"/>
                    <a:pt x="702032" y="1726250"/>
                  </a:cubicBezTo>
                  <a:cubicBezTo>
                    <a:pt x="699184" y="1786071"/>
                    <a:pt x="696719" y="1845911"/>
                    <a:pt x="693487" y="1905712"/>
                  </a:cubicBezTo>
                  <a:cubicBezTo>
                    <a:pt x="691022" y="1951312"/>
                    <a:pt x="686883" y="1996820"/>
                    <a:pt x="684941" y="2042445"/>
                  </a:cubicBezTo>
                  <a:cubicBezTo>
                    <a:pt x="681185" y="2130717"/>
                    <a:pt x="679791" y="2219077"/>
                    <a:pt x="676395" y="2307364"/>
                  </a:cubicBezTo>
                  <a:cubicBezTo>
                    <a:pt x="674592" y="2354236"/>
                    <a:pt x="668942" y="2513355"/>
                    <a:pt x="659303" y="2580830"/>
                  </a:cubicBezTo>
                  <a:cubicBezTo>
                    <a:pt x="647710" y="2661982"/>
                    <a:pt x="646104" y="2644502"/>
                    <a:pt x="633666" y="2700471"/>
                  </a:cubicBezTo>
                  <a:cubicBezTo>
                    <a:pt x="630515" y="2714650"/>
                    <a:pt x="630220" y="2729600"/>
                    <a:pt x="625120" y="2743200"/>
                  </a:cubicBezTo>
                  <a:cubicBezTo>
                    <a:pt x="621514" y="2752817"/>
                    <a:pt x="616049" y="2762421"/>
                    <a:pt x="608029" y="2768837"/>
                  </a:cubicBezTo>
                  <a:cubicBezTo>
                    <a:pt x="600995" y="2774464"/>
                    <a:pt x="590826" y="2774220"/>
                    <a:pt x="582391" y="2777383"/>
                  </a:cubicBezTo>
                  <a:cubicBezTo>
                    <a:pt x="568028" y="2782769"/>
                    <a:pt x="554079" y="2789232"/>
                    <a:pt x="539662" y="2794474"/>
                  </a:cubicBezTo>
                  <a:cubicBezTo>
                    <a:pt x="522730" y="2800631"/>
                    <a:pt x="488387" y="2811566"/>
                    <a:pt x="488387" y="2811566"/>
                  </a:cubicBezTo>
                  <a:cubicBezTo>
                    <a:pt x="479841" y="2817263"/>
                    <a:pt x="472190" y="2824612"/>
                    <a:pt x="462750" y="2828658"/>
                  </a:cubicBezTo>
                  <a:cubicBezTo>
                    <a:pt x="451955" y="2833285"/>
                    <a:pt x="439817" y="2833828"/>
                    <a:pt x="428567" y="2837203"/>
                  </a:cubicBezTo>
                  <a:cubicBezTo>
                    <a:pt x="428550" y="2837208"/>
                    <a:pt x="364482" y="2858565"/>
                    <a:pt x="351655" y="2862841"/>
                  </a:cubicBezTo>
                  <a:lnTo>
                    <a:pt x="326017" y="2871387"/>
                  </a:lnTo>
                  <a:lnTo>
                    <a:pt x="300380" y="2879932"/>
                  </a:lnTo>
                  <a:cubicBezTo>
                    <a:pt x="226919" y="2928908"/>
                    <a:pt x="319859" y="2870194"/>
                    <a:pt x="249105" y="2905570"/>
                  </a:cubicBezTo>
                  <a:cubicBezTo>
                    <a:pt x="182839" y="2938702"/>
                    <a:pt x="262273" y="2909726"/>
                    <a:pt x="197830" y="2931207"/>
                  </a:cubicBezTo>
                  <a:cubicBezTo>
                    <a:pt x="189284" y="2939753"/>
                    <a:pt x="182249" y="2950141"/>
                    <a:pt x="172193" y="2956845"/>
                  </a:cubicBezTo>
                  <a:cubicBezTo>
                    <a:pt x="164698" y="2961842"/>
                    <a:pt x="154613" y="2961362"/>
                    <a:pt x="146556" y="2965390"/>
                  </a:cubicBezTo>
                  <a:cubicBezTo>
                    <a:pt x="137369" y="2969983"/>
                    <a:pt x="129836" y="2977386"/>
                    <a:pt x="120918" y="2982482"/>
                  </a:cubicBezTo>
                  <a:cubicBezTo>
                    <a:pt x="109857" y="2988803"/>
                    <a:pt x="97659" y="2993020"/>
                    <a:pt x="86735" y="2999574"/>
                  </a:cubicBezTo>
                  <a:cubicBezTo>
                    <a:pt x="69121" y="3010143"/>
                    <a:pt x="35460" y="3033757"/>
                    <a:pt x="35460" y="3033757"/>
                  </a:cubicBezTo>
                  <a:cubicBezTo>
                    <a:pt x="1088" y="3085314"/>
                    <a:pt x="-10049" y="3076692"/>
                    <a:pt x="9823" y="3136306"/>
                  </a:cubicBezTo>
                  <a:cubicBezTo>
                    <a:pt x="13071" y="3146050"/>
                    <a:pt x="21218" y="3153398"/>
                    <a:pt x="26915" y="3161944"/>
                  </a:cubicBezTo>
                  <a:cubicBezTo>
                    <a:pt x="29763" y="3170490"/>
                    <a:pt x="29090" y="3181211"/>
                    <a:pt x="35460" y="3187581"/>
                  </a:cubicBezTo>
                  <a:cubicBezTo>
                    <a:pt x="41830" y="3193951"/>
                    <a:pt x="53041" y="3192098"/>
                    <a:pt x="61098" y="3196127"/>
                  </a:cubicBezTo>
                  <a:cubicBezTo>
                    <a:pt x="70284" y="3200720"/>
                    <a:pt x="77818" y="3208122"/>
                    <a:pt x="86735" y="3213218"/>
                  </a:cubicBezTo>
                  <a:cubicBezTo>
                    <a:pt x="97796" y="3219538"/>
                    <a:pt x="109209" y="3225292"/>
                    <a:pt x="120918" y="3230310"/>
                  </a:cubicBezTo>
                  <a:cubicBezTo>
                    <a:pt x="129198" y="3233859"/>
                    <a:pt x="138499" y="3234827"/>
                    <a:pt x="146556" y="3238856"/>
                  </a:cubicBezTo>
                  <a:cubicBezTo>
                    <a:pt x="180165" y="3255660"/>
                    <a:pt x="162032" y="3257333"/>
                    <a:pt x="197830" y="3264493"/>
                  </a:cubicBezTo>
                  <a:cubicBezTo>
                    <a:pt x="217582" y="3268443"/>
                    <a:pt x="237711" y="3270190"/>
                    <a:pt x="257651" y="3273039"/>
                  </a:cubicBezTo>
                  <a:lnTo>
                    <a:pt x="360201" y="3307222"/>
                  </a:lnTo>
                  <a:cubicBezTo>
                    <a:pt x="368747" y="3310071"/>
                    <a:pt x="378343" y="3310771"/>
                    <a:pt x="385838" y="3315768"/>
                  </a:cubicBezTo>
                  <a:cubicBezTo>
                    <a:pt x="418970" y="3337856"/>
                    <a:pt x="401731" y="3329611"/>
                    <a:pt x="437113" y="3341405"/>
                  </a:cubicBezTo>
                  <a:cubicBezTo>
                    <a:pt x="445659" y="3347102"/>
                    <a:pt x="453564" y="3353904"/>
                    <a:pt x="462750" y="3358497"/>
                  </a:cubicBezTo>
                  <a:cubicBezTo>
                    <a:pt x="470807" y="3362526"/>
                    <a:pt x="481353" y="3361416"/>
                    <a:pt x="488387" y="3367043"/>
                  </a:cubicBezTo>
                  <a:cubicBezTo>
                    <a:pt x="496407" y="3373459"/>
                    <a:pt x="497459" y="3386264"/>
                    <a:pt x="505479" y="3392680"/>
                  </a:cubicBezTo>
                  <a:cubicBezTo>
                    <a:pt x="512513" y="3398307"/>
                    <a:pt x="523059" y="3397198"/>
                    <a:pt x="531116" y="3401226"/>
                  </a:cubicBezTo>
                  <a:cubicBezTo>
                    <a:pt x="540303" y="3405819"/>
                    <a:pt x="547567" y="3413724"/>
                    <a:pt x="556754" y="3418317"/>
                  </a:cubicBezTo>
                  <a:cubicBezTo>
                    <a:pt x="627509" y="3453694"/>
                    <a:pt x="534562" y="3394977"/>
                    <a:pt x="608029" y="3443955"/>
                  </a:cubicBezTo>
                  <a:cubicBezTo>
                    <a:pt x="613726" y="3452501"/>
                    <a:pt x="617858" y="3462330"/>
                    <a:pt x="625120" y="3469592"/>
                  </a:cubicBezTo>
                  <a:cubicBezTo>
                    <a:pt x="632383" y="3476855"/>
                    <a:pt x="645314" y="3477974"/>
                    <a:pt x="650758" y="3486684"/>
                  </a:cubicBezTo>
                  <a:cubicBezTo>
                    <a:pt x="660306" y="3501962"/>
                    <a:pt x="657855" y="3522969"/>
                    <a:pt x="667849" y="3537959"/>
                  </a:cubicBezTo>
                  <a:cubicBezTo>
                    <a:pt x="689938" y="3571091"/>
                    <a:pt x="681693" y="3553852"/>
                    <a:pt x="693487" y="3589233"/>
                  </a:cubicBezTo>
                  <a:cubicBezTo>
                    <a:pt x="696335" y="3614870"/>
                    <a:pt x="702032" y="3640350"/>
                    <a:pt x="702032" y="3666145"/>
                  </a:cubicBezTo>
                  <a:cubicBezTo>
                    <a:pt x="702032" y="3904232"/>
                    <a:pt x="698526" y="3925377"/>
                    <a:pt x="684941" y="4101981"/>
                  </a:cubicBezTo>
                  <a:cubicBezTo>
                    <a:pt x="703676" y="4289323"/>
                    <a:pt x="683852" y="4074928"/>
                    <a:pt x="702032" y="4383992"/>
                  </a:cubicBezTo>
                  <a:cubicBezTo>
                    <a:pt x="703880" y="4415402"/>
                    <a:pt x="707729" y="4446661"/>
                    <a:pt x="710578" y="4477996"/>
                  </a:cubicBezTo>
                  <a:cubicBezTo>
                    <a:pt x="717208" y="4676896"/>
                    <a:pt x="715110" y="4699274"/>
                    <a:pt x="727670" y="4862557"/>
                  </a:cubicBezTo>
                  <a:cubicBezTo>
                    <a:pt x="729423" y="4885346"/>
                    <a:pt x="740223" y="5004735"/>
                    <a:pt x="744761" y="5033473"/>
                  </a:cubicBezTo>
                  <a:cubicBezTo>
                    <a:pt x="749292" y="5062168"/>
                    <a:pt x="757077" y="5090276"/>
                    <a:pt x="761853" y="5118931"/>
                  </a:cubicBezTo>
                  <a:cubicBezTo>
                    <a:pt x="781731" y="5238193"/>
                    <a:pt x="759825" y="5115163"/>
                    <a:pt x="778944" y="5204388"/>
                  </a:cubicBezTo>
                  <a:cubicBezTo>
                    <a:pt x="785031" y="5232793"/>
                    <a:pt x="796036" y="5289846"/>
                    <a:pt x="796036" y="5289846"/>
                  </a:cubicBezTo>
                  <a:lnTo>
                    <a:pt x="787490" y="5469308"/>
                  </a:lnTo>
                </a:path>
              </a:pathLst>
            </a:custGeom>
            <a:noFill/>
            <a:ln w="76200">
              <a:solidFill>
                <a:srgbClr val="00B050"/>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latinLnBrk="1">
                <a:defRPr/>
              </a:pPr>
              <a:endParaRPr lang="ko-KR" altLang="en-US" sz="1350">
                <a:solidFill>
                  <a:prstClr val="white"/>
                </a:solidFill>
                <a:latin typeface="맑은 고딕" panose="020F0502020204030204"/>
                <a:ea typeface="맑은 고딕" panose="020B0503020000020004" pitchFamily="50" charset="-127"/>
              </a:endParaRPr>
            </a:p>
          </p:txBody>
        </p:sp>
        <p:sp>
          <p:nvSpPr>
            <p:cNvPr id="17" name="TextBox 16">
              <a:extLst>
                <a:ext uri="{FF2B5EF4-FFF2-40B4-BE49-F238E27FC236}">
                  <a16:creationId xmlns:a16="http://schemas.microsoft.com/office/drawing/2014/main" id="{C0685573-7761-72FF-2970-D2EB424E8420}"/>
                </a:ext>
              </a:extLst>
            </p:cNvPr>
            <p:cNvSpPr txBox="1"/>
            <p:nvPr/>
          </p:nvSpPr>
          <p:spPr>
            <a:xfrm>
              <a:off x="6625567" y="5268916"/>
              <a:ext cx="117020" cy="276999"/>
            </a:xfrm>
            <a:prstGeom prst="rect">
              <a:avLst/>
            </a:prstGeom>
            <a:noFill/>
          </p:spPr>
          <p:txBody>
            <a:bodyPr wrap="none" lIns="0" tIns="0" rIns="0" bIns="0" rtlCol="0">
              <a:spAutoFit/>
            </a:bodyPr>
            <a:lstStyle/>
            <a:p>
              <a:r>
                <a:rPr lang="en-US" altLang="ko-KR">
                  <a:solidFill>
                    <a:srgbClr val="00B050"/>
                  </a:solidFill>
                </a:rPr>
                <a:t>4</a:t>
              </a:r>
              <a:endParaRPr lang="ko-KR" altLang="en-US">
                <a:solidFill>
                  <a:srgbClr val="00B050"/>
                </a:solidFill>
              </a:endParaRPr>
            </a:p>
          </p:txBody>
        </p:sp>
      </p:grpSp>
      <p:grpSp>
        <p:nvGrpSpPr>
          <p:cNvPr id="21" name="그룹 20">
            <a:extLst>
              <a:ext uri="{FF2B5EF4-FFF2-40B4-BE49-F238E27FC236}">
                <a16:creationId xmlns:a16="http://schemas.microsoft.com/office/drawing/2014/main" id="{DCAB05CF-6326-A9A4-2EE2-F77E46472D4A}"/>
              </a:ext>
            </a:extLst>
          </p:cNvPr>
          <p:cNvGrpSpPr/>
          <p:nvPr/>
        </p:nvGrpSpPr>
        <p:grpSpPr>
          <a:xfrm>
            <a:off x="5979920" y="1501619"/>
            <a:ext cx="1441313" cy="4037888"/>
            <a:chOff x="5979920" y="1501619"/>
            <a:chExt cx="1441313" cy="4037888"/>
          </a:xfrm>
        </p:grpSpPr>
        <p:sp>
          <p:nvSpPr>
            <p:cNvPr id="6" name="자유형 5"/>
            <p:cNvSpPr/>
            <p:nvPr/>
          </p:nvSpPr>
          <p:spPr>
            <a:xfrm>
              <a:off x="5979920" y="1501619"/>
              <a:ext cx="1416466" cy="4037888"/>
            </a:xfrm>
            <a:custGeom>
              <a:avLst/>
              <a:gdLst>
                <a:gd name="connsiteX0" fmla="*/ 683664 w 1888621"/>
                <a:gd name="connsiteY0" fmla="*/ 0 h 5383851"/>
                <a:gd name="connsiteX1" fmla="*/ 675118 w 1888621"/>
                <a:gd name="connsiteY1" fmla="*/ 59821 h 5383851"/>
                <a:gd name="connsiteX2" fmla="*/ 666572 w 1888621"/>
                <a:gd name="connsiteY2" fmla="*/ 85458 h 5383851"/>
                <a:gd name="connsiteX3" fmla="*/ 649481 w 1888621"/>
                <a:gd name="connsiteY3" fmla="*/ 196554 h 5383851"/>
                <a:gd name="connsiteX4" fmla="*/ 666572 w 1888621"/>
                <a:gd name="connsiteY4" fmla="*/ 427290 h 5383851"/>
                <a:gd name="connsiteX5" fmla="*/ 692210 w 1888621"/>
                <a:gd name="connsiteY5" fmla="*/ 512748 h 5383851"/>
                <a:gd name="connsiteX6" fmla="*/ 717847 w 1888621"/>
                <a:gd name="connsiteY6" fmla="*/ 589660 h 5383851"/>
                <a:gd name="connsiteX7" fmla="*/ 734938 w 1888621"/>
                <a:gd name="connsiteY7" fmla="*/ 640935 h 5383851"/>
                <a:gd name="connsiteX8" fmla="*/ 760576 w 1888621"/>
                <a:gd name="connsiteY8" fmla="*/ 692210 h 5383851"/>
                <a:gd name="connsiteX9" fmla="*/ 786213 w 1888621"/>
                <a:gd name="connsiteY9" fmla="*/ 709301 h 5383851"/>
                <a:gd name="connsiteX10" fmla="*/ 828942 w 1888621"/>
                <a:gd name="connsiteY10" fmla="*/ 752030 h 5383851"/>
                <a:gd name="connsiteX11" fmla="*/ 854580 w 1888621"/>
                <a:gd name="connsiteY11" fmla="*/ 777668 h 5383851"/>
                <a:gd name="connsiteX12" fmla="*/ 880217 w 1888621"/>
                <a:gd name="connsiteY12" fmla="*/ 794759 h 5383851"/>
                <a:gd name="connsiteX13" fmla="*/ 905854 w 1888621"/>
                <a:gd name="connsiteY13" fmla="*/ 820397 h 5383851"/>
                <a:gd name="connsiteX14" fmla="*/ 931492 w 1888621"/>
                <a:gd name="connsiteY14" fmla="*/ 828943 h 5383851"/>
                <a:gd name="connsiteX15" fmla="*/ 957129 w 1888621"/>
                <a:gd name="connsiteY15" fmla="*/ 846034 h 5383851"/>
                <a:gd name="connsiteX16" fmla="*/ 1008404 w 1888621"/>
                <a:gd name="connsiteY16" fmla="*/ 863126 h 5383851"/>
                <a:gd name="connsiteX17" fmla="*/ 1034041 w 1888621"/>
                <a:gd name="connsiteY17" fmla="*/ 871671 h 5383851"/>
                <a:gd name="connsiteX18" fmla="*/ 1059679 w 1888621"/>
                <a:gd name="connsiteY18" fmla="*/ 880217 h 5383851"/>
                <a:gd name="connsiteX19" fmla="*/ 1136591 w 1888621"/>
                <a:gd name="connsiteY19" fmla="*/ 897309 h 5383851"/>
                <a:gd name="connsiteX20" fmla="*/ 1187866 w 1888621"/>
                <a:gd name="connsiteY20" fmla="*/ 914400 h 5383851"/>
                <a:gd name="connsiteX21" fmla="*/ 1239140 w 1888621"/>
                <a:gd name="connsiteY21" fmla="*/ 931492 h 5383851"/>
                <a:gd name="connsiteX22" fmla="*/ 1264778 w 1888621"/>
                <a:gd name="connsiteY22" fmla="*/ 940038 h 5383851"/>
                <a:gd name="connsiteX23" fmla="*/ 1290415 w 1888621"/>
                <a:gd name="connsiteY23" fmla="*/ 957129 h 5383851"/>
                <a:gd name="connsiteX24" fmla="*/ 1341690 w 1888621"/>
                <a:gd name="connsiteY24" fmla="*/ 974221 h 5383851"/>
                <a:gd name="connsiteX25" fmla="*/ 1392965 w 1888621"/>
                <a:gd name="connsiteY25" fmla="*/ 1016950 h 5383851"/>
                <a:gd name="connsiteX26" fmla="*/ 1478423 w 1888621"/>
                <a:gd name="connsiteY26" fmla="*/ 1042587 h 5383851"/>
                <a:gd name="connsiteX27" fmla="*/ 1247686 w 1888621"/>
                <a:gd name="connsiteY27" fmla="*/ 1059679 h 5383851"/>
                <a:gd name="connsiteX28" fmla="*/ 1179320 w 1888621"/>
                <a:gd name="connsiteY28" fmla="*/ 1068225 h 5383851"/>
                <a:gd name="connsiteX29" fmla="*/ 1128045 w 1888621"/>
                <a:gd name="connsiteY29" fmla="*/ 1085316 h 5383851"/>
                <a:gd name="connsiteX30" fmla="*/ 1093862 w 1888621"/>
                <a:gd name="connsiteY30" fmla="*/ 1093862 h 5383851"/>
                <a:gd name="connsiteX31" fmla="*/ 1042587 w 1888621"/>
                <a:gd name="connsiteY31" fmla="*/ 1110954 h 5383851"/>
                <a:gd name="connsiteX32" fmla="*/ 1016950 w 1888621"/>
                <a:gd name="connsiteY32" fmla="*/ 1119500 h 5383851"/>
                <a:gd name="connsiteX33" fmla="*/ 982767 w 1888621"/>
                <a:gd name="connsiteY33" fmla="*/ 1128045 h 5383851"/>
                <a:gd name="connsiteX34" fmla="*/ 957129 w 1888621"/>
                <a:gd name="connsiteY34" fmla="*/ 1145137 h 5383851"/>
                <a:gd name="connsiteX35" fmla="*/ 931492 w 1888621"/>
                <a:gd name="connsiteY35" fmla="*/ 1153683 h 5383851"/>
                <a:gd name="connsiteX36" fmla="*/ 880217 w 1888621"/>
                <a:gd name="connsiteY36" fmla="*/ 1187866 h 5383851"/>
                <a:gd name="connsiteX37" fmla="*/ 863125 w 1888621"/>
                <a:gd name="connsiteY37" fmla="*/ 1213503 h 5383851"/>
                <a:gd name="connsiteX38" fmla="*/ 837488 w 1888621"/>
                <a:gd name="connsiteY38" fmla="*/ 1222049 h 5383851"/>
                <a:gd name="connsiteX39" fmla="*/ 828942 w 1888621"/>
                <a:gd name="connsiteY39" fmla="*/ 1247686 h 5383851"/>
                <a:gd name="connsiteX40" fmla="*/ 803305 w 1888621"/>
                <a:gd name="connsiteY40" fmla="*/ 1264778 h 5383851"/>
                <a:gd name="connsiteX41" fmla="*/ 769122 w 1888621"/>
                <a:gd name="connsiteY41" fmla="*/ 1298961 h 5383851"/>
                <a:gd name="connsiteX42" fmla="*/ 760576 w 1888621"/>
                <a:gd name="connsiteY42" fmla="*/ 1324599 h 5383851"/>
                <a:gd name="connsiteX43" fmla="*/ 726393 w 1888621"/>
                <a:gd name="connsiteY43" fmla="*/ 1375873 h 5383851"/>
                <a:gd name="connsiteX44" fmla="*/ 709301 w 1888621"/>
                <a:gd name="connsiteY44" fmla="*/ 1401511 h 5383851"/>
                <a:gd name="connsiteX45" fmla="*/ 700755 w 1888621"/>
                <a:gd name="connsiteY45" fmla="*/ 1427148 h 5383851"/>
                <a:gd name="connsiteX46" fmla="*/ 666572 w 1888621"/>
                <a:gd name="connsiteY46" fmla="*/ 1478423 h 5383851"/>
                <a:gd name="connsiteX47" fmla="*/ 649481 w 1888621"/>
                <a:gd name="connsiteY47" fmla="*/ 1529698 h 5383851"/>
                <a:gd name="connsiteX48" fmla="*/ 640935 w 1888621"/>
                <a:gd name="connsiteY48" fmla="*/ 1555335 h 5383851"/>
                <a:gd name="connsiteX49" fmla="*/ 632389 w 1888621"/>
                <a:gd name="connsiteY49" fmla="*/ 1589518 h 5383851"/>
                <a:gd name="connsiteX50" fmla="*/ 615297 w 1888621"/>
                <a:gd name="connsiteY50" fmla="*/ 1760434 h 5383851"/>
                <a:gd name="connsiteX51" fmla="*/ 598206 w 1888621"/>
                <a:gd name="connsiteY51" fmla="*/ 1828800 h 5383851"/>
                <a:gd name="connsiteX52" fmla="*/ 589660 w 1888621"/>
                <a:gd name="connsiteY52" fmla="*/ 1880075 h 5383851"/>
                <a:gd name="connsiteX53" fmla="*/ 581114 w 1888621"/>
                <a:gd name="connsiteY53" fmla="*/ 1939896 h 5383851"/>
                <a:gd name="connsiteX54" fmla="*/ 572568 w 1888621"/>
                <a:gd name="connsiteY54" fmla="*/ 1965533 h 5383851"/>
                <a:gd name="connsiteX55" fmla="*/ 564023 w 1888621"/>
                <a:gd name="connsiteY55" fmla="*/ 2153541 h 5383851"/>
                <a:gd name="connsiteX56" fmla="*/ 555477 w 1888621"/>
                <a:gd name="connsiteY56" fmla="*/ 2546647 h 5383851"/>
                <a:gd name="connsiteX57" fmla="*/ 546931 w 1888621"/>
                <a:gd name="connsiteY57" fmla="*/ 2572285 h 5383851"/>
                <a:gd name="connsiteX58" fmla="*/ 521294 w 1888621"/>
                <a:gd name="connsiteY58" fmla="*/ 2589376 h 5383851"/>
                <a:gd name="connsiteX59" fmla="*/ 478565 w 1888621"/>
                <a:gd name="connsiteY59" fmla="*/ 2632105 h 5383851"/>
                <a:gd name="connsiteX60" fmla="*/ 435836 w 1888621"/>
                <a:gd name="connsiteY60" fmla="*/ 2666288 h 5383851"/>
                <a:gd name="connsiteX61" fmla="*/ 418744 w 1888621"/>
                <a:gd name="connsiteY61" fmla="*/ 2691926 h 5383851"/>
                <a:gd name="connsiteX62" fmla="*/ 393107 w 1888621"/>
                <a:gd name="connsiteY62" fmla="*/ 2700471 h 5383851"/>
                <a:gd name="connsiteX63" fmla="*/ 341832 w 1888621"/>
                <a:gd name="connsiteY63" fmla="*/ 2726109 h 5383851"/>
                <a:gd name="connsiteX64" fmla="*/ 282011 w 1888621"/>
                <a:gd name="connsiteY64" fmla="*/ 2760292 h 5383851"/>
                <a:gd name="connsiteX65" fmla="*/ 247828 w 1888621"/>
                <a:gd name="connsiteY65" fmla="*/ 2785929 h 5383851"/>
                <a:gd name="connsiteX66" fmla="*/ 196553 w 1888621"/>
                <a:gd name="connsiteY66" fmla="*/ 2803021 h 5383851"/>
                <a:gd name="connsiteX67" fmla="*/ 162370 w 1888621"/>
                <a:gd name="connsiteY67" fmla="*/ 2820113 h 5383851"/>
                <a:gd name="connsiteX68" fmla="*/ 85458 w 1888621"/>
                <a:gd name="connsiteY68" fmla="*/ 2862842 h 5383851"/>
                <a:gd name="connsiteX69" fmla="*/ 42729 w 1888621"/>
                <a:gd name="connsiteY69" fmla="*/ 2897025 h 5383851"/>
                <a:gd name="connsiteX70" fmla="*/ 25638 w 1888621"/>
                <a:gd name="connsiteY70" fmla="*/ 2922662 h 5383851"/>
                <a:gd name="connsiteX71" fmla="*/ 0 w 1888621"/>
                <a:gd name="connsiteY71" fmla="*/ 2939754 h 5383851"/>
                <a:gd name="connsiteX72" fmla="*/ 17092 w 1888621"/>
                <a:gd name="connsiteY72" fmla="*/ 3025212 h 5383851"/>
                <a:gd name="connsiteX73" fmla="*/ 94004 w 1888621"/>
                <a:gd name="connsiteY73" fmla="*/ 3085032 h 5383851"/>
                <a:gd name="connsiteX74" fmla="*/ 119641 w 1888621"/>
                <a:gd name="connsiteY74" fmla="*/ 3093578 h 5383851"/>
                <a:gd name="connsiteX75" fmla="*/ 145279 w 1888621"/>
                <a:gd name="connsiteY75" fmla="*/ 3110670 h 5383851"/>
                <a:gd name="connsiteX76" fmla="*/ 247828 w 1888621"/>
                <a:gd name="connsiteY76" fmla="*/ 3136307 h 5383851"/>
                <a:gd name="connsiteX77" fmla="*/ 307649 w 1888621"/>
                <a:gd name="connsiteY77" fmla="*/ 3161944 h 5383851"/>
                <a:gd name="connsiteX78" fmla="*/ 367469 w 1888621"/>
                <a:gd name="connsiteY78" fmla="*/ 3170490 h 5383851"/>
                <a:gd name="connsiteX79" fmla="*/ 410198 w 1888621"/>
                <a:gd name="connsiteY79" fmla="*/ 3187582 h 5383851"/>
                <a:gd name="connsiteX80" fmla="*/ 435836 w 1888621"/>
                <a:gd name="connsiteY80" fmla="*/ 3196128 h 5383851"/>
                <a:gd name="connsiteX81" fmla="*/ 461473 w 1888621"/>
                <a:gd name="connsiteY81" fmla="*/ 3213219 h 5383851"/>
                <a:gd name="connsiteX82" fmla="*/ 512748 w 1888621"/>
                <a:gd name="connsiteY82" fmla="*/ 3230311 h 5383851"/>
                <a:gd name="connsiteX83" fmla="*/ 581114 w 1888621"/>
                <a:gd name="connsiteY83" fmla="*/ 3273040 h 5383851"/>
                <a:gd name="connsiteX84" fmla="*/ 606752 w 1888621"/>
                <a:gd name="connsiteY84" fmla="*/ 3281585 h 5383851"/>
                <a:gd name="connsiteX85" fmla="*/ 726393 w 1888621"/>
                <a:gd name="connsiteY85" fmla="*/ 3349952 h 5383851"/>
                <a:gd name="connsiteX86" fmla="*/ 752030 w 1888621"/>
                <a:gd name="connsiteY86" fmla="*/ 3358498 h 5383851"/>
                <a:gd name="connsiteX87" fmla="*/ 777667 w 1888621"/>
                <a:gd name="connsiteY87" fmla="*/ 3375589 h 5383851"/>
                <a:gd name="connsiteX88" fmla="*/ 811851 w 1888621"/>
                <a:gd name="connsiteY88" fmla="*/ 3392681 h 5383851"/>
                <a:gd name="connsiteX89" fmla="*/ 837488 w 1888621"/>
                <a:gd name="connsiteY89" fmla="*/ 3409772 h 5383851"/>
                <a:gd name="connsiteX90" fmla="*/ 880217 w 1888621"/>
                <a:gd name="connsiteY90" fmla="*/ 3426864 h 5383851"/>
                <a:gd name="connsiteX91" fmla="*/ 948583 w 1888621"/>
                <a:gd name="connsiteY91" fmla="*/ 3443956 h 5383851"/>
                <a:gd name="connsiteX92" fmla="*/ 974221 w 1888621"/>
                <a:gd name="connsiteY92" fmla="*/ 3461047 h 5383851"/>
                <a:gd name="connsiteX93" fmla="*/ 1025495 w 1888621"/>
                <a:gd name="connsiteY93" fmla="*/ 3478139 h 5383851"/>
                <a:gd name="connsiteX94" fmla="*/ 1076770 w 1888621"/>
                <a:gd name="connsiteY94" fmla="*/ 3503776 h 5383851"/>
                <a:gd name="connsiteX95" fmla="*/ 1128045 w 1888621"/>
                <a:gd name="connsiteY95" fmla="*/ 3529414 h 5383851"/>
                <a:gd name="connsiteX96" fmla="*/ 1179320 w 1888621"/>
                <a:gd name="connsiteY96" fmla="*/ 3606326 h 5383851"/>
                <a:gd name="connsiteX97" fmla="*/ 1196411 w 1888621"/>
                <a:gd name="connsiteY97" fmla="*/ 3631963 h 5383851"/>
                <a:gd name="connsiteX98" fmla="*/ 1204957 w 1888621"/>
                <a:gd name="connsiteY98" fmla="*/ 3657600 h 5383851"/>
                <a:gd name="connsiteX99" fmla="*/ 1239140 w 1888621"/>
                <a:gd name="connsiteY99" fmla="*/ 3708875 h 5383851"/>
                <a:gd name="connsiteX100" fmla="*/ 1256232 w 1888621"/>
                <a:gd name="connsiteY100" fmla="*/ 3734513 h 5383851"/>
                <a:gd name="connsiteX101" fmla="*/ 1290415 w 1888621"/>
                <a:gd name="connsiteY101" fmla="*/ 3811425 h 5383851"/>
                <a:gd name="connsiteX102" fmla="*/ 1298961 w 1888621"/>
                <a:gd name="connsiteY102" fmla="*/ 3837062 h 5383851"/>
                <a:gd name="connsiteX103" fmla="*/ 1316053 w 1888621"/>
                <a:gd name="connsiteY103" fmla="*/ 3879791 h 5383851"/>
                <a:gd name="connsiteX104" fmla="*/ 1324598 w 1888621"/>
                <a:gd name="connsiteY104" fmla="*/ 3905428 h 5383851"/>
                <a:gd name="connsiteX105" fmla="*/ 1350236 w 1888621"/>
                <a:gd name="connsiteY105" fmla="*/ 3939612 h 5383851"/>
                <a:gd name="connsiteX106" fmla="*/ 1358781 w 1888621"/>
                <a:gd name="connsiteY106" fmla="*/ 3973795 h 5383851"/>
                <a:gd name="connsiteX107" fmla="*/ 1375873 w 1888621"/>
                <a:gd name="connsiteY107" fmla="*/ 3999432 h 5383851"/>
                <a:gd name="connsiteX108" fmla="*/ 1392965 w 1888621"/>
                <a:gd name="connsiteY108" fmla="*/ 4033615 h 5383851"/>
                <a:gd name="connsiteX109" fmla="*/ 1410056 w 1888621"/>
                <a:gd name="connsiteY109" fmla="*/ 4093436 h 5383851"/>
                <a:gd name="connsiteX110" fmla="*/ 1427148 w 1888621"/>
                <a:gd name="connsiteY110" fmla="*/ 4119073 h 5383851"/>
                <a:gd name="connsiteX111" fmla="*/ 1452785 w 1888621"/>
                <a:gd name="connsiteY111" fmla="*/ 4195985 h 5383851"/>
                <a:gd name="connsiteX112" fmla="*/ 1461331 w 1888621"/>
                <a:gd name="connsiteY112" fmla="*/ 4221623 h 5383851"/>
                <a:gd name="connsiteX113" fmla="*/ 1512606 w 1888621"/>
                <a:gd name="connsiteY113" fmla="*/ 4315627 h 5383851"/>
                <a:gd name="connsiteX114" fmla="*/ 1529697 w 1888621"/>
                <a:gd name="connsiteY114" fmla="*/ 4349810 h 5383851"/>
                <a:gd name="connsiteX115" fmla="*/ 1563881 w 1888621"/>
                <a:gd name="connsiteY115" fmla="*/ 4401085 h 5383851"/>
                <a:gd name="connsiteX116" fmla="*/ 1589518 w 1888621"/>
                <a:gd name="connsiteY116" fmla="*/ 4469451 h 5383851"/>
                <a:gd name="connsiteX117" fmla="*/ 1623701 w 1888621"/>
                <a:gd name="connsiteY117" fmla="*/ 4546363 h 5383851"/>
                <a:gd name="connsiteX118" fmla="*/ 1640793 w 1888621"/>
                <a:gd name="connsiteY118" fmla="*/ 4614729 h 5383851"/>
                <a:gd name="connsiteX119" fmla="*/ 1657884 w 1888621"/>
                <a:gd name="connsiteY119" fmla="*/ 4648913 h 5383851"/>
                <a:gd name="connsiteX120" fmla="*/ 1683522 w 1888621"/>
                <a:gd name="connsiteY120" fmla="*/ 4742916 h 5383851"/>
                <a:gd name="connsiteX121" fmla="*/ 1692067 w 1888621"/>
                <a:gd name="connsiteY121" fmla="*/ 4768554 h 5383851"/>
                <a:gd name="connsiteX122" fmla="*/ 1717705 w 1888621"/>
                <a:gd name="connsiteY122" fmla="*/ 4862557 h 5383851"/>
                <a:gd name="connsiteX123" fmla="*/ 1726251 w 1888621"/>
                <a:gd name="connsiteY123" fmla="*/ 4888195 h 5383851"/>
                <a:gd name="connsiteX124" fmla="*/ 1734796 w 1888621"/>
                <a:gd name="connsiteY124" fmla="*/ 4956561 h 5383851"/>
                <a:gd name="connsiteX125" fmla="*/ 1751888 w 1888621"/>
                <a:gd name="connsiteY125" fmla="*/ 5007836 h 5383851"/>
                <a:gd name="connsiteX126" fmla="*/ 1786071 w 1888621"/>
                <a:gd name="connsiteY126" fmla="*/ 5127477 h 5383851"/>
                <a:gd name="connsiteX127" fmla="*/ 1794617 w 1888621"/>
                <a:gd name="connsiteY127" fmla="*/ 5153114 h 5383851"/>
                <a:gd name="connsiteX128" fmla="*/ 1811709 w 1888621"/>
                <a:gd name="connsiteY128" fmla="*/ 5204389 h 5383851"/>
                <a:gd name="connsiteX129" fmla="*/ 1828800 w 1888621"/>
                <a:gd name="connsiteY129" fmla="*/ 5230027 h 5383851"/>
                <a:gd name="connsiteX130" fmla="*/ 1837346 w 1888621"/>
                <a:gd name="connsiteY130" fmla="*/ 5255664 h 5383851"/>
                <a:gd name="connsiteX131" fmla="*/ 1862983 w 1888621"/>
                <a:gd name="connsiteY131" fmla="*/ 5315485 h 5383851"/>
                <a:gd name="connsiteX132" fmla="*/ 1888621 w 1888621"/>
                <a:gd name="connsiteY132" fmla="*/ 5383851 h 538385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Lst>
              <a:rect l="l" t="t" r="r" b="b"/>
              <a:pathLst>
                <a:path w="1888621" h="5383851">
                  <a:moveTo>
                    <a:pt x="683664" y="0"/>
                  </a:moveTo>
                  <a:cubicBezTo>
                    <a:pt x="680815" y="19940"/>
                    <a:pt x="679068" y="40069"/>
                    <a:pt x="675118" y="59821"/>
                  </a:cubicBezTo>
                  <a:cubicBezTo>
                    <a:pt x="673351" y="68654"/>
                    <a:pt x="668053" y="76573"/>
                    <a:pt x="666572" y="85458"/>
                  </a:cubicBezTo>
                  <a:cubicBezTo>
                    <a:pt x="641961" y="233121"/>
                    <a:pt x="671006" y="110447"/>
                    <a:pt x="649481" y="196554"/>
                  </a:cubicBezTo>
                  <a:cubicBezTo>
                    <a:pt x="654166" y="290253"/>
                    <a:pt x="651677" y="345370"/>
                    <a:pt x="666572" y="427290"/>
                  </a:cubicBezTo>
                  <a:cubicBezTo>
                    <a:pt x="671738" y="455705"/>
                    <a:pt x="683291" y="485990"/>
                    <a:pt x="692210" y="512748"/>
                  </a:cubicBezTo>
                  <a:lnTo>
                    <a:pt x="717847" y="589660"/>
                  </a:lnTo>
                  <a:lnTo>
                    <a:pt x="734938" y="640935"/>
                  </a:lnTo>
                  <a:cubicBezTo>
                    <a:pt x="741888" y="661786"/>
                    <a:pt x="744010" y="675644"/>
                    <a:pt x="760576" y="692210"/>
                  </a:cubicBezTo>
                  <a:cubicBezTo>
                    <a:pt x="767838" y="699472"/>
                    <a:pt x="777667" y="703604"/>
                    <a:pt x="786213" y="709301"/>
                  </a:cubicBezTo>
                  <a:cubicBezTo>
                    <a:pt x="817549" y="756305"/>
                    <a:pt x="786213" y="716422"/>
                    <a:pt x="828942" y="752030"/>
                  </a:cubicBezTo>
                  <a:cubicBezTo>
                    <a:pt x="838227" y="759767"/>
                    <a:pt x="845295" y="769931"/>
                    <a:pt x="854580" y="777668"/>
                  </a:cubicBezTo>
                  <a:cubicBezTo>
                    <a:pt x="862470" y="784243"/>
                    <a:pt x="872327" y="788184"/>
                    <a:pt x="880217" y="794759"/>
                  </a:cubicBezTo>
                  <a:cubicBezTo>
                    <a:pt x="889501" y="802496"/>
                    <a:pt x="895798" y="813693"/>
                    <a:pt x="905854" y="820397"/>
                  </a:cubicBezTo>
                  <a:cubicBezTo>
                    <a:pt x="913349" y="825394"/>
                    <a:pt x="923435" y="824914"/>
                    <a:pt x="931492" y="828943"/>
                  </a:cubicBezTo>
                  <a:cubicBezTo>
                    <a:pt x="940678" y="833536"/>
                    <a:pt x="947744" y="841863"/>
                    <a:pt x="957129" y="846034"/>
                  </a:cubicBezTo>
                  <a:cubicBezTo>
                    <a:pt x="973592" y="853351"/>
                    <a:pt x="991312" y="857429"/>
                    <a:pt x="1008404" y="863126"/>
                  </a:cubicBezTo>
                  <a:lnTo>
                    <a:pt x="1034041" y="871671"/>
                  </a:lnTo>
                  <a:cubicBezTo>
                    <a:pt x="1042587" y="874520"/>
                    <a:pt x="1050846" y="878450"/>
                    <a:pt x="1059679" y="880217"/>
                  </a:cubicBezTo>
                  <a:cubicBezTo>
                    <a:pt x="1084079" y="885097"/>
                    <a:pt x="1112450" y="890067"/>
                    <a:pt x="1136591" y="897309"/>
                  </a:cubicBezTo>
                  <a:cubicBezTo>
                    <a:pt x="1153847" y="902486"/>
                    <a:pt x="1170774" y="908703"/>
                    <a:pt x="1187866" y="914400"/>
                  </a:cubicBezTo>
                  <a:lnTo>
                    <a:pt x="1239140" y="931492"/>
                  </a:lnTo>
                  <a:cubicBezTo>
                    <a:pt x="1247686" y="934341"/>
                    <a:pt x="1257283" y="935041"/>
                    <a:pt x="1264778" y="940038"/>
                  </a:cubicBezTo>
                  <a:cubicBezTo>
                    <a:pt x="1273324" y="945735"/>
                    <a:pt x="1281030" y="952958"/>
                    <a:pt x="1290415" y="957129"/>
                  </a:cubicBezTo>
                  <a:cubicBezTo>
                    <a:pt x="1306878" y="964446"/>
                    <a:pt x="1341690" y="974221"/>
                    <a:pt x="1341690" y="974221"/>
                  </a:cubicBezTo>
                  <a:cubicBezTo>
                    <a:pt x="1357791" y="990322"/>
                    <a:pt x="1371548" y="1007431"/>
                    <a:pt x="1392965" y="1016950"/>
                  </a:cubicBezTo>
                  <a:cubicBezTo>
                    <a:pt x="1419723" y="1028843"/>
                    <a:pt x="1450008" y="1035484"/>
                    <a:pt x="1478423" y="1042587"/>
                  </a:cubicBezTo>
                  <a:cubicBezTo>
                    <a:pt x="1385702" y="1073494"/>
                    <a:pt x="1478255" y="1045268"/>
                    <a:pt x="1247686" y="1059679"/>
                  </a:cubicBezTo>
                  <a:cubicBezTo>
                    <a:pt x="1224765" y="1061112"/>
                    <a:pt x="1202109" y="1065376"/>
                    <a:pt x="1179320" y="1068225"/>
                  </a:cubicBezTo>
                  <a:cubicBezTo>
                    <a:pt x="1162228" y="1073922"/>
                    <a:pt x="1145523" y="1080946"/>
                    <a:pt x="1128045" y="1085316"/>
                  </a:cubicBezTo>
                  <a:cubicBezTo>
                    <a:pt x="1116651" y="1088165"/>
                    <a:pt x="1105112" y="1090487"/>
                    <a:pt x="1093862" y="1093862"/>
                  </a:cubicBezTo>
                  <a:cubicBezTo>
                    <a:pt x="1076606" y="1099039"/>
                    <a:pt x="1059679" y="1105257"/>
                    <a:pt x="1042587" y="1110954"/>
                  </a:cubicBezTo>
                  <a:cubicBezTo>
                    <a:pt x="1034041" y="1113803"/>
                    <a:pt x="1025689" y="1117315"/>
                    <a:pt x="1016950" y="1119500"/>
                  </a:cubicBezTo>
                  <a:lnTo>
                    <a:pt x="982767" y="1128045"/>
                  </a:lnTo>
                  <a:cubicBezTo>
                    <a:pt x="974221" y="1133742"/>
                    <a:pt x="966316" y="1140544"/>
                    <a:pt x="957129" y="1145137"/>
                  </a:cubicBezTo>
                  <a:cubicBezTo>
                    <a:pt x="949072" y="1149166"/>
                    <a:pt x="939366" y="1149308"/>
                    <a:pt x="931492" y="1153683"/>
                  </a:cubicBezTo>
                  <a:cubicBezTo>
                    <a:pt x="913535" y="1163659"/>
                    <a:pt x="880217" y="1187866"/>
                    <a:pt x="880217" y="1187866"/>
                  </a:cubicBezTo>
                  <a:cubicBezTo>
                    <a:pt x="874520" y="1196412"/>
                    <a:pt x="871145" y="1207087"/>
                    <a:pt x="863125" y="1213503"/>
                  </a:cubicBezTo>
                  <a:cubicBezTo>
                    <a:pt x="856091" y="1219130"/>
                    <a:pt x="843858" y="1215679"/>
                    <a:pt x="837488" y="1222049"/>
                  </a:cubicBezTo>
                  <a:cubicBezTo>
                    <a:pt x="831118" y="1228419"/>
                    <a:pt x="834569" y="1240652"/>
                    <a:pt x="828942" y="1247686"/>
                  </a:cubicBezTo>
                  <a:cubicBezTo>
                    <a:pt x="822526" y="1255706"/>
                    <a:pt x="811851" y="1259081"/>
                    <a:pt x="803305" y="1264778"/>
                  </a:cubicBezTo>
                  <a:cubicBezTo>
                    <a:pt x="780515" y="1333145"/>
                    <a:pt x="814700" y="1253382"/>
                    <a:pt x="769122" y="1298961"/>
                  </a:cubicBezTo>
                  <a:cubicBezTo>
                    <a:pt x="762752" y="1305331"/>
                    <a:pt x="764951" y="1316724"/>
                    <a:pt x="760576" y="1324599"/>
                  </a:cubicBezTo>
                  <a:cubicBezTo>
                    <a:pt x="750600" y="1342555"/>
                    <a:pt x="737787" y="1358782"/>
                    <a:pt x="726393" y="1375873"/>
                  </a:cubicBezTo>
                  <a:cubicBezTo>
                    <a:pt x="720696" y="1384419"/>
                    <a:pt x="712549" y="1391767"/>
                    <a:pt x="709301" y="1401511"/>
                  </a:cubicBezTo>
                  <a:cubicBezTo>
                    <a:pt x="706452" y="1410057"/>
                    <a:pt x="705130" y="1419274"/>
                    <a:pt x="700755" y="1427148"/>
                  </a:cubicBezTo>
                  <a:cubicBezTo>
                    <a:pt x="690779" y="1445105"/>
                    <a:pt x="673068" y="1458935"/>
                    <a:pt x="666572" y="1478423"/>
                  </a:cubicBezTo>
                  <a:lnTo>
                    <a:pt x="649481" y="1529698"/>
                  </a:lnTo>
                  <a:cubicBezTo>
                    <a:pt x="646632" y="1538244"/>
                    <a:pt x="643120" y="1546596"/>
                    <a:pt x="640935" y="1555335"/>
                  </a:cubicBezTo>
                  <a:lnTo>
                    <a:pt x="632389" y="1589518"/>
                  </a:lnTo>
                  <a:cubicBezTo>
                    <a:pt x="629583" y="1623191"/>
                    <a:pt x="622978" y="1719469"/>
                    <a:pt x="615297" y="1760434"/>
                  </a:cubicBezTo>
                  <a:cubicBezTo>
                    <a:pt x="610968" y="1783522"/>
                    <a:pt x="602068" y="1805630"/>
                    <a:pt x="598206" y="1828800"/>
                  </a:cubicBezTo>
                  <a:cubicBezTo>
                    <a:pt x="595357" y="1845892"/>
                    <a:pt x="592295" y="1862949"/>
                    <a:pt x="589660" y="1880075"/>
                  </a:cubicBezTo>
                  <a:cubicBezTo>
                    <a:pt x="586597" y="1899984"/>
                    <a:pt x="585064" y="1920144"/>
                    <a:pt x="581114" y="1939896"/>
                  </a:cubicBezTo>
                  <a:cubicBezTo>
                    <a:pt x="579347" y="1948729"/>
                    <a:pt x="575417" y="1956987"/>
                    <a:pt x="572568" y="1965533"/>
                  </a:cubicBezTo>
                  <a:cubicBezTo>
                    <a:pt x="569720" y="2028202"/>
                    <a:pt x="565867" y="2090834"/>
                    <a:pt x="564023" y="2153541"/>
                  </a:cubicBezTo>
                  <a:cubicBezTo>
                    <a:pt x="560170" y="2284551"/>
                    <a:pt x="560822" y="2415690"/>
                    <a:pt x="555477" y="2546647"/>
                  </a:cubicBezTo>
                  <a:cubicBezTo>
                    <a:pt x="555110" y="2555648"/>
                    <a:pt x="552558" y="2565251"/>
                    <a:pt x="546931" y="2572285"/>
                  </a:cubicBezTo>
                  <a:cubicBezTo>
                    <a:pt x="540515" y="2580305"/>
                    <a:pt x="529840" y="2583679"/>
                    <a:pt x="521294" y="2589376"/>
                  </a:cubicBezTo>
                  <a:cubicBezTo>
                    <a:pt x="475714" y="2657746"/>
                    <a:pt x="535538" y="2575132"/>
                    <a:pt x="478565" y="2632105"/>
                  </a:cubicBezTo>
                  <a:cubicBezTo>
                    <a:pt x="439910" y="2670760"/>
                    <a:pt x="485746" y="2649653"/>
                    <a:pt x="435836" y="2666288"/>
                  </a:cubicBezTo>
                  <a:cubicBezTo>
                    <a:pt x="430139" y="2674834"/>
                    <a:pt x="426764" y="2685510"/>
                    <a:pt x="418744" y="2691926"/>
                  </a:cubicBezTo>
                  <a:cubicBezTo>
                    <a:pt x="411710" y="2697553"/>
                    <a:pt x="401164" y="2696443"/>
                    <a:pt x="393107" y="2700471"/>
                  </a:cubicBezTo>
                  <a:cubicBezTo>
                    <a:pt x="326834" y="2733607"/>
                    <a:pt x="406277" y="2704626"/>
                    <a:pt x="341832" y="2726109"/>
                  </a:cubicBezTo>
                  <a:cubicBezTo>
                    <a:pt x="284272" y="2783669"/>
                    <a:pt x="350873" y="2725862"/>
                    <a:pt x="282011" y="2760292"/>
                  </a:cubicBezTo>
                  <a:cubicBezTo>
                    <a:pt x="269272" y="2766662"/>
                    <a:pt x="260567" y="2779559"/>
                    <a:pt x="247828" y="2785929"/>
                  </a:cubicBezTo>
                  <a:cubicBezTo>
                    <a:pt x="231714" y="2793986"/>
                    <a:pt x="212667" y="2794964"/>
                    <a:pt x="196553" y="2803021"/>
                  </a:cubicBezTo>
                  <a:cubicBezTo>
                    <a:pt x="185159" y="2808718"/>
                    <a:pt x="173294" y="2813559"/>
                    <a:pt x="162370" y="2820113"/>
                  </a:cubicBezTo>
                  <a:cubicBezTo>
                    <a:pt x="88909" y="2864190"/>
                    <a:pt x="137025" y="2845652"/>
                    <a:pt x="85458" y="2862842"/>
                  </a:cubicBezTo>
                  <a:cubicBezTo>
                    <a:pt x="36479" y="2936312"/>
                    <a:pt x="101697" y="2849851"/>
                    <a:pt x="42729" y="2897025"/>
                  </a:cubicBezTo>
                  <a:cubicBezTo>
                    <a:pt x="34709" y="2903441"/>
                    <a:pt x="32900" y="2915400"/>
                    <a:pt x="25638" y="2922662"/>
                  </a:cubicBezTo>
                  <a:cubicBezTo>
                    <a:pt x="18375" y="2929925"/>
                    <a:pt x="8546" y="2934057"/>
                    <a:pt x="0" y="2939754"/>
                  </a:cubicBezTo>
                  <a:cubicBezTo>
                    <a:pt x="520" y="2942873"/>
                    <a:pt x="11093" y="3014714"/>
                    <a:pt x="17092" y="3025212"/>
                  </a:cubicBezTo>
                  <a:cubicBezTo>
                    <a:pt x="27502" y="3043429"/>
                    <a:pt x="83243" y="3081445"/>
                    <a:pt x="94004" y="3085032"/>
                  </a:cubicBezTo>
                  <a:cubicBezTo>
                    <a:pt x="102550" y="3087881"/>
                    <a:pt x="111584" y="3089549"/>
                    <a:pt x="119641" y="3093578"/>
                  </a:cubicBezTo>
                  <a:cubicBezTo>
                    <a:pt x="128828" y="3098171"/>
                    <a:pt x="135893" y="3106499"/>
                    <a:pt x="145279" y="3110670"/>
                  </a:cubicBezTo>
                  <a:cubicBezTo>
                    <a:pt x="197080" y="3133693"/>
                    <a:pt x="194085" y="3124364"/>
                    <a:pt x="247828" y="3136307"/>
                  </a:cubicBezTo>
                  <a:cubicBezTo>
                    <a:pt x="336972" y="3156117"/>
                    <a:pt x="192692" y="3130592"/>
                    <a:pt x="307649" y="3161944"/>
                  </a:cubicBezTo>
                  <a:cubicBezTo>
                    <a:pt x="327082" y="3167244"/>
                    <a:pt x="347529" y="3167641"/>
                    <a:pt x="367469" y="3170490"/>
                  </a:cubicBezTo>
                  <a:cubicBezTo>
                    <a:pt x="381712" y="3176187"/>
                    <a:pt x="395835" y="3182196"/>
                    <a:pt x="410198" y="3187582"/>
                  </a:cubicBezTo>
                  <a:cubicBezTo>
                    <a:pt x="418633" y="3190745"/>
                    <a:pt x="427779" y="3192099"/>
                    <a:pt x="435836" y="3196128"/>
                  </a:cubicBezTo>
                  <a:cubicBezTo>
                    <a:pt x="445022" y="3200721"/>
                    <a:pt x="452088" y="3209048"/>
                    <a:pt x="461473" y="3213219"/>
                  </a:cubicBezTo>
                  <a:cubicBezTo>
                    <a:pt x="477936" y="3220536"/>
                    <a:pt x="512748" y="3230311"/>
                    <a:pt x="512748" y="3230311"/>
                  </a:cubicBezTo>
                  <a:cubicBezTo>
                    <a:pt x="539832" y="3270938"/>
                    <a:pt x="520096" y="3252701"/>
                    <a:pt x="581114" y="3273040"/>
                  </a:cubicBezTo>
                  <a:lnTo>
                    <a:pt x="606752" y="3281585"/>
                  </a:lnTo>
                  <a:cubicBezTo>
                    <a:pt x="644265" y="3306595"/>
                    <a:pt x="683016" y="3335492"/>
                    <a:pt x="726393" y="3349952"/>
                  </a:cubicBezTo>
                  <a:cubicBezTo>
                    <a:pt x="734939" y="3352801"/>
                    <a:pt x="743973" y="3354470"/>
                    <a:pt x="752030" y="3358498"/>
                  </a:cubicBezTo>
                  <a:cubicBezTo>
                    <a:pt x="761216" y="3363091"/>
                    <a:pt x="768750" y="3370493"/>
                    <a:pt x="777667" y="3375589"/>
                  </a:cubicBezTo>
                  <a:cubicBezTo>
                    <a:pt x="788728" y="3381910"/>
                    <a:pt x="800790" y="3386360"/>
                    <a:pt x="811851" y="3392681"/>
                  </a:cubicBezTo>
                  <a:cubicBezTo>
                    <a:pt x="820768" y="3397777"/>
                    <a:pt x="828302" y="3405179"/>
                    <a:pt x="837488" y="3409772"/>
                  </a:cubicBezTo>
                  <a:cubicBezTo>
                    <a:pt x="851209" y="3416632"/>
                    <a:pt x="865524" y="3422456"/>
                    <a:pt x="880217" y="3426864"/>
                  </a:cubicBezTo>
                  <a:cubicBezTo>
                    <a:pt x="904600" y="3434179"/>
                    <a:pt x="926022" y="3432676"/>
                    <a:pt x="948583" y="3443956"/>
                  </a:cubicBezTo>
                  <a:cubicBezTo>
                    <a:pt x="957770" y="3448549"/>
                    <a:pt x="964835" y="3456876"/>
                    <a:pt x="974221" y="3461047"/>
                  </a:cubicBezTo>
                  <a:cubicBezTo>
                    <a:pt x="990684" y="3468364"/>
                    <a:pt x="1010505" y="3468146"/>
                    <a:pt x="1025495" y="3478139"/>
                  </a:cubicBezTo>
                  <a:cubicBezTo>
                    <a:pt x="1098980" y="3527126"/>
                    <a:pt x="1005999" y="3468390"/>
                    <a:pt x="1076770" y="3503776"/>
                  </a:cubicBezTo>
                  <a:cubicBezTo>
                    <a:pt x="1143035" y="3536909"/>
                    <a:pt x="1063607" y="3507934"/>
                    <a:pt x="1128045" y="3529414"/>
                  </a:cubicBezTo>
                  <a:lnTo>
                    <a:pt x="1179320" y="3606326"/>
                  </a:lnTo>
                  <a:cubicBezTo>
                    <a:pt x="1185017" y="3614872"/>
                    <a:pt x="1193163" y="3622220"/>
                    <a:pt x="1196411" y="3631963"/>
                  </a:cubicBezTo>
                  <a:cubicBezTo>
                    <a:pt x="1199260" y="3640509"/>
                    <a:pt x="1200582" y="3649726"/>
                    <a:pt x="1204957" y="3657600"/>
                  </a:cubicBezTo>
                  <a:cubicBezTo>
                    <a:pt x="1214933" y="3675557"/>
                    <a:pt x="1227746" y="3691783"/>
                    <a:pt x="1239140" y="3708875"/>
                  </a:cubicBezTo>
                  <a:cubicBezTo>
                    <a:pt x="1244837" y="3717421"/>
                    <a:pt x="1252984" y="3724769"/>
                    <a:pt x="1256232" y="3734513"/>
                  </a:cubicBezTo>
                  <a:cubicBezTo>
                    <a:pt x="1300327" y="3866794"/>
                    <a:pt x="1249788" y="3730170"/>
                    <a:pt x="1290415" y="3811425"/>
                  </a:cubicBezTo>
                  <a:cubicBezTo>
                    <a:pt x="1294443" y="3819482"/>
                    <a:pt x="1295798" y="3828628"/>
                    <a:pt x="1298961" y="3837062"/>
                  </a:cubicBezTo>
                  <a:cubicBezTo>
                    <a:pt x="1304347" y="3851425"/>
                    <a:pt x="1310667" y="3865427"/>
                    <a:pt x="1316053" y="3879791"/>
                  </a:cubicBezTo>
                  <a:cubicBezTo>
                    <a:pt x="1319216" y="3888225"/>
                    <a:pt x="1320129" y="3897607"/>
                    <a:pt x="1324598" y="3905428"/>
                  </a:cubicBezTo>
                  <a:cubicBezTo>
                    <a:pt x="1331665" y="3917795"/>
                    <a:pt x="1341690" y="3928217"/>
                    <a:pt x="1350236" y="3939612"/>
                  </a:cubicBezTo>
                  <a:cubicBezTo>
                    <a:pt x="1353084" y="3951006"/>
                    <a:pt x="1354154" y="3963000"/>
                    <a:pt x="1358781" y="3973795"/>
                  </a:cubicBezTo>
                  <a:cubicBezTo>
                    <a:pt x="1362827" y="3983235"/>
                    <a:pt x="1370777" y="3990515"/>
                    <a:pt x="1375873" y="3999432"/>
                  </a:cubicBezTo>
                  <a:cubicBezTo>
                    <a:pt x="1382194" y="4010493"/>
                    <a:pt x="1387268" y="4022221"/>
                    <a:pt x="1392965" y="4033615"/>
                  </a:cubicBezTo>
                  <a:cubicBezTo>
                    <a:pt x="1395704" y="4044572"/>
                    <a:pt x="1403924" y="4081172"/>
                    <a:pt x="1410056" y="4093436"/>
                  </a:cubicBezTo>
                  <a:cubicBezTo>
                    <a:pt x="1414649" y="4102622"/>
                    <a:pt x="1421451" y="4110527"/>
                    <a:pt x="1427148" y="4119073"/>
                  </a:cubicBezTo>
                  <a:lnTo>
                    <a:pt x="1452785" y="4195985"/>
                  </a:lnTo>
                  <a:cubicBezTo>
                    <a:pt x="1455634" y="4204531"/>
                    <a:pt x="1456334" y="4214128"/>
                    <a:pt x="1461331" y="4221623"/>
                  </a:cubicBezTo>
                  <a:cubicBezTo>
                    <a:pt x="1515055" y="4302209"/>
                    <a:pt x="1479647" y="4241468"/>
                    <a:pt x="1512606" y="4315627"/>
                  </a:cubicBezTo>
                  <a:cubicBezTo>
                    <a:pt x="1517780" y="4327268"/>
                    <a:pt x="1523143" y="4338886"/>
                    <a:pt x="1529697" y="4349810"/>
                  </a:cubicBezTo>
                  <a:cubicBezTo>
                    <a:pt x="1540266" y="4367424"/>
                    <a:pt x="1563881" y="4401085"/>
                    <a:pt x="1563881" y="4401085"/>
                  </a:cubicBezTo>
                  <a:cubicBezTo>
                    <a:pt x="1584138" y="4502380"/>
                    <a:pt x="1557511" y="4397438"/>
                    <a:pt x="1589518" y="4469451"/>
                  </a:cubicBezTo>
                  <a:cubicBezTo>
                    <a:pt x="1630200" y="4560983"/>
                    <a:pt x="1585020" y="4488340"/>
                    <a:pt x="1623701" y="4546363"/>
                  </a:cubicBezTo>
                  <a:cubicBezTo>
                    <a:pt x="1628718" y="4571447"/>
                    <a:pt x="1630938" y="4591733"/>
                    <a:pt x="1640793" y="4614729"/>
                  </a:cubicBezTo>
                  <a:cubicBezTo>
                    <a:pt x="1645811" y="4626438"/>
                    <a:pt x="1652866" y="4637204"/>
                    <a:pt x="1657884" y="4648913"/>
                  </a:cubicBezTo>
                  <a:cubicBezTo>
                    <a:pt x="1668973" y="4674789"/>
                    <a:pt x="1676984" y="4723299"/>
                    <a:pt x="1683522" y="4742916"/>
                  </a:cubicBezTo>
                  <a:cubicBezTo>
                    <a:pt x="1686370" y="4751462"/>
                    <a:pt x="1689882" y="4759815"/>
                    <a:pt x="1692067" y="4768554"/>
                  </a:cubicBezTo>
                  <a:cubicBezTo>
                    <a:pt x="1716220" y="4865169"/>
                    <a:pt x="1681045" y="4752579"/>
                    <a:pt x="1717705" y="4862557"/>
                  </a:cubicBezTo>
                  <a:lnTo>
                    <a:pt x="1726251" y="4888195"/>
                  </a:lnTo>
                  <a:cubicBezTo>
                    <a:pt x="1729099" y="4910984"/>
                    <a:pt x="1729984" y="4934105"/>
                    <a:pt x="1734796" y="4956561"/>
                  </a:cubicBezTo>
                  <a:cubicBezTo>
                    <a:pt x="1738571" y="4974177"/>
                    <a:pt x="1747518" y="4990358"/>
                    <a:pt x="1751888" y="5007836"/>
                  </a:cubicBezTo>
                  <a:cubicBezTo>
                    <a:pt x="1773347" y="5093670"/>
                    <a:pt x="1761554" y="5053925"/>
                    <a:pt x="1786071" y="5127477"/>
                  </a:cubicBezTo>
                  <a:lnTo>
                    <a:pt x="1794617" y="5153114"/>
                  </a:lnTo>
                  <a:cubicBezTo>
                    <a:pt x="1800314" y="5170206"/>
                    <a:pt x="1801716" y="5189398"/>
                    <a:pt x="1811709" y="5204389"/>
                  </a:cubicBezTo>
                  <a:cubicBezTo>
                    <a:pt x="1817406" y="5212935"/>
                    <a:pt x="1824207" y="5220840"/>
                    <a:pt x="1828800" y="5230027"/>
                  </a:cubicBezTo>
                  <a:cubicBezTo>
                    <a:pt x="1832828" y="5238084"/>
                    <a:pt x="1834001" y="5247300"/>
                    <a:pt x="1837346" y="5255664"/>
                  </a:cubicBezTo>
                  <a:cubicBezTo>
                    <a:pt x="1845403" y="5275807"/>
                    <a:pt x="1855195" y="5295237"/>
                    <a:pt x="1862983" y="5315485"/>
                  </a:cubicBezTo>
                  <a:cubicBezTo>
                    <a:pt x="1894824" y="5398271"/>
                    <a:pt x="1867516" y="5341640"/>
                    <a:pt x="1888621" y="5383851"/>
                  </a:cubicBezTo>
                </a:path>
              </a:pathLst>
            </a:custGeom>
            <a:noFill/>
            <a:ln w="76200">
              <a:solidFill>
                <a:srgbClr val="00B0F0"/>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latinLnBrk="1">
                <a:defRPr/>
              </a:pPr>
              <a:endParaRPr lang="ko-KR" altLang="en-US" sz="1350">
                <a:solidFill>
                  <a:prstClr val="white"/>
                </a:solidFill>
                <a:latin typeface="맑은 고딕" panose="020F0502020204030204"/>
                <a:ea typeface="맑은 고딕" panose="020B0503020000020004" pitchFamily="50" charset="-127"/>
              </a:endParaRPr>
            </a:p>
          </p:txBody>
        </p:sp>
        <p:sp>
          <p:nvSpPr>
            <p:cNvPr id="20" name="TextBox 19">
              <a:extLst>
                <a:ext uri="{FF2B5EF4-FFF2-40B4-BE49-F238E27FC236}">
                  <a16:creationId xmlns:a16="http://schemas.microsoft.com/office/drawing/2014/main" id="{BC8F58FE-94FD-6924-C0CD-DEB18DFCFF0C}"/>
                </a:ext>
              </a:extLst>
            </p:cNvPr>
            <p:cNvSpPr txBox="1"/>
            <p:nvPr/>
          </p:nvSpPr>
          <p:spPr>
            <a:xfrm>
              <a:off x="7304213" y="4930779"/>
              <a:ext cx="117020" cy="276999"/>
            </a:xfrm>
            <a:prstGeom prst="rect">
              <a:avLst/>
            </a:prstGeom>
            <a:noFill/>
          </p:spPr>
          <p:txBody>
            <a:bodyPr wrap="none" lIns="0" tIns="0" rIns="0" bIns="0" rtlCol="0">
              <a:spAutoFit/>
            </a:bodyPr>
            <a:lstStyle/>
            <a:p>
              <a:r>
                <a:rPr lang="en-US" altLang="ko-KR">
                  <a:solidFill>
                    <a:srgbClr val="00B0F0"/>
                  </a:solidFill>
                </a:rPr>
                <a:t>7</a:t>
              </a:r>
              <a:endParaRPr lang="ko-KR" altLang="en-US">
                <a:solidFill>
                  <a:srgbClr val="00B0F0"/>
                </a:solidFill>
              </a:endParaRPr>
            </a:p>
          </p:txBody>
        </p:sp>
      </p:grpSp>
      <p:grpSp>
        <p:nvGrpSpPr>
          <p:cNvPr id="26" name="그룹 25">
            <a:extLst>
              <a:ext uri="{FF2B5EF4-FFF2-40B4-BE49-F238E27FC236}">
                <a16:creationId xmlns:a16="http://schemas.microsoft.com/office/drawing/2014/main" id="{1CAAFD11-57EA-6CFC-D7B7-3A1B687BD97D}"/>
              </a:ext>
            </a:extLst>
          </p:cNvPr>
          <p:cNvGrpSpPr/>
          <p:nvPr/>
        </p:nvGrpSpPr>
        <p:grpSpPr>
          <a:xfrm>
            <a:off x="5140296" y="1527257"/>
            <a:ext cx="1955210" cy="4137063"/>
            <a:chOff x="5140296" y="1527257"/>
            <a:chExt cx="1955210" cy="4137063"/>
          </a:xfrm>
        </p:grpSpPr>
        <p:sp>
          <p:nvSpPr>
            <p:cNvPr id="9" name="자유형 8"/>
            <p:cNvSpPr/>
            <p:nvPr/>
          </p:nvSpPr>
          <p:spPr>
            <a:xfrm>
              <a:off x="5140296" y="1527257"/>
              <a:ext cx="1955210" cy="3941747"/>
            </a:xfrm>
            <a:custGeom>
              <a:avLst/>
              <a:gdLst>
                <a:gd name="connsiteX0" fmla="*/ 1700613 w 2606947"/>
                <a:gd name="connsiteY0" fmla="*/ 0 h 5255663"/>
                <a:gd name="connsiteX1" fmla="*/ 1709159 w 2606947"/>
                <a:gd name="connsiteY1" fmla="*/ 111095 h 5255663"/>
                <a:gd name="connsiteX2" fmla="*/ 1717705 w 2606947"/>
                <a:gd name="connsiteY2" fmla="*/ 136732 h 5255663"/>
                <a:gd name="connsiteX3" fmla="*/ 1726251 w 2606947"/>
                <a:gd name="connsiteY3" fmla="*/ 170916 h 5255663"/>
                <a:gd name="connsiteX4" fmla="*/ 1717705 w 2606947"/>
                <a:gd name="connsiteY4" fmla="*/ 358923 h 5255663"/>
                <a:gd name="connsiteX5" fmla="*/ 1709159 w 2606947"/>
                <a:gd name="connsiteY5" fmla="*/ 444381 h 5255663"/>
                <a:gd name="connsiteX6" fmla="*/ 1700613 w 2606947"/>
                <a:gd name="connsiteY6" fmla="*/ 606751 h 5255663"/>
                <a:gd name="connsiteX7" fmla="*/ 1683522 w 2606947"/>
                <a:gd name="connsiteY7" fmla="*/ 734938 h 5255663"/>
                <a:gd name="connsiteX8" fmla="*/ 1692067 w 2606947"/>
                <a:gd name="connsiteY8" fmla="*/ 1059678 h 5255663"/>
                <a:gd name="connsiteX9" fmla="*/ 1700613 w 2606947"/>
                <a:gd name="connsiteY9" fmla="*/ 1093861 h 5255663"/>
                <a:gd name="connsiteX10" fmla="*/ 1709159 w 2606947"/>
                <a:gd name="connsiteY10" fmla="*/ 1204957 h 5255663"/>
                <a:gd name="connsiteX11" fmla="*/ 1726251 w 2606947"/>
                <a:gd name="connsiteY11" fmla="*/ 1281869 h 5255663"/>
                <a:gd name="connsiteX12" fmla="*/ 1734796 w 2606947"/>
                <a:gd name="connsiteY12" fmla="*/ 1444239 h 5255663"/>
                <a:gd name="connsiteX13" fmla="*/ 1743342 w 2606947"/>
                <a:gd name="connsiteY13" fmla="*/ 1469876 h 5255663"/>
                <a:gd name="connsiteX14" fmla="*/ 1760434 w 2606947"/>
                <a:gd name="connsiteY14" fmla="*/ 1546788 h 5255663"/>
                <a:gd name="connsiteX15" fmla="*/ 1768980 w 2606947"/>
                <a:gd name="connsiteY15" fmla="*/ 1666430 h 5255663"/>
                <a:gd name="connsiteX16" fmla="*/ 1777525 w 2606947"/>
                <a:gd name="connsiteY16" fmla="*/ 1692067 h 5255663"/>
                <a:gd name="connsiteX17" fmla="*/ 1794617 w 2606947"/>
                <a:gd name="connsiteY17" fmla="*/ 1854437 h 5255663"/>
                <a:gd name="connsiteX18" fmla="*/ 1803163 w 2606947"/>
                <a:gd name="connsiteY18" fmla="*/ 1991170 h 5255663"/>
                <a:gd name="connsiteX19" fmla="*/ 1845892 w 2606947"/>
                <a:gd name="connsiteY19" fmla="*/ 2068082 h 5255663"/>
                <a:gd name="connsiteX20" fmla="*/ 1880075 w 2606947"/>
                <a:gd name="connsiteY20" fmla="*/ 2119357 h 5255663"/>
                <a:gd name="connsiteX21" fmla="*/ 1905712 w 2606947"/>
                <a:gd name="connsiteY21" fmla="*/ 2136448 h 5255663"/>
                <a:gd name="connsiteX22" fmla="*/ 1922804 w 2606947"/>
                <a:gd name="connsiteY22" fmla="*/ 2162086 h 5255663"/>
                <a:gd name="connsiteX23" fmla="*/ 1948441 w 2606947"/>
                <a:gd name="connsiteY23" fmla="*/ 2170631 h 5255663"/>
                <a:gd name="connsiteX24" fmla="*/ 2033899 w 2606947"/>
                <a:gd name="connsiteY24" fmla="*/ 2196269 h 5255663"/>
                <a:gd name="connsiteX25" fmla="*/ 2110811 w 2606947"/>
                <a:gd name="connsiteY25" fmla="*/ 2247544 h 5255663"/>
                <a:gd name="connsiteX26" fmla="*/ 2136449 w 2606947"/>
                <a:gd name="connsiteY26" fmla="*/ 2264635 h 5255663"/>
                <a:gd name="connsiteX27" fmla="*/ 2187723 w 2606947"/>
                <a:gd name="connsiteY27" fmla="*/ 2281727 h 5255663"/>
                <a:gd name="connsiteX28" fmla="*/ 2213361 w 2606947"/>
                <a:gd name="connsiteY28" fmla="*/ 2290273 h 5255663"/>
                <a:gd name="connsiteX29" fmla="*/ 2307365 w 2606947"/>
                <a:gd name="connsiteY29" fmla="*/ 2307364 h 5255663"/>
                <a:gd name="connsiteX30" fmla="*/ 2367185 w 2606947"/>
                <a:gd name="connsiteY30" fmla="*/ 2324456 h 5255663"/>
                <a:gd name="connsiteX31" fmla="*/ 2444097 w 2606947"/>
                <a:gd name="connsiteY31" fmla="*/ 2333001 h 5255663"/>
                <a:gd name="connsiteX32" fmla="*/ 2521009 w 2606947"/>
                <a:gd name="connsiteY32" fmla="*/ 2350093 h 5255663"/>
                <a:gd name="connsiteX33" fmla="*/ 2572284 w 2606947"/>
                <a:gd name="connsiteY33" fmla="*/ 2367185 h 5255663"/>
                <a:gd name="connsiteX34" fmla="*/ 2597922 w 2606947"/>
                <a:gd name="connsiteY34" fmla="*/ 2384276 h 5255663"/>
                <a:gd name="connsiteX35" fmla="*/ 2597922 w 2606947"/>
                <a:gd name="connsiteY35" fmla="*/ 2435551 h 5255663"/>
                <a:gd name="connsiteX36" fmla="*/ 2572284 w 2606947"/>
                <a:gd name="connsiteY36" fmla="*/ 2444097 h 5255663"/>
                <a:gd name="connsiteX37" fmla="*/ 2546647 w 2606947"/>
                <a:gd name="connsiteY37" fmla="*/ 2461188 h 5255663"/>
                <a:gd name="connsiteX38" fmla="*/ 2495372 w 2606947"/>
                <a:gd name="connsiteY38" fmla="*/ 2478280 h 5255663"/>
                <a:gd name="connsiteX39" fmla="*/ 2444097 w 2606947"/>
                <a:gd name="connsiteY39" fmla="*/ 2495372 h 5255663"/>
                <a:gd name="connsiteX40" fmla="*/ 2418460 w 2606947"/>
                <a:gd name="connsiteY40" fmla="*/ 2503917 h 5255663"/>
                <a:gd name="connsiteX41" fmla="*/ 2333002 w 2606947"/>
                <a:gd name="connsiteY41" fmla="*/ 2521009 h 5255663"/>
                <a:gd name="connsiteX42" fmla="*/ 2307365 w 2606947"/>
                <a:gd name="connsiteY42" fmla="*/ 2529555 h 5255663"/>
                <a:gd name="connsiteX43" fmla="*/ 2008262 w 2606947"/>
                <a:gd name="connsiteY43" fmla="*/ 2538101 h 5255663"/>
                <a:gd name="connsiteX44" fmla="*/ 1948441 w 2606947"/>
                <a:gd name="connsiteY44" fmla="*/ 2555192 h 5255663"/>
                <a:gd name="connsiteX45" fmla="*/ 1922804 w 2606947"/>
                <a:gd name="connsiteY45" fmla="*/ 2563738 h 5255663"/>
                <a:gd name="connsiteX46" fmla="*/ 1743342 w 2606947"/>
                <a:gd name="connsiteY46" fmla="*/ 2572284 h 5255663"/>
                <a:gd name="connsiteX47" fmla="*/ 1709159 w 2606947"/>
                <a:gd name="connsiteY47" fmla="*/ 2580830 h 5255663"/>
                <a:gd name="connsiteX48" fmla="*/ 1666430 w 2606947"/>
                <a:gd name="connsiteY48" fmla="*/ 2589375 h 5255663"/>
                <a:gd name="connsiteX49" fmla="*/ 1640793 w 2606947"/>
                <a:gd name="connsiteY49" fmla="*/ 2597921 h 5255663"/>
                <a:gd name="connsiteX50" fmla="*/ 1572426 w 2606947"/>
                <a:gd name="connsiteY50" fmla="*/ 2606467 h 5255663"/>
                <a:gd name="connsiteX51" fmla="*/ 1538243 w 2606947"/>
                <a:gd name="connsiteY51" fmla="*/ 2615013 h 5255663"/>
                <a:gd name="connsiteX52" fmla="*/ 1512606 w 2606947"/>
                <a:gd name="connsiteY52" fmla="*/ 2632104 h 5255663"/>
                <a:gd name="connsiteX53" fmla="*/ 1401510 w 2606947"/>
                <a:gd name="connsiteY53" fmla="*/ 2640650 h 5255663"/>
                <a:gd name="connsiteX54" fmla="*/ 1324598 w 2606947"/>
                <a:gd name="connsiteY54" fmla="*/ 2666287 h 5255663"/>
                <a:gd name="connsiteX55" fmla="*/ 1298961 w 2606947"/>
                <a:gd name="connsiteY55" fmla="*/ 2674833 h 5255663"/>
                <a:gd name="connsiteX56" fmla="*/ 1273323 w 2606947"/>
                <a:gd name="connsiteY56" fmla="*/ 2683379 h 5255663"/>
                <a:gd name="connsiteX57" fmla="*/ 1247686 w 2606947"/>
                <a:gd name="connsiteY57" fmla="*/ 2700471 h 5255663"/>
                <a:gd name="connsiteX58" fmla="*/ 1222049 w 2606947"/>
                <a:gd name="connsiteY58" fmla="*/ 2709016 h 5255663"/>
                <a:gd name="connsiteX59" fmla="*/ 1136591 w 2606947"/>
                <a:gd name="connsiteY59" fmla="*/ 2760291 h 5255663"/>
                <a:gd name="connsiteX60" fmla="*/ 1102408 w 2606947"/>
                <a:gd name="connsiteY60" fmla="*/ 2768837 h 5255663"/>
                <a:gd name="connsiteX61" fmla="*/ 999858 w 2606947"/>
                <a:gd name="connsiteY61" fmla="*/ 2820112 h 5255663"/>
                <a:gd name="connsiteX62" fmla="*/ 974221 w 2606947"/>
                <a:gd name="connsiteY62" fmla="*/ 2828658 h 5255663"/>
                <a:gd name="connsiteX63" fmla="*/ 948583 w 2606947"/>
                <a:gd name="connsiteY63" fmla="*/ 2837203 h 5255663"/>
                <a:gd name="connsiteX64" fmla="*/ 888763 w 2606947"/>
                <a:gd name="connsiteY64" fmla="*/ 2871387 h 5255663"/>
                <a:gd name="connsiteX65" fmla="*/ 863125 w 2606947"/>
                <a:gd name="connsiteY65" fmla="*/ 2879932 h 5255663"/>
                <a:gd name="connsiteX66" fmla="*/ 803305 w 2606947"/>
                <a:gd name="connsiteY66" fmla="*/ 2905570 h 5255663"/>
                <a:gd name="connsiteX67" fmla="*/ 777667 w 2606947"/>
                <a:gd name="connsiteY67" fmla="*/ 2922661 h 5255663"/>
                <a:gd name="connsiteX68" fmla="*/ 726393 w 2606947"/>
                <a:gd name="connsiteY68" fmla="*/ 2939753 h 5255663"/>
                <a:gd name="connsiteX69" fmla="*/ 700755 w 2606947"/>
                <a:gd name="connsiteY69" fmla="*/ 2956844 h 5255663"/>
                <a:gd name="connsiteX70" fmla="*/ 649480 w 2606947"/>
                <a:gd name="connsiteY70" fmla="*/ 2973936 h 5255663"/>
                <a:gd name="connsiteX71" fmla="*/ 572568 w 2606947"/>
                <a:gd name="connsiteY71" fmla="*/ 3008119 h 5255663"/>
                <a:gd name="connsiteX72" fmla="*/ 555477 w 2606947"/>
                <a:gd name="connsiteY72" fmla="*/ 3033757 h 5255663"/>
                <a:gd name="connsiteX73" fmla="*/ 512748 w 2606947"/>
                <a:gd name="connsiteY73" fmla="*/ 3042302 h 5255663"/>
                <a:gd name="connsiteX74" fmla="*/ 435836 w 2606947"/>
                <a:gd name="connsiteY74" fmla="*/ 3076486 h 5255663"/>
                <a:gd name="connsiteX75" fmla="*/ 410198 w 2606947"/>
                <a:gd name="connsiteY75" fmla="*/ 3085031 h 5255663"/>
                <a:gd name="connsiteX76" fmla="*/ 333286 w 2606947"/>
                <a:gd name="connsiteY76" fmla="*/ 3119215 h 5255663"/>
                <a:gd name="connsiteX77" fmla="*/ 307649 w 2606947"/>
                <a:gd name="connsiteY77" fmla="*/ 3127760 h 5255663"/>
                <a:gd name="connsiteX78" fmla="*/ 282011 w 2606947"/>
                <a:gd name="connsiteY78" fmla="*/ 3136306 h 5255663"/>
                <a:gd name="connsiteX79" fmla="*/ 205099 w 2606947"/>
                <a:gd name="connsiteY79" fmla="*/ 3170489 h 5255663"/>
                <a:gd name="connsiteX80" fmla="*/ 179462 w 2606947"/>
                <a:gd name="connsiteY80" fmla="*/ 3179035 h 5255663"/>
                <a:gd name="connsiteX81" fmla="*/ 153824 w 2606947"/>
                <a:gd name="connsiteY81" fmla="*/ 3187581 h 5255663"/>
                <a:gd name="connsiteX82" fmla="*/ 128187 w 2606947"/>
                <a:gd name="connsiteY82" fmla="*/ 3204673 h 5255663"/>
                <a:gd name="connsiteX83" fmla="*/ 76912 w 2606947"/>
                <a:gd name="connsiteY83" fmla="*/ 3221764 h 5255663"/>
                <a:gd name="connsiteX84" fmla="*/ 59821 w 2606947"/>
                <a:gd name="connsiteY84" fmla="*/ 3281585 h 5255663"/>
                <a:gd name="connsiteX85" fmla="*/ 42729 w 2606947"/>
                <a:gd name="connsiteY85" fmla="*/ 3486684 h 5255663"/>
                <a:gd name="connsiteX86" fmla="*/ 34183 w 2606947"/>
                <a:gd name="connsiteY86" fmla="*/ 3589233 h 5255663"/>
                <a:gd name="connsiteX87" fmla="*/ 17092 w 2606947"/>
                <a:gd name="connsiteY87" fmla="*/ 3871244 h 5255663"/>
                <a:gd name="connsiteX88" fmla="*/ 0 w 2606947"/>
                <a:gd name="connsiteY88" fmla="*/ 3939611 h 5255663"/>
                <a:gd name="connsiteX89" fmla="*/ 8546 w 2606947"/>
                <a:gd name="connsiteY89" fmla="*/ 4136164 h 5255663"/>
                <a:gd name="connsiteX90" fmla="*/ 17092 w 2606947"/>
                <a:gd name="connsiteY90" fmla="*/ 4161801 h 5255663"/>
                <a:gd name="connsiteX91" fmla="*/ 68366 w 2606947"/>
                <a:gd name="connsiteY91" fmla="*/ 4178893 h 5255663"/>
                <a:gd name="connsiteX92" fmla="*/ 119641 w 2606947"/>
                <a:gd name="connsiteY92" fmla="*/ 4204530 h 5255663"/>
                <a:gd name="connsiteX93" fmla="*/ 162370 w 2606947"/>
                <a:gd name="connsiteY93" fmla="*/ 4238714 h 5255663"/>
                <a:gd name="connsiteX94" fmla="*/ 213645 w 2606947"/>
                <a:gd name="connsiteY94" fmla="*/ 4272897 h 5255663"/>
                <a:gd name="connsiteX95" fmla="*/ 264920 w 2606947"/>
                <a:gd name="connsiteY95" fmla="*/ 4307080 h 5255663"/>
                <a:gd name="connsiteX96" fmla="*/ 341832 w 2606947"/>
                <a:gd name="connsiteY96" fmla="*/ 4358355 h 5255663"/>
                <a:gd name="connsiteX97" fmla="*/ 367469 w 2606947"/>
                <a:gd name="connsiteY97" fmla="*/ 4375446 h 5255663"/>
                <a:gd name="connsiteX98" fmla="*/ 393107 w 2606947"/>
                <a:gd name="connsiteY98" fmla="*/ 4401084 h 5255663"/>
                <a:gd name="connsiteX99" fmla="*/ 470019 w 2606947"/>
                <a:gd name="connsiteY99" fmla="*/ 4443813 h 5255663"/>
                <a:gd name="connsiteX100" fmla="*/ 495656 w 2606947"/>
                <a:gd name="connsiteY100" fmla="*/ 4469450 h 5255663"/>
                <a:gd name="connsiteX101" fmla="*/ 581114 w 2606947"/>
                <a:gd name="connsiteY101" fmla="*/ 4529271 h 5255663"/>
                <a:gd name="connsiteX102" fmla="*/ 615297 w 2606947"/>
                <a:gd name="connsiteY102" fmla="*/ 4546362 h 5255663"/>
                <a:gd name="connsiteX103" fmla="*/ 666572 w 2606947"/>
                <a:gd name="connsiteY103" fmla="*/ 4589091 h 5255663"/>
                <a:gd name="connsiteX104" fmla="*/ 700755 w 2606947"/>
                <a:gd name="connsiteY104" fmla="*/ 4606183 h 5255663"/>
                <a:gd name="connsiteX105" fmla="*/ 734938 w 2606947"/>
                <a:gd name="connsiteY105" fmla="*/ 4640366 h 5255663"/>
                <a:gd name="connsiteX106" fmla="*/ 760576 w 2606947"/>
                <a:gd name="connsiteY106" fmla="*/ 4648912 h 5255663"/>
                <a:gd name="connsiteX107" fmla="*/ 811851 w 2606947"/>
                <a:gd name="connsiteY107" fmla="*/ 4674549 h 5255663"/>
                <a:gd name="connsiteX108" fmla="*/ 863125 w 2606947"/>
                <a:gd name="connsiteY108" fmla="*/ 4708732 h 5255663"/>
                <a:gd name="connsiteX109" fmla="*/ 880217 w 2606947"/>
                <a:gd name="connsiteY109" fmla="*/ 4734370 h 5255663"/>
                <a:gd name="connsiteX110" fmla="*/ 914400 w 2606947"/>
                <a:gd name="connsiteY110" fmla="*/ 4760007 h 5255663"/>
                <a:gd name="connsiteX111" fmla="*/ 965675 w 2606947"/>
                <a:gd name="connsiteY111" fmla="*/ 4802736 h 5255663"/>
                <a:gd name="connsiteX112" fmla="*/ 999858 w 2606947"/>
                <a:gd name="connsiteY112" fmla="*/ 4854011 h 5255663"/>
                <a:gd name="connsiteX113" fmla="*/ 1025495 w 2606947"/>
                <a:gd name="connsiteY113" fmla="*/ 4871102 h 5255663"/>
                <a:gd name="connsiteX114" fmla="*/ 1059679 w 2606947"/>
                <a:gd name="connsiteY114" fmla="*/ 4913831 h 5255663"/>
                <a:gd name="connsiteX115" fmla="*/ 1093862 w 2606947"/>
                <a:gd name="connsiteY115" fmla="*/ 4939469 h 5255663"/>
                <a:gd name="connsiteX116" fmla="*/ 1136591 w 2606947"/>
                <a:gd name="connsiteY116" fmla="*/ 4982198 h 5255663"/>
                <a:gd name="connsiteX117" fmla="*/ 1196411 w 2606947"/>
                <a:gd name="connsiteY117" fmla="*/ 5042018 h 5255663"/>
                <a:gd name="connsiteX118" fmla="*/ 1256232 w 2606947"/>
                <a:gd name="connsiteY118" fmla="*/ 5110385 h 5255663"/>
                <a:gd name="connsiteX119" fmla="*/ 1290415 w 2606947"/>
                <a:gd name="connsiteY119" fmla="*/ 5153114 h 5255663"/>
                <a:gd name="connsiteX120" fmla="*/ 1298961 w 2606947"/>
                <a:gd name="connsiteY120" fmla="*/ 5178751 h 5255663"/>
                <a:gd name="connsiteX121" fmla="*/ 1324598 w 2606947"/>
                <a:gd name="connsiteY121" fmla="*/ 5187297 h 5255663"/>
                <a:gd name="connsiteX122" fmla="*/ 1350236 w 2606947"/>
                <a:gd name="connsiteY122" fmla="*/ 5204388 h 5255663"/>
                <a:gd name="connsiteX123" fmla="*/ 1546789 w 2606947"/>
                <a:gd name="connsiteY123" fmla="*/ 5212934 h 5255663"/>
                <a:gd name="connsiteX124" fmla="*/ 1598064 w 2606947"/>
                <a:gd name="connsiteY124" fmla="*/ 5230026 h 5255663"/>
                <a:gd name="connsiteX125" fmla="*/ 1674976 w 2606947"/>
                <a:gd name="connsiteY125" fmla="*/ 5255663 h 525566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Lst>
              <a:rect l="l" t="t" r="r" b="b"/>
              <a:pathLst>
                <a:path w="2606947" h="5255663">
                  <a:moveTo>
                    <a:pt x="1700613" y="0"/>
                  </a:moveTo>
                  <a:cubicBezTo>
                    <a:pt x="1703462" y="37032"/>
                    <a:pt x="1704552" y="74241"/>
                    <a:pt x="1709159" y="111095"/>
                  </a:cubicBezTo>
                  <a:cubicBezTo>
                    <a:pt x="1710276" y="120033"/>
                    <a:pt x="1715230" y="128071"/>
                    <a:pt x="1717705" y="136732"/>
                  </a:cubicBezTo>
                  <a:cubicBezTo>
                    <a:pt x="1720932" y="148025"/>
                    <a:pt x="1723402" y="159521"/>
                    <a:pt x="1726251" y="170916"/>
                  </a:cubicBezTo>
                  <a:cubicBezTo>
                    <a:pt x="1723402" y="233585"/>
                    <a:pt x="1721618" y="296311"/>
                    <a:pt x="1717705" y="358923"/>
                  </a:cubicBezTo>
                  <a:cubicBezTo>
                    <a:pt x="1715919" y="387495"/>
                    <a:pt x="1711129" y="415821"/>
                    <a:pt x="1709159" y="444381"/>
                  </a:cubicBezTo>
                  <a:cubicBezTo>
                    <a:pt x="1705430" y="498451"/>
                    <a:pt x="1704102" y="552665"/>
                    <a:pt x="1700613" y="606751"/>
                  </a:cubicBezTo>
                  <a:cubicBezTo>
                    <a:pt x="1693921" y="710470"/>
                    <a:pt x="1702230" y="678810"/>
                    <a:pt x="1683522" y="734938"/>
                  </a:cubicBezTo>
                  <a:cubicBezTo>
                    <a:pt x="1686370" y="843185"/>
                    <a:pt x="1686917" y="951516"/>
                    <a:pt x="1692067" y="1059678"/>
                  </a:cubicBezTo>
                  <a:cubicBezTo>
                    <a:pt x="1692626" y="1071410"/>
                    <a:pt x="1699241" y="1082196"/>
                    <a:pt x="1700613" y="1093861"/>
                  </a:cubicBezTo>
                  <a:cubicBezTo>
                    <a:pt x="1704953" y="1130748"/>
                    <a:pt x="1705057" y="1168043"/>
                    <a:pt x="1709159" y="1204957"/>
                  </a:cubicBezTo>
                  <a:cubicBezTo>
                    <a:pt x="1711329" y="1224486"/>
                    <a:pt x="1721200" y="1261667"/>
                    <a:pt x="1726251" y="1281869"/>
                  </a:cubicBezTo>
                  <a:cubicBezTo>
                    <a:pt x="1729099" y="1335992"/>
                    <a:pt x="1729889" y="1390263"/>
                    <a:pt x="1734796" y="1444239"/>
                  </a:cubicBezTo>
                  <a:cubicBezTo>
                    <a:pt x="1735612" y="1453210"/>
                    <a:pt x="1741388" y="1461083"/>
                    <a:pt x="1743342" y="1469876"/>
                  </a:cubicBezTo>
                  <a:cubicBezTo>
                    <a:pt x="1763396" y="1560116"/>
                    <a:pt x="1741196" y="1489075"/>
                    <a:pt x="1760434" y="1546788"/>
                  </a:cubicBezTo>
                  <a:cubicBezTo>
                    <a:pt x="1763283" y="1586669"/>
                    <a:pt x="1764309" y="1626722"/>
                    <a:pt x="1768980" y="1666430"/>
                  </a:cubicBezTo>
                  <a:cubicBezTo>
                    <a:pt x="1770032" y="1675376"/>
                    <a:pt x="1776530" y="1683114"/>
                    <a:pt x="1777525" y="1692067"/>
                  </a:cubicBezTo>
                  <a:cubicBezTo>
                    <a:pt x="1798043" y="1876734"/>
                    <a:pt x="1772615" y="1766432"/>
                    <a:pt x="1794617" y="1854437"/>
                  </a:cubicBezTo>
                  <a:cubicBezTo>
                    <a:pt x="1797466" y="1900015"/>
                    <a:pt x="1798382" y="1945754"/>
                    <a:pt x="1803163" y="1991170"/>
                  </a:cubicBezTo>
                  <a:cubicBezTo>
                    <a:pt x="1805983" y="2017961"/>
                    <a:pt x="1834583" y="2051118"/>
                    <a:pt x="1845892" y="2068082"/>
                  </a:cubicBezTo>
                  <a:cubicBezTo>
                    <a:pt x="1845893" y="2068084"/>
                    <a:pt x="1880074" y="2119356"/>
                    <a:pt x="1880075" y="2119357"/>
                  </a:cubicBezTo>
                  <a:lnTo>
                    <a:pt x="1905712" y="2136448"/>
                  </a:lnTo>
                  <a:cubicBezTo>
                    <a:pt x="1911409" y="2144994"/>
                    <a:pt x="1914784" y="2155670"/>
                    <a:pt x="1922804" y="2162086"/>
                  </a:cubicBezTo>
                  <a:cubicBezTo>
                    <a:pt x="1929838" y="2167713"/>
                    <a:pt x="1939780" y="2168156"/>
                    <a:pt x="1948441" y="2170631"/>
                  </a:cubicBezTo>
                  <a:cubicBezTo>
                    <a:pt x="1969341" y="2176602"/>
                    <a:pt x="2018668" y="2186115"/>
                    <a:pt x="2033899" y="2196269"/>
                  </a:cubicBezTo>
                  <a:lnTo>
                    <a:pt x="2110811" y="2247544"/>
                  </a:lnTo>
                  <a:cubicBezTo>
                    <a:pt x="2119357" y="2253241"/>
                    <a:pt x="2126705" y="2261387"/>
                    <a:pt x="2136449" y="2264635"/>
                  </a:cubicBezTo>
                  <a:lnTo>
                    <a:pt x="2187723" y="2281727"/>
                  </a:lnTo>
                  <a:cubicBezTo>
                    <a:pt x="2196269" y="2284576"/>
                    <a:pt x="2204475" y="2288792"/>
                    <a:pt x="2213361" y="2290273"/>
                  </a:cubicBezTo>
                  <a:cubicBezTo>
                    <a:pt x="2236228" y="2294084"/>
                    <a:pt x="2283469" y="2301390"/>
                    <a:pt x="2307365" y="2307364"/>
                  </a:cubicBezTo>
                  <a:cubicBezTo>
                    <a:pt x="2343098" y="2316298"/>
                    <a:pt x="2325627" y="2318063"/>
                    <a:pt x="2367185" y="2324456"/>
                  </a:cubicBezTo>
                  <a:cubicBezTo>
                    <a:pt x="2392680" y="2328378"/>
                    <a:pt x="2418561" y="2329353"/>
                    <a:pt x="2444097" y="2333001"/>
                  </a:cubicBezTo>
                  <a:cubicBezTo>
                    <a:pt x="2459621" y="2335219"/>
                    <a:pt x="2504045" y="2345004"/>
                    <a:pt x="2521009" y="2350093"/>
                  </a:cubicBezTo>
                  <a:cubicBezTo>
                    <a:pt x="2538265" y="2355270"/>
                    <a:pt x="2557293" y="2357192"/>
                    <a:pt x="2572284" y="2367185"/>
                  </a:cubicBezTo>
                  <a:lnTo>
                    <a:pt x="2597922" y="2384276"/>
                  </a:lnTo>
                  <a:cubicBezTo>
                    <a:pt x="2603618" y="2401366"/>
                    <a:pt x="2615012" y="2418461"/>
                    <a:pt x="2597922" y="2435551"/>
                  </a:cubicBezTo>
                  <a:cubicBezTo>
                    <a:pt x="2591552" y="2441921"/>
                    <a:pt x="2580341" y="2440068"/>
                    <a:pt x="2572284" y="2444097"/>
                  </a:cubicBezTo>
                  <a:cubicBezTo>
                    <a:pt x="2563098" y="2448690"/>
                    <a:pt x="2556032" y="2457017"/>
                    <a:pt x="2546647" y="2461188"/>
                  </a:cubicBezTo>
                  <a:cubicBezTo>
                    <a:pt x="2530184" y="2468505"/>
                    <a:pt x="2512464" y="2472583"/>
                    <a:pt x="2495372" y="2478280"/>
                  </a:cubicBezTo>
                  <a:lnTo>
                    <a:pt x="2444097" y="2495372"/>
                  </a:lnTo>
                  <a:cubicBezTo>
                    <a:pt x="2435551" y="2498220"/>
                    <a:pt x="2427293" y="2502150"/>
                    <a:pt x="2418460" y="2503917"/>
                  </a:cubicBezTo>
                  <a:cubicBezTo>
                    <a:pt x="2389974" y="2509614"/>
                    <a:pt x="2360561" y="2511822"/>
                    <a:pt x="2333002" y="2521009"/>
                  </a:cubicBezTo>
                  <a:cubicBezTo>
                    <a:pt x="2324456" y="2523858"/>
                    <a:pt x="2316361" y="2529082"/>
                    <a:pt x="2307365" y="2529555"/>
                  </a:cubicBezTo>
                  <a:cubicBezTo>
                    <a:pt x="2207761" y="2534797"/>
                    <a:pt x="2107963" y="2535252"/>
                    <a:pt x="2008262" y="2538101"/>
                  </a:cubicBezTo>
                  <a:cubicBezTo>
                    <a:pt x="1946765" y="2558598"/>
                    <a:pt x="2023590" y="2533720"/>
                    <a:pt x="1948441" y="2555192"/>
                  </a:cubicBezTo>
                  <a:cubicBezTo>
                    <a:pt x="1939780" y="2557667"/>
                    <a:pt x="1931781" y="2562990"/>
                    <a:pt x="1922804" y="2563738"/>
                  </a:cubicBezTo>
                  <a:cubicBezTo>
                    <a:pt x="1863122" y="2568712"/>
                    <a:pt x="1803163" y="2569435"/>
                    <a:pt x="1743342" y="2572284"/>
                  </a:cubicBezTo>
                  <a:cubicBezTo>
                    <a:pt x="1731948" y="2575133"/>
                    <a:pt x="1720624" y="2578282"/>
                    <a:pt x="1709159" y="2580830"/>
                  </a:cubicBezTo>
                  <a:cubicBezTo>
                    <a:pt x="1694980" y="2583981"/>
                    <a:pt x="1680521" y="2585852"/>
                    <a:pt x="1666430" y="2589375"/>
                  </a:cubicBezTo>
                  <a:cubicBezTo>
                    <a:pt x="1657691" y="2591560"/>
                    <a:pt x="1649656" y="2596310"/>
                    <a:pt x="1640793" y="2597921"/>
                  </a:cubicBezTo>
                  <a:cubicBezTo>
                    <a:pt x="1618197" y="2602029"/>
                    <a:pt x="1595215" y="2603618"/>
                    <a:pt x="1572426" y="2606467"/>
                  </a:cubicBezTo>
                  <a:cubicBezTo>
                    <a:pt x="1561032" y="2609316"/>
                    <a:pt x="1549038" y="2610386"/>
                    <a:pt x="1538243" y="2615013"/>
                  </a:cubicBezTo>
                  <a:cubicBezTo>
                    <a:pt x="1528803" y="2619059"/>
                    <a:pt x="1522701" y="2630211"/>
                    <a:pt x="1512606" y="2632104"/>
                  </a:cubicBezTo>
                  <a:cubicBezTo>
                    <a:pt x="1476101" y="2638949"/>
                    <a:pt x="1438542" y="2637801"/>
                    <a:pt x="1401510" y="2640650"/>
                  </a:cubicBezTo>
                  <a:lnTo>
                    <a:pt x="1324598" y="2666287"/>
                  </a:lnTo>
                  <a:lnTo>
                    <a:pt x="1298961" y="2674833"/>
                  </a:lnTo>
                  <a:lnTo>
                    <a:pt x="1273323" y="2683379"/>
                  </a:lnTo>
                  <a:cubicBezTo>
                    <a:pt x="1264777" y="2689076"/>
                    <a:pt x="1256872" y="2695878"/>
                    <a:pt x="1247686" y="2700471"/>
                  </a:cubicBezTo>
                  <a:cubicBezTo>
                    <a:pt x="1239629" y="2704499"/>
                    <a:pt x="1229923" y="2704641"/>
                    <a:pt x="1222049" y="2709016"/>
                  </a:cubicBezTo>
                  <a:cubicBezTo>
                    <a:pt x="1180759" y="2731955"/>
                    <a:pt x="1176382" y="2745370"/>
                    <a:pt x="1136591" y="2760291"/>
                  </a:cubicBezTo>
                  <a:cubicBezTo>
                    <a:pt x="1125594" y="2764415"/>
                    <a:pt x="1113802" y="2765988"/>
                    <a:pt x="1102408" y="2768837"/>
                  </a:cubicBezTo>
                  <a:cubicBezTo>
                    <a:pt x="1036142" y="2813014"/>
                    <a:pt x="1070621" y="2796524"/>
                    <a:pt x="999858" y="2820112"/>
                  </a:cubicBezTo>
                  <a:lnTo>
                    <a:pt x="974221" y="2828658"/>
                  </a:lnTo>
                  <a:lnTo>
                    <a:pt x="948583" y="2837203"/>
                  </a:lnTo>
                  <a:cubicBezTo>
                    <a:pt x="922838" y="2854367"/>
                    <a:pt x="919119" y="2858378"/>
                    <a:pt x="888763" y="2871387"/>
                  </a:cubicBezTo>
                  <a:cubicBezTo>
                    <a:pt x="880483" y="2874935"/>
                    <a:pt x="871489" y="2876586"/>
                    <a:pt x="863125" y="2879932"/>
                  </a:cubicBezTo>
                  <a:cubicBezTo>
                    <a:pt x="842982" y="2887989"/>
                    <a:pt x="822709" y="2895868"/>
                    <a:pt x="803305" y="2905570"/>
                  </a:cubicBezTo>
                  <a:cubicBezTo>
                    <a:pt x="794118" y="2910163"/>
                    <a:pt x="787053" y="2918490"/>
                    <a:pt x="777667" y="2922661"/>
                  </a:cubicBezTo>
                  <a:cubicBezTo>
                    <a:pt x="761204" y="2929978"/>
                    <a:pt x="741383" y="2929760"/>
                    <a:pt x="726393" y="2939753"/>
                  </a:cubicBezTo>
                  <a:cubicBezTo>
                    <a:pt x="717847" y="2945450"/>
                    <a:pt x="710141" y="2952673"/>
                    <a:pt x="700755" y="2956844"/>
                  </a:cubicBezTo>
                  <a:cubicBezTo>
                    <a:pt x="684292" y="2964161"/>
                    <a:pt x="649480" y="2973936"/>
                    <a:pt x="649480" y="2973936"/>
                  </a:cubicBezTo>
                  <a:cubicBezTo>
                    <a:pt x="582204" y="3041212"/>
                    <a:pt x="677897" y="2955453"/>
                    <a:pt x="572568" y="3008119"/>
                  </a:cubicBezTo>
                  <a:cubicBezTo>
                    <a:pt x="563382" y="3012712"/>
                    <a:pt x="564395" y="3028661"/>
                    <a:pt x="555477" y="3033757"/>
                  </a:cubicBezTo>
                  <a:cubicBezTo>
                    <a:pt x="542866" y="3040963"/>
                    <a:pt x="526991" y="3039454"/>
                    <a:pt x="512748" y="3042302"/>
                  </a:cubicBezTo>
                  <a:cubicBezTo>
                    <a:pt x="472122" y="3069386"/>
                    <a:pt x="496851" y="3056148"/>
                    <a:pt x="435836" y="3076486"/>
                  </a:cubicBezTo>
                  <a:lnTo>
                    <a:pt x="410198" y="3085031"/>
                  </a:lnTo>
                  <a:cubicBezTo>
                    <a:pt x="369572" y="3112116"/>
                    <a:pt x="394303" y="3098876"/>
                    <a:pt x="333286" y="3119215"/>
                  </a:cubicBezTo>
                  <a:lnTo>
                    <a:pt x="307649" y="3127760"/>
                  </a:lnTo>
                  <a:lnTo>
                    <a:pt x="282011" y="3136306"/>
                  </a:lnTo>
                  <a:cubicBezTo>
                    <a:pt x="241383" y="3163392"/>
                    <a:pt x="266119" y="3150149"/>
                    <a:pt x="205099" y="3170489"/>
                  </a:cubicBezTo>
                  <a:lnTo>
                    <a:pt x="179462" y="3179035"/>
                  </a:lnTo>
                  <a:lnTo>
                    <a:pt x="153824" y="3187581"/>
                  </a:lnTo>
                  <a:cubicBezTo>
                    <a:pt x="145278" y="3193278"/>
                    <a:pt x="137573" y="3200502"/>
                    <a:pt x="128187" y="3204673"/>
                  </a:cubicBezTo>
                  <a:cubicBezTo>
                    <a:pt x="111724" y="3211990"/>
                    <a:pt x="76912" y="3221764"/>
                    <a:pt x="76912" y="3221764"/>
                  </a:cubicBezTo>
                  <a:cubicBezTo>
                    <a:pt x="71966" y="3236602"/>
                    <a:pt x="61014" y="3267271"/>
                    <a:pt x="59821" y="3281585"/>
                  </a:cubicBezTo>
                  <a:cubicBezTo>
                    <a:pt x="41558" y="3500753"/>
                    <a:pt x="66990" y="3389641"/>
                    <a:pt x="42729" y="3486684"/>
                  </a:cubicBezTo>
                  <a:cubicBezTo>
                    <a:pt x="39880" y="3520867"/>
                    <a:pt x="36465" y="3555007"/>
                    <a:pt x="34183" y="3589233"/>
                  </a:cubicBezTo>
                  <a:cubicBezTo>
                    <a:pt x="27919" y="3683201"/>
                    <a:pt x="46873" y="3781901"/>
                    <a:pt x="17092" y="3871244"/>
                  </a:cubicBezTo>
                  <a:cubicBezTo>
                    <a:pt x="3953" y="3910662"/>
                    <a:pt x="10313" y="3888049"/>
                    <a:pt x="0" y="3939611"/>
                  </a:cubicBezTo>
                  <a:cubicBezTo>
                    <a:pt x="2849" y="4005129"/>
                    <a:pt x="3516" y="4070778"/>
                    <a:pt x="8546" y="4136164"/>
                  </a:cubicBezTo>
                  <a:cubicBezTo>
                    <a:pt x="9237" y="4145145"/>
                    <a:pt x="9762" y="4156565"/>
                    <a:pt x="17092" y="4161801"/>
                  </a:cubicBezTo>
                  <a:cubicBezTo>
                    <a:pt x="31752" y="4172273"/>
                    <a:pt x="53376" y="4168900"/>
                    <a:pt x="68366" y="4178893"/>
                  </a:cubicBezTo>
                  <a:cubicBezTo>
                    <a:pt x="101499" y="4200982"/>
                    <a:pt x="84260" y="4192737"/>
                    <a:pt x="119641" y="4204530"/>
                  </a:cubicBezTo>
                  <a:cubicBezTo>
                    <a:pt x="151221" y="4251901"/>
                    <a:pt x="118665" y="4214433"/>
                    <a:pt x="162370" y="4238714"/>
                  </a:cubicBezTo>
                  <a:cubicBezTo>
                    <a:pt x="180327" y="4248690"/>
                    <a:pt x="196553" y="4261503"/>
                    <a:pt x="213645" y="4272897"/>
                  </a:cubicBezTo>
                  <a:lnTo>
                    <a:pt x="264920" y="4307080"/>
                  </a:lnTo>
                  <a:lnTo>
                    <a:pt x="341832" y="4358355"/>
                  </a:lnTo>
                  <a:cubicBezTo>
                    <a:pt x="350378" y="4364052"/>
                    <a:pt x="360207" y="4368184"/>
                    <a:pt x="367469" y="4375446"/>
                  </a:cubicBezTo>
                  <a:cubicBezTo>
                    <a:pt x="376015" y="4383992"/>
                    <a:pt x="383051" y="4394380"/>
                    <a:pt x="393107" y="4401084"/>
                  </a:cubicBezTo>
                  <a:cubicBezTo>
                    <a:pt x="457584" y="4444069"/>
                    <a:pt x="367118" y="4340912"/>
                    <a:pt x="470019" y="4443813"/>
                  </a:cubicBezTo>
                  <a:cubicBezTo>
                    <a:pt x="478565" y="4452359"/>
                    <a:pt x="486480" y="4461585"/>
                    <a:pt x="495656" y="4469450"/>
                  </a:cubicBezTo>
                  <a:cubicBezTo>
                    <a:pt x="510659" y="4482310"/>
                    <a:pt x="569351" y="4523390"/>
                    <a:pt x="581114" y="4529271"/>
                  </a:cubicBezTo>
                  <a:lnTo>
                    <a:pt x="615297" y="4546362"/>
                  </a:lnTo>
                  <a:cubicBezTo>
                    <a:pt x="638865" y="4569930"/>
                    <a:pt x="638809" y="4573227"/>
                    <a:pt x="666572" y="4589091"/>
                  </a:cubicBezTo>
                  <a:cubicBezTo>
                    <a:pt x="677633" y="4595411"/>
                    <a:pt x="690564" y="4598539"/>
                    <a:pt x="700755" y="4606183"/>
                  </a:cubicBezTo>
                  <a:cubicBezTo>
                    <a:pt x="713646" y="4615851"/>
                    <a:pt x="721825" y="4631000"/>
                    <a:pt x="734938" y="4640366"/>
                  </a:cubicBezTo>
                  <a:cubicBezTo>
                    <a:pt x="742268" y="4645602"/>
                    <a:pt x="752519" y="4644883"/>
                    <a:pt x="760576" y="4648912"/>
                  </a:cubicBezTo>
                  <a:cubicBezTo>
                    <a:pt x="826842" y="4682044"/>
                    <a:pt x="747408" y="4653068"/>
                    <a:pt x="811851" y="4674549"/>
                  </a:cubicBezTo>
                  <a:cubicBezTo>
                    <a:pt x="854758" y="4738914"/>
                    <a:pt x="796906" y="4664586"/>
                    <a:pt x="863125" y="4708732"/>
                  </a:cubicBezTo>
                  <a:cubicBezTo>
                    <a:pt x="871671" y="4714429"/>
                    <a:pt x="872954" y="4727107"/>
                    <a:pt x="880217" y="4734370"/>
                  </a:cubicBezTo>
                  <a:cubicBezTo>
                    <a:pt x="890288" y="4744441"/>
                    <a:pt x="903586" y="4750738"/>
                    <a:pt x="914400" y="4760007"/>
                  </a:cubicBezTo>
                  <a:cubicBezTo>
                    <a:pt x="971976" y="4809358"/>
                    <a:pt x="909010" y="4764959"/>
                    <a:pt x="965675" y="4802736"/>
                  </a:cubicBezTo>
                  <a:cubicBezTo>
                    <a:pt x="977069" y="4819828"/>
                    <a:pt x="982766" y="4842617"/>
                    <a:pt x="999858" y="4854011"/>
                  </a:cubicBezTo>
                  <a:cubicBezTo>
                    <a:pt x="1008404" y="4859708"/>
                    <a:pt x="1018233" y="4863840"/>
                    <a:pt x="1025495" y="4871102"/>
                  </a:cubicBezTo>
                  <a:cubicBezTo>
                    <a:pt x="1038393" y="4884000"/>
                    <a:pt x="1046781" y="4900933"/>
                    <a:pt x="1059679" y="4913831"/>
                  </a:cubicBezTo>
                  <a:cubicBezTo>
                    <a:pt x="1069750" y="4923902"/>
                    <a:pt x="1083791" y="4929398"/>
                    <a:pt x="1093862" y="4939469"/>
                  </a:cubicBezTo>
                  <a:cubicBezTo>
                    <a:pt x="1150831" y="4996439"/>
                    <a:pt x="1068225" y="4936621"/>
                    <a:pt x="1136591" y="4982198"/>
                  </a:cubicBezTo>
                  <a:cubicBezTo>
                    <a:pt x="1186659" y="5057302"/>
                    <a:pt x="1105065" y="4940522"/>
                    <a:pt x="1196411" y="5042018"/>
                  </a:cubicBezTo>
                  <a:cubicBezTo>
                    <a:pt x="1271187" y="5125103"/>
                    <a:pt x="1196054" y="5070266"/>
                    <a:pt x="1256232" y="5110385"/>
                  </a:cubicBezTo>
                  <a:cubicBezTo>
                    <a:pt x="1277713" y="5174824"/>
                    <a:pt x="1246239" y="5097893"/>
                    <a:pt x="1290415" y="5153114"/>
                  </a:cubicBezTo>
                  <a:cubicBezTo>
                    <a:pt x="1296042" y="5160148"/>
                    <a:pt x="1292591" y="5172381"/>
                    <a:pt x="1298961" y="5178751"/>
                  </a:cubicBezTo>
                  <a:cubicBezTo>
                    <a:pt x="1305331" y="5185121"/>
                    <a:pt x="1316541" y="5183269"/>
                    <a:pt x="1324598" y="5187297"/>
                  </a:cubicBezTo>
                  <a:cubicBezTo>
                    <a:pt x="1333785" y="5191890"/>
                    <a:pt x="1340033" y="5203211"/>
                    <a:pt x="1350236" y="5204388"/>
                  </a:cubicBezTo>
                  <a:cubicBezTo>
                    <a:pt x="1415383" y="5211905"/>
                    <a:pt x="1481271" y="5210085"/>
                    <a:pt x="1546789" y="5212934"/>
                  </a:cubicBezTo>
                  <a:cubicBezTo>
                    <a:pt x="1563881" y="5218631"/>
                    <a:pt x="1580586" y="5225657"/>
                    <a:pt x="1598064" y="5230026"/>
                  </a:cubicBezTo>
                  <a:cubicBezTo>
                    <a:pt x="1670338" y="5248094"/>
                    <a:pt x="1649820" y="5230507"/>
                    <a:pt x="1674976" y="5255663"/>
                  </a:cubicBezTo>
                </a:path>
              </a:pathLst>
            </a:custGeom>
            <a:noFill/>
            <a:ln w="76200">
              <a:solidFill>
                <a:srgbClr val="FFC000"/>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latinLnBrk="1">
                <a:defRPr/>
              </a:pPr>
              <a:endParaRPr lang="ko-KR" altLang="en-US" sz="1350">
                <a:solidFill>
                  <a:prstClr val="white"/>
                </a:solidFill>
                <a:latin typeface="맑은 고딕" panose="020F0502020204030204"/>
                <a:ea typeface="맑은 고딕" panose="020B0503020000020004" pitchFamily="50" charset="-127"/>
              </a:endParaRPr>
            </a:p>
          </p:txBody>
        </p:sp>
        <p:sp>
          <p:nvSpPr>
            <p:cNvPr id="24" name="TextBox 23">
              <a:extLst>
                <a:ext uri="{FF2B5EF4-FFF2-40B4-BE49-F238E27FC236}">
                  <a16:creationId xmlns:a16="http://schemas.microsoft.com/office/drawing/2014/main" id="{2855383C-8FDB-0916-3CDB-133A26F648F4}"/>
                </a:ext>
              </a:extLst>
            </p:cNvPr>
            <p:cNvSpPr txBox="1"/>
            <p:nvPr/>
          </p:nvSpPr>
          <p:spPr>
            <a:xfrm>
              <a:off x="6023131" y="5387321"/>
              <a:ext cx="117020" cy="276999"/>
            </a:xfrm>
            <a:prstGeom prst="rect">
              <a:avLst/>
            </a:prstGeom>
            <a:noFill/>
          </p:spPr>
          <p:txBody>
            <a:bodyPr wrap="none" lIns="0" tIns="0" rIns="0" bIns="0" rtlCol="0">
              <a:spAutoFit/>
            </a:bodyPr>
            <a:lstStyle/>
            <a:p>
              <a:r>
                <a:rPr lang="en-US" altLang="ko-KR">
                  <a:solidFill>
                    <a:srgbClr val="FFC000"/>
                  </a:solidFill>
                </a:rPr>
                <a:t>2</a:t>
              </a:r>
              <a:endParaRPr lang="ko-KR" altLang="en-US">
                <a:solidFill>
                  <a:srgbClr val="FFC000"/>
                </a:solidFill>
              </a:endParaRPr>
            </a:p>
          </p:txBody>
        </p:sp>
      </p:grpSp>
      <p:grpSp>
        <p:nvGrpSpPr>
          <p:cNvPr id="28" name="그룹 27">
            <a:extLst>
              <a:ext uri="{FF2B5EF4-FFF2-40B4-BE49-F238E27FC236}">
                <a16:creationId xmlns:a16="http://schemas.microsoft.com/office/drawing/2014/main" id="{93A99F2C-0C9E-7687-6873-984ED50BC6C6}"/>
              </a:ext>
            </a:extLst>
          </p:cNvPr>
          <p:cNvGrpSpPr/>
          <p:nvPr/>
        </p:nvGrpSpPr>
        <p:grpSpPr>
          <a:xfrm>
            <a:off x="5230027" y="1520847"/>
            <a:ext cx="2224043" cy="3999432"/>
            <a:chOff x="5230027" y="1520847"/>
            <a:chExt cx="2224043" cy="3999432"/>
          </a:xfrm>
        </p:grpSpPr>
        <p:sp>
          <p:nvSpPr>
            <p:cNvPr id="10" name="자유형 9"/>
            <p:cNvSpPr/>
            <p:nvPr/>
          </p:nvSpPr>
          <p:spPr>
            <a:xfrm>
              <a:off x="5230027" y="1520847"/>
              <a:ext cx="2224043" cy="3999432"/>
            </a:xfrm>
            <a:custGeom>
              <a:avLst/>
              <a:gdLst>
                <a:gd name="connsiteX0" fmla="*/ 1632247 w 2965391"/>
                <a:gd name="connsiteY0" fmla="*/ 0 h 5332576"/>
                <a:gd name="connsiteX1" fmla="*/ 1640793 w 2965391"/>
                <a:gd name="connsiteY1" fmla="*/ 85458 h 5332576"/>
                <a:gd name="connsiteX2" fmla="*/ 1649339 w 2965391"/>
                <a:gd name="connsiteY2" fmla="*/ 111095 h 5332576"/>
                <a:gd name="connsiteX3" fmla="*/ 1666430 w 2965391"/>
                <a:gd name="connsiteY3" fmla="*/ 264919 h 5332576"/>
                <a:gd name="connsiteX4" fmla="*/ 1674976 w 2965391"/>
                <a:gd name="connsiteY4" fmla="*/ 692209 h 5332576"/>
                <a:gd name="connsiteX5" fmla="*/ 1683522 w 2965391"/>
                <a:gd name="connsiteY5" fmla="*/ 752030 h 5332576"/>
                <a:gd name="connsiteX6" fmla="*/ 1700613 w 2965391"/>
                <a:gd name="connsiteY6" fmla="*/ 871671 h 5332576"/>
                <a:gd name="connsiteX7" fmla="*/ 1717705 w 2965391"/>
                <a:gd name="connsiteY7" fmla="*/ 1196411 h 5332576"/>
                <a:gd name="connsiteX8" fmla="*/ 1734796 w 2965391"/>
                <a:gd name="connsiteY8" fmla="*/ 1247686 h 5332576"/>
                <a:gd name="connsiteX9" fmla="*/ 1743342 w 2965391"/>
                <a:gd name="connsiteY9" fmla="*/ 1281869 h 5332576"/>
                <a:gd name="connsiteX10" fmla="*/ 1820254 w 2965391"/>
                <a:gd name="connsiteY10" fmla="*/ 1341690 h 5332576"/>
                <a:gd name="connsiteX11" fmla="*/ 1948441 w 2965391"/>
                <a:gd name="connsiteY11" fmla="*/ 1367327 h 5332576"/>
                <a:gd name="connsiteX12" fmla="*/ 2119357 w 2965391"/>
                <a:gd name="connsiteY12" fmla="*/ 1401510 h 5332576"/>
                <a:gd name="connsiteX13" fmla="*/ 2187724 w 2965391"/>
                <a:gd name="connsiteY13" fmla="*/ 1418602 h 5332576"/>
                <a:gd name="connsiteX14" fmla="*/ 2281727 w 2965391"/>
                <a:gd name="connsiteY14" fmla="*/ 1435693 h 5332576"/>
                <a:gd name="connsiteX15" fmla="*/ 2324456 w 2965391"/>
                <a:gd name="connsiteY15" fmla="*/ 1452785 h 5332576"/>
                <a:gd name="connsiteX16" fmla="*/ 2367185 w 2965391"/>
                <a:gd name="connsiteY16" fmla="*/ 1461331 h 5332576"/>
                <a:gd name="connsiteX17" fmla="*/ 2392823 w 2965391"/>
                <a:gd name="connsiteY17" fmla="*/ 1469876 h 5332576"/>
                <a:gd name="connsiteX18" fmla="*/ 2418460 w 2965391"/>
                <a:gd name="connsiteY18" fmla="*/ 1486968 h 5332576"/>
                <a:gd name="connsiteX19" fmla="*/ 2521010 w 2965391"/>
                <a:gd name="connsiteY19" fmla="*/ 1512605 h 5332576"/>
                <a:gd name="connsiteX20" fmla="*/ 2555193 w 2965391"/>
                <a:gd name="connsiteY20" fmla="*/ 1521151 h 5332576"/>
                <a:gd name="connsiteX21" fmla="*/ 2580830 w 2965391"/>
                <a:gd name="connsiteY21" fmla="*/ 1529697 h 5332576"/>
                <a:gd name="connsiteX22" fmla="*/ 2700471 w 2965391"/>
                <a:gd name="connsiteY22" fmla="*/ 1546789 h 5332576"/>
                <a:gd name="connsiteX23" fmla="*/ 2734654 w 2965391"/>
                <a:gd name="connsiteY23" fmla="*/ 1555334 h 5332576"/>
                <a:gd name="connsiteX24" fmla="*/ 2837204 w 2965391"/>
                <a:gd name="connsiteY24" fmla="*/ 1563880 h 5332576"/>
                <a:gd name="connsiteX25" fmla="*/ 2888479 w 2965391"/>
                <a:gd name="connsiteY25" fmla="*/ 1572426 h 5332576"/>
                <a:gd name="connsiteX26" fmla="*/ 2965391 w 2965391"/>
                <a:gd name="connsiteY26" fmla="*/ 1580972 h 5332576"/>
                <a:gd name="connsiteX27" fmla="*/ 2956845 w 2965391"/>
                <a:gd name="connsiteY27" fmla="*/ 1615155 h 5332576"/>
                <a:gd name="connsiteX28" fmla="*/ 2914116 w 2965391"/>
                <a:gd name="connsiteY28" fmla="*/ 1657884 h 5332576"/>
                <a:gd name="connsiteX29" fmla="*/ 2888479 w 2965391"/>
                <a:gd name="connsiteY29" fmla="*/ 1666430 h 5332576"/>
                <a:gd name="connsiteX30" fmla="*/ 2845750 w 2965391"/>
                <a:gd name="connsiteY30" fmla="*/ 1692067 h 5332576"/>
                <a:gd name="connsiteX31" fmla="*/ 2743200 w 2965391"/>
                <a:gd name="connsiteY31" fmla="*/ 1700613 h 5332576"/>
                <a:gd name="connsiteX32" fmla="*/ 2615013 w 2965391"/>
                <a:gd name="connsiteY32" fmla="*/ 1726250 h 5332576"/>
                <a:gd name="connsiteX33" fmla="*/ 2546647 w 2965391"/>
                <a:gd name="connsiteY33" fmla="*/ 1743342 h 5332576"/>
                <a:gd name="connsiteX34" fmla="*/ 2521010 w 2965391"/>
                <a:gd name="connsiteY34" fmla="*/ 1751888 h 5332576"/>
                <a:gd name="connsiteX35" fmla="*/ 2401368 w 2965391"/>
                <a:gd name="connsiteY35" fmla="*/ 1768979 h 5332576"/>
                <a:gd name="connsiteX36" fmla="*/ 2264636 w 2965391"/>
                <a:gd name="connsiteY36" fmla="*/ 1803162 h 5332576"/>
                <a:gd name="connsiteX37" fmla="*/ 2162086 w 2965391"/>
                <a:gd name="connsiteY37" fmla="*/ 1811708 h 5332576"/>
                <a:gd name="connsiteX38" fmla="*/ 2119357 w 2965391"/>
                <a:gd name="connsiteY38" fmla="*/ 1820254 h 5332576"/>
                <a:gd name="connsiteX39" fmla="*/ 2093720 w 2965391"/>
                <a:gd name="connsiteY39" fmla="*/ 1828800 h 5332576"/>
                <a:gd name="connsiteX40" fmla="*/ 2042445 w 2965391"/>
                <a:gd name="connsiteY40" fmla="*/ 1837346 h 5332576"/>
                <a:gd name="connsiteX41" fmla="*/ 1965533 w 2965391"/>
                <a:gd name="connsiteY41" fmla="*/ 1862983 h 5332576"/>
                <a:gd name="connsiteX42" fmla="*/ 1905712 w 2965391"/>
                <a:gd name="connsiteY42" fmla="*/ 1880075 h 5332576"/>
                <a:gd name="connsiteX43" fmla="*/ 1854438 w 2965391"/>
                <a:gd name="connsiteY43" fmla="*/ 1897166 h 5332576"/>
                <a:gd name="connsiteX44" fmla="*/ 1828800 w 2965391"/>
                <a:gd name="connsiteY44" fmla="*/ 2358639 h 5332576"/>
                <a:gd name="connsiteX45" fmla="*/ 1786071 w 2965391"/>
                <a:gd name="connsiteY45" fmla="*/ 2435551 h 5332576"/>
                <a:gd name="connsiteX46" fmla="*/ 1751888 w 2965391"/>
                <a:gd name="connsiteY46" fmla="*/ 2486826 h 5332576"/>
                <a:gd name="connsiteX47" fmla="*/ 1726251 w 2965391"/>
                <a:gd name="connsiteY47" fmla="*/ 2503918 h 5332576"/>
                <a:gd name="connsiteX48" fmla="*/ 1709159 w 2965391"/>
                <a:gd name="connsiteY48" fmla="*/ 2529555 h 5332576"/>
                <a:gd name="connsiteX49" fmla="*/ 1683522 w 2965391"/>
                <a:gd name="connsiteY49" fmla="*/ 2538101 h 5332576"/>
                <a:gd name="connsiteX50" fmla="*/ 1615155 w 2965391"/>
                <a:gd name="connsiteY50" fmla="*/ 2572284 h 5332576"/>
                <a:gd name="connsiteX51" fmla="*/ 1589518 w 2965391"/>
                <a:gd name="connsiteY51" fmla="*/ 2589376 h 5332576"/>
                <a:gd name="connsiteX52" fmla="*/ 1538243 w 2965391"/>
                <a:gd name="connsiteY52" fmla="*/ 2606467 h 5332576"/>
                <a:gd name="connsiteX53" fmla="*/ 1486968 w 2965391"/>
                <a:gd name="connsiteY53" fmla="*/ 2623559 h 5332576"/>
                <a:gd name="connsiteX54" fmla="*/ 1435694 w 2965391"/>
                <a:gd name="connsiteY54" fmla="*/ 2640650 h 5332576"/>
                <a:gd name="connsiteX55" fmla="*/ 1410056 w 2965391"/>
                <a:gd name="connsiteY55" fmla="*/ 2649196 h 5332576"/>
                <a:gd name="connsiteX56" fmla="*/ 1375873 w 2965391"/>
                <a:gd name="connsiteY56" fmla="*/ 2657742 h 5332576"/>
                <a:gd name="connsiteX57" fmla="*/ 1324598 w 2965391"/>
                <a:gd name="connsiteY57" fmla="*/ 2674833 h 5332576"/>
                <a:gd name="connsiteX58" fmla="*/ 1298961 w 2965391"/>
                <a:gd name="connsiteY58" fmla="*/ 2683379 h 5332576"/>
                <a:gd name="connsiteX59" fmla="*/ 1230595 w 2965391"/>
                <a:gd name="connsiteY59" fmla="*/ 2691925 h 5332576"/>
                <a:gd name="connsiteX60" fmla="*/ 1170774 w 2965391"/>
                <a:gd name="connsiteY60" fmla="*/ 2709017 h 5332576"/>
                <a:gd name="connsiteX61" fmla="*/ 1119499 w 2965391"/>
                <a:gd name="connsiteY61" fmla="*/ 2726108 h 5332576"/>
                <a:gd name="connsiteX62" fmla="*/ 1085316 w 2965391"/>
                <a:gd name="connsiteY62" fmla="*/ 2734654 h 5332576"/>
                <a:gd name="connsiteX63" fmla="*/ 1034041 w 2965391"/>
                <a:gd name="connsiteY63" fmla="*/ 2751746 h 5332576"/>
                <a:gd name="connsiteX64" fmla="*/ 1008404 w 2965391"/>
                <a:gd name="connsiteY64" fmla="*/ 2760291 h 5332576"/>
                <a:gd name="connsiteX65" fmla="*/ 948583 w 2965391"/>
                <a:gd name="connsiteY65" fmla="*/ 2768837 h 5332576"/>
                <a:gd name="connsiteX66" fmla="*/ 905854 w 2965391"/>
                <a:gd name="connsiteY66" fmla="*/ 2785929 h 5332576"/>
                <a:gd name="connsiteX67" fmla="*/ 837488 w 2965391"/>
                <a:gd name="connsiteY67" fmla="*/ 2803020 h 5332576"/>
                <a:gd name="connsiteX68" fmla="*/ 803305 w 2965391"/>
                <a:gd name="connsiteY68" fmla="*/ 2811566 h 5332576"/>
                <a:gd name="connsiteX69" fmla="*/ 640935 w 2965391"/>
                <a:gd name="connsiteY69" fmla="*/ 2862841 h 5332576"/>
                <a:gd name="connsiteX70" fmla="*/ 555477 w 2965391"/>
                <a:gd name="connsiteY70" fmla="*/ 2879933 h 5332576"/>
                <a:gd name="connsiteX71" fmla="*/ 495656 w 2965391"/>
                <a:gd name="connsiteY71" fmla="*/ 2897024 h 5332576"/>
                <a:gd name="connsiteX72" fmla="*/ 410198 w 2965391"/>
                <a:gd name="connsiteY72" fmla="*/ 2922662 h 5332576"/>
                <a:gd name="connsiteX73" fmla="*/ 316195 w 2965391"/>
                <a:gd name="connsiteY73" fmla="*/ 2948299 h 5332576"/>
                <a:gd name="connsiteX74" fmla="*/ 256374 w 2965391"/>
                <a:gd name="connsiteY74" fmla="*/ 2973936 h 5332576"/>
                <a:gd name="connsiteX75" fmla="*/ 230737 w 2965391"/>
                <a:gd name="connsiteY75" fmla="*/ 2991028 h 5332576"/>
                <a:gd name="connsiteX76" fmla="*/ 179462 w 2965391"/>
                <a:gd name="connsiteY76" fmla="*/ 3008119 h 5332576"/>
                <a:gd name="connsiteX77" fmla="*/ 102550 w 2965391"/>
                <a:gd name="connsiteY77" fmla="*/ 3059394 h 5332576"/>
                <a:gd name="connsiteX78" fmla="*/ 76912 w 2965391"/>
                <a:gd name="connsiteY78" fmla="*/ 3076486 h 5332576"/>
                <a:gd name="connsiteX79" fmla="*/ 51275 w 2965391"/>
                <a:gd name="connsiteY79" fmla="*/ 3093577 h 5332576"/>
                <a:gd name="connsiteX80" fmla="*/ 34183 w 2965391"/>
                <a:gd name="connsiteY80" fmla="*/ 3119215 h 5332576"/>
                <a:gd name="connsiteX81" fmla="*/ 0 w 2965391"/>
                <a:gd name="connsiteY81" fmla="*/ 3153398 h 5332576"/>
                <a:gd name="connsiteX82" fmla="*/ 17092 w 2965391"/>
                <a:gd name="connsiteY82" fmla="*/ 3204673 h 5332576"/>
                <a:gd name="connsiteX83" fmla="*/ 25638 w 2965391"/>
                <a:gd name="connsiteY83" fmla="*/ 3230310 h 5332576"/>
                <a:gd name="connsiteX84" fmla="*/ 42729 w 2965391"/>
                <a:gd name="connsiteY84" fmla="*/ 3255947 h 5332576"/>
                <a:gd name="connsiteX85" fmla="*/ 68367 w 2965391"/>
                <a:gd name="connsiteY85" fmla="*/ 3307222 h 5332576"/>
                <a:gd name="connsiteX86" fmla="*/ 76912 w 2965391"/>
                <a:gd name="connsiteY86" fmla="*/ 3332860 h 5332576"/>
                <a:gd name="connsiteX87" fmla="*/ 153825 w 2965391"/>
                <a:gd name="connsiteY87" fmla="*/ 3375589 h 5332576"/>
                <a:gd name="connsiteX88" fmla="*/ 162370 w 2965391"/>
                <a:gd name="connsiteY88" fmla="*/ 3401226 h 5332576"/>
                <a:gd name="connsiteX89" fmla="*/ 188008 w 2965391"/>
                <a:gd name="connsiteY89" fmla="*/ 3409772 h 5332576"/>
                <a:gd name="connsiteX90" fmla="*/ 247828 w 2965391"/>
                <a:gd name="connsiteY90" fmla="*/ 3443955 h 5332576"/>
                <a:gd name="connsiteX91" fmla="*/ 264920 w 2965391"/>
                <a:gd name="connsiteY91" fmla="*/ 3469592 h 5332576"/>
                <a:gd name="connsiteX92" fmla="*/ 290557 w 2965391"/>
                <a:gd name="connsiteY92" fmla="*/ 3478138 h 5332576"/>
                <a:gd name="connsiteX93" fmla="*/ 316195 w 2965391"/>
                <a:gd name="connsiteY93" fmla="*/ 3495230 h 5332576"/>
                <a:gd name="connsiteX94" fmla="*/ 333286 w 2965391"/>
                <a:gd name="connsiteY94" fmla="*/ 3520867 h 5332576"/>
                <a:gd name="connsiteX95" fmla="*/ 384561 w 2965391"/>
                <a:gd name="connsiteY95" fmla="*/ 3555050 h 5332576"/>
                <a:gd name="connsiteX96" fmla="*/ 452927 w 2965391"/>
                <a:gd name="connsiteY96" fmla="*/ 3614871 h 5332576"/>
                <a:gd name="connsiteX97" fmla="*/ 478565 w 2965391"/>
                <a:gd name="connsiteY97" fmla="*/ 3631962 h 5332576"/>
                <a:gd name="connsiteX98" fmla="*/ 521294 w 2965391"/>
                <a:gd name="connsiteY98" fmla="*/ 3666146 h 5332576"/>
                <a:gd name="connsiteX99" fmla="*/ 564023 w 2965391"/>
                <a:gd name="connsiteY99" fmla="*/ 3700329 h 5332576"/>
                <a:gd name="connsiteX100" fmla="*/ 598206 w 2965391"/>
                <a:gd name="connsiteY100" fmla="*/ 3734512 h 5332576"/>
                <a:gd name="connsiteX101" fmla="*/ 623843 w 2965391"/>
                <a:gd name="connsiteY101" fmla="*/ 3743058 h 5332576"/>
                <a:gd name="connsiteX102" fmla="*/ 658026 w 2965391"/>
                <a:gd name="connsiteY102" fmla="*/ 3777241 h 5332576"/>
                <a:gd name="connsiteX103" fmla="*/ 692210 w 2965391"/>
                <a:gd name="connsiteY103" fmla="*/ 3811424 h 5332576"/>
                <a:gd name="connsiteX104" fmla="*/ 726393 w 2965391"/>
                <a:gd name="connsiteY104" fmla="*/ 3845607 h 5332576"/>
                <a:gd name="connsiteX105" fmla="*/ 828942 w 2965391"/>
                <a:gd name="connsiteY105" fmla="*/ 3999432 h 5332576"/>
                <a:gd name="connsiteX106" fmla="*/ 846034 w 2965391"/>
                <a:gd name="connsiteY106" fmla="*/ 4025069 h 5332576"/>
                <a:gd name="connsiteX107" fmla="*/ 863125 w 2965391"/>
                <a:gd name="connsiteY107" fmla="*/ 4059252 h 5332576"/>
                <a:gd name="connsiteX108" fmla="*/ 888763 w 2965391"/>
                <a:gd name="connsiteY108" fmla="*/ 4076344 h 5332576"/>
                <a:gd name="connsiteX109" fmla="*/ 922946 w 2965391"/>
                <a:gd name="connsiteY109" fmla="*/ 4127619 h 5332576"/>
                <a:gd name="connsiteX110" fmla="*/ 940038 w 2965391"/>
                <a:gd name="connsiteY110" fmla="*/ 4153256 h 5332576"/>
                <a:gd name="connsiteX111" fmla="*/ 965675 w 2965391"/>
                <a:gd name="connsiteY111" fmla="*/ 4170347 h 5332576"/>
                <a:gd name="connsiteX112" fmla="*/ 1025496 w 2965391"/>
                <a:gd name="connsiteY112" fmla="*/ 4238714 h 5332576"/>
                <a:gd name="connsiteX113" fmla="*/ 1059679 w 2965391"/>
                <a:gd name="connsiteY113" fmla="*/ 4298534 h 5332576"/>
                <a:gd name="connsiteX114" fmla="*/ 1093862 w 2965391"/>
                <a:gd name="connsiteY114" fmla="*/ 4349809 h 5332576"/>
                <a:gd name="connsiteX115" fmla="*/ 1162228 w 2965391"/>
                <a:gd name="connsiteY115" fmla="*/ 4452359 h 5332576"/>
                <a:gd name="connsiteX116" fmla="*/ 1204957 w 2965391"/>
                <a:gd name="connsiteY116" fmla="*/ 4520725 h 5332576"/>
                <a:gd name="connsiteX117" fmla="*/ 1230595 w 2965391"/>
                <a:gd name="connsiteY117" fmla="*/ 4572000 h 5332576"/>
                <a:gd name="connsiteX118" fmla="*/ 1298961 w 2965391"/>
                <a:gd name="connsiteY118" fmla="*/ 4657458 h 5332576"/>
                <a:gd name="connsiteX119" fmla="*/ 1333144 w 2965391"/>
                <a:gd name="connsiteY119" fmla="*/ 4717278 h 5332576"/>
                <a:gd name="connsiteX120" fmla="*/ 1367327 w 2965391"/>
                <a:gd name="connsiteY120" fmla="*/ 4760007 h 5332576"/>
                <a:gd name="connsiteX121" fmla="*/ 1392965 w 2965391"/>
                <a:gd name="connsiteY121" fmla="*/ 4811282 h 5332576"/>
                <a:gd name="connsiteX122" fmla="*/ 1427148 w 2965391"/>
                <a:gd name="connsiteY122" fmla="*/ 4871103 h 5332576"/>
                <a:gd name="connsiteX123" fmla="*/ 1461331 w 2965391"/>
                <a:gd name="connsiteY123" fmla="*/ 4913832 h 5332576"/>
                <a:gd name="connsiteX124" fmla="*/ 1495514 w 2965391"/>
                <a:gd name="connsiteY124" fmla="*/ 4982198 h 5332576"/>
                <a:gd name="connsiteX125" fmla="*/ 1546789 w 2965391"/>
                <a:gd name="connsiteY125" fmla="*/ 5067656 h 5332576"/>
                <a:gd name="connsiteX126" fmla="*/ 1563881 w 2965391"/>
                <a:gd name="connsiteY126" fmla="*/ 5101839 h 5332576"/>
                <a:gd name="connsiteX127" fmla="*/ 1623701 w 2965391"/>
                <a:gd name="connsiteY127" fmla="*/ 5212934 h 5332576"/>
                <a:gd name="connsiteX128" fmla="*/ 1666430 w 2965391"/>
                <a:gd name="connsiteY128" fmla="*/ 5306938 h 5332576"/>
                <a:gd name="connsiteX129" fmla="*/ 1692068 w 2965391"/>
                <a:gd name="connsiteY129" fmla="*/ 5332576 h 533257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Lst>
              <a:rect l="l" t="t" r="r" b="b"/>
              <a:pathLst>
                <a:path w="2965391" h="5332576">
                  <a:moveTo>
                    <a:pt x="1632247" y="0"/>
                  </a:moveTo>
                  <a:cubicBezTo>
                    <a:pt x="1635096" y="28486"/>
                    <a:pt x="1636440" y="57163"/>
                    <a:pt x="1640793" y="85458"/>
                  </a:cubicBezTo>
                  <a:cubicBezTo>
                    <a:pt x="1642163" y="94361"/>
                    <a:pt x="1647728" y="102232"/>
                    <a:pt x="1649339" y="111095"/>
                  </a:cubicBezTo>
                  <a:cubicBezTo>
                    <a:pt x="1654712" y="140649"/>
                    <a:pt x="1663978" y="240400"/>
                    <a:pt x="1666430" y="264919"/>
                  </a:cubicBezTo>
                  <a:cubicBezTo>
                    <a:pt x="1669279" y="407349"/>
                    <a:pt x="1669980" y="549838"/>
                    <a:pt x="1674976" y="692209"/>
                  </a:cubicBezTo>
                  <a:cubicBezTo>
                    <a:pt x="1675682" y="712339"/>
                    <a:pt x="1680860" y="732064"/>
                    <a:pt x="1683522" y="752030"/>
                  </a:cubicBezTo>
                  <a:cubicBezTo>
                    <a:pt x="1697784" y="858991"/>
                    <a:pt x="1685602" y="781596"/>
                    <a:pt x="1700613" y="871671"/>
                  </a:cubicBezTo>
                  <a:cubicBezTo>
                    <a:pt x="1706310" y="979918"/>
                    <a:pt x="1683428" y="1093577"/>
                    <a:pt x="1717705" y="1196411"/>
                  </a:cubicBezTo>
                  <a:cubicBezTo>
                    <a:pt x="1723402" y="1213503"/>
                    <a:pt x="1730426" y="1230208"/>
                    <a:pt x="1734796" y="1247686"/>
                  </a:cubicBezTo>
                  <a:cubicBezTo>
                    <a:pt x="1737645" y="1259080"/>
                    <a:pt x="1737515" y="1271672"/>
                    <a:pt x="1743342" y="1281869"/>
                  </a:cubicBezTo>
                  <a:cubicBezTo>
                    <a:pt x="1753751" y="1300084"/>
                    <a:pt x="1809497" y="1338104"/>
                    <a:pt x="1820254" y="1341690"/>
                  </a:cubicBezTo>
                  <a:cubicBezTo>
                    <a:pt x="1896000" y="1366938"/>
                    <a:pt x="1853623" y="1356791"/>
                    <a:pt x="1948441" y="1367327"/>
                  </a:cubicBezTo>
                  <a:cubicBezTo>
                    <a:pt x="2035517" y="1419572"/>
                    <a:pt x="1954937" y="1380063"/>
                    <a:pt x="2119357" y="1401510"/>
                  </a:cubicBezTo>
                  <a:cubicBezTo>
                    <a:pt x="2142650" y="1404548"/>
                    <a:pt x="2164835" y="1413320"/>
                    <a:pt x="2187724" y="1418602"/>
                  </a:cubicBezTo>
                  <a:cubicBezTo>
                    <a:pt x="2218760" y="1425764"/>
                    <a:pt x="2250343" y="1430462"/>
                    <a:pt x="2281727" y="1435693"/>
                  </a:cubicBezTo>
                  <a:cubicBezTo>
                    <a:pt x="2295970" y="1441390"/>
                    <a:pt x="2309763" y="1448377"/>
                    <a:pt x="2324456" y="1452785"/>
                  </a:cubicBezTo>
                  <a:cubicBezTo>
                    <a:pt x="2338368" y="1456959"/>
                    <a:pt x="2353094" y="1457808"/>
                    <a:pt x="2367185" y="1461331"/>
                  </a:cubicBezTo>
                  <a:cubicBezTo>
                    <a:pt x="2375924" y="1463516"/>
                    <a:pt x="2384277" y="1467028"/>
                    <a:pt x="2392823" y="1469876"/>
                  </a:cubicBezTo>
                  <a:cubicBezTo>
                    <a:pt x="2401369" y="1475573"/>
                    <a:pt x="2408716" y="1483720"/>
                    <a:pt x="2418460" y="1486968"/>
                  </a:cubicBezTo>
                  <a:cubicBezTo>
                    <a:pt x="2451887" y="1498110"/>
                    <a:pt x="2486827" y="1504059"/>
                    <a:pt x="2521010" y="1512605"/>
                  </a:cubicBezTo>
                  <a:cubicBezTo>
                    <a:pt x="2532404" y="1515454"/>
                    <a:pt x="2544051" y="1517437"/>
                    <a:pt x="2555193" y="1521151"/>
                  </a:cubicBezTo>
                  <a:cubicBezTo>
                    <a:pt x="2563739" y="1524000"/>
                    <a:pt x="2572037" y="1527743"/>
                    <a:pt x="2580830" y="1529697"/>
                  </a:cubicBezTo>
                  <a:cubicBezTo>
                    <a:pt x="2629236" y="1540454"/>
                    <a:pt x="2648739" y="1538167"/>
                    <a:pt x="2700471" y="1546789"/>
                  </a:cubicBezTo>
                  <a:cubicBezTo>
                    <a:pt x="2712056" y="1548720"/>
                    <a:pt x="2723000" y="1553877"/>
                    <a:pt x="2734654" y="1555334"/>
                  </a:cubicBezTo>
                  <a:cubicBezTo>
                    <a:pt x="2768691" y="1559588"/>
                    <a:pt x="2803112" y="1560092"/>
                    <a:pt x="2837204" y="1563880"/>
                  </a:cubicBezTo>
                  <a:cubicBezTo>
                    <a:pt x="2854425" y="1565794"/>
                    <a:pt x="2871304" y="1570136"/>
                    <a:pt x="2888479" y="1572426"/>
                  </a:cubicBezTo>
                  <a:cubicBezTo>
                    <a:pt x="2914048" y="1575835"/>
                    <a:pt x="2939754" y="1578123"/>
                    <a:pt x="2965391" y="1580972"/>
                  </a:cubicBezTo>
                  <a:cubicBezTo>
                    <a:pt x="2962542" y="1592366"/>
                    <a:pt x="2961472" y="1604360"/>
                    <a:pt x="2956845" y="1615155"/>
                  </a:cubicBezTo>
                  <a:cubicBezTo>
                    <a:pt x="2947523" y="1636907"/>
                    <a:pt x="2934832" y="1647526"/>
                    <a:pt x="2914116" y="1657884"/>
                  </a:cubicBezTo>
                  <a:cubicBezTo>
                    <a:pt x="2906059" y="1661913"/>
                    <a:pt x="2896536" y="1662402"/>
                    <a:pt x="2888479" y="1666430"/>
                  </a:cubicBezTo>
                  <a:cubicBezTo>
                    <a:pt x="2873623" y="1673858"/>
                    <a:pt x="2861918" y="1688263"/>
                    <a:pt x="2845750" y="1692067"/>
                  </a:cubicBezTo>
                  <a:cubicBezTo>
                    <a:pt x="2812360" y="1699923"/>
                    <a:pt x="2777237" y="1696358"/>
                    <a:pt x="2743200" y="1700613"/>
                  </a:cubicBezTo>
                  <a:cubicBezTo>
                    <a:pt x="2570895" y="1722152"/>
                    <a:pt x="2689350" y="1705977"/>
                    <a:pt x="2615013" y="1726250"/>
                  </a:cubicBezTo>
                  <a:cubicBezTo>
                    <a:pt x="2592351" y="1732431"/>
                    <a:pt x="2568932" y="1735914"/>
                    <a:pt x="2546647" y="1743342"/>
                  </a:cubicBezTo>
                  <a:cubicBezTo>
                    <a:pt x="2538101" y="1746191"/>
                    <a:pt x="2529881" y="1750323"/>
                    <a:pt x="2521010" y="1751888"/>
                  </a:cubicBezTo>
                  <a:cubicBezTo>
                    <a:pt x="2481337" y="1758889"/>
                    <a:pt x="2401368" y="1768979"/>
                    <a:pt x="2401368" y="1768979"/>
                  </a:cubicBezTo>
                  <a:cubicBezTo>
                    <a:pt x="2352376" y="1785310"/>
                    <a:pt x="2319641" y="1798578"/>
                    <a:pt x="2264636" y="1803162"/>
                  </a:cubicBezTo>
                  <a:lnTo>
                    <a:pt x="2162086" y="1811708"/>
                  </a:lnTo>
                  <a:cubicBezTo>
                    <a:pt x="2147843" y="1814557"/>
                    <a:pt x="2133448" y="1816731"/>
                    <a:pt x="2119357" y="1820254"/>
                  </a:cubicBezTo>
                  <a:cubicBezTo>
                    <a:pt x="2110618" y="1822439"/>
                    <a:pt x="2102513" y="1826846"/>
                    <a:pt x="2093720" y="1828800"/>
                  </a:cubicBezTo>
                  <a:cubicBezTo>
                    <a:pt x="2076805" y="1832559"/>
                    <a:pt x="2059255" y="1833144"/>
                    <a:pt x="2042445" y="1837346"/>
                  </a:cubicBezTo>
                  <a:cubicBezTo>
                    <a:pt x="2042426" y="1837351"/>
                    <a:pt x="1978361" y="1858707"/>
                    <a:pt x="1965533" y="1862983"/>
                  </a:cubicBezTo>
                  <a:cubicBezTo>
                    <a:pt x="1879405" y="1891693"/>
                    <a:pt x="2012979" y="1847895"/>
                    <a:pt x="1905712" y="1880075"/>
                  </a:cubicBezTo>
                  <a:cubicBezTo>
                    <a:pt x="1888456" y="1885252"/>
                    <a:pt x="1854438" y="1897166"/>
                    <a:pt x="1854438" y="1897166"/>
                  </a:cubicBezTo>
                  <a:cubicBezTo>
                    <a:pt x="1756163" y="2044579"/>
                    <a:pt x="1845780" y="1900186"/>
                    <a:pt x="1828800" y="2358639"/>
                  </a:cubicBezTo>
                  <a:cubicBezTo>
                    <a:pt x="1827915" y="2382527"/>
                    <a:pt x="1792967" y="2425207"/>
                    <a:pt x="1786071" y="2435551"/>
                  </a:cubicBezTo>
                  <a:cubicBezTo>
                    <a:pt x="1786069" y="2435555"/>
                    <a:pt x="1751892" y="2486823"/>
                    <a:pt x="1751888" y="2486826"/>
                  </a:cubicBezTo>
                  <a:lnTo>
                    <a:pt x="1726251" y="2503918"/>
                  </a:lnTo>
                  <a:cubicBezTo>
                    <a:pt x="1720554" y="2512464"/>
                    <a:pt x="1717179" y="2523139"/>
                    <a:pt x="1709159" y="2529555"/>
                  </a:cubicBezTo>
                  <a:cubicBezTo>
                    <a:pt x="1702125" y="2535182"/>
                    <a:pt x="1691723" y="2534373"/>
                    <a:pt x="1683522" y="2538101"/>
                  </a:cubicBezTo>
                  <a:cubicBezTo>
                    <a:pt x="1660327" y="2548644"/>
                    <a:pt x="1636354" y="2558151"/>
                    <a:pt x="1615155" y="2572284"/>
                  </a:cubicBezTo>
                  <a:cubicBezTo>
                    <a:pt x="1606609" y="2577981"/>
                    <a:pt x="1598904" y="2585205"/>
                    <a:pt x="1589518" y="2589376"/>
                  </a:cubicBezTo>
                  <a:cubicBezTo>
                    <a:pt x="1573055" y="2596693"/>
                    <a:pt x="1555335" y="2600770"/>
                    <a:pt x="1538243" y="2606467"/>
                  </a:cubicBezTo>
                  <a:lnTo>
                    <a:pt x="1486968" y="2623559"/>
                  </a:lnTo>
                  <a:lnTo>
                    <a:pt x="1435694" y="2640650"/>
                  </a:lnTo>
                  <a:cubicBezTo>
                    <a:pt x="1427148" y="2643499"/>
                    <a:pt x="1418795" y="2647011"/>
                    <a:pt x="1410056" y="2649196"/>
                  </a:cubicBezTo>
                  <a:cubicBezTo>
                    <a:pt x="1398662" y="2652045"/>
                    <a:pt x="1387123" y="2654367"/>
                    <a:pt x="1375873" y="2657742"/>
                  </a:cubicBezTo>
                  <a:cubicBezTo>
                    <a:pt x="1358617" y="2662919"/>
                    <a:pt x="1341690" y="2669136"/>
                    <a:pt x="1324598" y="2674833"/>
                  </a:cubicBezTo>
                  <a:cubicBezTo>
                    <a:pt x="1316052" y="2677682"/>
                    <a:pt x="1307899" y="2682262"/>
                    <a:pt x="1298961" y="2683379"/>
                  </a:cubicBezTo>
                  <a:lnTo>
                    <a:pt x="1230595" y="2691925"/>
                  </a:lnTo>
                  <a:cubicBezTo>
                    <a:pt x="1144452" y="2720639"/>
                    <a:pt x="1278055" y="2676833"/>
                    <a:pt x="1170774" y="2709017"/>
                  </a:cubicBezTo>
                  <a:cubicBezTo>
                    <a:pt x="1153518" y="2714194"/>
                    <a:pt x="1136977" y="2721738"/>
                    <a:pt x="1119499" y="2726108"/>
                  </a:cubicBezTo>
                  <a:cubicBezTo>
                    <a:pt x="1108105" y="2728957"/>
                    <a:pt x="1096566" y="2731279"/>
                    <a:pt x="1085316" y="2734654"/>
                  </a:cubicBezTo>
                  <a:cubicBezTo>
                    <a:pt x="1068060" y="2739831"/>
                    <a:pt x="1051133" y="2746049"/>
                    <a:pt x="1034041" y="2751746"/>
                  </a:cubicBezTo>
                  <a:cubicBezTo>
                    <a:pt x="1025495" y="2754595"/>
                    <a:pt x="1017321" y="2759017"/>
                    <a:pt x="1008404" y="2760291"/>
                  </a:cubicBezTo>
                  <a:lnTo>
                    <a:pt x="948583" y="2768837"/>
                  </a:lnTo>
                  <a:cubicBezTo>
                    <a:pt x="934340" y="2774534"/>
                    <a:pt x="920516" y="2781418"/>
                    <a:pt x="905854" y="2785929"/>
                  </a:cubicBezTo>
                  <a:cubicBezTo>
                    <a:pt x="883403" y="2792837"/>
                    <a:pt x="860277" y="2797323"/>
                    <a:pt x="837488" y="2803020"/>
                  </a:cubicBezTo>
                  <a:cubicBezTo>
                    <a:pt x="826094" y="2805869"/>
                    <a:pt x="814447" y="2807852"/>
                    <a:pt x="803305" y="2811566"/>
                  </a:cubicBezTo>
                  <a:cubicBezTo>
                    <a:pt x="765507" y="2824165"/>
                    <a:pt x="686811" y="2852046"/>
                    <a:pt x="640935" y="2862841"/>
                  </a:cubicBezTo>
                  <a:cubicBezTo>
                    <a:pt x="612657" y="2869495"/>
                    <a:pt x="583037" y="2870748"/>
                    <a:pt x="555477" y="2879933"/>
                  </a:cubicBezTo>
                  <a:cubicBezTo>
                    <a:pt x="493982" y="2900429"/>
                    <a:pt x="570801" y="2875553"/>
                    <a:pt x="495656" y="2897024"/>
                  </a:cubicBezTo>
                  <a:cubicBezTo>
                    <a:pt x="467060" y="2905194"/>
                    <a:pt x="438585" y="2913791"/>
                    <a:pt x="410198" y="2922662"/>
                  </a:cubicBezTo>
                  <a:cubicBezTo>
                    <a:pt x="333102" y="2946755"/>
                    <a:pt x="386299" y="2934278"/>
                    <a:pt x="316195" y="2948299"/>
                  </a:cubicBezTo>
                  <a:cubicBezTo>
                    <a:pt x="251822" y="2991212"/>
                    <a:pt x="333640" y="2940821"/>
                    <a:pt x="256374" y="2973936"/>
                  </a:cubicBezTo>
                  <a:cubicBezTo>
                    <a:pt x="246934" y="2977982"/>
                    <a:pt x="240123" y="2986857"/>
                    <a:pt x="230737" y="2991028"/>
                  </a:cubicBezTo>
                  <a:cubicBezTo>
                    <a:pt x="214274" y="2998345"/>
                    <a:pt x="179462" y="3008119"/>
                    <a:pt x="179462" y="3008119"/>
                  </a:cubicBezTo>
                  <a:lnTo>
                    <a:pt x="102550" y="3059394"/>
                  </a:lnTo>
                  <a:lnTo>
                    <a:pt x="76912" y="3076486"/>
                  </a:lnTo>
                  <a:lnTo>
                    <a:pt x="51275" y="3093577"/>
                  </a:lnTo>
                  <a:cubicBezTo>
                    <a:pt x="45578" y="3102123"/>
                    <a:pt x="42203" y="3112799"/>
                    <a:pt x="34183" y="3119215"/>
                  </a:cubicBezTo>
                  <a:cubicBezTo>
                    <a:pt x="-7251" y="3152363"/>
                    <a:pt x="18646" y="3097462"/>
                    <a:pt x="0" y="3153398"/>
                  </a:cubicBezTo>
                  <a:lnTo>
                    <a:pt x="17092" y="3204673"/>
                  </a:lnTo>
                  <a:cubicBezTo>
                    <a:pt x="19941" y="3213219"/>
                    <a:pt x="20641" y="3222815"/>
                    <a:pt x="25638" y="3230310"/>
                  </a:cubicBezTo>
                  <a:cubicBezTo>
                    <a:pt x="31335" y="3238856"/>
                    <a:pt x="38136" y="3246761"/>
                    <a:pt x="42729" y="3255947"/>
                  </a:cubicBezTo>
                  <a:cubicBezTo>
                    <a:pt x="78105" y="3326701"/>
                    <a:pt x="19391" y="3233761"/>
                    <a:pt x="68367" y="3307222"/>
                  </a:cubicBezTo>
                  <a:cubicBezTo>
                    <a:pt x="71215" y="3315768"/>
                    <a:pt x="70542" y="3326490"/>
                    <a:pt x="76912" y="3332860"/>
                  </a:cubicBezTo>
                  <a:cubicBezTo>
                    <a:pt x="106296" y="3362244"/>
                    <a:pt x="121587" y="3364843"/>
                    <a:pt x="153825" y="3375589"/>
                  </a:cubicBezTo>
                  <a:cubicBezTo>
                    <a:pt x="156673" y="3384135"/>
                    <a:pt x="156000" y="3394856"/>
                    <a:pt x="162370" y="3401226"/>
                  </a:cubicBezTo>
                  <a:cubicBezTo>
                    <a:pt x="168740" y="3407596"/>
                    <a:pt x="180187" y="3405303"/>
                    <a:pt x="188008" y="3409772"/>
                  </a:cubicBezTo>
                  <a:cubicBezTo>
                    <a:pt x="260442" y="3451162"/>
                    <a:pt x="189045" y="3424360"/>
                    <a:pt x="247828" y="3443955"/>
                  </a:cubicBezTo>
                  <a:cubicBezTo>
                    <a:pt x="253525" y="3452501"/>
                    <a:pt x="256900" y="3463176"/>
                    <a:pt x="264920" y="3469592"/>
                  </a:cubicBezTo>
                  <a:cubicBezTo>
                    <a:pt x="271954" y="3475219"/>
                    <a:pt x="282500" y="3474109"/>
                    <a:pt x="290557" y="3478138"/>
                  </a:cubicBezTo>
                  <a:cubicBezTo>
                    <a:pt x="299744" y="3482731"/>
                    <a:pt x="307649" y="3489533"/>
                    <a:pt x="316195" y="3495230"/>
                  </a:cubicBezTo>
                  <a:cubicBezTo>
                    <a:pt x="321892" y="3503776"/>
                    <a:pt x="325557" y="3514104"/>
                    <a:pt x="333286" y="3520867"/>
                  </a:cubicBezTo>
                  <a:cubicBezTo>
                    <a:pt x="348745" y="3534394"/>
                    <a:pt x="384561" y="3555050"/>
                    <a:pt x="384561" y="3555050"/>
                  </a:cubicBezTo>
                  <a:cubicBezTo>
                    <a:pt x="413047" y="3597779"/>
                    <a:pt x="393108" y="3574992"/>
                    <a:pt x="452927" y="3614871"/>
                  </a:cubicBezTo>
                  <a:lnTo>
                    <a:pt x="478565" y="3631962"/>
                  </a:lnTo>
                  <a:cubicBezTo>
                    <a:pt x="527543" y="3705433"/>
                    <a:pt x="462328" y="3618973"/>
                    <a:pt x="521294" y="3666146"/>
                  </a:cubicBezTo>
                  <a:cubicBezTo>
                    <a:pt x="576515" y="3710323"/>
                    <a:pt x="499580" y="3678848"/>
                    <a:pt x="564023" y="3700329"/>
                  </a:cubicBezTo>
                  <a:cubicBezTo>
                    <a:pt x="575417" y="3711723"/>
                    <a:pt x="585094" y="3725146"/>
                    <a:pt x="598206" y="3734512"/>
                  </a:cubicBezTo>
                  <a:cubicBezTo>
                    <a:pt x="605536" y="3739748"/>
                    <a:pt x="617473" y="3736688"/>
                    <a:pt x="623843" y="3743058"/>
                  </a:cubicBezTo>
                  <a:cubicBezTo>
                    <a:pt x="669420" y="3788635"/>
                    <a:pt x="589661" y="3754452"/>
                    <a:pt x="658026" y="3777241"/>
                  </a:cubicBezTo>
                  <a:cubicBezTo>
                    <a:pt x="680816" y="3845609"/>
                    <a:pt x="646630" y="3765843"/>
                    <a:pt x="692210" y="3811424"/>
                  </a:cubicBezTo>
                  <a:cubicBezTo>
                    <a:pt x="737785" y="3857001"/>
                    <a:pt x="658027" y="3822821"/>
                    <a:pt x="726393" y="3845607"/>
                  </a:cubicBezTo>
                  <a:lnTo>
                    <a:pt x="828942" y="3999432"/>
                  </a:lnTo>
                  <a:cubicBezTo>
                    <a:pt x="834639" y="4007978"/>
                    <a:pt x="841441" y="4015883"/>
                    <a:pt x="846034" y="4025069"/>
                  </a:cubicBezTo>
                  <a:cubicBezTo>
                    <a:pt x="851731" y="4036463"/>
                    <a:pt x="854970" y="4049465"/>
                    <a:pt x="863125" y="4059252"/>
                  </a:cubicBezTo>
                  <a:cubicBezTo>
                    <a:pt x="869700" y="4067142"/>
                    <a:pt x="880217" y="4070647"/>
                    <a:pt x="888763" y="4076344"/>
                  </a:cubicBezTo>
                  <a:lnTo>
                    <a:pt x="922946" y="4127619"/>
                  </a:lnTo>
                  <a:cubicBezTo>
                    <a:pt x="928643" y="4136165"/>
                    <a:pt x="931492" y="4147559"/>
                    <a:pt x="940038" y="4153256"/>
                  </a:cubicBezTo>
                  <a:lnTo>
                    <a:pt x="965675" y="4170347"/>
                  </a:lnTo>
                  <a:cubicBezTo>
                    <a:pt x="1005555" y="4230168"/>
                    <a:pt x="982766" y="4210228"/>
                    <a:pt x="1025496" y="4238714"/>
                  </a:cubicBezTo>
                  <a:cubicBezTo>
                    <a:pt x="1039735" y="4281434"/>
                    <a:pt x="1026755" y="4251499"/>
                    <a:pt x="1059679" y="4298534"/>
                  </a:cubicBezTo>
                  <a:cubicBezTo>
                    <a:pt x="1071459" y="4315362"/>
                    <a:pt x="1082468" y="4332717"/>
                    <a:pt x="1093862" y="4349809"/>
                  </a:cubicBezTo>
                  <a:lnTo>
                    <a:pt x="1162228" y="4452359"/>
                  </a:lnTo>
                  <a:cubicBezTo>
                    <a:pt x="1178981" y="4477488"/>
                    <a:pt x="1189485" y="4492360"/>
                    <a:pt x="1204957" y="4520725"/>
                  </a:cubicBezTo>
                  <a:cubicBezTo>
                    <a:pt x="1214107" y="4537501"/>
                    <a:pt x="1219769" y="4556253"/>
                    <a:pt x="1230595" y="4572000"/>
                  </a:cubicBezTo>
                  <a:cubicBezTo>
                    <a:pt x="1251262" y="4602061"/>
                    <a:pt x="1282646" y="4624830"/>
                    <a:pt x="1298961" y="4657458"/>
                  </a:cubicBezTo>
                  <a:cubicBezTo>
                    <a:pt x="1313154" y="4685842"/>
                    <a:pt x="1315027" y="4693122"/>
                    <a:pt x="1333144" y="4717278"/>
                  </a:cubicBezTo>
                  <a:cubicBezTo>
                    <a:pt x="1344088" y="4731870"/>
                    <a:pt x="1357534" y="4744619"/>
                    <a:pt x="1367327" y="4760007"/>
                  </a:cubicBezTo>
                  <a:cubicBezTo>
                    <a:pt x="1377586" y="4776129"/>
                    <a:pt x="1383905" y="4794457"/>
                    <a:pt x="1392965" y="4811282"/>
                  </a:cubicBezTo>
                  <a:cubicBezTo>
                    <a:pt x="1403853" y="4831503"/>
                    <a:pt x="1414409" y="4851994"/>
                    <a:pt x="1427148" y="4871103"/>
                  </a:cubicBezTo>
                  <a:cubicBezTo>
                    <a:pt x="1437266" y="4886280"/>
                    <a:pt x="1451772" y="4898298"/>
                    <a:pt x="1461331" y="4913832"/>
                  </a:cubicBezTo>
                  <a:cubicBezTo>
                    <a:pt x="1474684" y="4935531"/>
                    <a:pt x="1482405" y="4960350"/>
                    <a:pt x="1495514" y="4982198"/>
                  </a:cubicBezTo>
                  <a:cubicBezTo>
                    <a:pt x="1512606" y="5010684"/>
                    <a:pt x="1531932" y="5037943"/>
                    <a:pt x="1546789" y="5067656"/>
                  </a:cubicBezTo>
                  <a:cubicBezTo>
                    <a:pt x="1552486" y="5079050"/>
                    <a:pt x="1557781" y="5090655"/>
                    <a:pt x="1563881" y="5101839"/>
                  </a:cubicBezTo>
                  <a:cubicBezTo>
                    <a:pt x="1596880" y="5162338"/>
                    <a:pt x="1596666" y="5154359"/>
                    <a:pt x="1623701" y="5212934"/>
                  </a:cubicBezTo>
                  <a:cubicBezTo>
                    <a:pt x="1625308" y="5216417"/>
                    <a:pt x="1656695" y="5293309"/>
                    <a:pt x="1666430" y="5306938"/>
                  </a:cubicBezTo>
                  <a:cubicBezTo>
                    <a:pt x="1673455" y="5316773"/>
                    <a:pt x="1692068" y="5332576"/>
                    <a:pt x="1692068" y="5332576"/>
                  </a:cubicBezTo>
                </a:path>
              </a:pathLst>
            </a:custGeom>
            <a:noFill/>
            <a:ln w="76200">
              <a:solidFill>
                <a:srgbClr val="FFFF00"/>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latinLnBrk="1">
                <a:defRPr/>
              </a:pPr>
              <a:endParaRPr lang="ko-KR" altLang="en-US" sz="1350">
                <a:solidFill>
                  <a:prstClr val="white"/>
                </a:solidFill>
                <a:latin typeface="맑은 고딕" panose="020F0502020204030204"/>
                <a:ea typeface="맑은 고딕" panose="020B0503020000020004" pitchFamily="50" charset="-127"/>
              </a:endParaRPr>
            </a:p>
          </p:txBody>
        </p:sp>
        <p:sp>
          <p:nvSpPr>
            <p:cNvPr id="27" name="TextBox 26">
              <a:extLst>
                <a:ext uri="{FF2B5EF4-FFF2-40B4-BE49-F238E27FC236}">
                  <a16:creationId xmlns:a16="http://schemas.microsoft.com/office/drawing/2014/main" id="{F0986D95-A43F-C1B0-1705-1E430C02BD7C}"/>
                </a:ext>
              </a:extLst>
            </p:cNvPr>
            <p:cNvSpPr txBox="1"/>
            <p:nvPr/>
          </p:nvSpPr>
          <p:spPr>
            <a:xfrm>
              <a:off x="6183938" y="4792279"/>
              <a:ext cx="83679" cy="276999"/>
            </a:xfrm>
            <a:prstGeom prst="rect">
              <a:avLst/>
            </a:prstGeom>
            <a:noFill/>
          </p:spPr>
          <p:txBody>
            <a:bodyPr wrap="square" lIns="0" tIns="0" rIns="0" bIns="0" rtlCol="0">
              <a:spAutoFit/>
            </a:bodyPr>
            <a:lstStyle/>
            <a:p>
              <a:r>
                <a:rPr lang="en-US" altLang="ko-KR">
                  <a:solidFill>
                    <a:srgbClr val="FFFF00"/>
                  </a:solidFill>
                  <a:highlight>
                    <a:srgbClr val="C0C0C0"/>
                  </a:highlight>
                </a:rPr>
                <a:t>3</a:t>
              </a:r>
              <a:endParaRPr lang="ko-KR" altLang="en-US">
                <a:solidFill>
                  <a:srgbClr val="FFFF00"/>
                </a:solidFill>
                <a:highlight>
                  <a:srgbClr val="C0C0C0"/>
                </a:highlight>
              </a:endParaRPr>
            </a:p>
          </p:txBody>
        </p:sp>
      </p:grpSp>
      <p:grpSp>
        <p:nvGrpSpPr>
          <p:cNvPr id="31" name="그룹 30">
            <a:extLst>
              <a:ext uri="{FF2B5EF4-FFF2-40B4-BE49-F238E27FC236}">
                <a16:creationId xmlns:a16="http://schemas.microsoft.com/office/drawing/2014/main" id="{9344EB0D-7C3D-57F8-0D0F-0A21BE2D15E6}"/>
              </a:ext>
            </a:extLst>
          </p:cNvPr>
          <p:cNvGrpSpPr/>
          <p:nvPr/>
        </p:nvGrpSpPr>
        <p:grpSpPr>
          <a:xfrm>
            <a:off x="6325301" y="1540074"/>
            <a:ext cx="1795340" cy="3986613"/>
            <a:chOff x="6325301" y="1540074"/>
            <a:chExt cx="1795340" cy="3986613"/>
          </a:xfrm>
        </p:grpSpPr>
        <p:sp>
          <p:nvSpPr>
            <p:cNvPr id="22" name="자유형 21"/>
            <p:cNvSpPr/>
            <p:nvPr/>
          </p:nvSpPr>
          <p:spPr>
            <a:xfrm>
              <a:off x="6325301" y="1540074"/>
              <a:ext cx="1795340" cy="3986613"/>
            </a:xfrm>
            <a:custGeom>
              <a:avLst/>
              <a:gdLst>
                <a:gd name="connsiteX0" fmla="*/ 60786 w 2393787"/>
                <a:gd name="connsiteY0" fmla="*/ 0 h 5315484"/>
                <a:gd name="connsiteX1" fmla="*/ 52240 w 2393787"/>
                <a:gd name="connsiteY1" fmla="*/ 102550 h 5315484"/>
                <a:gd name="connsiteX2" fmla="*/ 35148 w 2393787"/>
                <a:gd name="connsiteY2" fmla="*/ 162370 h 5315484"/>
                <a:gd name="connsiteX3" fmla="*/ 26602 w 2393787"/>
                <a:gd name="connsiteY3" fmla="*/ 734939 h 5315484"/>
                <a:gd name="connsiteX4" fmla="*/ 18057 w 2393787"/>
                <a:gd name="connsiteY4" fmla="*/ 811851 h 5315484"/>
                <a:gd name="connsiteX5" fmla="*/ 965 w 2393787"/>
                <a:gd name="connsiteY5" fmla="*/ 1059679 h 5315484"/>
                <a:gd name="connsiteX6" fmla="*/ 9511 w 2393787"/>
                <a:gd name="connsiteY6" fmla="*/ 1649339 h 5315484"/>
                <a:gd name="connsiteX7" fmla="*/ 965 w 2393787"/>
                <a:gd name="connsiteY7" fmla="*/ 2375731 h 5315484"/>
                <a:gd name="connsiteX8" fmla="*/ 9511 w 2393787"/>
                <a:gd name="connsiteY8" fmla="*/ 2478281 h 5315484"/>
                <a:gd name="connsiteX9" fmla="*/ 60786 w 2393787"/>
                <a:gd name="connsiteY9" fmla="*/ 2512464 h 5315484"/>
                <a:gd name="connsiteX10" fmla="*/ 112060 w 2393787"/>
                <a:gd name="connsiteY10" fmla="*/ 2538101 h 5315484"/>
                <a:gd name="connsiteX11" fmla="*/ 214610 w 2393787"/>
                <a:gd name="connsiteY11" fmla="*/ 2580830 h 5315484"/>
                <a:gd name="connsiteX12" fmla="*/ 291522 w 2393787"/>
                <a:gd name="connsiteY12" fmla="*/ 2606468 h 5315484"/>
                <a:gd name="connsiteX13" fmla="*/ 317159 w 2393787"/>
                <a:gd name="connsiteY13" fmla="*/ 2615013 h 5315484"/>
                <a:gd name="connsiteX14" fmla="*/ 351343 w 2393787"/>
                <a:gd name="connsiteY14" fmla="*/ 2623559 h 5315484"/>
                <a:gd name="connsiteX15" fmla="*/ 402617 w 2393787"/>
                <a:gd name="connsiteY15" fmla="*/ 2640651 h 5315484"/>
                <a:gd name="connsiteX16" fmla="*/ 436801 w 2393787"/>
                <a:gd name="connsiteY16" fmla="*/ 2649196 h 5315484"/>
                <a:gd name="connsiteX17" fmla="*/ 522259 w 2393787"/>
                <a:gd name="connsiteY17" fmla="*/ 2674834 h 5315484"/>
                <a:gd name="connsiteX18" fmla="*/ 624808 w 2393787"/>
                <a:gd name="connsiteY18" fmla="*/ 2691925 h 5315484"/>
                <a:gd name="connsiteX19" fmla="*/ 693174 w 2393787"/>
                <a:gd name="connsiteY19" fmla="*/ 2709017 h 5315484"/>
                <a:gd name="connsiteX20" fmla="*/ 735903 w 2393787"/>
                <a:gd name="connsiteY20" fmla="*/ 2717563 h 5315484"/>
                <a:gd name="connsiteX21" fmla="*/ 795724 w 2393787"/>
                <a:gd name="connsiteY21" fmla="*/ 2734654 h 5315484"/>
                <a:gd name="connsiteX22" fmla="*/ 1069189 w 2393787"/>
                <a:gd name="connsiteY22" fmla="*/ 2751746 h 5315484"/>
                <a:gd name="connsiteX23" fmla="*/ 1146102 w 2393787"/>
                <a:gd name="connsiteY23" fmla="*/ 2768838 h 5315484"/>
                <a:gd name="connsiteX24" fmla="*/ 1299926 w 2393787"/>
                <a:gd name="connsiteY24" fmla="*/ 2785929 h 5315484"/>
                <a:gd name="connsiteX25" fmla="*/ 1359746 w 2393787"/>
                <a:gd name="connsiteY25" fmla="*/ 2794475 h 5315484"/>
                <a:gd name="connsiteX26" fmla="*/ 1385384 w 2393787"/>
                <a:gd name="connsiteY26" fmla="*/ 2803021 h 5315484"/>
                <a:gd name="connsiteX27" fmla="*/ 1513571 w 2393787"/>
                <a:gd name="connsiteY27" fmla="*/ 2820112 h 5315484"/>
                <a:gd name="connsiteX28" fmla="*/ 1539208 w 2393787"/>
                <a:gd name="connsiteY28" fmla="*/ 2828658 h 5315484"/>
                <a:gd name="connsiteX29" fmla="*/ 1658849 w 2393787"/>
                <a:gd name="connsiteY29" fmla="*/ 2854296 h 5315484"/>
                <a:gd name="connsiteX30" fmla="*/ 1701578 w 2393787"/>
                <a:gd name="connsiteY30" fmla="*/ 2862841 h 5315484"/>
                <a:gd name="connsiteX31" fmla="*/ 1787036 w 2393787"/>
                <a:gd name="connsiteY31" fmla="*/ 2871387 h 5315484"/>
                <a:gd name="connsiteX32" fmla="*/ 1821219 w 2393787"/>
                <a:gd name="connsiteY32" fmla="*/ 2879933 h 5315484"/>
                <a:gd name="connsiteX33" fmla="*/ 1983589 w 2393787"/>
                <a:gd name="connsiteY33" fmla="*/ 2897025 h 5315484"/>
                <a:gd name="connsiteX34" fmla="*/ 2026318 w 2393787"/>
                <a:gd name="connsiteY34" fmla="*/ 2905570 h 5315484"/>
                <a:gd name="connsiteX35" fmla="*/ 2231417 w 2393787"/>
                <a:gd name="connsiteY35" fmla="*/ 2922662 h 5315484"/>
                <a:gd name="connsiteX36" fmla="*/ 2393787 w 2393787"/>
                <a:gd name="connsiteY36" fmla="*/ 2948299 h 5315484"/>
                <a:gd name="connsiteX37" fmla="*/ 2368150 w 2393787"/>
                <a:gd name="connsiteY37" fmla="*/ 3059395 h 5315484"/>
                <a:gd name="connsiteX38" fmla="*/ 2359604 w 2393787"/>
                <a:gd name="connsiteY38" fmla="*/ 3085032 h 5315484"/>
                <a:gd name="connsiteX39" fmla="*/ 2351059 w 2393787"/>
                <a:gd name="connsiteY39" fmla="*/ 3110669 h 5315484"/>
                <a:gd name="connsiteX40" fmla="*/ 2333967 w 2393787"/>
                <a:gd name="connsiteY40" fmla="*/ 3136307 h 5315484"/>
                <a:gd name="connsiteX41" fmla="*/ 2325421 w 2393787"/>
                <a:gd name="connsiteY41" fmla="*/ 3161944 h 5315484"/>
                <a:gd name="connsiteX42" fmla="*/ 2282692 w 2393787"/>
                <a:gd name="connsiteY42" fmla="*/ 3221765 h 5315484"/>
                <a:gd name="connsiteX43" fmla="*/ 2239963 w 2393787"/>
                <a:gd name="connsiteY43" fmla="*/ 3290131 h 5315484"/>
                <a:gd name="connsiteX44" fmla="*/ 2231417 w 2393787"/>
                <a:gd name="connsiteY44" fmla="*/ 3315768 h 5315484"/>
                <a:gd name="connsiteX45" fmla="*/ 2188688 w 2393787"/>
                <a:gd name="connsiteY45" fmla="*/ 3375589 h 5315484"/>
                <a:gd name="connsiteX46" fmla="*/ 2171597 w 2393787"/>
                <a:gd name="connsiteY46" fmla="*/ 3418318 h 5315484"/>
                <a:gd name="connsiteX47" fmla="*/ 2120322 w 2393787"/>
                <a:gd name="connsiteY47" fmla="*/ 3503776 h 5315484"/>
                <a:gd name="connsiteX48" fmla="*/ 2111776 w 2393787"/>
                <a:gd name="connsiteY48" fmla="*/ 3529413 h 5315484"/>
                <a:gd name="connsiteX49" fmla="*/ 2069047 w 2393787"/>
                <a:gd name="connsiteY49" fmla="*/ 3614871 h 5315484"/>
                <a:gd name="connsiteX50" fmla="*/ 2051956 w 2393787"/>
                <a:gd name="connsiteY50" fmla="*/ 3683238 h 5315484"/>
                <a:gd name="connsiteX51" fmla="*/ 2026318 w 2393787"/>
                <a:gd name="connsiteY51" fmla="*/ 3734512 h 5315484"/>
                <a:gd name="connsiteX52" fmla="*/ 1983589 w 2393787"/>
                <a:gd name="connsiteY52" fmla="*/ 3819970 h 5315484"/>
                <a:gd name="connsiteX53" fmla="*/ 1966498 w 2393787"/>
                <a:gd name="connsiteY53" fmla="*/ 3888337 h 5315484"/>
                <a:gd name="connsiteX54" fmla="*/ 1932315 w 2393787"/>
                <a:gd name="connsiteY54" fmla="*/ 3948157 h 5315484"/>
                <a:gd name="connsiteX55" fmla="*/ 1915223 w 2393787"/>
                <a:gd name="connsiteY55" fmla="*/ 3982340 h 5315484"/>
                <a:gd name="connsiteX56" fmla="*/ 1889586 w 2393787"/>
                <a:gd name="connsiteY56" fmla="*/ 4076344 h 5315484"/>
                <a:gd name="connsiteX57" fmla="*/ 1863948 w 2393787"/>
                <a:gd name="connsiteY57" fmla="*/ 4136165 h 5315484"/>
                <a:gd name="connsiteX58" fmla="*/ 1829765 w 2393787"/>
                <a:gd name="connsiteY58" fmla="*/ 4255806 h 5315484"/>
                <a:gd name="connsiteX59" fmla="*/ 1795582 w 2393787"/>
                <a:gd name="connsiteY59" fmla="*/ 4358355 h 5315484"/>
                <a:gd name="connsiteX60" fmla="*/ 1778490 w 2393787"/>
                <a:gd name="connsiteY60" fmla="*/ 4409630 h 5315484"/>
                <a:gd name="connsiteX61" fmla="*/ 1744307 w 2393787"/>
                <a:gd name="connsiteY61" fmla="*/ 4495088 h 5315484"/>
                <a:gd name="connsiteX62" fmla="*/ 1735761 w 2393787"/>
                <a:gd name="connsiteY62" fmla="*/ 4554909 h 5315484"/>
                <a:gd name="connsiteX63" fmla="*/ 1710124 w 2393787"/>
                <a:gd name="connsiteY63" fmla="*/ 4606183 h 5315484"/>
                <a:gd name="connsiteX64" fmla="*/ 1693032 w 2393787"/>
                <a:gd name="connsiteY64" fmla="*/ 4657458 h 5315484"/>
                <a:gd name="connsiteX65" fmla="*/ 1684487 w 2393787"/>
                <a:gd name="connsiteY65" fmla="*/ 4700187 h 5315484"/>
                <a:gd name="connsiteX66" fmla="*/ 1650303 w 2393787"/>
                <a:gd name="connsiteY66" fmla="*/ 4802737 h 5315484"/>
                <a:gd name="connsiteX67" fmla="*/ 1633212 w 2393787"/>
                <a:gd name="connsiteY67" fmla="*/ 4862557 h 5315484"/>
                <a:gd name="connsiteX68" fmla="*/ 1599029 w 2393787"/>
                <a:gd name="connsiteY68" fmla="*/ 4913832 h 5315484"/>
                <a:gd name="connsiteX69" fmla="*/ 1581937 w 2393787"/>
                <a:gd name="connsiteY69" fmla="*/ 4973653 h 5315484"/>
                <a:gd name="connsiteX70" fmla="*/ 1564845 w 2393787"/>
                <a:gd name="connsiteY70" fmla="*/ 4999290 h 5315484"/>
                <a:gd name="connsiteX71" fmla="*/ 1547754 w 2393787"/>
                <a:gd name="connsiteY71" fmla="*/ 5042019 h 5315484"/>
                <a:gd name="connsiteX72" fmla="*/ 1530662 w 2393787"/>
                <a:gd name="connsiteY72" fmla="*/ 5076202 h 5315484"/>
                <a:gd name="connsiteX73" fmla="*/ 1522116 w 2393787"/>
                <a:gd name="connsiteY73" fmla="*/ 5118931 h 5315484"/>
                <a:gd name="connsiteX74" fmla="*/ 1496479 w 2393787"/>
                <a:gd name="connsiteY74" fmla="*/ 5195843 h 5315484"/>
                <a:gd name="connsiteX75" fmla="*/ 1487933 w 2393787"/>
                <a:gd name="connsiteY75" fmla="*/ 5230026 h 5315484"/>
                <a:gd name="connsiteX76" fmla="*/ 1470842 w 2393787"/>
                <a:gd name="connsiteY76" fmla="*/ 5281301 h 5315484"/>
                <a:gd name="connsiteX77" fmla="*/ 1462296 w 2393787"/>
                <a:gd name="connsiteY77" fmla="*/ 5315484 h 531548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Lst>
              <a:rect l="l" t="t" r="r" b="b"/>
              <a:pathLst>
                <a:path w="2393787" h="5315484">
                  <a:moveTo>
                    <a:pt x="60786" y="0"/>
                  </a:moveTo>
                  <a:cubicBezTo>
                    <a:pt x="57937" y="34183"/>
                    <a:pt x="56495" y="68513"/>
                    <a:pt x="52240" y="102550"/>
                  </a:cubicBezTo>
                  <a:cubicBezTo>
                    <a:pt x="50094" y="119719"/>
                    <a:pt x="40824" y="145342"/>
                    <a:pt x="35148" y="162370"/>
                  </a:cubicBezTo>
                  <a:cubicBezTo>
                    <a:pt x="32299" y="353226"/>
                    <a:pt x="31623" y="544127"/>
                    <a:pt x="26602" y="734939"/>
                  </a:cubicBezTo>
                  <a:cubicBezTo>
                    <a:pt x="25923" y="760725"/>
                    <a:pt x="20392" y="786162"/>
                    <a:pt x="18057" y="811851"/>
                  </a:cubicBezTo>
                  <a:cubicBezTo>
                    <a:pt x="10827" y="891385"/>
                    <a:pt x="5903" y="980666"/>
                    <a:pt x="965" y="1059679"/>
                  </a:cubicBezTo>
                  <a:cubicBezTo>
                    <a:pt x="3814" y="1256232"/>
                    <a:pt x="9511" y="1452765"/>
                    <a:pt x="9511" y="1649339"/>
                  </a:cubicBezTo>
                  <a:cubicBezTo>
                    <a:pt x="9511" y="1891486"/>
                    <a:pt x="965" y="2133584"/>
                    <a:pt x="965" y="2375731"/>
                  </a:cubicBezTo>
                  <a:cubicBezTo>
                    <a:pt x="965" y="2410033"/>
                    <a:pt x="-4238" y="2446855"/>
                    <a:pt x="9511" y="2478281"/>
                  </a:cubicBezTo>
                  <a:cubicBezTo>
                    <a:pt x="17744" y="2497100"/>
                    <a:pt x="43694" y="2501070"/>
                    <a:pt x="60786" y="2512464"/>
                  </a:cubicBezTo>
                  <a:cubicBezTo>
                    <a:pt x="174599" y="2588338"/>
                    <a:pt x="5917" y="2479133"/>
                    <a:pt x="112060" y="2538101"/>
                  </a:cubicBezTo>
                  <a:cubicBezTo>
                    <a:pt x="196520" y="2585024"/>
                    <a:pt x="127242" y="2566268"/>
                    <a:pt x="214610" y="2580830"/>
                  </a:cubicBezTo>
                  <a:lnTo>
                    <a:pt x="291522" y="2606468"/>
                  </a:lnTo>
                  <a:cubicBezTo>
                    <a:pt x="300068" y="2609316"/>
                    <a:pt x="308420" y="2612828"/>
                    <a:pt x="317159" y="2615013"/>
                  </a:cubicBezTo>
                  <a:cubicBezTo>
                    <a:pt x="328554" y="2617862"/>
                    <a:pt x="340093" y="2620184"/>
                    <a:pt x="351343" y="2623559"/>
                  </a:cubicBezTo>
                  <a:cubicBezTo>
                    <a:pt x="368599" y="2628736"/>
                    <a:pt x="385139" y="2636282"/>
                    <a:pt x="402617" y="2640651"/>
                  </a:cubicBezTo>
                  <a:cubicBezTo>
                    <a:pt x="414012" y="2643499"/>
                    <a:pt x="425551" y="2645821"/>
                    <a:pt x="436801" y="2649196"/>
                  </a:cubicBezTo>
                  <a:cubicBezTo>
                    <a:pt x="497686" y="2667461"/>
                    <a:pt x="471595" y="2663575"/>
                    <a:pt x="522259" y="2674834"/>
                  </a:cubicBezTo>
                  <a:cubicBezTo>
                    <a:pt x="659850" y="2705411"/>
                    <a:pt x="446445" y="2656253"/>
                    <a:pt x="624808" y="2691925"/>
                  </a:cubicBezTo>
                  <a:cubicBezTo>
                    <a:pt x="647842" y="2696532"/>
                    <a:pt x="670140" y="2704410"/>
                    <a:pt x="693174" y="2709017"/>
                  </a:cubicBezTo>
                  <a:cubicBezTo>
                    <a:pt x="707417" y="2711866"/>
                    <a:pt x="721812" y="2714040"/>
                    <a:pt x="735903" y="2717563"/>
                  </a:cubicBezTo>
                  <a:cubicBezTo>
                    <a:pt x="776547" y="2727724"/>
                    <a:pt x="747764" y="2726661"/>
                    <a:pt x="795724" y="2734654"/>
                  </a:cubicBezTo>
                  <a:cubicBezTo>
                    <a:pt x="886573" y="2749795"/>
                    <a:pt x="976451" y="2747882"/>
                    <a:pt x="1069189" y="2751746"/>
                  </a:cubicBezTo>
                  <a:cubicBezTo>
                    <a:pt x="1094827" y="2757443"/>
                    <a:pt x="1120289" y="2763998"/>
                    <a:pt x="1146102" y="2768838"/>
                  </a:cubicBezTo>
                  <a:cubicBezTo>
                    <a:pt x="1203206" y="2779545"/>
                    <a:pt x="1238760" y="2779133"/>
                    <a:pt x="1299926" y="2785929"/>
                  </a:cubicBezTo>
                  <a:cubicBezTo>
                    <a:pt x="1319945" y="2788153"/>
                    <a:pt x="1339806" y="2791626"/>
                    <a:pt x="1359746" y="2794475"/>
                  </a:cubicBezTo>
                  <a:cubicBezTo>
                    <a:pt x="1368292" y="2797324"/>
                    <a:pt x="1376645" y="2800836"/>
                    <a:pt x="1385384" y="2803021"/>
                  </a:cubicBezTo>
                  <a:cubicBezTo>
                    <a:pt x="1432587" y="2814822"/>
                    <a:pt x="1460170" y="2814772"/>
                    <a:pt x="1513571" y="2820112"/>
                  </a:cubicBezTo>
                  <a:cubicBezTo>
                    <a:pt x="1522117" y="2822961"/>
                    <a:pt x="1530547" y="2826183"/>
                    <a:pt x="1539208" y="2828658"/>
                  </a:cubicBezTo>
                  <a:cubicBezTo>
                    <a:pt x="1575587" y="2839052"/>
                    <a:pt x="1626151" y="2847756"/>
                    <a:pt x="1658849" y="2854296"/>
                  </a:cubicBezTo>
                  <a:cubicBezTo>
                    <a:pt x="1673092" y="2857145"/>
                    <a:pt x="1687125" y="2861396"/>
                    <a:pt x="1701578" y="2862841"/>
                  </a:cubicBezTo>
                  <a:lnTo>
                    <a:pt x="1787036" y="2871387"/>
                  </a:lnTo>
                  <a:cubicBezTo>
                    <a:pt x="1798430" y="2874236"/>
                    <a:pt x="1809634" y="2878002"/>
                    <a:pt x="1821219" y="2879933"/>
                  </a:cubicBezTo>
                  <a:cubicBezTo>
                    <a:pt x="1866032" y="2887402"/>
                    <a:pt x="1941755" y="2893222"/>
                    <a:pt x="1983589" y="2897025"/>
                  </a:cubicBezTo>
                  <a:cubicBezTo>
                    <a:pt x="1997832" y="2899873"/>
                    <a:pt x="2011870" y="2904075"/>
                    <a:pt x="2026318" y="2905570"/>
                  </a:cubicBezTo>
                  <a:cubicBezTo>
                    <a:pt x="2094557" y="2912629"/>
                    <a:pt x="2231417" y="2922662"/>
                    <a:pt x="2231417" y="2922662"/>
                  </a:cubicBezTo>
                  <a:cubicBezTo>
                    <a:pt x="2342169" y="2944812"/>
                    <a:pt x="2288003" y="2936545"/>
                    <a:pt x="2393787" y="2948299"/>
                  </a:cubicBezTo>
                  <a:cubicBezTo>
                    <a:pt x="2382694" y="3025954"/>
                    <a:pt x="2391612" y="2989012"/>
                    <a:pt x="2368150" y="3059395"/>
                  </a:cubicBezTo>
                  <a:lnTo>
                    <a:pt x="2359604" y="3085032"/>
                  </a:lnTo>
                  <a:cubicBezTo>
                    <a:pt x="2356756" y="3093578"/>
                    <a:pt x="2356056" y="3103174"/>
                    <a:pt x="2351059" y="3110669"/>
                  </a:cubicBezTo>
                  <a:cubicBezTo>
                    <a:pt x="2345362" y="3119215"/>
                    <a:pt x="2338560" y="3127120"/>
                    <a:pt x="2333967" y="3136307"/>
                  </a:cubicBezTo>
                  <a:cubicBezTo>
                    <a:pt x="2329938" y="3144364"/>
                    <a:pt x="2329890" y="3154123"/>
                    <a:pt x="2325421" y="3161944"/>
                  </a:cubicBezTo>
                  <a:cubicBezTo>
                    <a:pt x="2319109" y="3172990"/>
                    <a:pt x="2289305" y="3206886"/>
                    <a:pt x="2282692" y="3221765"/>
                  </a:cubicBezTo>
                  <a:cubicBezTo>
                    <a:pt x="2252718" y="3289206"/>
                    <a:pt x="2286084" y="3259384"/>
                    <a:pt x="2239963" y="3290131"/>
                  </a:cubicBezTo>
                  <a:cubicBezTo>
                    <a:pt x="2237114" y="3298677"/>
                    <a:pt x="2235445" y="3307711"/>
                    <a:pt x="2231417" y="3315768"/>
                  </a:cubicBezTo>
                  <a:cubicBezTo>
                    <a:pt x="2215385" y="3347834"/>
                    <a:pt x="2208065" y="3340711"/>
                    <a:pt x="2188688" y="3375589"/>
                  </a:cubicBezTo>
                  <a:cubicBezTo>
                    <a:pt x="2181238" y="3388999"/>
                    <a:pt x="2178943" y="3404851"/>
                    <a:pt x="2171597" y="3418318"/>
                  </a:cubicBezTo>
                  <a:cubicBezTo>
                    <a:pt x="2131094" y="3492575"/>
                    <a:pt x="2146138" y="3443541"/>
                    <a:pt x="2120322" y="3503776"/>
                  </a:cubicBezTo>
                  <a:cubicBezTo>
                    <a:pt x="2116773" y="3512056"/>
                    <a:pt x="2115551" y="3521234"/>
                    <a:pt x="2111776" y="3529413"/>
                  </a:cubicBezTo>
                  <a:cubicBezTo>
                    <a:pt x="2098430" y="3558330"/>
                    <a:pt x="2069047" y="3614871"/>
                    <a:pt x="2069047" y="3614871"/>
                  </a:cubicBezTo>
                  <a:cubicBezTo>
                    <a:pt x="2063350" y="3637660"/>
                    <a:pt x="2064986" y="3663693"/>
                    <a:pt x="2051956" y="3683238"/>
                  </a:cubicBezTo>
                  <a:cubicBezTo>
                    <a:pt x="2013061" y="3741578"/>
                    <a:pt x="2052852" y="3677023"/>
                    <a:pt x="2026318" y="3734512"/>
                  </a:cubicBezTo>
                  <a:cubicBezTo>
                    <a:pt x="2012972" y="3763429"/>
                    <a:pt x="1983589" y="3819970"/>
                    <a:pt x="1983589" y="3819970"/>
                  </a:cubicBezTo>
                  <a:cubicBezTo>
                    <a:pt x="1977892" y="3842759"/>
                    <a:pt x="1975222" y="3866527"/>
                    <a:pt x="1966498" y="3888337"/>
                  </a:cubicBezTo>
                  <a:cubicBezTo>
                    <a:pt x="1957969" y="3909660"/>
                    <a:pt x="1943312" y="3927995"/>
                    <a:pt x="1932315" y="3948157"/>
                  </a:cubicBezTo>
                  <a:cubicBezTo>
                    <a:pt x="1926215" y="3959341"/>
                    <a:pt x="1920920" y="3970946"/>
                    <a:pt x="1915223" y="3982340"/>
                  </a:cubicBezTo>
                  <a:cubicBezTo>
                    <a:pt x="1909837" y="4003882"/>
                    <a:pt x="1900232" y="4049729"/>
                    <a:pt x="1889586" y="4076344"/>
                  </a:cubicBezTo>
                  <a:cubicBezTo>
                    <a:pt x="1881529" y="4096487"/>
                    <a:pt x="1870808" y="4115584"/>
                    <a:pt x="1863948" y="4136165"/>
                  </a:cubicBezTo>
                  <a:cubicBezTo>
                    <a:pt x="1850832" y="4175513"/>
                    <a:pt x="1842881" y="4216458"/>
                    <a:pt x="1829765" y="4255806"/>
                  </a:cubicBezTo>
                  <a:lnTo>
                    <a:pt x="1795582" y="4358355"/>
                  </a:lnTo>
                  <a:cubicBezTo>
                    <a:pt x="1789885" y="4375447"/>
                    <a:pt x="1782023" y="4391964"/>
                    <a:pt x="1778490" y="4409630"/>
                  </a:cubicBezTo>
                  <a:cubicBezTo>
                    <a:pt x="1766688" y="4468647"/>
                    <a:pt x="1777418" y="4439904"/>
                    <a:pt x="1744307" y="4495088"/>
                  </a:cubicBezTo>
                  <a:cubicBezTo>
                    <a:pt x="1741458" y="4515028"/>
                    <a:pt x="1741685" y="4535657"/>
                    <a:pt x="1735761" y="4554909"/>
                  </a:cubicBezTo>
                  <a:cubicBezTo>
                    <a:pt x="1730141" y="4573173"/>
                    <a:pt x="1717474" y="4588544"/>
                    <a:pt x="1710124" y="4606183"/>
                  </a:cubicBezTo>
                  <a:cubicBezTo>
                    <a:pt x="1703195" y="4622813"/>
                    <a:pt x="1697772" y="4640077"/>
                    <a:pt x="1693032" y="4657458"/>
                  </a:cubicBezTo>
                  <a:cubicBezTo>
                    <a:pt x="1689210" y="4671471"/>
                    <a:pt x="1688585" y="4686252"/>
                    <a:pt x="1684487" y="4700187"/>
                  </a:cubicBezTo>
                  <a:cubicBezTo>
                    <a:pt x="1674320" y="4734755"/>
                    <a:pt x="1660202" y="4768091"/>
                    <a:pt x="1650303" y="4802737"/>
                  </a:cubicBezTo>
                  <a:cubicBezTo>
                    <a:pt x="1644606" y="4822677"/>
                    <a:pt x="1641902" y="4843728"/>
                    <a:pt x="1633212" y="4862557"/>
                  </a:cubicBezTo>
                  <a:cubicBezTo>
                    <a:pt x="1624604" y="4881208"/>
                    <a:pt x="1610423" y="4896740"/>
                    <a:pt x="1599029" y="4913832"/>
                  </a:cubicBezTo>
                  <a:cubicBezTo>
                    <a:pt x="1593332" y="4933772"/>
                    <a:pt x="1589639" y="4954398"/>
                    <a:pt x="1581937" y="4973653"/>
                  </a:cubicBezTo>
                  <a:cubicBezTo>
                    <a:pt x="1578122" y="4983189"/>
                    <a:pt x="1569438" y="4990104"/>
                    <a:pt x="1564845" y="4999290"/>
                  </a:cubicBezTo>
                  <a:cubicBezTo>
                    <a:pt x="1557985" y="5013011"/>
                    <a:pt x="1553984" y="5028001"/>
                    <a:pt x="1547754" y="5042019"/>
                  </a:cubicBezTo>
                  <a:cubicBezTo>
                    <a:pt x="1542580" y="5053660"/>
                    <a:pt x="1536359" y="5064808"/>
                    <a:pt x="1530662" y="5076202"/>
                  </a:cubicBezTo>
                  <a:cubicBezTo>
                    <a:pt x="1527813" y="5090445"/>
                    <a:pt x="1526106" y="5104965"/>
                    <a:pt x="1522116" y="5118931"/>
                  </a:cubicBezTo>
                  <a:cubicBezTo>
                    <a:pt x="1514692" y="5144915"/>
                    <a:pt x="1503033" y="5169626"/>
                    <a:pt x="1496479" y="5195843"/>
                  </a:cubicBezTo>
                  <a:cubicBezTo>
                    <a:pt x="1493630" y="5207237"/>
                    <a:pt x="1491308" y="5218776"/>
                    <a:pt x="1487933" y="5230026"/>
                  </a:cubicBezTo>
                  <a:cubicBezTo>
                    <a:pt x="1482756" y="5247282"/>
                    <a:pt x="1476539" y="5264209"/>
                    <a:pt x="1470842" y="5281301"/>
                  </a:cubicBezTo>
                  <a:cubicBezTo>
                    <a:pt x="1461395" y="5309642"/>
                    <a:pt x="1462296" y="5297930"/>
                    <a:pt x="1462296" y="5315484"/>
                  </a:cubicBezTo>
                </a:path>
              </a:pathLst>
            </a:custGeom>
            <a:noFill/>
            <a:ln w="76200">
              <a:solidFill>
                <a:srgbClr val="7030A0"/>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latinLnBrk="1">
                <a:defRPr/>
              </a:pPr>
              <a:endParaRPr lang="ko-KR" altLang="en-US" sz="1350">
                <a:solidFill>
                  <a:prstClr val="white"/>
                </a:solidFill>
                <a:latin typeface="맑은 고딕" panose="020F0502020204030204"/>
                <a:ea typeface="맑은 고딕" panose="020B0503020000020004" pitchFamily="50" charset="-127"/>
              </a:endParaRPr>
            </a:p>
          </p:txBody>
        </p:sp>
        <p:sp>
          <p:nvSpPr>
            <p:cNvPr id="30" name="TextBox 29">
              <a:extLst>
                <a:ext uri="{FF2B5EF4-FFF2-40B4-BE49-F238E27FC236}">
                  <a16:creationId xmlns:a16="http://schemas.microsoft.com/office/drawing/2014/main" id="{93557903-EBD9-53E4-6FCB-B0E403ACCE3A}"/>
                </a:ext>
              </a:extLst>
            </p:cNvPr>
            <p:cNvSpPr txBox="1"/>
            <p:nvPr/>
          </p:nvSpPr>
          <p:spPr>
            <a:xfrm>
              <a:off x="7481045" y="4701781"/>
              <a:ext cx="158350" cy="276999"/>
            </a:xfrm>
            <a:prstGeom prst="rect">
              <a:avLst/>
            </a:prstGeom>
            <a:noFill/>
          </p:spPr>
          <p:txBody>
            <a:bodyPr wrap="square" lIns="0" tIns="0" rIns="0" bIns="0" rtlCol="0">
              <a:spAutoFit/>
            </a:bodyPr>
            <a:lstStyle/>
            <a:p>
              <a:r>
                <a:rPr lang="en-US" altLang="ko-KR">
                  <a:solidFill>
                    <a:srgbClr val="7030A0"/>
                  </a:solidFill>
                </a:rPr>
                <a:t>8</a:t>
              </a:r>
              <a:endParaRPr lang="ko-KR" altLang="en-US">
                <a:solidFill>
                  <a:srgbClr val="7030A0"/>
                </a:solidFill>
              </a:endParaRPr>
            </a:p>
          </p:txBody>
        </p:sp>
      </p:grpSp>
      <p:grpSp>
        <p:nvGrpSpPr>
          <p:cNvPr id="36" name="그룹 35">
            <a:extLst>
              <a:ext uri="{FF2B5EF4-FFF2-40B4-BE49-F238E27FC236}">
                <a16:creationId xmlns:a16="http://schemas.microsoft.com/office/drawing/2014/main" id="{55B2DC81-972C-340D-8372-613F011554BD}"/>
              </a:ext>
            </a:extLst>
          </p:cNvPr>
          <p:cNvGrpSpPr/>
          <p:nvPr/>
        </p:nvGrpSpPr>
        <p:grpSpPr>
          <a:xfrm>
            <a:off x="6236293" y="1546484"/>
            <a:ext cx="2303190" cy="4057116"/>
            <a:chOff x="6236293" y="1546484"/>
            <a:chExt cx="2303190" cy="4057116"/>
          </a:xfrm>
        </p:grpSpPr>
        <p:sp>
          <p:nvSpPr>
            <p:cNvPr id="25" name="자유형 24"/>
            <p:cNvSpPr/>
            <p:nvPr/>
          </p:nvSpPr>
          <p:spPr>
            <a:xfrm>
              <a:off x="6236293" y="1546484"/>
              <a:ext cx="2063810" cy="4057116"/>
            </a:xfrm>
            <a:custGeom>
              <a:avLst/>
              <a:gdLst>
                <a:gd name="connsiteX0" fmla="*/ 102549 w 2751746"/>
                <a:gd name="connsiteY0" fmla="*/ 0 h 5409488"/>
                <a:gd name="connsiteX1" fmla="*/ 94004 w 2751746"/>
                <a:gd name="connsiteY1" fmla="*/ 42729 h 5409488"/>
                <a:gd name="connsiteX2" fmla="*/ 76912 w 2751746"/>
                <a:gd name="connsiteY2" fmla="*/ 572568 h 5409488"/>
                <a:gd name="connsiteX3" fmla="*/ 59821 w 2751746"/>
                <a:gd name="connsiteY3" fmla="*/ 888763 h 5409488"/>
                <a:gd name="connsiteX4" fmla="*/ 51275 w 2751746"/>
                <a:gd name="connsiteY4" fmla="*/ 1025495 h 5409488"/>
                <a:gd name="connsiteX5" fmla="*/ 42729 w 2751746"/>
                <a:gd name="connsiteY5" fmla="*/ 1059679 h 5409488"/>
                <a:gd name="connsiteX6" fmla="*/ 25637 w 2751746"/>
                <a:gd name="connsiteY6" fmla="*/ 1290415 h 5409488"/>
                <a:gd name="connsiteX7" fmla="*/ 8546 w 2751746"/>
                <a:gd name="connsiteY7" fmla="*/ 1640793 h 5409488"/>
                <a:gd name="connsiteX8" fmla="*/ 0 w 2751746"/>
                <a:gd name="connsiteY8" fmla="*/ 2008262 h 5409488"/>
                <a:gd name="connsiteX9" fmla="*/ 8546 w 2751746"/>
                <a:gd name="connsiteY9" fmla="*/ 2162086 h 5409488"/>
                <a:gd name="connsiteX10" fmla="*/ 25637 w 2751746"/>
                <a:gd name="connsiteY10" fmla="*/ 2204815 h 5409488"/>
                <a:gd name="connsiteX11" fmla="*/ 42729 w 2751746"/>
                <a:gd name="connsiteY11" fmla="*/ 2256090 h 5409488"/>
                <a:gd name="connsiteX12" fmla="*/ 51275 w 2751746"/>
                <a:gd name="connsiteY12" fmla="*/ 2281727 h 5409488"/>
                <a:gd name="connsiteX13" fmla="*/ 76912 w 2751746"/>
                <a:gd name="connsiteY13" fmla="*/ 2333002 h 5409488"/>
                <a:gd name="connsiteX14" fmla="*/ 111095 w 2751746"/>
                <a:gd name="connsiteY14" fmla="*/ 2384277 h 5409488"/>
                <a:gd name="connsiteX15" fmla="*/ 128187 w 2751746"/>
                <a:gd name="connsiteY15" fmla="*/ 2409914 h 5409488"/>
                <a:gd name="connsiteX16" fmla="*/ 145278 w 2751746"/>
                <a:gd name="connsiteY16" fmla="*/ 2435551 h 5409488"/>
                <a:gd name="connsiteX17" fmla="*/ 170916 w 2751746"/>
                <a:gd name="connsiteY17" fmla="*/ 2452643 h 5409488"/>
                <a:gd name="connsiteX18" fmla="*/ 222191 w 2751746"/>
                <a:gd name="connsiteY18" fmla="*/ 2529555 h 5409488"/>
                <a:gd name="connsiteX19" fmla="*/ 239282 w 2751746"/>
                <a:gd name="connsiteY19" fmla="*/ 2555193 h 5409488"/>
                <a:gd name="connsiteX20" fmla="*/ 264920 w 2751746"/>
                <a:gd name="connsiteY20" fmla="*/ 2572284 h 5409488"/>
                <a:gd name="connsiteX21" fmla="*/ 316194 w 2751746"/>
                <a:gd name="connsiteY21" fmla="*/ 2623559 h 5409488"/>
                <a:gd name="connsiteX22" fmla="*/ 358923 w 2751746"/>
                <a:gd name="connsiteY22" fmla="*/ 2640650 h 5409488"/>
                <a:gd name="connsiteX23" fmla="*/ 435835 w 2751746"/>
                <a:gd name="connsiteY23" fmla="*/ 2683379 h 5409488"/>
                <a:gd name="connsiteX24" fmla="*/ 538385 w 2751746"/>
                <a:gd name="connsiteY24" fmla="*/ 2726108 h 5409488"/>
                <a:gd name="connsiteX25" fmla="*/ 581114 w 2751746"/>
                <a:gd name="connsiteY25" fmla="*/ 2760292 h 5409488"/>
                <a:gd name="connsiteX26" fmla="*/ 709301 w 2751746"/>
                <a:gd name="connsiteY26" fmla="*/ 2794475 h 5409488"/>
                <a:gd name="connsiteX27" fmla="*/ 769121 w 2751746"/>
                <a:gd name="connsiteY27" fmla="*/ 2820112 h 5409488"/>
                <a:gd name="connsiteX28" fmla="*/ 837488 w 2751746"/>
                <a:gd name="connsiteY28" fmla="*/ 2828658 h 5409488"/>
                <a:gd name="connsiteX29" fmla="*/ 914400 w 2751746"/>
                <a:gd name="connsiteY29" fmla="*/ 2845750 h 5409488"/>
                <a:gd name="connsiteX30" fmla="*/ 1333144 w 2751746"/>
                <a:gd name="connsiteY30" fmla="*/ 2862841 h 5409488"/>
                <a:gd name="connsiteX31" fmla="*/ 1495514 w 2751746"/>
                <a:gd name="connsiteY31" fmla="*/ 2871387 h 5409488"/>
                <a:gd name="connsiteX32" fmla="*/ 1546789 w 2751746"/>
                <a:gd name="connsiteY32" fmla="*/ 2879933 h 5409488"/>
                <a:gd name="connsiteX33" fmla="*/ 1837346 w 2751746"/>
                <a:gd name="connsiteY33" fmla="*/ 2897024 h 5409488"/>
                <a:gd name="connsiteX34" fmla="*/ 1956987 w 2751746"/>
                <a:gd name="connsiteY34" fmla="*/ 2905570 h 5409488"/>
                <a:gd name="connsiteX35" fmla="*/ 2033899 w 2751746"/>
                <a:gd name="connsiteY35" fmla="*/ 2922662 h 5409488"/>
                <a:gd name="connsiteX36" fmla="*/ 2213361 w 2751746"/>
                <a:gd name="connsiteY36" fmla="*/ 2939753 h 5409488"/>
                <a:gd name="connsiteX37" fmla="*/ 2273181 w 2751746"/>
                <a:gd name="connsiteY37" fmla="*/ 2956845 h 5409488"/>
                <a:gd name="connsiteX38" fmla="*/ 2375731 w 2751746"/>
                <a:gd name="connsiteY38" fmla="*/ 2973936 h 5409488"/>
                <a:gd name="connsiteX39" fmla="*/ 2461189 w 2751746"/>
                <a:gd name="connsiteY39" fmla="*/ 2999574 h 5409488"/>
                <a:gd name="connsiteX40" fmla="*/ 2486826 w 2751746"/>
                <a:gd name="connsiteY40" fmla="*/ 3008120 h 5409488"/>
                <a:gd name="connsiteX41" fmla="*/ 2521009 w 2751746"/>
                <a:gd name="connsiteY41" fmla="*/ 3016665 h 5409488"/>
                <a:gd name="connsiteX42" fmla="*/ 2546647 w 2751746"/>
                <a:gd name="connsiteY42" fmla="*/ 3033757 h 5409488"/>
                <a:gd name="connsiteX43" fmla="*/ 2580830 w 2751746"/>
                <a:gd name="connsiteY43" fmla="*/ 3042303 h 5409488"/>
                <a:gd name="connsiteX44" fmla="*/ 2640650 w 2751746"/>
                <a:gd name="connsiteY44" fmla="*/ 3067940 h 5409488"/>
                <a:gd name="connsiteX45" fmla="*/ 2674834 w 2751746"/>
                <a:gd name="connsiteY45" fmla="*/ 3144852 h 5409488"/>
                <a:gd name="connsiteX46" fmla="*/ 2683379 w 2751746"/>
                <a:gd name="connsiteY46" fmla="*/ 3170490 h 5409488"/>
                <a:gd name="connsiteX47" fmla="*/ 2691925 w 2751746"/>
                <a:gd name="connsiteY47" fmla="*/ 3196127 h 5409488"/>
                <a:gd name="connsiteX48" fmla="*/ 2709017 w 2751746"/>
                <a:gd name="connsiteY48" fmla="*/ 3264493 h 5409488"/>
                <a:gd name="connsiteX49" fmla="*/ 2717563 w 2751746"/>
                <a:gd name="connsiteY49" fmla="*/ 3905428 h 5409488"/>
                <a:gd name="connsiteX50" fmla="*/ 2726108 w 2751746"/>
                <a:gd name="connsiteY50" fmla="*/ 3956703 h 5409488"/>
                <a:gd name="connsiteX51" fmla="*/ 2743200 w 2751746"/>
                <a:gd name="connsiteY51" fmla="*/ 4144710 h 5409488"/>
                <a:gd name="connsiteX52" fmla="*/ 2751746 w 2751746"/>
                <a:gd name="connsiteY52" fmla="*/ 4392538 h 5409488"/>
                <a:gd name="connsiteX53" fmla="*/ 2743200 w 2751746"/>
                <a:gd name="connsiteY53" fmla="*/ 5409488 h 540948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Lst>
              <a:rect l="l" t="t" r="r" b="b"/>
              <a:pathLst>
                <a:path w="2751746" h="5409488">
                  <a:moveTo>
                    <a:pt x="102549" y="0"/>
                  </a:moveTo>
                  <a:cubicBezTo>
                    <a:pt x="99701" y="14243"/>
                    <a:pt x="95924" y="28331"/>
                    <a:pt x="94004" y="42729"/>
                  </a:cubicBezTo>
                  <a:cubicBezTo>
                    <a:pt x="71885" y="208627"/>
                    <a:pt x="79957" y="446189"/>
                    <a:pt x="76912" y="572568"/>
                  </a:cubicBezTo>
                  <a:cubicBezTo>
                    <a:pt x="70500" y="838647"/>
                    <a:pt x="82362" y="753506"/>
                    <a:pt x="59821" y="888763"/>
                  </a:cubicBezTo>
                  <a:cubicBezTo>
                    <a:pt x="56972" y="934340"/>
                    <a:pt x="55819" y="980055"/>
                    <a:pt x="51275" y="1025495"/>
                  </a:cubicBezTo>
                  <a:cubicBezTo>
                    <a:pt x="50106" y="1037182"/>
                    <a:pt x="43666" y="1047971"/>
                    <a:pt x="42729" y="1059679"/>
                  </a:cubicBezTo>
                  <a:cubicBezTo>
                    <a:pt x="21106" y="1329966"/>
                    <a:pt x="47574" y="1158796"/>
                    <a:pt x="25637" y="1290415"/>
                  </a:cubicBezTo>
                  <a:cubicBezTo>
                    <a:pt x="19081" y="1408428"/>
                    <a:pt x="12137" y="1522283"/>
                    <a:pt x="8546" y="1640793"/>
                  </a:cubicBezTo>
                  <a:cubicBezTo>
                    <a:pt x="4835" y="1763260"/>
                    <a:pt x="2849" y="1885772"/>
                    <a:pt x="0" y="2008262"/>
                  </a:cubicBezTo>
                  <a:cubicBezTo>
                    <a:pt x="2849" y="2059537"/>
                    <a:pt x="1904" y="2111164"/>
                    <a:pt x="8546" y="2162086"/>
                  </a:cubicBezTo>
                  <a:cubicBezTo>
                    <a:pt x="10530" y="2177297"/>
                    <a:pt x="20395" y="2190398"/>
                    <a:pt x="25637" y="2204815"/>
                  </a:cubicBezTo>
                  <a:cubicBezTo>
                    <a:pt x="31794" y="2221747"/>
                    <a:pt x="37032" y="2238998"/>
                    <a:pt x="42729" y="2256090"/>
                  </a:cubicBezTo>
                  <a:cubicBezTo>
                    <a:pt x="45578" y="2264636"/>
                    <a:pt x="46278" y="2274232"/>
                    <a:pt x="51275" y="2281727"/>
                  </a:cubicBezTo>
                  <a:cubicBezTo>
                    <a:pt x="127150" y="2395541"/>
                    <a:pt x="17942" y="2226855"/>
                    <a:pt x="76912" y="2333002"/>
                  </a:cubicBezTo>
                  <a:cubicBezTo>
                    <a:pt x="86888" y="2350959"/>
                    <a:pt x="99701" y="2367185"/>
                    <a:pt x="111095" y="2384277"/>
                  </a:cubicBezTo>
                  <a:lnTo>
                    <a:pt x="128187" y="2409914"/>
                  </a:lnTo>
                  <a:cubicBezTo>
                    <a:pt x="133884" y="2418460"/>
                    <a:pt x="136732" y="2429854"/>
                    <a:pt x="145278" y="2435551"/>
                  </a:cubicBezTo>
                  <a:lnTo>
                    <a:pt x="170916" y="2452643"/>
                  </a:lnTo>
                  <a:lnTo>
                    <a:pt x="222191" y="2529555"/>
                  </a:lnTo>
                  <a:cubicBezTo>
                    <a:pt x="227888" y="2538101"/>
                    <a:pt x="230736" y="2549496"/>
                    <a:pt x="239282" y="2555193"/>
                  </a:cubicBezTo>
                  <a:lnTo>
                    <a:pt x="264920" y="2572284"/>
                  </a:lnTo>
                  <a:cubicBezTo>
                    <a:pt x="283617" y="2600331"/>
                    <a:pt x="282523" y="2604853"/>
                    <a:pt x="316194" y="2623559"/>
                  </a:cubicBezTo>
                  <a:cubicBezTo>
                    <a:pt x="329604" y="2631009"/>
                    <a:pt x="345202" y="2633790"/>
                    <a:pt x="358923" y="2640650"/>
                  </a:cubicBezTo>
                  <a:cubicBezTo>
                    <a:pt x="434499" y="2678438"/>
                    <a:pt x="369981" y="2654568"/>
                    <a:pt x="435835" y="2683379"/>
                  </a:cubicBezTo>
                  <a:cubicBezTo>
                    <a:pt x="469762" y="2698222"/>
                    <a:pt x="509468" y="2702974"/>
                    <a:pt x="538385" y="2726108"/>
                  </a:cubicBezTo>
                  <a:cubicBezTo>
                    <a:pt x="552628" y="2737503"/>
                    <a:pt x="564800" y="2752135"/>
                    <a:pt x="581114" y="2760292"/>
                  </a:cubicBezTo>
                  <a:cubicBezTo>
                    <a:pt x="596619" y="2768045"/>
                    <a:pt x="696596" y="2790240"/>
                    <a:pt x="709301" y="2794475"/>
                  </a:cubicBezTo>
                  <a:cubicBezTo>
                    <a:pt x="729882" y="2801335"/>
                    <a:pt x="748159" y="2814522"/>
                    <a:pt x="769121" y="2820112"/>
                  </a:cubicBezTo>
                  <a:cubicBezTo>
                    <a:pt x="791312" y="2826030"/>
                    <a:pt x="814871" y="2824667"/>
                    <a:pt x="837488" y="2828658"/>
                  </a:cubicBezTo>
                  <a:cubicBezTo>
                    <a:pt x="863351" y="2833222"/>
                    <a:pt x="888495" y="2841432"/>
                    <a:pt x="914400" y="2845750"/>
                  </a:cubicBezTo>
                  <a:cubicBezTo>
                    <a:pt x="1029996" y="2865016"/>
                    <a:pt x="1295149" y="2861891"/>
                    <a:pt x="1333144" y="2862841"/>
                  </a:cubicBezTo>
                  <a:cubicBezTo>
                    <a:pt x="1387267" y="2865690"/>
                    <a:pt x="1441488" y="2867065"/>
                    <a:pt x="1495514" y="2871387"/>
                  </a:cubicBezTo>
                  <a:cubicBezTo>
                    <a:pt x="1512786" y="2872769"/>
                    <a:pt x="1529540" y="2878290"/>
                    <a:pt x="1546789" y="2879933"/>
                  </a:cubicBezTo>
                  <a:cubicBezTo>
                    <a:pt x="1616031" y="2886528"/>
                    <a:pt x="1775254" y="2893261"/>
                    <a:pt x="1837346" y="2897024"/>
                  </a:cubicBezTo>
                  <a:cubicBezTo>
                    <a:pt x="1877255" y="2899443"/>
                    <a:pt x="1917107" y="2902721"/>
                    <a:pt x="1956987" y="2905570"/>
                  </a:cubicBezTo>
                  <a:cubicBezTo>
                    <a:pt x="1982624" y="2911267"/>
                    <a:pt x="2007994" y="2918344"/>
                    <a:pt x="2033899" y="2922662"/>
                  </a:cubicBezTo>
                  <a:cubicBezTo>
                    <a:pt x="2070886" y="2928826"/>
                    <a:pt x="2183531" y="2937267"/>
                    <a:pt x="2213361" y="2939753"/>
                  </a:cubicBezTo>
                  <a:cubicBezTo>
                    <a:pt x="2233301" y="2945450"/>
                    <a:pt x="2252888" y="2952573"/>
                    <a:pt x="2273181" y="2956845"/>
                  </a:cubicBezTo>
                  <a:cubicBezTo>
                    <a:pt x="2307092" y="2963984"/>
                    <a:pt x="2375731" y="2973936"/>
                    <a:pt x="2375731" y="2973936"/>
                  </a:cubicBezTo>
                  <a:cubicBezTo>
                    <a:pt x="2452285" y="3004558"/>
                    <a:pt x="2384160" y="2980316"/>
                    <a:pt x="2461189" y="2999574"/>
                  </a:cubicBezTo>
                  <a:cubicBezTo>
                    <a:pt x="2469928" y="3001759"/>
                    <a:pt x="2478165" y="3005645"/>
                    <a:pt x="2486826" y="3008120"/>
                  </a:cubicBezTo>
                  <a:cubicBezTo>
                    <a:pt x="2498119" y="3011347"/>
                    <a:pt x="2509615" y="3013817"/>
                    <a:pt x="2521009" y="3016665"/>
                  </a:cubicBezTo>
                  <a:cubicBezTo>
                    <a:pt x="2529555" y="3022362"/>
                    <a:pt x="2537206" y="3029711"/>
                    <a:pt x="2546647" y="3033757"/>
                  </a:cubicBezTo>
                  <a:cubicBezTo>
                    <a:pt x="2557442" y="3038384"/>
                    <a:pt x="2569537" y="3039076"/>
                    <a:pt x="2580830" y="3042303"/>
                  </a:cubicBezTo>
                  <a:cubicBezTo>
                    <a:pt x="2610168" y="3050686"/>
                    <a:pt x="2610267" y="3052749"/>
                    <a:pt x="2640650" y="3067940"/>
                  </a:cubicBezTo>
                  <a:cubicBezTo>
                    <a:pt x="2667734" y="3108566"/>
                    <a:pt x="2654496" y="3083837"/>
                    <a:pt x="2674834" y="3144852"/>
                  </a:cubicBezTo>
                  <a:lnTo>
                    <a:pt x="2683379" y="3170490"/>
                  </a:lnTo>
                  <a:cubicBezTo>
                    <a:pt x="2686227" y="3179036"/>
                    <a:pt x="2689740" y="3187388"/>
                    <a:pt x="2691925" y="3196127"/>
                  </a:cubicBezTo>
                  <a:lnTo>
                    <a:pt x="2709017" y="3264493"/>
                  </a:lnTo>
                  <a:cubicBezTo>
                    <a:pt x="2711866" y="3478138"/>
                    <a:pt x="2712289" y="3691829"/>
                    <a:pt x="2717563" y="3905428"/>
                  </a:cubicBezTo>
                  <a:cubicBezTo>
                    <a:pt x="2717991" y="3922750"/>
                    <a:pt x="2724384" y="3939462"/>
                    <a:pt x="2726108" y="3956703"/>
                  </a:cubicBezTo>
                  <a:cubicBezTo>
                    <a:pt x="2756645" y="4262087"/>
                    <a:pt x="2718003" y="3943136"/>
                    <a:pt x="2743200" y="4144710"/>
                  </a:cubicBezTo>
                  <a:cubicBezTo>
                    <a:pt x="2746049" y="4227319"/>
                    <a:pt x="2751746" y="4309880"/>
                    <a:pt x="2751746" y="4392538"/>
                  </a:cubicBezTo>
                  <a:cubicBezTo>
                    <a:pt x="2751746" y="4731533"/>
                    <a:pt x="2743200" y="5070493"/>
                    <a:pt x="2743200" y="5409488"/>
                  </a:cubicBezTo>
                </a:path>
              </a:pathLst>
            </a:custGeom>
            <a:noFill/>
            <a:ln w="76200">
              <a:solidFill>
                <a:srgbClr val="FF0000"/>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latinLnBrk="1">
                <a:defRPr/>
              </a:pPr>
              <a:endParaRPr lang="ko-KR" altLang="en-US" sz="1350">
                <a:solidFill>
                  <a:prstClr val="white"/>
                </a:solidFill>
                <a:latin typeface="맑은 고딕" panose="020F0502020204030204"/>
                <a:ea typeface="맑은 고딕" panose="020B0503020000020004" pitchFamily="50" charset="-127"/>
              </a:endParaRPr>
            </a:p>
          </p:txBody>
        </p:sp>
        <p:sp>
          <p:nvSpPr>
            <p:cNvPr id="34" name="TextBox 33">
              <a:extLst>
                <a:ext uri="{FF2B5EF4-FFF2-40B4-BE49-F238E27FC236}">
                  <a16:creationId xmlns:a16="http://schemas.microsoft.com/office/drawing/2014/main" id="{39D971CF-1BF0-C9FE-992E-AC561878CC9D}"/>
                </a:ext>
              </a:extLst>
            </p:cNvPr>
            <p:cNvSpPr txBox="1"/>
            <p:nvPr/>
          </p:nvSpPr>
          <p:spPr>
            <a:xfrm>
              <a:off x="8306512" y="5300964"/>
              <a:ext cx="232971" cy="276999"/>
            </a:xfrm>
            <a:prstGeom prst="rect">
              <a:avLst/>
            </a:prstGeom>
            <a:noFill/>
          </p:spPr>
          <p:txBody>
            <a:bodyPr wrap="square" lIns="0" tIns="0" rIns="0" bIns="0" rtlCol="0">
              <a:spAutoFit/>
            </a:bodyPr>
            <a:lstStyle/>
            <a:p>
              <a:r>
                <a:rPr lang="en-US" altLang="ko-KR">
                  <a:solidFill>
                    <a:srgbClr val="FF0000"/>
                  </a:solidFill>
                </a:rPr>
                <a:t>11</a:t>
              </a:r>
              <a:endParaRPr lang="ko-KR" altLang="en-US">
                <a:solidFill>
                  <a:srgbClr val="FF0000"/>
                </a:solidFill>
              </a:endParaRPr>
            </a:p>
          </p:txBody>
        </p:sp>
      </p:grpSp>
      <p:grpSp>
        <p:nvGrpSpPr>
          <p:cNvPr id="38" name="그룹 37">
            <a:extLst>
              <a:ext uri="{FF2B5EF4-FFF2-40B4-BE49-F238E27FC236}">
                <a16:creationId xmlns:a16="http://schemas.microsoft.com/office/drawing/2014/main" id="{B8D2C63C-6B18-5C60-E38A-9E3B2B14FCCE}"/>
              </a:ext>
            </a:extLst>
          </p:cNvPr>
          <p:cNvGrpSpPr/>
          <p:nvPr/>
        </p:nvGrpSpPr>
        <p:grpSpPr>
          <a:xfrm>
            <a:off x="6165791" y="1527256"/>
            <a:ext cx="2095856" cy="4050707"/>
            <a:chOff x="6165791" y="1527256"/>
            <a:chExt cx="2095856" cy="4050707"/>
          </a:xfrm>
        </p:grpSpPr>
        <p:sp>
          <p:nvSpPr>
            <p:cNvPr id="29" name="자유형 28"/>
            <p:cNvSpPr/>
            <p:nvPr/>
          </p:nvSpPr>
          <p:spPr>
            <a:xfrm>
              <a:off x="6165791" y="1527256"/>
              <a:ext cx="2095856" cy="4050707"/>
            </a:xfrm>
            <a:custGeom>
              <a:avLst/>
              <a:gdLst>
                <a:gd name="connsiteX0" fmla="*/ 111096 w 2794475"/>
                <a:gd name="connsiteY0" fmla="*/ 0 h 5400942"/>
                <a:gd name="connsiteX1" fmla="*/ 102550 w 2794475"/>
                <a:gd name="connsiteY1" fmla="*/ 102549 h 5400942"/>
                <a:gd name="connsiteX2" fmla="*/ 94004 w 2794475"/>
                <a:gd name="connsiteY2" fmla="*/ 128187 h 5400942"/>
                <a:gd name="connsiteX3" fmla="*/ 85458 w 2794475"/>
                <a:gd name="connsiteY3" fmla="*/ 179461 h 5400942"/>
                <a:gd name="connsiteX4" fmla="*/ 76912 w 2794475"/>
                <a:gd name="connsiteY4" fmla="*/ 247828 h 5400942"/>
                <a:gd name="connsiteX5" fmla="*/ 59821 w 2794475"/>
                <a:gd name="connsiteY5" fmla="*/ 299102 h 5400942"/>
                <a:gd name="connsiteX6" fmla="*/ 42729 w 2794475"/>
                <a:gd name="connsiteY6" fmla="*/ 418744 h 5400942"/>
                <a:gd name="connsiteX7" fmla="*/ 25638 w 2794475"/>
                <a:gd name="connsiteY7" fmla="*/ 521293 h 5400942"/>
                <a:gd name="connsiteX8" fmla="*/ 0 w 2794475"/>
                <a:gd name="connsiteY8" fmla="*/ 820396 h 5400942"/>
                <a:gd name="connsiteX9" fmla="*/ 8546 w 2794475"/>
                <a:gd name="connsiteY9" fmla="*/ 1427147 h 5400942"/>
                <a:gd name="connsiteX10" fmla="*/ 0 w 2794475"/>
                <a:gd name="connsiteY10" fmla="*/ 1598063 h 5400942"/>
                <a:gd name="connsiteX11" fmla="*/ 8546 w 2794475"/>
                <a:gd name="connsiteY11" fmla="*/ 2187723 h 5400942"/>
                <a:gd name="connsiteX12" fmla="*/ 17092 w 2794475"/>
                <a:gd name="connsiteY12" fmla="*/ 2273181 h 5400942"/>
                <a:gd name="connsiteX13" fmla="*/ 25638 w 2794475"/>
                <a:gd name="connsiteY13" fmla="*/ 2384276 h 5400942"/>
                <a:gd name="connsiteX14" fmla="*/ 42729 w 2794475"/>
                <a:gd name="connsiteY14" fmla="*/ 2435551 h 5400942"/>
                <a:gd name="connsiteX15" fmla="*/ 51275 w 2794475"/>
                <a:gd name="connsiteY15" fmla="*/ 2461188 h 5400942"/>
                <a:gd name="connsiteX16" fmla="*/ 85458 w 2794475"/>
                <a:gd name="connsiteY16" fmla="*/ 2512463 h 5400942"/>
                <a:gd name="connsiteX17" fmla="*/ 94004 w 2794475"/>
                <a:gd name="connsiteY17" fmla="*/ 2538101 h 5400942"/>
                <a:gd name="connsiteX18" fmla="*/ 136733 w 2794475"/>
                <a:gd name="connsiteY18" fmla="*/ 2589375 h 5400942"/>
                <a:gd name="connsiteX19" fmla="*/ 162370 w 2794475"/>
                <a:gd name="connsiteY19" fmla="*/ 2606467 h 5400942"/>
                <a:gd name="connsiteX20" fmla="*/ 188008 w 2794475"/>
                <a:gd name="connsiteY20" fmla="*/ 2640650 h 5400942"/>
                <a:gd name="connsiteX21" fmla="*/ 222191 w 2794475"/>
                <a:gd name="connsiteY21" fmla="*/ 2657742 h 5400942"/>
                <a:gd name="connsiteX22" fmla="*/ 273466 w 2794475"/>
                <a:gd name="connsiteY22" fmla="*/ 2700471 h 5400942"/>
                <a:gd name="connsiteX23" fmla="*/ 307649 w 2794475"/>
                <a:gd name="connsiteY23" fmla="*/ 2717562 h 5400942"/>
                <a:gd name="connsiteX24" fmla="*/ 384561 w 2794475"/>
                <a:gd name="connsiteY24" fmla="*/ 2760291 h 5400942"/>
                <a:gd name="connsiteX25" fmla="*/ 410198 w 2794475"/>
                <a:gd name="connsiteY25" fmla="*/ 2777383 h 5400942"/>
                <a:gd name="connsiteX26" fmla="*/ 452927 w 2794475"/>
                <a:gd name="connsiteY26" fmla="*/ 2794474 h 5400942"/>
                <a:gd name="connsiteX27" fmla="*/ 555477 w 2794475"/>
                <a:gd name="connsiteY27" fmla="*/ 2820112 h 5400942"/>
                <a:gd name="connsiteX28" fmla="*/ 658026 w 2794475"/>
                <a:gd name="connsiteY28" fmla="*/ 2854295 h 5400942"/>
                <a:gd name="connsiteX29" fmla="*/ 743484 w 2794475"/>
                <a:gd name="connsiteY29" fmla="*/ 2879932 h 5400942"/>
                <a:gd name="connsiteX30" fmla="*/ 837488 w 2794475"/>
                <a:gd name="connsiteY30" fmla="*/ 2888478 h 5400942"/>
                <a:gd name="connsiteX31" fmla="*/ 897309 w 2794475"/>
                <a:gd name="connsiteY31" fmla="*/ 2914116 h 5400942"/>
                <a:gd name="connsiteX32" fmla="*/ 1025496 w 2794475"/>
                <a:gd name="connsiteY32" fmla="*/ 2931207 h 5400942"/>
                <a:gd name="connsiteX33" fmla="*/ 1153682 w 2794475"/>
                <a:gd name="connsiteY33" fmla="*/ 2948299 h 5400942"/>
                <a:gd name="connsiteX34" fmla="*/ 1213503 w 2794475"/>
                <a:gd name="connsiteY34" fmla="*/ 2965390 h 5400942"/>
                <a:gd name="connsiteX35" fmla="*/ 1290415 w 2794475"/>
                <a:gd name="connsiteY35" fmla="*/ 2973936 h 5400942"/>
                <a:gd name="connsiteX36" fmla="*/ 1358782 w 2794475"/>
                <a:gd name="connsiteY36" fmla="*/ 2982482 h 5400942"/>
                <a:gd name="connsiteX37" fmla="*/ 1418602 w 2794475"/>
                <a:gd name="connsiteY37" fmla="*/ 2991028 h 5400942"/>
                <a:gd name="connsiteX38" fmla="*/ 1495514 w 2794475"/>
                <a:gd name="connsiteY38" fmla="*/ 3008119 h 5400942"/>
                <a:gd name="connsiteX39" fmla="*/ 1666430 w 2794475"/>
                <a:gd name="connsiteY39" fmla="*/ 3016665 h 5400942"/>
                <a:gd name="connsiteX40" fmla="*/ 1786071 w 2794475"/>
                <a:gd name="connsiteY40" fmla="*/ 3025211 h 5400942"/>
                <a:gd name="connsiteX41" fmla="*/ 1965533 w 2794475"/>
                <a:gd name="connsiteY41" fmla="*/ 3042302 h 5400942"/>
                <a:gd name="connsiteX42" fmla="*/ 2068082 w 2794475"/>
                <a:gd name="connsiteY42" fmla="*/ 3050848 h 5400942"/>
                <a:gd name="connsiteX43" fmla="*/ 2127903 w 2794475"/>
                <a:gd name="connsiteY43" fmla="*/ 3059394 h 5400942"/>
                <a:gd name="connsiteX44" fmla="*/ 2179178 w 2794475"/>
                <a:gd name="connsiteY44" fmla="*/ 3067940 h 5400942"/>
                <a:gd name="connsiteX45" fmla="*/ 2315910 w 2794475"/>
                <a:gd name="connsiteY45" fmla="*/ 3076486 h 5400942"/>
                <a:gd name="connsiteX46" fmla="*/ 2427006 w 2794475"/>
                <a:gd name="connsiteY46" fmla="*/ 3085031 h 5400942"/>
                <a:gd name="connsiteX47" fmla="*/ 2469735 w 2794475"/>
                <a:gd name="connsiteY47" fmla="*/ 3093577 h 5400942"/>
                <a:gd name="connsiteX48" fmla="*/ 2521010 w 2794475"/>
                <a:gd name="connsiteY48" fmla="*/ 3102123 h 5400942"/>
                <a:gd name="connsiteX49" fmla="*/ 2546647 w 2794475"/>
                <a:gd name="connsiteY49" fmla="*/ 3110669 h 5400942"/>
                <a:gd name="connsiteX50" fmla="*/ 2623559 w 2794475"/>
                <a:gd name="connsiteY50" fmla="*/ 3119215 h 5400942"/>
                <a:gd name="connsiteX51" fmla="*/ 2649196 w 2794475"/>
                <a:gd name="connsiteY51" fmla="*/ 3136306 h 5400942"/>
                <a:gd name="connsiteX52" fmla="*/ 2674834 w 2794475"/>
                <a:gd name="connsiteY52" fmla="*/ 3144852 h 5400942"/>
                <a:gd name="connsiteX53" fmla="*/ 2717563 w 2794475"/>
                <a:gd name="connsiteY53" fmla="*/ 3179035 h 5400942"/>
                <a:gd name="connsiteX54" fmla="*/ 2726109 w 2794475"/>
                <a:gd name="connsiteY54" fmla="*/ 3204673 h 5400942"/>
                <a:gd name="connsiteX55" fmla="*/ 2743200 w 2794475"/>
                <a:gd name="connsiteY55" fmla="*/ 3230310 h 5400942"/>
                <a:gd name="connsiteX56" fmla="*/ 2760292 w 2794475"/>
                <a:gd name="connsiteY56" fmla="*/ 3281585 h 5400942"/>
                <a:gd name="connsiteX57" fmla="*/ 2768838 w 2794475"/>
                <a:gd name="connsiteY57" fmla="*/ 3392680 h 5400942"/>
                <a:gd name="connsiteX58" fmla="*/ 2777383 w 2794475"/>
                <a:gd name="connsiteY58" fmla="*/ 3435409 h 5400942"/>
                <a:gd name="connsiteX59" fmla="*/ 2785929 w 2794475"/>
                <a:gd name="connsiteY59" fmla="*/ 3495230 h 5400942"/>
                <a:gd name="connsiteX60" fmla="*/ 2794475 w 2794475"/>
                <a:gd name="connsiteY60" fmla="*/ 3597779 h 5400942"/>
                <a:gd name="connsiteX61" fmla="*/ 2785929 w 2794475"/>
                <a:gd name="connsiteY61" fmla="*/ 3777241 h 5400942"/>
                <a:gd name="connsiteX62" fmla="*/ 2768838 w 2794475"/>
                <a:gd name="connsiteY62" fmla="*/ 3828516 h 5400942"/>
                <a:gd name="connsiteX63" fmla="*/ 2743200 w 2794475"/>
                <a:gd name="connsiteY63" fmla="*/ 3845607 h 5400942"/>
                <a:gd name="connsiteX64" fmla="*/ 2734654 w 2794475"/>
                <a:gd name="connsiteY64" fmla="*/ 3879790 h 5400942"/>
                <a:gd name="connsiteX65" fmla="*/ 2700471 w 2794475"/>
                <a:gd name="connsiteY65" fmla="*/ 3922519 h 5400942"/>
                <a:gd name="connsiteX66" fmla="*/ 2674834 w 2794475"/>
                <a:gd name="connsiteY66" fmla="*/ 3965248 h 5400942"/>
                <a:gd name="connsiteX67" fmla="*/ 2640651 w 2794475"/>
                <a:gd name="connsiteY67" fmla="*/ 4025069 h 5400942"/>
                <a:gd name="connsiteX68" fmla="*/ 2632105 w 2794475"/>
                <a:gd name="connsiteY68" fmla="*/ 4050706 h 5400942"/>
                <a:gd name="connsiteX69" fmla="*/ 2615013 w 2794475"/>
                <a:gd name="connsiteY69" fmla="*/ 4076344 h 5400942"/>
                <a:gd name="connsiteX70" fmla="*/ 2512464 w 2794475"/>
                <a:gd name="connsiteY70" fmla="*/ 4213076 h 5400942"/>
                <a:gd name="connsiteX71" fmla="*/ 2469735 w 2794475"/>
                <a:gd name="connsiteY71" fmla="*/ 4298534 h 5400942"/>
                <a:gd name="connsiteX72" fmla="*/ 2427006 w 2794475"/>
                <a:gd name="connsiteY72" fmla="*/ 4358355 h 5400942"/>
                <a:gd name="connsiteX73" fmla="*/ 2392823 w 2794475"/>
                <a:gd name="connsiteY73" fmla="*/ 4435267 h 5400942"/>
                <a:gd name="connsiteX74" fmla="*/ 2333002 w 2794475"/>
                <a:gd name="connsiteY74" fmla="*/ 4529271 h 5400942"/>
                <a:gd name="connsiteX75" fmla="*/ 2307365 w 2794475"/>
                <a:gd name="connsiteY75" fmla="*/ 4572000 h 5400942"/>
                <a:gd name="connsiteX76" fmla="*/ 2281727 w 2794475"/>
                <a:gd name="connsiteY76" fmla="*/ 4606183 h 5400942"/>
                <a:gd name="connsiteX77" fmla="*/ 2264636 w 2794475"/>
                <a:gd name="connsiteY77" fmla="*/ 4648912 h 5400942"/>
                <a:gd name="connsiteX78" fmla="*/ 2179178 w 2794475"/>
                <a:gd name="connsiteY78" fmla="*/ 4768553 h 5400942"/>
                <a:gd name="connsiteX79" fmla="*/ 2153540 w 2794475"/>
                <a:gd name="connsiteY79" fmla="*/ 4819828 h 5400942"/>
                <a:gd name="connsiteX80" fmla="*/ 2102266 w 2794475"/>
                <a:gd name="connsiteY80" fmla="*/ 4888194 h 5400942"/>
                <a:gd name="connsiteX81" fmla="*/ 2085174 w 2794475"/>
                <a:gd name="connsiteY81" fmla="*/ 4922377 h 5400942"/>
                <a:gd name="connsiteX82" fmla="*/ 2050991 w 2794475"/>
                <a:gd name="connsiteY82" fmla="*/ 4965106 h 5400942"/>
                <a:gd name="connsiteX83" fmla="*/ 2025353 w 2794475"/>
                <a:gd name="connsiteY83" fmla="*/ 5016381 h 5400942"/>
                <a:gd name="connsiteX84" fmla="*/ 1931350 w 2794475"/>
                <a:gd name="connsiteY84" fmla="*/ 5144568 h 5400942"/>
                <a:gd name="connsiteX85" fmla="*/ 1905712 w 2794475"/>
                <a:gd name="connsiteY85" fmla="*/ 5195843 h 5400942"/>
                <a:gd name="connsiteX86" fmla="*/ 1880075 w 2794475"/>
                <a:gd name="connsiteY86" fmla="*/ 5247117 h 5400942"/>
                <a:gd name="connsiteX87" fmla="*/ 1845892 w 2794475"/>
                <a:gd name="connsiteY87" fmla="*/ 5298392 h 5400942"/>
                <a:gd name="connsiteX88" fmla="*/ 1828800 w 2794475"/>
                <a:gd name="connsiteY88" fmla="*/ 5341121 h 5400942"/>
                <a:gd name="connsiteX89" fmla="*/ 1811709 w 2794475"/>
                <a:gd name="connsiteY89" fmla="*/ 5366759 h 5400942"/>
                <a:gd name="connsiteX90" fmla="*/ 1794617 w 2794475"/>
                <a:gd name="connsiteY90" fmla="*/ 5400942 h 54009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Lst>
              <a:rect l="l" t="t" r="r" b="b"/>
              <a:pathLst>
                <a:path w="2794475" h="5400942">
                  <a:moveTo>
                    <a:pt x="111096" y="0"/>
                  </a:moveTo>
                  <a:cubicBezTo>
                    <a:pt x="108247" y="34183"/>
                    <a:pt x="107084" y="68548"/>
                    <a:pt x="102550" y="102549"/>
                  </a:cubicBezTo>
                  <a:cubicBezTo>
                    <a:pt x="101359" y="111478"/>
                    <a:pt x="95958" y="119393"/>
                    <a:pt x="94004" y="128187"/>
                  </a:cubicBezTo>
                  <a:cubicBezTo>
                    <a:pt x="90245" y="145101"/>
                    <a:pt x="87908" y="162308"/>
                    <a:pt x="85458" y="179461"/>
                  </a:cubicBezTo>
                  <a:cubicBezTo>
                    <a:pt x="82210" y="202197"/>
                    <a:pt x="81724" y="225371"/>
                    <a:pt x="76912" y="247828"/>
                  </a:cubicBezTo>
                  <a:cubicBezTo>
                    <a:pt x="73137" y="265444"/>
                    <a:pt x="59821" y="299102"/>
                    <a:pt x="59821" y="299102"/>
                  </a:cubicBezTo>
                  <a:cubicBezTo>
                    <a:pt x="54124" y="338983"/>
                    <a:pt x="49352" y="379007"/>
                    <a:pt x="42729" y="418744"/>
                  </a:cubicBezTo>
                  <a:lnTo>
                    <a:pt x="25638" y="521293"/>
                  </a:lnTo>
                  <a:cubicBezTo>
                    <a:pt x="6568" y="769203"/>
                    <a:pt x="16749" y="669656"/>
                    <a:pt x="0" y="820396"/>
                  </a:cubicBezTo>
                  <a:cubicBezTo>
                    <a:pt x="2849" y="1022646"/>
                    <a:pt x="8546" y="1224877"/>
                    <a:pt x="8546" y="1427147"/>
                  </a:cubicBezTo>
                  <a:cubicBezTo>
                    <a:pt x="8546" y="1484190"/>
                    <a:pt x="0" y="1541020"/>
                    <a:pt x="0" y="1598063"/>
                  </a:cubicBezTo>
                  <a:cubicBezTo>
                    <a:pt x="0" y="1794637"/>
                    <a:pt x="3571" y="1991212"/>
                    <a:pt x="8546" y="2187723"/>
                  </a:cubicBezTo>
                  <a:cubicBezTo>
                    <a:pt x="9271" y="2216342"/>
                    <a:pt x="14612" y="2244661"/>
                    <a:pt x="17092" y="2273181"/>
                  </a:cubicBezTo>
                  <a:cubicBezTo>
                    <a:pt x="20310" y="2310182"/>
                    <a:pt x="19845" y="2347589"/>
                    <a:pt x="25638" y="2384276"/>
                  </a:cubicBezTo>
                  <a:cubicBezTo>
                    <a:pt x="28448" y="2402072"/>
                    <a:pt x="37032" y="2418459"/>
                    <a:pt x="42729" y="2435551"/>
                  </a:cubicBezTo>
                  <a:cubicBezTo>
                    <a:pt x="45578" y="2444097"/>
                    <a:pt x="46278" y="2453693"/>
                    <a:pt x="51275" y="2461188"/>
                  </a:cubicBezTo>
                  <a:cubicBezTo>
                    <a:pt x="62669" y="2478280"/>
                    <a:pt x="78962" y="2492976"/>
                    <a:pt x="85458" y="2512463"/>
                  </a:cubicBezTo>
                  <a:cubicBezTo>
                    <a:pt x="88307" y="2521009"/>
                    <a:pt x="89975" y="2530044"/>
                    <a:pt x="94004" y="2538101"/>
                  </a:cubicBezTo>
                  <a:cubicBezTo>
                    <a:pt x="103607" y="2557306"/>
                    <a:pt x="120534" y="2575876"/>
                    <a:pt x="136733" y="2589375"/>
                  </a:cubicBezTo>
                  <a:cubicBezTo>
                    <a:pt x="144623" y="2595950"/>
                    <a:pt x="155107" y="2599204"/>
                    <a:pt x="162370" y="2606467"/>
                  </a:cubicBezTo>
                  <a:cubicBezTo>
                    <a:pt x="172441" y="2616538"/>
                    <a:pt x="177194" y="2631381"/>
                    <a:pt x="188008" y="2640650"/>
                  </a:cubicBezTo>
                  <a:cubicBezTo>
                    <a:pt x="197680" y="2648941"/>
                    <a:pt x="211130" y="2651422"/>
                    <a:pt x="222191" y="2657742"/>
                  </a:cubicBezTo>
                  <a:cubicBezTo>
                    <a:pt x="290012" y="2696497"/>
                    <a:pt x="202759" y="2649966"/>
                    <a:pt x="273466" y="2700471"/>
                  </a:cubicBezTo>
                  <a:cubicBezTo>
                    <a:pt x="283832" y="2707875"/>
                    <a:pt x="296255" y="2711865"/>
                    <a:pt x="307649" y="2717562"/>
                  </a:cubicBezTo>
                  <a:cubicBezTo>
                    <a:pt x="388116" y="2798032"/>
                    <a:pt x="259075" y="2676630"/>
                    <a:pt x="384561" y="2760291"/>
                  </a:cubicBezTo>
                  <a:cubicBezTo>
                    <a:pt x="393107" y="2765988"/>
                    <a:pt x="401012" y="2772790"/>
                    <a:pt x="410198" y="2777383"/>
                  </a:cubicBezTo>
                  <a:cubicBezTo>
                    <a:pt x="423919" y="2784243"/>
                    <a:pt x="438564" y="2789088"/>
                    <a:pt x="452927" y="2794474"/>
                  </a:cubicBezTo>
                  <a:cubicBezTo>
                    <a:pt x="486146" y="2806931"/>
                    <a:pt x="520816" y="2813180"/>
                    <a:pt x="555477" y="2820112"/>
                  </a:cubicBezTo>
                  <a:cubicBezTo>
                    <a:pt x="703003" y="2883337"/>
                    <a:pt x="544240" y="2820158"/>
                    <a:pt x="658026" y="2854295"/>
                  </a:cubicBezTo>
                  <a:cubicBezTo>
                    <a:pt x="720221" y="2872954"/>
                    <a:pt x="680051" y="2872003"/>
                    <a:pt x="743484" y="2879932"/>
                  </a:cubicBezTo>
                  <a:cubicBezTo>
                    <a:pt x="774705" y="2883834"/>
                    <a:pt x="806153" y="2885629"/>
                    <a:pt x="837488" y="2888478"/>
                  </a:cubicBezTo>
                  <a:cubicBezTo>
                    <a:pt x="857428" y="2897024"/>
                    <a:pt x="876449" y="2908156"/>
                    <a:pt x="897309" y="2914116"/>
                  </a:cubicBezTo>
                  <a:cubicBezTo>
                    <a:pt x="906699" y="2916799"/>
                    <a:pt x="1020565" y="2930550"/>
                    <a:pt x="1025496" y="2931207"/>
                  </a:cubicBezTo>
                  <a:cubicBezTo>
                    <a:pt x="1202422" y="2954798"/>
                    <a:pt x="957729" y="2923804"/>
                    <a:pt x="1153682" y="2948299"/>
                  </a:cubicBezTo>
                  <a:cubicBezTo>
                    <a:pt x="1173622" y="2953996"/>
                    <a:pt x="1193120" y="2961568"/>
                    <a:pt x="1213503" y="2965390"/>
                  </a:cubicBezTo>
                  <a:cubicBezTo>
                    <a:pt x="1238856" y="2970144"/>
                    <a:pt x="1264797" y="2970922"/>
                    <a:pt x="1290415" y="2973936"/>
                  </a:cubicBezTo>
                  <a:lnTo>
                    <a:pt x="1358782" y="2982482"/>
                  </a:lnTo>
                  <a:cubicBezTo>
                    <a:pt x="1378748" y="2985144"/>
                    <a:pt x="1398805" y="2987316"/>
                    <a:pt x="1418602" y="2991028"/>
                  </a:cubicBezTo>
                  <a:cubicBezTo>
                    <a:pt x="1444415" y="2995868"/>
                    <a:pt x="1469391" y="3005417"/>
                    <a:pt x="1495514" y="3008119"/>
                  </a:cubicBezTo>
                  <a:cubicBezTo>
                    <a:pt x="1552254" y="3013989"/>
                    <a:pt x="1609485" y="3013315"/>
                    <a:pt x="1666430" y="3016665"/>
                  </a:cubicBezTo>
                  <a:cubicBezTo>
                    <a:pt x="1706343" y="3019013"/>
                    <a:pt x="1746207" y="3022144"/>
                    <a:pt x="1786071" y="3025211"/>
                  </a:cubicBezTo>
                  <a:cubicBezTo>
                    <a:pt x="1997331" y="3041462"/>
                    <a:pt x="1792110" y="3025786"/>
                    <a:pt x="1965533" y="3042302"/>
                  </a:cubicBezTo>
                  <a:cubicBezTo>
                    <a:pt x="1999680" y="3045554"/>
                    <a:pt x="2033969" y="3047257"/>
                    <a:pt x="2068082" y="3050848"/>
                  </a:cubicBezTo>
                  <a:cubicBezTo>
                    <a:pt x="2088114" y="3052957"/>
                    <a:pt x="2107994" y="3056331"/>
                    <a:pt x="2127903" y="3059394"/>
                  </a:cubicBezTo>
                  <a:cubicBezTo>
                    <a:pt x="2145029" y="3062029"/>
                    <a:pt x="2161922" y="3066371"/>
                    <a:pt x="2179178" y="3067940"/>
                  </a:cubicBezTo>
                  <a:cubicBezTo>
                    <a:pt x="2224657" y="3072075"/>
                    <a:pt x="2270352" y="3073344"/>
                    <a:pt x="2315910" y="3076486"/>
                  </a:cubicBezTo>
                  <a:lnTo>
                    <a:pt x="2427006" y="3085031"/>
                  </a:lnTo>
                  <a:lnTo>
                    <a:pt x="2469735" y="3093577"/>
                  </a:lnTo>
                  <a:cubicBezTo>
                    <a:pt x="2486783" y="3096677"/>
                    <a:pt x="2504095" y="3098364"/>
                    <a:pt x="2521010" y="3102123"/>
                  </a:cubicBezTo>
                  <a:cubicBezTo>
                    <a:pt x="2529803" y="3104077"/>
                    <a:pt x="2537762" y="3109188"/>
                    <a:pt x="2546647" y="3110669"/>
                  </a:cubicBezTo>
                  <a:cubicBezTo>
                    <a:pt x="2572091" y="3114910"/>
                    <a:pt x="2597922" y="3116366"/>
                    <a:pt x="2623559" y="3119215"/>
                  </a:cubicBezTo>
                  <a:cubicBezTo>
                    <a:pt x="2632105" y="3124912"/>
                    <a:pt x="2640010" y="3131713"/>
                    <a:pt x="2649196" y="3136306"/>
                  </a:cubicBezTo>
                  <a:cubicBezTo>
                    <a:pt x="2657253" y="3140335"/>
                    <a:pt x="2667800" y="3139225"/>
                    <a:pt x="2674834" y="3144852"/>
                  </a:cubicBezTo>
                  <a:cubicBezTo>
                    <a:pt x="2730055" y="3189029"/>
                    <a:pt x="2653120" y="3157554"/>
                    <a:pt x="2717563" y="3179035"/>
                  </a:cubicBezTo>
                  <a:cubicBezTo>
                    <a:pt x="2720412" y="3187581"/>
                    <a:pt x="2722080" y="3196616"/>
                    <a:pt x="2726109" y="3204673"/>
                  </a:cubicBezTo>
                  <a:cubicBezTo>
                    <a:pt x="2730702" y="3213859"/>
                    <a:pt x="2739029" y="3220925"/>
                    <a:pt x="2743200" y="3230310"/>
                  </a:cubicBezTo>
                  <a:cubicBezTo>
                    <a:pt x="2750517" y="3246773"/>
                    <a:pt x="2760292" y="3281585"/>
                    <a:pt x="2760292" y="3281585"/>
                  </a:cubicBezTo>
                  <a:cubicBezTo>
                    <a:pt x="2763141" y="3318617"/>
                    <a:pt x="2764737" y="3355766"/>
                    <a:pt x="2768838" y="3392680"/>
                  </a:cubicBezTo>
                  <a:cubicBezTo>
                    <a:pt x="2770442" y="3407116"/>
                    <a:pt x="2774995" y="3421082"/>
                    <a:pt x="2777383" y="3435409"/>
                  </a:cubicBezTo>
                  <a:cubicBezTo>
                    <a:pt x="2780694" y="3455278"/>
                    <a:pt x="2783820" y="3475198"/>
                    <a:pt x="2785929" y="3495230"/>
                  </a:cubicBezTo>
                  <a:cubicBezTo>
                    <a:pt x="2789520" y="3529343"/>
                    <a:pt x="2791626" y="3563596"/>
                    <a:pt x="2794475" y="3597779"/>
                  </a:cubicBezTo>
                  <a:cubicBezTo>
                    <a:pt x="2791626" y="3657600"/>
                    <a:pt x="2792542" y="3717719"/>
                    <a:pt x="2785929" y="3777241"/>
                  </a:cubicBezTo>
                  <a:cubicBezTo>
                    <a:pt x="2783939" y="3795147"/>
                    <a:pt x="2783829" y="3818523"/>
                    <a:pt x="2768838" y="3828516"/>
                  </a:cubicBezTo>
                  <a:lnTo>
                    <a:pt x="2743200" y="3845607"/>
                  </a:lnTo>
                  <a:cubicBezTo>
                    <a:pt x="2740351" y="3857001"/>
                    <a:pt x="2740358" y="3869523"/>
                    <a:pt x="2734654" y="3879790"/>
                  </a:cubicBezTo>
                  <a:cubicBezTo>
                    <a:pt x="2725796" y="3895735"/>
                    <a:pt x="2710931" y="3907576"/>
                    <a:pt x="2700471" y="3922519"/>
                  </a:cubicBezTo>
                  <a:cubicBezTo>
                    <a:pt x="2690946" y="3936126"/>
                    <a:pt x="2683380" y="3951005"/>
                    <a:pt x="2674834" y="3965248"/>
                  </a:cubicBezTo>
                  <a:cubicBezTo>
                    <a:pt x="2656760" y="4037543"/>
                    <a:pt x="2681381" y="3963973"/>
                    <a:pt x="2640651" y="4025069"/>
                  </a:cubicBezTo>
                  <a:cubicBezTo>
                    <a:pt x="2635654" y="4032564"/>
                    <a:pt x="2636134" y="4042649"/>
                    <a:pt x="2632105" y="4050706"/>
                  </a:cubicBezTo>
                  <a:cubicBezTo>
                    <a:pt x="2627512" y="4059893"/>
                    <a:pt x="2621176" y="4068127"/>
                    <a:pt x="2615013" y="4076344"/>
                  </a:cubicBezTo>
                  <a:cubicBezTo>
                    <a:pt x="2597240" y="4100042"/>
                    <a:pt x="2530998" y="4181569"/>
                    <a:pt x="2512464" y="4213076"/>
                  </a:cubicBezTo>
                  <a:cubicBezTo>
                    <a:pt x="2496316" y="4240527"/>
                    <a:pt x="2488246" y="4272618"/>
                    <a:pt x="2469735" y="4298534"/>
                  </a:cubicBezTo>
                  <a:cubicBezTo>
                    <a:pt x="2455492" y="4318474"/>
                    <a:pt x="2440162" y="4337681"/>
                    <a:pt x="2427006" y="4358355"/>
                  </a:cubicBezTo>
                  <a:cubicBezTo>
                    <a:pt x="2389361" y="4417512"/>
                    <a:pt x="2431134" y="4367159"/>
                    <a:pt x="2392823" y="4435267"/>
                  </a:cubicBezTo>
                  <a:cubicBezTo>
                    <a:pt x="2374614" y="4467639"/>
                    <a:pt x="2352111" y="4497422"/>
                    <a:pt x="2333002" y="4529271"/>
                  </a:cubicBezTo>
                  <a:cubicBezTo>
                    <a:pt x="2324456" y="4543514"/>
                    <a:pt x="2316579" y="4558180"/>
                    <a:pt x="2307365" y="4572000"/>
                  </a:cubicBezTo>
                  <a:cubicBezTo>
                    <a:pt x="2299464" y="4583851"/>
                    <a:pt x="2288644" y="4593732"/>
                    <a:pt x="2281727" y="4606183"/>
                  </a:cubicBezTo>
                  <a:cubicBezTo>
                    <a:pt x="2274277" y="4619593"/>
                    <a:pt x="2272676" y="4635847"/>
                    <a:pt x="2264636" y="4648912"/>
                  </a:cubicBezTo>
                  <a:cubicBezTo>
                    <a:pt x="2159602" y="4819593"/>
                    <a:pt x="2259041" y="4631645"/>
                    <a:pt x="2179178" y="4768553"/>
                  </a:cubicBezTo>
                  <a:cubicBezTo>
                    <a:pt x="2169549" y="4785059"/>
                    <a:pt x="2162820" y="4803124"/>
                    <a:pt x="2153540" y="4819828"/>
                  </a:cubicBezTo>
                  <a:cubicBezTo>
                    <a:pt x="2134488" y="4854122"/>
                    <a:pt x="2128380" y="4849023"/>
                    <a:pt x="2102266" y="4888194"/>
                  </a:cubicBezTo>
                  <a:cubicBezTo>
                    <a:pt x="2095199" y="4898794"/>
                    <a:pt x="2092241" y="4911777"/>
                    <a:pt x="2085174" y="4922377"/>
                  </a:cubicBezTo>
                  <a:cubicBezTo>
                    <a:pt x="2075056" y="4937553"/>
                    <a:pt x="2060784" y="4949718"/>
                    <a:pt x="2050991" y="4965106"/>
                  </a:cubicBezTo>
                  <a:cubicBezTo>
                    <a:pt x="2040732" y="4981228"/>
                    <a:pt x="2035953" y="5000481"/>
                    <a:pt x="2025353" y="5016381"/>
                  </a:cubicBezTo>
                  <a:cubicBezTo>
                    <a:pt x="1995961" y="5060469"/>
                    <a:pt x="1931350" y="5144568"/>
                    <a:pt x="1931350" y="5144568"/>
                  </a:cubicBezTo>
                  <a:cubicBezTo>
                    <a:pt x="1914712" y="5194479"/>
                    <a:pt x="1933323" y="5146143"/>
                    <a:pt x="1905712" y="5195843"/>
                  </a:cubicBezTo>
                  <a:cubicBezTo>
                    <a:pt x="1896432" y="5212547"/>
                    <a:pt x="1889703" y="5230611"/>
                    <a:pt x="1880075" y="5247117"/>
                  </a:cubicBezTo>
                  <a:cubicBezTo>
                    <a:pt x="1869725" y="5264860"/>
                    <a:pt x="1855728" y="5280359"/>
                    <a:pt x="1845892" y="5298392"/>
                  </a:cubicBezTo>
                  <a:cubicBezTo>
                    <a:pt x="1838546" y="5311859"/>
                    <a:pt x="1835660" y="5327400"/>
                    <a:pt x="1828800" y="5341121"/>
                  </a:cubicBezTo>
                  <a:cubicBezTo>
                    <a:pt x="1824207" y="5350308"/>
                    <a:pt x="1816302" y="5357572"/>
                    <a:pt x="1811709" y="5366759"/>
                  </a:cubicBezTo>
                  <a:cubicBezTo>
                    <a:pt x="1792071" y="5406036"/>
                    <a:pt x="1813924" y="5381635"/>
                    <a:pt x="1794617" y="5400942"/>
                  </a:cubicBezTo>
                </a:path>
              </a:pathLst>
            </a:custGeom>
            <a:noFill/>
            <a:ln w="76200">
              <a:solidFill>
                <a:srgbClr val="00B050"/>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latinLnBrk="1">
                <a:defRPr/>
              </a:pPr>
              <a:endParaRPr lang="ko-KR" altLang="en-US" sz="1350">
                <a:solidFill>
                  <a:prstClr val="white"/>
                </a:solidFill>
                <a:latin typeface="맑은 고딕" panose="020F0502020204030204"/>
                <a:ea typeface="맑은 고딕" panose="020B0503020000020004" pitchFamily="50" charset="-127"/>
              </a:endParaRPr>
            </a:p>
          </p:txBody>
        </p:sp>
        <p:sp>
          <p:nvSpPr>
            <p:cNvPr id="37" name="TextBox 36">
              <a:extLst>
                <a:ext uri="{FF2B5EF4-FFF2-40B4-BE49-F238E27FC236}">
                  <a16:creationId xmlns:a16="http://schemas.microsoft.com/office/drawing/2014/main" id="{9BA79848-79E4-6519-4E11-30ABF93033A4}"/>
                </a:ext>
              </a:extLst>
            </p:cNvPr>
            <p:cNvSpPr txBox="1"/>
            <p:nvPr/>
          </p:nvSpPr>
          <p:spPr>
            <a:xfrm>
              <a:off x="7795386" y="5028159"/>
              <a:ext cx="262625" cy="276999"/>
            </a:xfrm>
            <a:prstGeom prst="rect">
              <a:avLst/>
            </a:prstGeom>
            <a:noFill/>
          </p:spPr>
          <p:txBody>
            <a:bodyPr wrap="square" lIns="0" tIns="0" rIns="0" bIns="0" rtlCol="0">
              <a:spAutoFit/>
            </a:bodyPr>
            <a:lstStyle/>
            <a:p>
              <a:r>
                <a:rPr lang="en-US" altLang="ko-KR">
                  <a:solidFill>
                    <a:srgbClr val="00B050"/>
                  </a:solidFill>
                </a:rPr>
                <a:t>9</a:t>
              </a:r>
              <a:endParaRPr lang="ko-KR" altLang="en-US">
                <a:solidFill>
                  <a:srgbClr val="00B050"/>
                </a:solidFill>
              </a:endParaRPr>
            </a:p>
          </p:txBody>
        </p:sp>
      </p:grpSp>
      <p:grpSp>
        <p:nvGrpSpPr>
          <p:cNvPr id="40" name="그룹 39">
            <a:extLst>
              <a:ext uri="{FF2B5EF4-FFF2-40B4-BE49-F238E27FC236}">
                <a16:creationId xmlns:a16="http://schemas.microsoft.com/office/drawing/2014/main" id="{C7FAC755-2388-B31C-8789-6E92B8A8EE92}"/>
              </a:ext>
            </a:extLst>
          </p:cNvPr>
          <p:cNvGrpSpPr/>
          <p:nvPr/>
        </p:nvGrpSpPr>
        <p:grpSpPr>
          <a:xfrm>
            <a:off x="6107790" y="1552894"/>
            <a:ext cx="2128220" cy="4087736"/>
            <a:chOff x="6107790" y="1552894"/>
            <a:chExt cx="2128220" cy="4087736"/>
          </a:xfrm>
        </p:grpSpPr>
        <p:sp>
          <p:nvSpPr>
            <p:cNvPr id="32" name="자유형 31"/>
            <p:cNvSpPr/>
            <p:nvPr/>
          </p:nvSpPr>
          <p:spPr>
            <a:xfrm>
              <a:off x="6107790" y="1552894"/>
              <a:ext cx="2128220" cy="3960976"/>
            </a:xfrm>
            <a:custGeom>
              <a:avLst/>
              <a:gdLst>
                <a:gd name="connsiteX0" fmla="*/ 60244 w 2837627"/>
                <a:gd name="connsiteY0" fmla="*/ 0 h 5281301"/>
                <a:gd name="connsiteX1" fmla="*/ 77335 w 2837627"/>
                <a:gd name="connsiteY1" fmla="*/ 145278 h 5281301"/>
                <a:gd name="connsiteX2" fmla="*/ 85881 w 2837627"/>
                <a:gd name="connsiteY2" fmla="*/ 205099 h 5281301"/>
                <a:gd name="connsiteX3" fmla="*/ 94427 w 2837627"/>
                <a:gd name="connsiteY3" fmla="*/ 239282 h 5281301"/>
                <a:gd name="connsiteX4" fmla="*/ 85881 w 2837627"/>
                <a:gd name="connsiteY4" fmla="*/ 555476 h 5281301"/>
                <a:gd name="connsiteX5" fmla="*/ 77335 w 2837627"/>
                <a:gd name="connsiteY5" fmla="*/ 632389 h 5281301"/>
                <a:gd name="connsiteX6" fmla="*/ 60244 w 2837627"/>
                <a:gd name="connsiteY6" fmla="*/ 999858 h 5281301"/>
                <a:gd name="connsiteX7" fmla="*/ 43152 w 2837627"/>
                <a:gd name="connsiteY7" fmla="*/ 1316052 h 5281301"/>
                <a:gd name="connsiteX8" fmla="*/ 34606 w 2837627"/>
                <a:gd name="connsiteY8" fmla="*/ 1435693 h 5281301"/>
                <a:gd name="connsiteX9" fmla="*/ 17515 w 2837627"/>
                <a:gd name="connsiteY9" fmla="*/ 1521151 h 5281301"/>
                <a:gd name="connsiteX10" fmla="*/ 8969 w 2837627"/>
                <a:gd name="connsiteY10" fmla="*/ 2315910 h 5281301"/>
                <a:gd name="connsiteX11" fmla="*/ 423 w 2837627"/>
                <a:gd name="connsiteY11" fmla="*/ 2358639 h 5281301"/>
                <a:gd name="connsiteX12" fmla="*/ 26060 w 2837627"/>
                <a:gd name="connsiteY12" fmla="*/ 2478280 h 5281301"/>
                <a:gd name="connsiteX13" fmla="*/ 51698 w 2837627"/>
                <a:gd name="connsiteY13" fmla="*/ 2486826 h 5281301"/>
                <a:gd name="connsiteX14" fmla="*/ 85881 w 2837627"/>
                <a:gd name="connsiteY14" fmla="*/ 2529555 h 5281301"/>
                <a:gd name="connsiteX15" fmla="*/ 128610 w 2837627"/>
                <a:gd name="connsiteY15" fmla="*/ 2572284 h 5281301"/>
                <a:gd name="connsiteX16" fmla="*/ 145702 w 2837627"/>
                <a:gd name="connsiteY16" fmla="*/ 2597921 h 5281301"/>
                <a:gd name="connsiteX17" fmla="*/ 196976 w 2837627"/>
                <a:gd name="connsiteY17" fmla="*/ 2632104 h 5281301"/>
                <a:gd name="connsiteX18" fmla="*/ 214068 w 2837627"/>
                <a:gd name="connsiteY18" fmla="*/ 2657742 h 5281301"/>
                <a:gd name="connsiteX19" fmla="*/ 273888 w 2837627"/>
                <a:gd name="connsiteY19" fmla="*/ 2683379 h 5281301"/>
                <a:gd name="connsiteX20" fmla="*/ 342255 w 2837627"/>
                <a:gd name="connsiteY20" fmla="*/ 2743200 h 5281301"/>
                <a:gd name="connsiteX21" fmla="*/ 376438 w 2837627"/>
                <a:gd name="connsiteY21" fmla="*/ 2760291 h 5281301"/>
                <a:gd name="connsiteX22" fmla="*/ 436259 w 2837627"/>
                <a:gd name="connsiteY22" fmla="*/ 2803020 h 5281301"/>
                <a:gd name="connsiteX23" fmla="*/ 521717 w 2837627"/>
                <a:gd name="connsiteY23" fmla="*/ 2837204 h 5281301"/>
                <a:gd name="connsiteX24" fmla="*/ 572991 w 2837627"/>
                <a:gd name="connsiteY24" fmla="*/ 2862841 h 5281301"/>
                <a:gd name="connsiteX25" fmla="*/ 607174 w 2837627"/>
                <a:gd name="connsiteY25" fmla="*/ 2879933 h 5281301"/>
                <a:gd name="connsiteX26" fmla="*/ 675541 w 2837627"/>
                <a:gd name="connsiteY26" fmla="*/ 2905570 h 5281301"/>
                <a:gd name="connsiteX27" fmla="*/ 760999 w 2837627"/>
                <a:gd name="connsiteY27" fmla="*/ 2922661 h 5281301"/>
                <a:gd name="connsiteX28" fmla="*/ 803728 w 2837627"/>
                <a:gd name="connsiteY28" fmla="*/ 2939753 h 5281301"/>
                <a:gd name="connsiteX29" fmla="*/ 872094 w 2837627"/>
                <a:gd name="connsiteY29" fmla="*/ 2956845 h 5281301"/>
                <a:gd name="connsiteX30" fmla="*/ 914823 w 2837627"/>
                <a:gd name="connsiteY30" fmla="*/ 2973936 h 5281301"/>
                <a:gd name="connsiteX31" fmla="*/ 991735 w 2837627"/>
                <a:gd name="connsiteY31" fmla="*/ 2991028 h 5281301"/>
                <a:gd name="connsiteX32" fmla="*/ 1043010 w 2837627"/>
                <a:gd name="connsiteY32" fmla="*/ 2999574 h 5281301"/>
                <a:gd name="connsiteX33" fmla="*/ 1102831 w 2837627"/>
                <a:gd name="connsiteY33" fmla="*/ 3016665 h 5281301"/>
                <a:gd name="connsiteX34" fmla="*/ 1273746 w 2837627"/>
                <a:gd name="connsiteY34" fmla="*/ 3033757 h 5281301"/>
                <a:gd name="connsiteX35" fmla="*/ 1325021 w 2837627"/>
                <a:gd name="connsiteY35" fmla="*/ 3050848 h 5281301"/>
                <a:gd name="connsiteX36" fmla="*/ 1461754 w 2837627"/>
                <a:gd name="connsiteY36" fmla="*/ 3076486 h 5281301"/>
                <a:gd name="connsiteX37" fmla="*/ 1547212 w 2837627"/>
                <a:gd name="connsiteY37" fmla="*/ 3093577 h 5281301"/>
                <a:gd name="connsiteX38" fmla="*/ 1641216 w 2837627"/>
                <a:gd name="connsiteY38" fmla="*/ 3127761 h 5281301"/>
                <a:gd name="connsiteX39" fmla="*/ 1666853 w 2837627"/>
                <a:gd name="connsiteY39" fmla="*/ 3136306 h 5281301"/>
                <a:gd name="connsiteX40" fmla="*/ 1709582 w 2837627"/>
                <a:gd name="connsiteY40" fmla="*/ 3144852 h 5281301"/>
                <a:gd name="connsiteX41" fmla="*/ 1743765 w 2837627"/>
                <a:gd name="connsiteY41" fmla="*/ 3153398 h 5281301"/>
                <a:gd name="connsiteX42" fmla="*/ 1820677 w 2837627"/>
                <a:gd name="connsiteY42" fmla="*/ 3161944 h 5281301"/>
                <a:gd name="connsiteX43" fmla="*/ 1880498 w 2837627"/>
                <a:gd name="connsiteY43" fmla="*/ 3179035 h 5281301"/>
                <a:gd name="connsiteX44" fmla="*/ 1983047 w 2837627"/>
                <a:gd name="connsiteY44" fmla="*/ 3187581 h 5281301"/>
                <a:gd name="connsiteX45" fmla="*/ 2119780 w 2837627"/>
                <a:gd name="connsiteY45" fmla="*/ 3213218 h 5281301"/>
                <a:gd name="connsiteX46" fmla="*/ 2179601 w 2837627"/>
                <a:gd name="connsiteY46" fmla="*/ 3221764 h 5281301"/>
                <a:gd name="connsiteX47" fmla="*/ 2256513 w 2837627"/>
                <a:gd name="connsiteY47" fmla="*/ 3247402 h 5281301"/>
                <a:gd name="connsiteX48" fmla="*/ 2282150 w 2837627"/>
                <a:gd name="connsiteY48" fmla="*/ 3255947 h 5281301"/>
                <a:gd name="connsiteX49" fmla="*/ 2453066 w 2837627"/>
                <a:gd name="connsiteY49" fmla="*/ 3264493 h 5281301"/>
                <a:gd name="connsiteX50" fmla="*/ 2529978 w 2837627"/>
                <a:gd name="connsiteY50" fmla="*/ 3281585 h 5281301"/>
                <a:gd name="connsiteX51" fmla="*/ 2564161 w 2837627"/>
                <a:gd name="connsiteY51" fmla="*/ 3290131 h 5281301"/>
                <a:gd name="connsiteX52" fmla="*/ 2649619 w 2837627"/>
                <a:gd name="connsiteY52" fmla="*/ 3298676 h 5281301"/>
                <a:gd name="connsiteX53" fmla="*/ 2692348 w 2837627"/>
                <a:gd name="connsiteY53" fmla="*/ 3307222 h 5281301"/>
                <a:gd name="connsiteX54" fmla="*/ 2743623 w 2837627"/>
                <a:gd name="connsiteY54" fmla="*/ 3324314 h 5281301"/>
                <a:gd name="connsiteX55" fmla="*/ 2777806 w 2837627"/>
                <a:gd name="connsiteY55" fmla="*/ 3375589 h 5281301"/>
                <a:gd name="connsiteX56" fmla="*/ 2794898 w 2837627"/>
                <a:gd name="connsiteY56" fmla="*/ 3401226 h 5281301"/>
                <a:gd name="connsiteX57" fmla="*/ 2811989 w 2837627"/>
                <a:gd name="connsiteY57" fmla="*/ 3452501 h 5281301"/>
                <a:gd name="connsiteX58" fmla="*/ 2820535 w 2837627"/>
                <a:gd name="connsiteY58" fmla="*/ 3512321 h 5281301"/>
                <a:gd name="connsiteX59" fmla="*/ 2829081 w 2837627"/>
                <a:gd name="connsiteY59" fmla="*/ 3537959 h 5281301"/>
                <a:gd name="connsiteX60" fmla="*/ 2837627 w 2837627"/>
                <a:gd name="connsiteY60" fmla="*/ 3683237 h 5281301"/>
                <a:gd name="connsiteX61" fmla="*/ 2829081 w 2837627"/>
                <a:gd name="connsiteY61" fmla="*/ 4007977 h 5281301"/>
                <a:gd name="connsiteX62" fmla="*/ 2811989 w 2837627"/>
                <a:gd name="connsiteY62" fmla="*/ 4144710 h 5281301"/>
                <a:gd name="connsiteX63" fmla="*/ 2794898 w 2837627"/>
                <a:gd name="connsiteY63" fmla="*/ 4315626 h 5281301"/>
                <a:gd name="connsiteX64" fmla="*/ 2786352 w 2837627"/>
                <a:gd name="connsiteY64" fmla="*/ 4623275 h 5281301"/>
                <a:gd name="connsiteX65" fmla="*/ 2760715 w 2837627"/>
                <a:gd name="connsiteY65" fmla="*/ 4725824 h 5281301"/>
                <a:gd name="connsiteX66" fmla="*/ 2752169 w 2837627"/>
                <a:gd name="connsiteY66" fmla="*/ 4751461 h 5281301"/>
                <a:gd name="connsiteX67" fmla="*/ 2726531 w 2837627"/>
                <a:gd name="connsiteY67" fmla="*/ 4777099 h 5281301"/>
                <a:gd name="connsiteX68" fmla="*/ 2717986 w 2837627"/>
                <a:gd name="connsiteY68" fmla="*/ 4802736 h 5281301"/>
                <a:gd name="connsiteX69" fmla="*/ 2658165 w 2837627"/>
                <a:gd name="connsiteY69" fmla="*/ 4862557 h 5281301"/>
                <a:gd name="connsiteX70" fmla="*/ 2649619 w 2837627"/>
                <a:gd name="connsiteY70" fmla="*/ 4888194 h 5281301"/>
                <a:gd name="connsiteX71" fmla="*/ 2598345 w 2837627"/>
                <a:gd name="connsiteY71" fmla="*/ 4930923 h 5281301"/>
                <a:gd name="connsiteX72" fmla="*/ 2555616 w 2837627"/>
                <a:gd name="connsiteY72" fmla="*/ 4973652 h 5281301"/>
                <a:gd name="connsiteX73" fmla="*/ 2521432 w 2837627"/>
                <a:gd name="connsiteY73" fmla="*/ 5007835 h 5281301"/>
                <a:gd name="connsiteX74" fmla="*/ 2478703 w 2837627"/>
                <a:gd name="connsiteY74" fmla="*/ 5042018 h 5281301"/>
                <a:gd name="connsiteX75" fmla="*/ 2444520 w 2837627"/>
                <a:gd name="connsiteY75" fmla="*/ 5084747 h 5281301"/>
                <a:gd name="connsiteX76" fmla="*/ 2376154 w 2837627"/>
                <a:gd name="connsiteY76" fmla="*/ 5136022 h 5281301"/>
                <a:gd name="connsiteX77" fmla="*/ 2290696 w 2837627"/>
                <a:gd name="connsiteY77" fmla="*/ 5195843 h 5281301"/>
                <a:gd name="connsiteX78" fmla="*/ 2265059 w 2837627"/>
                <a:gd name="connsiteY78" fmla="*/ 5212934 h 5281301"/>
                <a:gd name="connsiteX79" fmla="*/ 2239421 w 2837627"/>
                <a:gd name="connsiteY79" fmla="*/ 5230026 h 5281301"/>
                <a:gd name="connsiteX80" fmla="*/ 2222330 w 2837627"/>
                <a:gd name="connsiteY80" fmla="*/ 5255663 h 5281301"/>
                <a:gd name="connsiteX81" fmla="*/ 2171055 w 2837627"/>
                <a:gd name="connsiteY81" fmla="*/ 5272755 h 5281301"/>
                <a:gd name="connsiteX82" fmla="*/ 2153963 w 2837627"/>
                <a:gd name="connsiteY82" fmla="*/ 5281301 h 528130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Lst>
              <a:rect l="l" t="t" r="r" b="b"/>
              <a:pathLst>
                <a:path w="2837627" h="5281301">
                  <a:moveTo>
                    <a:pt x="60244" y="0"/>
                  </a:moveTo>
                  <a:cubicBezTo>
                    <a:pt x="66931" y="60187"/>
                    <a:pt x="69502" y="86529"/>
                    <a:pt x="77335" y="145278"/>
                  </a:cubicBezTo>
                  <a:cubicBezTo>
                    <a:pt x="79997" y="165244"/>
                    <a:pt x="82278" y="185281"/>
                    <a:pt x="85881" y="205099"/>
                  </a:cubicBezTo>
                  <a:cubicBezTo>
                    <a:pt x="87982" y="216655"/>
                    <a:pt x="91578" y="227888"/>
                    <a:pt x="94427" y="239282"/>
                  </a:cubicBezTo>
                  <a:cubicBezTo>
                    <a:pt x="91578" y="344680"/>
                    <a:pt x="90461" y="450139"/>
                    <a:pt x="85881" y="555476"/>
                  </a:cubicBezTo>
                  <a:cubicBezTo>
                    <a:pt x="84760" y="581247"/>
                    <a:pt x="78534" y="606621"/>
                    <a:pt x="77335" y="632389"/>
                  </a:cubicBezTo>
                  <a:cubicBezTo>
                    <a:pt x="58726" y="1032483"/>
                    <a:pt x="81965" y="804348"/>
                    <a:pt x="60244" y="999858"/>
                  </a:cubicBezTo>
                  <a:cubicBezTo>
                    <a:pt x="52210" y="1168560"/>
                    <a:pt x="53387" y="1162534"/>
                    <a:pt x="43152" y="1316052"/>
                  </a:cubicBezTo>
                  <a:cubicBezTo>
                    <a:pt x="40492" y="1355945"/>
                    <a:pt x="39565" y="1396020"/>
                    <a:pt x="34606" y="1435693"/>
                  </a:cubicBezTo>
                  <a:cubicBezTo>
                    <a:pt x="31003" y="1464519"/>
                    <a:pt x="17515" y="1521151"/>
                    <a:pt x="17515" y="1521151"/>
                  </a:cubicBezTo>
                  <a:cubicBezTo>
                    <a:pt x="14666" y="1786071"/>
                    <a:pt x="14375" y="2051030"/>
                    <a:pt x="8969" y="2315910"/>
                  </a:cubicBezTo>
                  <a:cubicBezTo>
                    <a:pt x="8673" y="2330432"/>
                    <a:pt x="423" y="2344114"/>
                    <a:pt x="423" y="2358639"/>
                  </a:cubicBezTo>
                  <a:cubicBezTo>
                    <a:pt x="423" y="2381210"/>
                    <a:pt x="-5391" y="2453120"/>
                    <a:pt x="26060" y="2478280"/>
                  </a:cubicBezTo>
                  <a:cubicBezTo>
                    <a:pt x="33094" y="2483907"/>
                    <a:pt x="43152" y="2483977"/>
                    <a:pt x="51698" y="2486826"/>
                  </a:cubicBezTo>
                  <a:cubicBezTo>
                    <a:pt x="68335" y="2536735"/>
                    <a:pt x="47227" y="2490901"/>
                    <a:pt x="85881" y="2529555"/>
                  </a:cubicBezTo>
                  <a:cubicBezTo>
                    <a:pt x="142853" y="2586527"/>
                    <a:pt x="60245" y="2526705"/>
                    <a:pt x="128610" y="2572284"/>
                  </a:cubicBezTo>
                  <a:cubicBezTo>
                    <a:pt x="134307" y="2580830"/>
                    <a:pt x="137972" y="2591158"/>
                    <a:pt x="145702" y="2597921"/>
                  </a:cubicBezTo>
                  <a:cubicBezTo>
                    <a:pt x="161161" y="2611448"/>
                    <a:pt x="196976" y="2632104"/>
                    <a:pt x="196976" y="2632104"/>
                  </a:cubicBezTo>
                  <a:cubicBezTo>
                    <a:pt x="202673" y="2640650"/>
                    <a:pt x="206805" y="2650479"/>
                    <a:pt x="214068" y="2657742"/>
                  </a:cubicBezTo>
                  <a:cubicBezTo>
                    <a:pt x="233739" y="2677413"/>
                    <a:pt x="247739" y="2676842"/>
                    <a:pt x="273888" y="2683379"/>
                  </a:cubicBezTo>
                  <a:cubicBezTo>
                    <a:pt x="300386" y="2709877"/>
                    <a:pt x="310876" y="2723588"/>
                    <a:pt x="342255" y="2743200"/>
                  </a:cubicBezTo>
                  <a:cubicBezTo>
                    <a:pt x="353058" y="2749952"/>
                    <a:pt x="365635" y="2753539"/>
                    <a:pt x="376438" y="2760291"/>
                  </a:cubicBezTo>
                  <a:cubicBezTo>
                    <a:pt x="386039" y="2766291"/>
                    <a:pt x="422422" y="2796633"/>
                    <a:pt x="436259" y="2803020"/>
                  </a:cubicBezTo>
                  <a:cubicBezTo>
                    <a:pt x="464116" y="2815877"/>
                    <a:pt x="496189" y="2820186"/>
                    <a:pt x="521717" y="2837204"/>
                  </a:cubicBezTo>
                  <a:cubicBezTo>
                    <a:pt x="570987" y="2870050"/>
                    <a:pt x="523457" y="2841611"/>
                    <a:pt x="572991" y="2862841"/>
                  </a:cubicBezTo>
                  <a:cubicBezTo>
                    <a:pt x="584700" y="2867859"/>
                    <a:pt x="595415" y="2875033"/>
                    <a:pt x="607174" y="2879933"/>
                  </a:cubicBezTo>
                  <a:cubicBezTo>
                    <a:pt x="629640" y="2889294"/>
                    <a:pt x="652090" y="2899056"/>
                    <a:pt x="675541" y="2905570"/>
                  </a:cubicBezTo>
                  <a:cubicBezTo>
                    <a:pt x="703531" y="2913345"/>
                    <a:pt x="760999" y="2922661"/>
                    <a:pt x="760999" y="2922661"/>
                  </a:cubicBezTo>
                  <a:cubicBezTo>
                    <a:pt x="775242" y="2928358"/>
                    <a:pt x="789066" y="2935242"/>
                    <a:pt x="803728" y="2939753"/>
                  </a:cubicBezTo>
                  <a:cubicBezTo>
                    <a:pt x="826179" y="2946661"/>
                    <a:pt x="850284" y="2948121"/>
                    <a:pt x="872094" y="2956845"/>
                  </a:cubicBezTo>
                  <a:cubicBezTo>
                    <a:pt x="886337" y="2962542"/>
                    <a:pt x="900270" y="2969085"/>
                    <a:pt x="914823" y="2973936"/>
                  </a:cubicBezTo>
                  <a:cubicBezTo>
                    <a:pt x="931285" y="2979423"/>
                    <a:pt x="976832" y="2988318"/>
                    <a:pt x="991735" y="2991028"/>
                  </a:cubicBezTo>
                  <a:cubicBezTo>
                    <a:pt x="1008783" y="2994128"/>
                    <a:pt x="1026126" y="2995678"/>
                    <a:pt x="1043010" y="2999574"/>
                  </a:cubicBezTo>
                  <a:cubicBezTo>
                    <a:pt x="1063217" y="3004237"/>
                    <a:pt x="1082553" y="3012320"/>
                    <a:pt x="1102831" y="3016665"/>
                  </a:cubicBezTo>
                  <a:cubicBezTo>
                    <a:pt x="1149197" y="3026600"/>
                    <a:pt x="1235173" y="3030790"/>
                    <a:pt x="1273746" y="3033757"/>
                  </a:cubicBezTo>
                  <a:cubicBezTo>
                    <a:pt x="1290838" y="3039454"/>
                    <a:pt x="1307543" y="3046478"/>
                    <a:pt x="1325021" y="3050848"/>
                  </a:cubicBezTo>
                  <a:cubicBezTo>
                    <a:pt x="1390177" y="3067137"/>
                    <a:pt x="1404068" y="3065670"/>
                    <a:pt x="1461754" y="3076486"/>
                  </a:cubicBezTo>
                  <a:cubicBezTo>
                    <a:pt x="1490307" y="3081840"/>
                    <a:pt x="1547212" y="3093577"/>
                    <a:pt x="1547212" y="3093577"/>
                  </a:cubicBezTo>
                  <a:cubicBezTo>
                    <a:pt x="1614335" y="3133852"/>
                    <a:pt x="1563609" y="3110516"/>
                    <a:pt x="1641216" y="3127761"/>
                  </a:cubicBezTo>
                  <a:cubicBezTo>
                    <a:pt x="1650009" y="3129715"/>
                    <a:pt x="1658114" y="3134121"/>
                    <a:pt x="1666853" y="3136306"/>
                  </a:cubicBezTo>
                  <a:cubicBezTo>
                    <a:pt x="1680944" y="3139829"/>
                    <a:pt x="1695403" y="3141701"/>
                    <a:pt x="1709582" y="3144852"/>
                  </a:cubicBezTo>
                  <a:cubicBezTo>
                    <a:pt x="1721047" y="3147400"/>
                    <a:pt x="1732157" y="3151612"/>
                    <a:pt x="1743765" y="3153398"/>
                  </a:cubicBezTo>
                  <a:cubicBezTo>
                    <a:pt x="1769260" y="3157320"/>
                    <a:pt x="1795040" y="3159095"/>
                    <a:pt x="1820677" y="3161944"/>
                  </a:cubicBezTo>
                  <a:cubicBezTo>
                    <a:pt x="1837708" y="3167621"/>
                    <a:pt x="1863325" y="3176888"/>
                    <a:pt x="1880498" y="3179035"/>
                  </a:cubicBezTo>
                  <a:cubicBezTo>
                    <a:pt x="1914535" y="3183289"/>
                    <a:pt x="1948955" y="3183793"/>
                    <a:pt x="1983047" y="3187581"/>
                  </a:cubicBezTo>
                  <a:cubicBezTo>
                    <a:pt x="2033074" y="3193140"/>
                    <a:pt x="2067465" y="3205744"/>
                    <a:pt x="2119780" y="3213218"/>
                  </a:cubicBezTo>
                  <a:lnTo>
                    <a:pt x="2179601" y="3221764"/>
                  </a:lnTo>
                  <a:lnTo>
                    <a:pt x="2256513" y="3247402"/>
                  </a:lnTo>
                  <a:cubicBezTo>
                    <a:pt x="2265059" y="3250250"/>
                    <a:pt x="2273153" y="3255497"/>
                    <a:pt x="2282150" y="3255947"/>
                  </a:cubicBezTo>
                  <a:lnTo>
                    <a:pt x="2453066" y="3264493"/>
                  </a:lnTo>
                  <a:cubicBezTo>
                    <a:pt x="2536431" y="3285335"/>
                    <a:pt x="2432336" y="3259886"/>
                    <a:pt x="2529978" y="3281585"/>
                  </a:cubicBezTo>
                  <a:cubicBezTo>
                    <a:pt x="2541443" y="3284133"/>
                    <a:pt x="2552534" y="3288470"/>
                    <a:pt x="2564161" y="3290131"/>
                  </a:cubicBezTo>
                  <a:cubicBezTo>
                    <a:pt x="2592501" y="3294179"/>
                    <a:pt x="2621133" y="3295828"/>
                    <a:pt x="2649619" y="3298676"/>
                  </a:cubicBezTo>
                  <a:cubicBezTo>
                    <a:pt x="2663862" y="3301525"/>
                    <a:pt x="2678335" y="3303400"/>
                    <a:pt x="2692348" y="3307222"/>
                  </a:cubicBezTo>
                  <a:cubicBezTo>
                    <a:pt x="2709729" y="3311962"/>
                    <a:pt x="2743623" y="3324314"/>
                    <a:pt x="2743623" y="3324314"/>
                  </a:cubicBezTo>
                  <a:lnTo>
                    <a:pt x="2777806" y="3375589"/>
                  </a:lnTo>
                  <a:cubicBezTo>
                    <a:pt x="2783503" y="3384135"/>
                    <a:pt x="2791650" y="3391482"/>
                    <a:pt x="2794898" y="3401226"/>
                  </a:cubicBezTo>
                  <a:lnTo>
                    <a:pt x="2811989" y="3452501"/>
                  </a:lnTo>
                  <a:cubicBezTo>
                    <a:pt x="2814838" y="3472441"/>
                    <a:pt x="2816585" y="3492570"/>
                    <a:pt x="2820535" y="3512321"/>
                  </a:cubicBezTo>
                  <a:cubicBezTo>
                    <a:pt x="2822302" y="3521154"/>
                    <a:pt x="2828185" y="3528995"/>
                    <a:pt x="2829081" y="3537959"/>
                  </a:cubicBezTo>
                  <a:cubicBezTo>
                    <a:pt x="2833908" y="3586228"/>
                    <a:pt x="2834778" y="3634811"/>
                    <a:pt x="2837627" y="3683237"/>
                  </a:cubicBezTo>
                  <a:cubicBezTo>
                    <a:pt x="2834778" y="3791484"/>
                    <a:pt x="2835088" y="3899860"/>
                    <a:pt x="2829081" y="4007977"/>
                  </a:cubicBezTo>
                  <a:cubicBezTo>
                    <a:pt x="2826533" y="4053839"/>
                    <a:pt x="2817686" y="4099132"/>
                    <a:pt x="2811989" y="4144710"/>
                  </a:cubicBezTo>
                  <a:cubicBezTo>
                    <a:pt x="2799192" y="4247091"/>
                    <a:pt x="2805348" y="4190223"/>
                    <a:pt x="2794898" y="4315626"/>
                  </a:cubicBezTo>
                  <a:cubicBezTo>
                    <a:pt x="2792049" y="4418176"/>
                    <a:pt x="2791232" y="4520802"/>
                    <a:pt x="2786352" y="4623275"/>
                  </a:cubicBezTo>
                  <a:cubicBezTo>
                    <a:pt x="2784434" y="4663547"/>
                    <a:pt x="2773314" y="4688028"/>
                    <a:pt x="2760715" y="4725824"/>
                  </a:cubicBezTo>
                  <a:cubicBezTo>
                    <a:pt x="2757866" y="4734370"/>
                    <a:pt x="2758539" y="4745091"/>
                    <a:pt x="2752169" y="4751461"/>
                  </a:cubicBezTo>
                  <a:lnTo>
                    <a:pt x="2726531" y="4777099"/>
                  </a:lnTo>
                  <a:cubicBezTo>
                    <a:pt x="2723683" y="4785645"/>
                    <a:pt x="2722760" y="4795097"/>
                    <a:pt x="2717986" y="4802736"/>
                  </a:cubicBezTo>
                  <a:cubicBezTo>
                    <a:pt x="2692612" y="4843334"/>
                    <a:pt x="2690405" y="4841063"/>
                    <a:pt x="2658165" y="4862557"/>
                  </a:cubicBezTo>
                  <a:cubicBezTo>
                    <a:pt x="2655316" y="4871103"/>
                    <a:pt x="2654616" y="4880699"/>
                    <a:pt x="2649619" y="4888194"/>
                  </a:cubicBezTo>
                  <a:cubicBezTo>
                    <a:pt x="2636458" y="4907936"/>
                    <a:pt x="2617264" y="4918310"/>
                    <a:pt x="2598345" y="4930923"/>
                  </a:cubicBezTo>
                  <a:cubicBezTo>
                    <a:pt x="2582452" y="4978603"/>
                    <a:pt x="2602550" y="4938453"/>
                    <a:pt x="2555616" y="4973652"/>
                  </a:cubicBezTo>
                  <a:cubicBezTo>
                    <a:pt x="2542724" y="4983320"/>
                    <a:pt x="2533476" y="4997129"/>
                    <a:pt x="2521432" y="5007835"/>
                  </a:cubicBezTo>
                  <a:cubicBezTo>
                    <a:pt x="2507799" y="5019953"/>
                    <a:pt x="2491601" y="5029120"/>
                    <a:pt x="2478703" y="5042018"/>
                  </a:cubicBezTo>
                  <a:cubicBezTo>
                    <a:pt x="2465805" y="5054916"/>
                    <a:pt x="2457966" y="5072422"/>
                    <a:pt x="2444520" y="5084747"/>
                  </a:cubicBezTo>
                  <a:cubicBezTo>
                    <a:pt x="2423522" y="5103996"/>
                    <a:pt x="2398943" y="5118930"/>
                    <a:pt x="2376154" y="5136022"/>
                  </a:cubicBezTo>
                  <a:cubicBezTo>
                    <a:pt x="2325533" y="5173988"/>
                    <a:pt x="2353829" y="5153755"/>
                    <a:pt x="2290696" y="5195843"/>
                  </a:cubicBezTo>
                  <a:lnTo>
                    <a:pt x="2265059" y="5212934"/>
                  </a:lnTo>
                  <a:lnTo>
                    <a:pt x="2239421" y="5230026"/>
                  </a:lnTo>
                  <a:cubicBezTo>
                    <a:pt x="2233724" y="5238572"/>
                    <a:pt x="2231039" y="5250220"/>
                    <a:pt x="2222330" y="5255663"/>
                  </a:cubicBezTo>
                  <a:cubicBezTo>
                    <a:pt x="2207052" y="5265212"/>
                    <a:pt x="2187169" y="5264698"/>
                    <a:pt x="2171055" y="5272755"/>
                  </a:cubicBezTo>
                  <a:lnTo>
                    <a:pt x="2153963" y="5281301"/>
                  </a:lnTo>
                </a:path>
              </a:pathLst>
            </a:custGeom>
            <a:noFill/>
            <a:ln w="76200">
              <a:solidFill>
                <a:srgbClr val="00B0F0"/>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latinLnBrk="1">
                <a:defRPr/>
              </a:pPr>
              <a:endParaRPr lang="ko-KR" altLang="en-US" sz="1350">
                <a:solidFill>
                  <a:prstClr val="white"/>
                </a:solidFill>
                <a:latin typeface="맑은 고딕" panose="020F0502020204030204"/>
                <a:ea typeface="맑은 고딕" panose="020B0503020000020004" pitchFamily="50" charset="-127"/>
              </a:endParaRPr>
            </a:p>
          </p:txBody>
        </p:sp>
        <p:sp>
          <p:nvSpPr>
            <p:cNvPr id="39" name="TextBox 38">
              <a:extLst>
                <a:ext uri="{FF2B5EF4-FFF2-40B4-BE49-F238E27FC236}">
                  <a16:creationId xmlns:a16="http://schemas.microsoft.com/office/drawing/2014/main" id="{DCA0AA1B-9AAF-6559-A419-428B8179C635}"/>
                </a:ext>
              </a:extLst>
            </p:cNvPr>
            <p:cNvSpPr txBox="1"/>
            <p:nvPr/>
          </p:nvSpPr>
          <p:spPr>
            <a:xfrm>
              <a:off x="7821053" y="5363631"/>
              <a:ext cx="262625" cy="276999"/>
            </a:xfrm>
            <a:prstGeom prst="rect">
              <a:avLst/>
            </a:prstGeom>
            <a:noFill/>
          </p:spPr>
          <p:txBody>
            <a:bodyPr wrap="square" lIns="0" tIns="0" rIns="0" bIns="0" rtlCol="0">
              <a:spAutoFit/>
            </a:bodyPr>
            <a:lstStyle/>
            <a:p>
              <a:r>
                <a:rPr lang="en-US" altLang="ko-KR">
                  <a:solidFill>
                    <a:srgbClr val="00B0F0"/>
                  </a:solidFill>
                </a:rPr>
                <a:t>10</a:t>
              </a:r>
              <a:endParaRPr lang="ko-KR" altLang="en-US">
                <a:solidFill>
                  <a:srgbClr val="00B0F0"/>
                </a:solidFill>
              </a:endParaRPr>
            </a:p>
          </p:txBody>
        </p:sp>
      </p:grpSp>
      <p:grpSp>
        <p:nvGrpSpPr>
          <p:cNvPr id="42" name="그룹 41">
            <a:extLst>
              <a:ext uri="{FF2B5EF4-FFF2-40B4-BE49-F238E27FC236}">
                <a16:creationId xmlns:a16="http://schemas.microsoft.com/office/drawing/2014/main" id="{A2AFB7AF-91F3-DE31-850D-5FB7F9DEC727}"/>
              </a:ext>
            </a:extLst>
          </p:cNvPr>
          <p:cNvGrpSpPr/>
          <p:nvPr/>
        </p:nvGrpSpPr>
        <p:grpSpPr>
          <a:xfrm>
            <a:off x="5319757" y="1520847"/>
            <a:ext cx="2029038" cy="3884063"/>
            <a:chOff x="5319757" y="1520847"/>
            <a:chExt cx="2029038" cy="3884063"/>
          </a:xfrm>
        </p:grpSpPr>
        <p:sp>
          <p:nvSpPr>
            <p:cNvPr id="33" name="자유형 32"/>
            <p:cNvSpPr/>
            <p:nvPr/>
          </p:nvSpPr>
          <p:spPr>
            <a:xfrm>
              <a:off x="5319757" y="1520847"/>
              <a:ext cx="1948442" cy="3884063"/>
            </a:xfrm>
            <a:custGeom>
              <a:avLst/>
              <a:gdLst>
                <a:gd name="connsiteX0" fmla="*/ 1085316 w 2597922"/>
                <a:gd name="connsiteY0" fmla="*/ 0 h 5178751"/>
                <a:gd name="connsiteX1" fmla="*/ 1076770 w 2597922"/>
                <a:gd name="connsiteY1" fmla="*/ 119641 h 5178751"/>
                <a:gd name="connsiteX2" fmla="*/ 1068225 w 2597922"/>
                <a:gd name="connsiteY2" fmla="*/ 188007 h 5178751"/>
                <a:gd name="connsiteX3" fmla="*/ 1059679 w 2597922"/>
                <a:gd name="connsiteY3" fmla="*/ 350377 h 5178751"/>
                <a:gd name="connsiteX4" fmla="*/ 1042587 w 2597922"/>
                <a:gd name="connsiteY4" fmla="*/ 529839 h 5178751"/>
                <a:gd name="connsiteX5" fmla="*/ 1034041 w 2597922"/>
                <a:gd name="connsiteY5" fmla="*/ 649480 h 5178751"/>
                <a:gd name="connsiteX6" fmla="*/ 1025496 w 2597922"/>
                <a:gd name="connsiteY6" fmla="*/ 692209 h 5178751"/>
                <a:gd name="connsiteX7" fmla="*/ 999858 w 2597922"/>
                <a:gd name="connsiteY7" fmla="*/ 1162228 h 5178751"/>
                <a:gd name="connsiteX8" fmla="*/ 982767 w 2597922"/>
                <a:gd name="connsiteY8" fmla="*/ 1999716 h 5178751"/>
                <a:gd name="connsiteX9" fmla="*/ 974221 w 2597922"/>
                <a:gd name="connsiteY9" fmla="*/ 2478280 h 5178751"/>
                <a:gd name="connsiteX10" fmla="*/ 965675 w 2597922"/>
                <a:gd name="connsiteY10" fmla="*/ 2563738 h 5178751"/>
                <a:gd name="connsiteX11" fmla="*/ 957129 w 2597922"/>
                <a:gd name="connsiteY11" fmla="*/ 2589376 h 5178751"/>
                <a:gd name="connsiteX12" fmla="*/ 948584 w 2597922"/>
                <a:gd name="connsiteY12" fmla="*/ 2632105 h 5178751"/>
                <a:gd name="connsiteX13" fmla="*/ 931492 w 2597922"/>
                <a:gd name="connsiteY13" fmla="*/ 2683379 h 5178751"/>
                <a:gd name="connsiteX14" fmla="*/ 922946 w 2597922"/>
                <a:gd name="connsiteY14" fmla="*/ 2709017 h 5178751"/>
                <a:gd name="connsiteX15" fmla="*/ 897309 w 2597922"/>
                <a:gd name="connsiteY15" fmla="*/ 2785929 h 5178751"/>
                <a:gd name="connsiteX16" fmla="*/ 888763 w 2597922"/>
                <a:gd name="connsiteY16" fmla="*/ 2837204 h 5178751"/>
                <a:gd name="connsiteX17" fmla="*/ 863126 w 2597922"/>
                <a:gd name="connsiteY17" fmla="*/ 2845749 h 5178751"/>
                <a:gd name="connsiteX18" fmla="*/ 854580 w 2597922"/>
                <a:gd name="connsiteY18" fmla="*/ 2871387 h 5178751"/>
                <a:gd name="connsiteX19" fmla="*/ 803305 w 2597922"/>
                <a:gd name="connsiteY19" fmla="*/ 2905570 h 5178751"/>
                <a:gd name="connsiteX20" fmla="*/ 777668 w 2597922"/>
                <a:gd name="connsiteY20" fmla="*/ 2922662 h 5178751"/>
                <a:gd name="connsiteX21" fmla="*/ 752030 w 2597922"/>
                <a:gd name="connsiteY21" fmla="*/ 2939753 h 5178751"/>
                <a:gd name="connsiteX22" fmla="*/ 717847 w 2597922"/>
                <a:gd name="connsiteY22" fmla="*/ 2965390 h 5178751"/>
                <a:gd name="connsiteX23" fmla="*/ 649481 w 2597922"/>
                <a:gd name="connsiteY23" fmla="*/ 2999574 h 5178751"/>
                <a:gd name="connsiteX24" fmla="*/ 546931 w 2597922"/>
                <a:gd name="connsiteY24" fmla="*/ 3059394 h 5178751"/>
                <a:gd name="connsiteX25" fmla="*/ 487111 w 2597922"/>
                <a:gd name="connsiteY25" fmla="*/ 3076486 h 5178751"/>
                <a:gd name="connsiteX26" fmla="*/ 393107 w 2597922"/>
                <a:gd name="connsiteY26" fmla="*/ 3110669 h 5178751"/>
                <a:gd name="connsiteX27" fmla="*/ 367470 w 2597922"/>
                <a:gd name="connsiteY27" fmla="*/ 3136306 h 5178751"/>
                <a:gd name="connsiteX28" fmla="*/ 324741 w 2597922"/>
                <a:gd name="connsiteY28" fmla="*/ 3144852 h 5178751"/>
                <a:gd name="connsiteX29" fmla="*/ 282012 w 2597922"/>
                <a:gd name="connsiteY29" fmla="*/ 3161944 h 5178751"/>
                <a:gd name="connsiteX30" fmla="*/ 222191 w 2597922"/>
                <a:gd name="connsiteY30" fmla="*/ 3179035 h 5178751"/>
                <a:gd name="connsiteX31" fmla="*/ 196554 w 2597922"/>
                <a:gd name="connsiteY31" fmla="*/ 3196127 h 5178751"/>
                <a:gd name="connsiteX32" fmla="*/ 145279 w 2597922"/>
                <a:gd name="connsiteY32" fmla="*/ 3213219 h 5178751"/>
                <a:gd name="connsiteX33" fmla="*/ 85458 w 2597922"/>
                <a:gd name="connsiteY33" fmla="*/ 3255947 h 5178751"/>
                <a:gd name="connsiteX34" fmla="*/ 34184 w 2597922"/>
                <a:gd name="connsiteY34" fmla="*/ 3290131 h 5178751"/>
                <a:gd name="connsiteX35" fmla="*/ 8546 w 2597922"/>
                <a:gd name="connsiteY35" fmla="*/ 3367043 h 5178751"/>
                <a:gd name="connsiteX36" fmla="*/ 0 w 2597922"/>
                <a:gd name="connsiteY36" fmla="*/ 3392680 h 5178751"/>
                <a:gd name="connsiteX37" fmla="*/ 8546 w 2597922"/>
                <a:gd name="connsiteY37" fmla="*/ 3443955 h 5178751"/>
                <a:gd name="connsiteX38" fmla="*/ 17092 w 2597922"/>
                <a:gd name="connsiteY38" fmla="*/ 3469592 h 5178751"/>
                <a:gd name="connsiteX39" fmla="*/ 42729 w 2597922"/>
                <a:gd name="connsiteY39" fmla="*/ 3478138 h 5178751"/>
                <a:gd name="connsiteX40" fmla="*/ 85458 w 2597922"/>
                <a:gd name="connsiteY40" fmla="*/ 3520867 h 5178751"/>
                <a:gd name="connsiteX41" fmla="*/ 111096 w 2597922"/>
                <a:gd name="connsiteY41" fmla="*/ 3546505 h 5178751"/>
                <a:gd name="connsiteX42" fmla="*/ 145279 w 2597922"/>
                <a:gd name="connsiteY42" fmla="*/ 3572142 h 5178751"/>
                <a:gd name="connsiteX43" fmla="*/ 188008 w 2597922"/>
                <a:gd name="connsiteY43" fmla="*/ 3606325 h 5178751"/>
                <a:gd name="connsiteX44" fmla="*/ 205099 w 2597922"/>
                <a:gd name="connsiteY44" fmla="*/ 3631962 h 5178751"/>
                <a:gd name="connsiteX45" fmla="*/ 239283 w 2597922"/>
                <a:gd name="connsiteY45" fmla="*/ 3649054 h 5178751"/>
                <a:gd name="connsiteX46" fmla="*/ 307649 w 2597922"/>
                <a:gd name="connsiteY46" fmla="*/ 3700329 h 5178751"/>
                <a:gd name="connsiteX47" fmla="*/ 358924 w 2597922"/>
                <a:gd name="connsiteY47" fmla="*/ 3734512 h 5178751"/>
                <a:gd name="connsiteX48" fmla="*/ 410198 w 2597922"/>
                <a:gd name="connsiteY48" fmla="*/ 3768695 h 5178751"/>
                <a:gd name="connsiteX49" fmla="*/ 478565 w 2597922"/>
                <a:gd name="connsiteY49" fmla="*/ 3802878 h 5178751"/>
                <a:gd name="connsiteX50" fmla="*/ 581114 w 2597922"/>
                <a:gd name="connsiteY50" fmla="*/ 3854153 h 5178751"/>
                <a:gd name="connsiteX51" fmla="*/ 649481 w 2597922"/>
                <a:gd name="connsiteY51" fmla="*/ 3905428 h 5178751"/>
                <a:gd name="connsiteX52" fmla="*/ 683664 w 2597922"/>
                <a:gd name="connsiteY52" fmla="*/ 3931065 h 5178751"/>
                <a:gd name="connsiteX53" fmla="*/ 760576 w 2597922"/>
                <a:gd name="connsiteY53" fmla="*/ 3973794 h 5178751"/>
                <a:gd name="connsiteX54" fmla="*/ 794759 w 2597922"/>
                <a:gd name="connsiteY54" fmla="*/ 4007977 h 5178751"/>
                <a:gd name="connsiteX55" fmla="*/ 828942 w 2597922"/>
                <a:gd name="connsiteY55" fmla="*/ 4025069 h 5178751"/>
                <a:gd name="connsiteX56" fmla="*/ 897309 w 2597922"/>
                <a:gd name="connsiteY56" fmla="*/ 4076344 h 5178751"/>
                <a:gd name="connsiteX57" fmla="*/ 982767 w 2597922"/>
                <a:gd name="connsiteY57" fmla="*/ 4119073 h 5178751"/>
                <a:gd name="connsiteX58" fmla="*/ 1034041 w 2597922"/>
                <a:gd name="connsiteY58" fmla="*/ 4144710 h 5178751"/>
                <a:gd name="connsiteX59" fmla="*/ 1145137 w 2597922"/>
                <a:gd name="connsiteY59" fmla="*/ 4204531 h 5178751"/>
                <a:gd name="connsiteX60" fmla="*/ 1162228 w 2597922"/>
                <a:gd name="connsiteY60" fmla="*/ 4230168 h 5178751"/>
                <a:gd name="connsiteX61" fmla="*/ 1187866 w 2597922"/>
                <a:gd name="connsiteY61" fmla="*/ 4238714 h 5178751"/>
                <a:gd name="connsiteX62" fmla="*/ 1213503 w 2597922"/>
                <a:gd name="connsiteY62" fmla="*/ 4255805 h 5178751"/>
                <a:gd name="connsiteX63" fmla="*/ 1239141 w 2597922"/>
                <a:gd name="connsiteY63" fmla="*/ 4281443 h 5178751"/>
                <a:gd name="connsiteX64" fmla="*/ 1290415 w 2597922"/>
                <a:gd name="connsiteY64" fmla="*/ 4341263 h 5178751"/>
                <a:gd name="connsiteX65" fmla="*/ 1316053 w 2597922"/>
                <a:gd name="connsiteY65" fmla="*/ 4349809 h 5178751"/>
                <a:gd name="connsiteX66" fmla="*/ 1375873 w 2597922"/>
                <a:gd name="connsiteY66" fmla="*/ 4409630 h 5178751"/>
                <a:gd name="connsiteX67" fmla="*/ 1427148 w 2597922"/>
                <a:gd name="connsiteY67" fmla="*/ 4443813 h 5178751"/>
                <a:gd name="connsiteX68" fmla="*/ 1469877 w 2597922"/>
                <a:gd name="connsiteY68" fmla="*/ 4469450 h 5178751"/>
                <a:gd name="connsiteX69" fmla="*/ 1563881 w 2597922"/>
                <a:gd name="connsiteY69" fmla="*/ 4537817 h 5178751"/>
                <a:gd name="connsiteX70" fmla="*/ 1623701 w 2597922"/>
                <a:gd name="connsiteY70" fmla="*/ 4572000 h 5178751"/>
                <a:gd name="connsiteX71" fmla="*/ 1751888 w 2597922"/>
                <a:gd name="connsiteY71" fmla="*/ 4674549 h 5178751"/>
                <a:gd name="connsiteX72" fmla="*/ 1837346 w 2597922"/>
                <a:gd name="connsiteY72" fmla="*/ 4717278 h 5178751"/>
                <a:gd name="connsiteX73" fmla="*/ 1871529 w 2597922"/>
                <a:gd name="connsiteY73" fmla="*/ 4742916 h 5178751"/>
                <a:gd name="connsiteX74" fmla="*/ 1905712 w 2597922"/>
                <a:gd name="connsiteY74" fmla="*/ 4760007 h 5178751"/>
                <a:gd name="connsiteX75" fmla="*/ 1931350 w 2597922"/>
                <a:gd name="connsiteY75" fmla="*/ 4777099 h 5178751"/>
                <a:gd name="connsiteX76" fmla="*/ 1974079 w 2597922"/>
                <a:gd name="connsiteY76" fmla="*/ 4794190 h 5178751"/>
                <a:gd name="connsiteX77" fmla="*/ 2050991 w 2597922"/>
                <a:gd name="connsiteY77" fmla="*/ 4854011 h 5178751"/>
                <a:gd name="connsiteX78" fmla="*/ 2170632 w 2597922"/>
                <a:gd name="connsiteY78" fmla="*/ 4922377 h 5178751"/>
                <a:gd name="connsiteX79" fmla="*/ 2230453 w 2597922"/>
                <a:gd name="connsiteY79" fmla="*/ 4973652 h 5178751"/>
                <a:gd name="connsiteX80" fmla="*/ 2264636 w 2597922"/>
                <a:gd name="connsiteY80" fmla="*/ 4990744 h 5178751"/>
                <a:gd name="connsiteX81" fmla="*/ 2315911 w 2597922"/>
                <a:gd name="connsiteY81" fmla="*/ 5016381 h 5178751"/>
                <a:gd name="connsiteX82" fmla="*/ 2384277 w 2597922"/>
                <a:gd name="connsiteY82" fmla="*/ 5050564 h 5178751"/>
                <a:gd name="connsiteX83" fmla="*/ 2418460 w 2597922"/>
                <a:gd name="connsiteY83" fmla="*/ 5076202 h 5178751"/>
                <a:gd name="connsiteX84" fmla="*/ 2452643 w 2597922"/>
                <a:gd name="connsiteY84" fmla="*/ 5084747 h 5178751"/>
                <a:gd name="connsiteX85" fmla="*/ 2478281 w 2597922"/>
                <a:gd name="connsiteY85" fmla="*/ 5101839 h 5178751"/>
                <a:gd name="connsiteX86" fmla="*/ 2503918 w 2597922"/>
                <a:gd name="connsiteY86" fmla="*/ 5110385 h 5178751"/>
                <a:gd name="connsiteX87" fmla="*/ 2589376 w 2597922"/>
                <a:gd name="connsiteY87" fmla="*/ 5170205 h 5178751"/>
                <a:gd name="connsiteX88" fmla="*/ 2597922 w 2597922"/>
                <a:gd name="connsiteY88" fmla="*/ 5178751 h 517875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Lst>
              <a:rect l="l" t="t" r="r" b="b"/>
              <a:pathLst>
                <a:path w="2597922" h="5178751">
                  <a:moveTo>
                    <a:pt x="1085316" y="0"/>
                  </a:moveTo>
                  <a:cubicBezTo>
                    <a:pt x="1082467" y="39880"/>
                    <a:pt x="1080390" y="79823"/>
                    <a:pt x="1076770" y="119641"/>
                  </a:cubicBezTo>
                  <a:cubicBezTo>
                    <a:pt x="1074691" y="142513"/>
                    <a:pt x="1069921" y="165104"/>
                    <a:pt x="1068225" y="188007"/>
                  </a:cubicBezTo>
                  <a:cubicBezTo>
                    <a:pt x="1064221" y="242057"/>
                    <a:pt x="1062685" y="296262"/>
                    <a:pt x="1059679" y="350377"/>
                  </a:cubicBezTo>
                  <a:cubicBezTo>
                    <a:pt x="1051103" y="504742"/>
                    <a:pt x="1062739" y="449233"/>
                    <a:pt x="1042587" y="529839"/>
                  </a:cubicBezTo>
                  <a:cubicBezTo>
                    <a:pt x="1039738" y="569719"/>
                    <a:pt x="1038226" y="609718"/>
                    <a:pt x="1034041" y="649480"/>
                  </a:cubicBezTo>
                  <a:cubicBezTo>
                    <a:pt x="1032521" y="663925"/>
                    <a:pt x="1026259" y="677704"/>
                    <a:pt x="1025496" y="692209"/>
                  </a:cubicBezTo>
                  <a:cubicBezTo>
                    <a:pt x="1000430" y="1168476"/>
                    <a:pt x="1055744" y="994570"/>
                    <a:pt x="999858" y="1162228"/>
                  </a:cubicBezTo>
                  <a:cubicBezTo>
                    <a:pt x="970647" y="1512748"/>
                    <a:pt x="993985" y="1203184"/>
                    <a:pt x="982767" y="1999716"/>
                  </a:cubicBezTo>
                  <a:cubicBezTo>
                    <a:pt x="980520" y="2159247"/>
                    <a:pt x="979054" y="2318806"/>
                    <a:pt x="974221" y="2478280"/>
                  </a:cubicBezTo>
                  <a:cubicBezTo>
                    <a:pt x="973354" y="2506895"/>
                    <a:pt x="970028" y="2535443"/>
                    <a:pt x="965675" y="2563738"/>
                  </a:cubicBezTo>
                  <a:cubicBezTo>
                    <a:pt x="964305" y="2572642"/>
                    <a:pt x="959314" y="2580637"/>
                    <a:pt x="957129" y="2589376"/>
                  </a:cubicBezTo>
                  <a:cubicBezTo>
                    <a:pt x="953606" y="2603467"/>
                    <a:pt x="952406" y="2618092"/>
                    <a:pt x="948584" y="2632105"/>
                  </a:cubicBezTo>
                  <a:cubicBezTo>
                    <a:pt x="943844" y="2649486"/>
                    <a:pt x="937189" y="2666288"/>
                    <a:pt x="931492" y="2683379"/>
                  </a:cubicBezTo>
                  <a:cubicBezTo>
                    <a:pt x="928643" y="2691925"/>
                    <a:pt x="925131" y="2700278"/>
                    <a:pt x="922946" y="2709017"/>
                  </a:cubicBezTo>
                  <a:cubicBezTo>
                    <a:pt x="910679" y="2758082"/>
                    <a:pt x="918762" y="2732295"/>
                    <a:pt x="897309" y="2785929"/>
                  </a:cubicBezTo>
                  <a:cubicBezTo>
                    <a:pt x="894460" y="2803021"/>
                    <a:pt x="897360" y="2822160"/>
                    <a:pt x="888763" y="2837204"/>
                  </a:cubicBezTo>
                  <a:cubicBezTo>
                    <a:pt x="884294" y="2845025"/>
                    <a:pt x="869496" y="2839379"/>
                    <a:pt x="863126" y="2845749"/>
                  </a:cubicBezTo>
                  <a:cubicBezTo>
                    <a:pt x="856756" y="2852119"/>
                    <a:pt x="860950" y="2865017"/>
                    <a:pt x="854580" y="2871387"/>
                  </a:cubicBezTo>
                  <a:cubicBezTo>
                    <a:pt x="840055" y="2885912"/>
                    <a:pt x="820397" y="2894176"/>
                    <a:pt x="803305" y="2905570"/>
                  </a:cubicBezTo>
                  <a:lnTo>
                    <a:pt x="777668" y="2922662"/>
                  </a:lnTo>
                  <a:cubicBezTo>
                    <a:pt x="769122" y="2928359"/>
                    <a:pt x="760247" y="2933591"/>
                    <a:pt x="752030" y="2939753"/>
                  </a:cubicBezTo>
                  <a:cubicBezTo>
                    <a:pt x="740636" y="2948299"/>
                    <a:pt x="730150" y="2958213"/>
                    <a:pt x="717847" y="2965390"/>
                  </a:cubicBezTo>
                  <a:cubicBezTo>
                    <a:pt x="695839" y="2978228"/>
                    <a:pt x="670681" y="2985441"/>
                    <a:pt x="649481" y="2999574"/>
                  </a:cubicBezTo>
                  <a:cubicBezTo>
                    <a:pt x="612933" y="3023939"/>
                    <a:pt x="588089" y="3043564"/>
                    <a:pt x="546931" y="3059394"/>
                  </a:cubicBezTo>
                  <a:cubicBezTo>
                    <a:pt x="527575" y="3066839"/>
                    <a:pt x="506641" y="3069511"/>
                    <a:pt x="487111" y="3076486"/>
                  </a:cubicBezTo>
                  <a:cubicBezTo>
                    <a:pt x="369421" y="3118518"/>
                    <a:pt x="473822" y="3090490"/>
                    <a:pt x="393107" y="3110669"/>
                  </a:cubicBezTo>
                  <a:cubicBezTo>
                    <a:pt x="384561" y="3119215"/>
                    <a:pt x="378280" y="3130901"/>
                    <a:pt x="367470" y="3136306"/>
                  </a:cubicBezTo>
                  <a:cubicBezTo>
                    <a:pt x="354478" y="3142802"/>
                    <a:pt x="338653" y="3140678"/>
                    <a:pt x="324741" y="3144852"/>
                  </a:cubicBezTo>
                  <a:cubicBezTo>
                    <a:pt x="310048" y="3149260"/>
                    <a:pt x="296565" y="3157093"/>
                    <a:pt x="282012" y="3161944"/>
                  </a:cubicBezTo>
                  <a:cubicBezTo>
                    <a:pt x="262338" y="3168502"/>
                    <a:pt x="242131" y="3173338"/>
                    <a:pt x="222191" y="3179035"/>
                  </a:cubicBezTo>
                  <a:cubicBezTo>
                    <a:pt x="213645" y="3184732"/>
                    <a:pt x="205939" y="3191956"/>
                    <a:pt x="196554" y="3196127"/>
                  </a:cubicBezTo>
                  <a:cubicBezTo>
                    <a:pt x="180091" y="3203444"/>
                    <a:pt x="160270" y="3203226"/>
                    <a:pt x="145279" y="3213219"/>
                  </a:cubicBezTo>
                  <a:cubicBezTo>
                    <a:pt x="62017" y="3268724"/>
                    <a:pt x="191333" y="3181833"/>
                    <a:pt x="85458" y="3255947"/>
                  </a:cubicBezTo>
                  <a:cubicBezTo>
                    <a:pt x="68630" y="3267727"/>
                    <a:pt x="34184" y="3290131"/>
                    <a:pt x="34184" y="3290131"/>
                  </a:cubicBezTo>
                  <a:lnTo>
                    <a:pt x="8546" y="3367043"/>
                  </a:lnTo>
                  <a:lnTo>
                    <a:pt x="0" y="3392680"/>
                  </a:lnTo>
                  <a:cubicBezTo>
                    <a:pt x="2849" y="3409772"/>
                    <a:pt x="4787" y="3427040"/>
                    <a:pt x="8546" y="3443955"/>
                  </a:cubicBezTo>
                  <a:cubicBezTo>
                    <a:pt x="10500" y="3452748"/>
                    <a:pt x="10722" y="3463222"/>
                    <a:pt x="17092" y="3469592"/>
                  </a:cubicBezTo>
                  <a:cubicBezTo>
                    <a:pt x="23462" y="3475962"/>
                    <a:pt x="34183" y="3475289"/>
                    <a:pt x="42729" y="3478138"/>
                  </a:cubicBezTo>
                  <a:cubicBezTo>
                    <a:pt x="58104" y="3524263"/>
                    <a:pt x="39258" y="3487867"/>
                    <a:pt x="85458" y="3520867"/>
                  </a:cubicBezTo>
                  <a:cubicBezTo>
                    <a:pt x="95293" y="3527892"/>
                    <a:pt x="101920" y="3538640"/>
                    <a:pt x="111096" y="3546505"/>
                  </a:cubicBezTo>
                  <a:cubicBezTo>
                    <a:pt x="121910" y="3555774"/>
                    <a:pt x="133885" y="3563596"/>
                    <a:pt x="145279" y="3572142"/>
                  </a:cubicBezTo>
                  <a:cubicBezTo>
                    <a:pt x="194258" y="3645612"/>
                    <a:pt x="129040" y="3559151"/>
                    <a:pt x="188008" y="3606325"/>
                  </a:cubicBezTo>
                  <a:cubicBezTo>
                    <a:pt x="196028" y="3612741"/>
                    <a:pt x="197209" y="3625387"/>
                    <a:pt x="205099" y="3631962"/>
                  </a:cubicBezTo>
                  <a:cubicBezTo>
                    <a:pt x="214886" y="3640118"/>
                    <a:pt x="228683" y="3641987"/>
                    <a:pt x="239283" y="3649054"/>
                  </a:cubicBezTo>
                  <a:cubicBezTo>
                    <a:pt x="262985" y="3664855"/>
                    <a:pt x="283947" y="3684528"/>
                    <a:pt x="307649" y="3700329"/>
                  </a:cubicBezTo>
                  <a:lnTo>
                    <a:pt x="358924" y="3734512"/>
                  </a:lnTo>
                  <a:lnTo>
                    <a:pt x="410198" y="3768695"/>
                  </a:lnTo>
                  <a:cubicBezTo>
                    <a:pt x="461443" y="3785777"/>
                    <a:pt x="409951" y="3766553"/>
                    <a:pt x="478565" y="3802878"/>
                  </a:cubicBezTo>
                  <a:cubicBezTo>
                    <a:pt x="512341" y="3820760"/>
                    <a:pt x="550540" y="3831222"/>
                    <a:pt x="581114" y="3854153"/>
                  </a:cubicBezTo>
                  <a:lnTo>
                    <a:pt x="649481" y="3905428"/>
                  </a:lnTo>
                  <a:cubicBezTo>
                    <a:pt x="660875" y="3913974"/>
                    <a:pt x="670925" y="3924695"/>
                    <a:pt x="683664" y="3931065"/>
                  </a:cubicBezTo>
                  <a:cubicBezTo>
                    <a:pt x="706365" y="3942416"/>
                    <a:pt x="741264" y="3958774"/>
                    <a:pt x="760576" y="3973794"/>
                  </a:cubicBezTo>
                  <a:cubicBezTo>
                    <a:pt x="773296" y="3983687"/>
                    <a:pt x="781868" y="3998309"/>
                    <a:pt x="794759" y="4007977"/>
                  </a:cubicBezTo>
                  <a:cubicBezTo>
                    <a:pt x="804950" y="4015621"/>
                    <a:pt x="818342" y="4018002"/>
                    <a:pt x="828942" y="4025069"/>
                  </a:cubicBezTo>
                  <a:cubicBezTo>
                    <a:pt x="852644" y="4040870"/>
                    <a:pt x="871830" y="4063605"/>
                    <a:pt x="897309" y="4076344"/>
                  </a:cubicBezTo>
                  <a:lnTo>
                    <a:pt x="982767" y="4119073"/>
                  </a:lnTo>
                  <a:cubicBezTo>
                    <a:pt x="999858" y="4127619"/>
                    <a:pt x="1017655" y="4134879"/>
                    <a:pt x="1034041" y="4144710"/>
                  </a:cubicBezTo>
                  <a:cubicBezTo>
                    <a:pt x="1127224" y="4200620"/>
                    <a:pt x="1087984" y="4185480"/>
                    <a:pt x="1145137" y="4204531"/>
                  </a:cubicBezTo>
                  <a:cubicBezTo>
                    <a:pt x="1150834" y="4213077"/>
                    <a:pt x="1154208" y="4223752"/>
                    <a:pt x="1162228" y="4230168"/>
                  </a:cubicBezTo>
                  <a:cubicBezTo>
                    <a:pt x="1169262" y="4235795"/>
                    <a:pt x="1179809" y="4234685"/>
                    <a:pt x="1187866" y="4238714"/>
                  </a:cubicBezTo>
                  <a:cubicBezTo>
                    <a:pt x="1197052" y="4243307"/>
                    <a:pt x="1205613" y="4249230"/>
                    <a:pt x="1213503" y="4255805"/>
                  </a:cubicBezTo>
                  <a:cubicBezTo>
                    <a:pt x="1222788" y="4263542"/>
                    <a:pt x="1231404" y="4272158"/>
                    <a:pt x="1239141" y="4281443"/>
                  </a:cubicBezTo>
                  <a:cubicBezTo>
                    <a:pt x="1265710" y="4313325"/>
                    <a:pt x="1248124" y="4311055"/>
                    <a:pt x="1290415" y="4341263"/>
                  </a:cubicBezTo>
                  <a:cubicBezTo>
                    <a:pt x="1297745" y="4346499"/>
                    <a:pt x="1307507" y="4346960"/>
                    <a:pt x="1316053" y="4349809"/>
                  </a:cubicBezTo>
                  <a:cubicBezTo>
                    <a:pt x="1335993" y="4369749"/>
                    <a:pt x="1352409" y="4393988"/>
                    <a:pt x="1375873" y="4409630"/>
                  </a:cubicBezTo>
                  <a:cubicBezTo>
                    <a:pt x="1392965" y="4421024"/>
                    <a:pt x="1409534" y="4433245"/>
                    <a:pt x="1427148" y="4443813"/>
                  </a:cubicBezTo>
                  <a:cubicBezTo>
                    <a:pt x="1441391" y="4452359"/>
                    <a:pt x="1456270" y="4459925"/>
                    <a:pt x="1469877" y="4469450"/>
                  </a:cubicBezTo>
                  <a:cubicBezTo>
                    <a:pt x="1562344" y="4534176"/>
                    <a:pt x="1459479" y="4473569"/>
                    <a:pt x="1563881" y="4537817"/>
                  </a:cubicBezTo>
                  <a:cubicBezTo>
                    <a:pt x="1583440" y="4549853"/>
                    <a:pt x="1604819" y="4558928"/>
                    <a:pt x="1623701" y="4572000"/>
                  </a:cubicBezTo>
                  <a:cubicBezTo>
                    <a:pt x="1653066" y="4592329"/>
                    <a:pt x="1725824" y="4664123"/>
                    <a:pt x="1751888" y="4674549"/>
                  </a:cubicBezTo>
                  <a:cubicBezTo>
                    <a:pt x="1797133" y="4692648"/>
                    <a:pt x="1795437" y="4689338"/>
                    <a:pt x="1837346" y="4717278"/>
                  </a:cubicBezTo>
                  <a:cubicBezTo>
                    <a:pt x="1849197" y="4725179"/>
                    <a:pt x="1859451" y="4735367"/>
                    <a:pt x="1871529" y="4742916"/>
                  </a:cubicBezTo>
                  <a:cubicBezTo>
                    <a:pt x="1882332" y="4749668"/>
                    <a:pt x="1894651" y="4753687"/>
                    <a:pt x="1905712" y="4760007"/>
                  </a:cubicBezTo>
                  <a:cubicBezTo>
                    <a:pt x="1914630" y="4765103"/>
                    <a:pt x="1922163" y="4772506"/>
                    <a:pt x="1931350" y="4777099"/>
                  </a:cubicBezTo>
                  <a:cubicBezTo>
                    <a:pt x="1945071" y="4783959"/>
                    <a:pt x="1961175" y="4785895"/>
                    <a:pt x="1974079" y="4794190"/>
                  </a:cubicBezTo>
                  <a:cubicBezTo>
                    <a:pt x="2001400" y="4811753"/>
                    <a:pt x="2022791" y="4837897"/>
                    <a:pt x="2050991" y="4854011"/>
                  </a:cubicBezTo>
                  <a:cubicBezTo>
                    <a:pt x="2090871" y="4876800"/>
                    <a:pt x="2135758" y="4892485"/>
                    <a:pt x="2170632" y="4922377"/>
                  </a:cubicBezTo>
                  <a:cubicBezTo>
                    <a:pt x="2190572" y="4939469"/>
                    <a:pt x="2209213" y="4958205"/>
                    <a:pt x="2230453" y="4973652"/>
                  </a:cubicBezTo>
                  <a:cubicBezTo>
                    <a:pt x="2240756" y="4981145"/>
                    <a:pt x="2253575" y="4984424"/>
                    <a:pt x="2264636" y="4990744"/>
                  </a:cubicBezTo>
                  <a:cubicBezTo>
                    <a:pt x="2366592" y="5049005"/>
                    <a:pt x="2220165" y="4972860"/>
                    <a:pt x="2315911" y="5016381"/>
                  </a:cubicBezTo>
                  <a:cubicBezTo>
                    <a:pt x="2339106" y="5026924"/>
                    <a:pt x="2363894" y="5035277"/>
                    <a:pt x="2384277" y="5050564"/>
                  </a:cubicBezTo>
                  <a:cubicBezTo>
                    <a:pt x="2395671" y="5059110"/>
                    <a:pt x="2405721" y="5069832"/>
                    <a:pt x="2418460" y="5076202"/>
                  </a:cubicBezTo>
                  <a:cubicBezTo>
                    <a:pt x="2428965" y="5081455"/>
                    <a:pt x="2441249" y="5081899"/>
                    <a:pt x="2452643" y="5084747"/>
                  </a:cubicBezTo>
                  <a:cubicBezTo>
                    <a:pt x="2461189" y="5090444"/>
                    <a:pt x="2469094" y="5097246"/>
                    <a:pt x="2478281" y="5101839"/>
                  </a:cubicBezTo>
                  <a:cubicBezTo>
                    <a:pt x="2486338" y="5105868"/>
                    <a:pt x="2496044" y="5106010"/>
                    <a:pt x="2503918" y="5110385"/>
                  </a:cubicBezTo>
                  <a:cubicBezTo>
                    <a:pt x="2523418" y="5121219"/>
                    <a:pt x="2569008" y="5153911"/>
                    <a:pt x="2589376" y="5170205"/>
                  </a:cubicBezTo>
                  <a:cubicBezTo>
                    <a:pt x="2592522" y="5172722"/>
                    <a:pt x="2595073" y="5175902"/>
                    <a:pt x="2597922" y="5178751"/>
                  </a:cubicBezTo>
                </a:path>
              </a:pathLst>
            </a:custGeom>
            <a:noFill/>
            <a:ln w="76200">
              <a:solidFill>
                <a:srgbClr val="FFC000"/>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latinLnBrk="1">
                <a:defRPr/>
              </a:pPr>
              <a:endParaRPr lang="ko-KR" altLang="en-US" sz="1350">
                <a:solidFill>
                  <a:prstClr val="white"/>
                </a:solidFill>
                <a:latin typeface="맑은 고딕" panose="020F0502020204030204"/>
                <a:ea typeface="맑은 고딕" panose="020B0503020000020004" pitchFamily="50" charset="-127"/>
              </a:endParaRPr>
            </a:p>
          </p:txBody>
        </p:sp>
        <p:sp>
          <p:nvSpPr>
            <p:cNvPr id="41" name="TextBox 40">
              <a:extLst>
                <a:ext uri="{FF2B5EF4-FFF2-40B4-BE49-F238E27FC236}">
                  <a16:creationId xmlns:a16="http://schemas.microsoft.com/office/drawing/2014/main" id="{8EF0C691-7860-AEF7-BA67-9B6B239732A2}"/>
                </a:ext>
              </a:extLst>
            </p:cNvPr>
            <p:cNvSpPr txBox="1"/>
            <p:nvPr/>
          </p:nvSpPr>
          <p:spPr>
            <a:xfrm>
              <a:off x="7078643" y="5036522"/>
              <a:ext cx="270152" cy="276999"/>
            </a:xfrm>
            <a:prstGeom prst="rect">
              <a:avLst/>
            </a:prstGeom>
            <a:noFill/>
          </p:spPr>
          <p:txBody>
            <a:bodyPr wrap="square" lIns="0" tIns="0" rIns="0" bIns="0" rtlCol="0">
              <a:spAutoFit/>
            </a:bodyPr>
            <a:lstStyle/>
            <a:p>
              <a:r>
                <a:rPr lang="en-US" altLang="ko-KR">
                  <a:solidFill>
                    <a:srgbClr val="FFC000"/>
                  </a:solidFill>
                </a:rPr>
                <a:t>6</a:t>
              </a:r>
              <a:endParaRPr lang="ko-KR" altLang="en-US">
                <a:solidFill>
                  <a:srgbClr val="FFC000"/>
                </a:solidFill>
              </a:endParaRPr>
            </a:p>
          </p:txBody>
        </p:sp>
      </p:grpSp>
      <p:sp>
        <p:nvSpPr>
          <p:cNvPr id="44" name="TextBox 43">
            <a:extLst>
              <a:ext uri="{FF2B5EF4-FFF2-40B4-BE49-F238E27FC236}">
                <a16:creationId xmlns:a16="http://schemas.microsoft.com/office/drawing/2014/main" id="{79BB0EF3-7FEB-4A3F-9054-1EA905705A51}"/>
              </a:ext>
            </a:extLst>
          </p:cNvPr>
          <p:cNvSpPr txBox="1"/>
          <p:nvPr/>
        </p:nvSpPr>
        <p:spPr>
          <a:xfrm>
            <a:off x="216951" y="3381554"/>
            <a:ext cx="4462079" cy="3293209"/>
          </a:xfrm>
          <a:prstGeom prst="rect">
            <a:avLst/>
          </a:prstGeom>
          <a:noFill/>
          <a:ln>
            <a:solidFill>
              <a:schemeClr val="accent1"/>
            </a:solidFill>
          </a:ln>
        </p:spPr>
        <p:txBody>
          <a:bodyPr wrap="square">
            <a:spAutoFit/>
          </a:bodyPr>
          <a:lstStyle/>
          <a:p>
            <a:r>
              <a:rPr lang="en-US" altLang="ko-KR" sz="1600" dirty="0"/>
              <a:t>1) </a:t>
            </a:r>
            <a:r>
              <a:rPr lang="en-US" altLang="ko-KR" sz="1600" dirty="0" err="1"/>
              <a:t>match≠0</a:t>
            </a:r>
            <a:r>
              <a:rPr lang="en-US" altLang="ko-KR" sz="1600" dirty="0"/>
              <a:t> /\ </a:t>
            </a:r>
            <a:r>
              <a:rPr lang="en-US" altLang="ko-KR" sz="1600" dirty="0" err="1"/>
              <a:t>match≠1</a:t>
            </a:r>
            <a:r>
              <a:rPr lang="en-US" altLang="ko-KR" sz="1600" dirty="0"/>
              <a:t> /\ </a:t>
            </a:r>
            <a:r>
              <a:rPr lang="en-US" altLang="ko-KR" sz="1600" dirty="0" err="1"/>
              <a:t>match≠2</a:t>
            </a:r>
            <a:r>
              <a:rPr lang="en-US" altLang="ko-KR" sz="1600" dirty="0"/>
              <a:t> /\ </a:t>
            </a:r>
            <a:r>
              <a:rPr lang="en-US" altLang="ko-KR" sz="1600" dirty="0" err="1"/>
              <a:t>match≠3</a:t>
            </a:r>
            <a:r>
              <a:rPr lang="en-US" altLang="ko-KR" sz="1600" dirty="0"/>
              <a:t>  (EQ)</a:t>
            </a:r>
          </a:p>
          <a:p>
            <a:r>
              <a:rPr lang="en-US" altLang="ko-KR" sz="1600" dirty="0"/>
              <a:t>2) </a:t>
            </a:r>
            <a:r>
              <a:rPr lang="en-US" altLang="ko-KR" sz="1600" dirty="0" err="1"/>
              <a:t>match≠0</a:t>
            </a:r>
            <a:r>
              <a:rPr lang="en-US" altLang="ko-KR" sz="1600" dirty="0"/>
              <a:t> /\ </a:t>
            </a:r>
            <a:r>
              <a:rPr lang="en-US" altLang="ko-KR" sz="1600" dirty="0" err="1"/>
              <a:t>match≠1</a:t>
            </a:r>
            <a:r>
              <a:rPr lang="en-US" altLang="ko-KR" sz="1600" dirty="0"/>
              <a:t> /\ </a:t>
            </a:r>
            <a:r>
              <a:rPr lang="en-US" altLang="ko-KR" sz="1600" dirty="0" err="1"/>
              <a:t>match≠2</a:t>
            </a:r>
            <a:r>
              <a:rPr lang="en-US" altLang="ko-KR" sz="1600" dirty="0"/>
              <a:t> /\ match=3</a:t>
            </a:r>
          </a:p>
          <a:p>
            <a:r>
              <a:rPr lang="en-US" altLang="ko-KR" sz="1600" dirty="0"/>
              <a:t>     /\ </a:t>
            </a:r>
            <a:r>
              <a:rPr lang="en-US" altLang="ko-KR" sz="1600" dirty="0" err="1"/>
              <a:t>b+c</a:t>
            </a:r>
            <a:r>
              <a:rPr lang="en-US" altLang="ko-KR" sz="1600" dirty="0"/>
              <a:t> &gt; a (ISO) </a:t>
            </a:r>
          </a:p>
          <a:p>
            <a:r>
              <a:rPr lang="en-US" altLang="ko-KR" sz="1600" dirty="0"/>
              <a:t>3) </a:t>
            </a:r>
            <a:r>
              <a:rPr lang="en-US" altLang="ko-KR" sz="1600" dirty="0" err="1"/>
              <a:t>match≠0</a:t>
            </a:r>
            <a:r>
              <a:rPr lang="en-US" altLang="ko-KR" sz="1600" dirty="0"/>
              <a:t> /\ </a:t>
            </a:r>
            <a:r>
              <a:rPr lang="en-US" altLang="ko-KR" sz="1600" dirty="0" err="1"/>
              <a:t>match≠1</a:t>
            </a:r>
            <a:r>
              <a:rPr lang="en-US" altLang="ko-KR" sz="1600" dirty="0"/>
              <a:t> /\ </a:t>
            </a:r>
            <a:r>
              <a:rPr lang="en-US" altLang="ko-KR" sz="1600" dirty="0" err="1"/>
              <a:t>match≠2</a:t>
            </a:r>
            <a:r>
              <a:rPr lang="en-US" altLang="ko-KR" sz="1600" dirty="0"/>
              <a:t> /\ match=3</a:t>
            </a:r>
          </a:p>
          <a:p>
            <a:r>
              <a:rPr lang="en-US" altLang="ko-KR" sz="1600" dirty="0"/>
              <a:t>     /\ </a:t>
            </a:r>
            <a:r>
              <a:rPr lang="en-US" altLang="ko-KR" sz="1600" dirty="0" err="1"/>
              <a:t>b+c</a:t>
            </a:r>
            <a:r>
              <a:rPr lang="en-US" altLang="ko-KR" sz="1600" dirty="0"/>
              <a:t> ≤ a (</a:t>
            </a:r>
            <a:r>
              <a:rPr lang="en-US" altLang="ko-KR" sz="1600" dirty="0" err="1"/>
              <a:t>NTR</a:t>
            </a:r>
            <a:r>
              <a:rPr lang="en-US" altLang="ko-KR" sz="1600" dirty="0"/>
              <a:t>)</a:t>
            </a:r>
          </a:p>
          <a:p>
            <a:r>
              <a:rPr lang="en-US" altLang="ko-KR" sz="1600" dirty="0"/>
              <a:t>4) </a:t>
            </a:r>
            <a:r>
              <a:rPr lang="en-US" altLang="ko-KR" sz="1600" dirty="0" err="1"/>
              <a:t>match≠0</a:t>
            </a:r>
            <a:r>
              <a:rPr lang="en-US" altLang="ko-KR" sz="1600" dirty="0"/>
              <a:t> /\ </a:t>
            </a:r>
            <a:r>
              <a:rPr lang="en-US" altLang="ko-KR" sz="1600" dirty="0" err="1"/>
              <a:t>match≠1</a:t>
            </a:r>
            <a:r>
              <a:rPr lang="en-US" altLang="ko-KR" sz="1600" dirty="0"/>
              <a:t> /\ match=2 /\ </a:t>
            </a:r>
            <a:r>
              <a:rPr lang="en-US" altLang="ko-KR" sz="1600" dirty="0" err="1"/>
              <a:t>a+c</a:t>
            </a:r>
            <a:r>
              <a:rPr lang="en-US" altLang="ko-KR" sz="1600" dirty="0"/>
              <a:t> &gt; b  (ISO)</a:t>
            </a:r>
          </a:p>
          <a:p>
            <a:r>
              <a:rPr lang="en-US" altLang="ko-KR" sz="1600" dirty="0"/>
              <a:t>5) </a:t>
            </a:r>
            <a:r>
              <a:rPr lang="en-US" altLang="ko-KR" sz="1600" dirty="0" err="1"/>
              <a:t>match≠0</a:t>
            </a:r>
            <a:r>
              <a:rPr lang="en-US" altLang="ko-KR" sz="1600" dirty="0"/>
              <a:t> /\ </a:t>
            </a:r>
            <a:r>
              <a:rPr lang="en-US" altLang="ko-KR" sz="1600" dirty="0" err="1"/>
              <a:t>match≠1</a:t>
            </a:r>
            <a:r>
              <a:rPr lang="en-US" altLang="ko-KR" sz="1600" dirty="0"/>
              <a:t> /\ match=2 /\ </a:t>
            </a:r>
            <a:r>
              <a:rPr lang="en-US" altLang="ko-KR" sz="1600" dirty="0" err="1"/>
              <a:t>a+c</a:t>
            </a:r>
            <a:r>
              <a:rPr lang="en-US" altLang="ko-KR" sz="1600" dirty="0"/>
              <a:t> ≤ b (</a:t>
            </a:r>
            <a:r>
              <a:rPr lang="en-US" altLang="ko-KR" sz="1600" dirty="0" err="1"/>
              <a:t>NTR</a:t>
            </a:r>
            <a:r>
              <a:rPr lang="en-US" altLang="ko-KR" sz="1600" dirty="0"/>
              <a:t>) </a:t>
            </a:r>
          </a:p>
          <a:p>
            <a:r>
              <a:rPr lang="en-US" altLang="ko-KR" sz="1600" dirty="0"/>
              <a:t>6) </a:t>
            </a:r>
            <a:r>
              <a:rPr lang="en-US" altLang="ko-KR" sz="1600" dirty="0" err="1"/>
              <a:t>match≠0</a:t>
            </a:r>
            <a:r>
              <a:rPr lang="en-US" altLang="ko-KR" sz="1600" dirty="0"/>
              <a:t> /\ match=1 /\  </a:t>
            </a:r>
            <a:r>
              <a:rPr lang="en-US" altLang="ko-KR" sz="1600" dirty="0" err="1"/>
              <a:t>a+b</a:t>
            </a:r>
            <a:r>
              <a:rPr lang="en-US" altLang="ko-KR" sz="1600" dirty="0"/>
              <a:t> &gt; c (ISO) </a:t>
            </a:r>
          </a:p>
          <a:p>
            <a:r>
              <a:rPr lang="en-US" altLang="ko-KR" sz="1600" dirty="0"/>
              <a:t>7) </a:t>
            </a:r>
            <a:r>
              <a:rPr lang="en-US" altLang="ko-KR" sz="1600" dirty="0" err="1"/>
              <a:t>match≠0</a:t>
            </a:r>
            <a:r>
              <a:rPr lang="en-US" altLang="ko-KR" sz="1600" dirty="0"/>
              <a:t> /\ match=1 /\  </a:t>
            </a:r>
            <a:r>
              <a:rPr lang="en-US" altLang="ko-KR" sz="1600" dirty="0" err="1"/>
              <a:t>a+b</a:t>
            </a:r>
            <a:r>
              <a:rPr lang="en-US" altLang="ko-KR" sz="1600" dirty="0"/>
              <a:t> ≤ c (</a:t>
            </a:r>
            <a:r>
              <a:rPr lang="en-US" altLang="ko-KR" sz="1600" dirty="0" err="1"/>
              <a:t>NTR</a:t>
            </a:r>
            <a:r>
              <a:rPr lang="en-US" altLang="ko-KR" sz="1600" dirty="0"/>
              <a:t>) </a:t>
            </a:r>
          </a:p>
          <a:p>
            <a:r>
              <a:rPr lang="en-US" altLang="ko-KR" sz="1600" dirty="0"/>
              <a:t>8) match=0 /\ </a:t>
            </a:r>
            <a:r>
              <a:rPr lang="en-US" altLang="ko-KR" sz="1600" dirty="0" err="1"/>
              <a:t>a+b</a:t>
            </a:r>
            <a:r>
              <a:rPr lang="en-US" altLang="ko-KR" sz="1600" dirty="0"/>
              <a:t> ≤ c (</a:t>
            </a:r>
            <a:r>
              <a:rPr lang="en-US" altLang="ko-KR" sz="1600" dirty="0" err="1"/>
              <a:t>NTR</a:t>
            </a:r>
            <a:r>
              <a:rPr lang="en-US" altLang="ko-KR" sz="1600" dirty="0"/>
              <a:t>) </a:t>
            </a:r>
          </a:p>
          <a:p>
            <a:r>
              <a:rPr lang="en-US" altLang="ko-KR" sz="1600" dirty="0"/>
              <a:t>9) match=0 /\ </a:t>
            </a:r>
            <a:r>
              <a:rPr lang="en-US" altLang="ko-KR" sz="1600" dirty="0" err="1"/>
              <a:t>a+b</a:t>
            </a:r>
            <a:r>
              <a:rPr lang="en-US" altLang="ko-KR" sz="1600" dirty="0"/>
              <a:t> &gt; c /\ </a:t>
            </a:r>
            <a:r>
              <a:rPr lang="en-US" altLang="ko-KR" sz="1600" dirty="0" err="1"/>
              <a:t>b+c</a:t>
            </a:r>
            <a:r>
              <a:rPr lang="en-US" altLang="ko-KR" sz="1600" dirty="0"/>
              <a:t> ≤ a (</a:t>
            </a:r>
            <a:r>
              <a:rPr lang="en-US" altLang="ko-KR" sz="1600" dirty="0" err="1"/>
              <a:t>NTR</a:t>
            </a:r>
            <a:r>
              <a:rPr lang="en-US" altLang="ko-KR" sz="1600" dirty="0"/>
              <a:t>) </a:t>
            </a:r>
          </a:p>
          <a:p>
            <a:r>
              <a:rPr lang="en-US" altLang="ko-KR" sz="1600" dirty="0"/>
              <a:t>10) match=0 /\ </a:t>
            </a:r>
            <a:r>
              <a:rPr lang="en-US" altLang="ko-KR" sz="1600" dirty="0" err="1"/>
              <a:t>a+b</a:t>
            </a:r>
            <a:r>
              <a:rPr lang="en-US" altLang="ko-KR" sz="1600" dirty="0"/>
              <a:t> &gt; c /\ </a:t>
            </a:r>
            <a:r>
              <a:rPr lang="en-US" altLang="ko-KR" sz="1600" dirty="0" err="1"/>
              <a:t>b+c</a:t>
            </a:r>
            <a:r>
              <a:rPr lang="en-US" altLang="ko-KR" sz="1600" dirty="0"/>
              <a:t> &gt; a /\ </a:t>
            </a:r>
            <a:r>
              <a:rPr lang="en-US" altLang="ko-KR" sz="1600" dirty="0" err="1"/>
              <a:t>a+c</a:t>
            </a:r>
            <a:r>
              <a:rPr lang="en-US" altLang="ko-KR" sz="1600" dirty="0"/>
              <a:t> ≤ b (</a:t>
            </a:r>
            <a:r>
              <a:rPr lang="en-US" altLang="ko-KR" sz="1600" dirty="0" err="1"/>
              <a:t>NTR</a:t>
            </a:r>
            <a:r>
              <a:rPr lang="en-US" altLang="ko-KR" sz="1600" dirty="0"/>
              <a:t>) </a:t>
            </a:r>
          </a:p>
          <a:p>
            <a:r>
              <a:rPr lang="en-US" altLang="ko-KR" sz="1600" dirty="0"/>
              <a:t>11) match=0 /\ </a:t>
            </a:r>
            <a:r>
              <a:rPr lang="en-US" altLang="ko-KR" sz="1600" dirty="0" err="1"/>
              <a:t>a+b</a:t>
            </a:r>
            <a:r>
              <a:rPr lang="en-US" altLang="ko-KR" sz="1600" dirty="0"/>
              <a:t> &gt; c /\ </a:t>
            </a:r>
            <a:r>
              <a:rPr lang="en-US" altLang="ko-KR" sz="1600" dirty="0" err="1"/>
              <a:t>b+c</a:t>
            </a:r>
            <a:r>
              <a:rPr lang="en-US" altLang="ko-KR" sz="1600" dirty="0"/>
              <a:t> &gt; a /\ </a:t>
            </a:r>
            <a:r>
              <a:rPr lang="en-US" altLang="ko-KR" sz="1600" dirty="0" err="1"/>
              <a:t>a+c</a:t>
            </a:r>
            <a:r>
              <a:rPr lang="en-US" altLang="ko-KR" sz="1600" dirty="0"/>
              <a:t> &gt; b (</a:t>
            </a:r>
            <a:r>
              <a:rPr lang="en-US" altLang="ko-KR" sz="1600" dirty="0" err="1"/>
              <a:t>SCL</a:t>
            </a:r>
            <a:r>
              <a:rPr lang="en-US" altLang="ko-KR" sz="1600" dirty="0"/>
              <a:t>)</a:t>
            </a:r>
          </a:p>
        </p:txBody>
      </p:sp>
      <p:sp>
        <p:nvSpPr>
          <p:cNvPr id="15" name="곱하기 기호 14">
            <a:extLst>
              <a:ext uri="{FF2B5EF4-FFF2-40B4-BE49-F238E27FC236}">
                <a16:creationId xmlns:a16="http://schemas.microsoft.com/office/drawing/2014/main" id="{3B9275B2-EF45-45D3-B617-CB9D11495C5E}"/>
              </a:ext>
            </a:extLst>
          </p:cNvPr>
          <p:cNvSpPr/>
          <p:nvPr/>
        </p:nvSpPr>
        <p:spPr>
          <a:xfrm>
            <a:off x="1907848" y="2625045"/>
            <a:ext cx="810894" cy="803955"/>
          </a:xfrm>
          <a:prstGeom prst="mathMultiply">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18" name="TextBox 17">
            <a:extLst>
              <a:ext uri="{FF2B5EF4-FFF2-40B4-BE49-F238E27FC236}">
                <a16:creationId xmlns:a16="http://schemas.microsoft.com/office/drawing/2014/main" id="{E2E4A7CA-8A35-4C98-A8EB-FE3B9513CC45}"/>
              </a:ext>
            </a:extLst>
          </p:cNvPr>
          <p:cNvSpPr txBox="1"/>
          <p:nvPr/>
        </p:nvSpPr>
        <p:spPr>
          <a:xfrm>
            <a:off x="2805343" y="2671912"/>
            <a:ext cx="1116716" cy="646331"/>
          </a:xfrm>
          <a:prstGeom prst="rect">
            <a:avLst/>
          </a:prstGeom>
          <a:noFill/>
        </p:spPr>
        <p:txBody>
          <a:bodyPr wrap="none" rtlCol="0">
            <a:spAutoFit/>
          </a:bodyPr>
          <a:lstStyle/>
          <a:p>
            <a:r>
              <a:rPr lang="en-US" altLang="ko-KR" dirty="0"/>
              <a:t>Cartesian </a:t>
            </a:r>
            <a:br>
              <a:rPr lang="en-US" altLang="ko-KR" dirty="0"/>
            </a:br>
            <a:r>
              <a:rPr lang="en-US" altLang="ko-KR" dirty="0"/>
              <a:t>product</a:t>
            </a:r>
            <a:endParaRPr lang="ko-KR" altLang="en-US" dirty="0"/>
          </a:p>
        </p:txBody>
      </p:sp>
      <p:sp>
        <p:nvSpPr>
          <p:cNvPr id="45" name="TextBox 44">
            <a:extLst>
              <a:ext uri="{FF2B5EF4-FFF2-40B4-BE49-F238E27FC236}">
                <a16:creationId xmlns:a16="http://schemas.microsoft.com/office/drawing/2014/main" id="{BACD7847-A8FD-4EA3-8E16-3E78CFB5D81E}"/>
              </a:ext>
            </a:extLst>
          </p:cNvPr>
          <p:cNvSpPr txBox="1"/>
          <p:nvPr/>
        </p:nvSpPr>
        <p:spPr>
          <a:xfrm>
            <a:off x="635011" y="1091883"/>
            <a:ext cx="3517802" cy="1477328"/>
          </a:xfrm>
          <a:prstGeom prst="rect">
            <a:avLst/>
          </a:prstGeom>
          <a:noFill/>
          <a:ln>
            <a:solidFill>
              <a:schemeClr val="accent1"/>
            </a:solidFill>
          </a:ln>
        </p:spPr>
        <p:txBody>
          <a:bodyPr wrap="square">
            <a:spAutoFit/>
          </a:bodyPr>
          <a:lstStyle/>
          <a:p>
            <a:r>
              <a:rPr lang="en-US" altLang="ko-KR" dirty="0"/>
              <a:t>a) </a:t>
            </a:r>
            <a:r>
              <a:rPr lang="en-US" altLang="ko-KR" dirty="0" err="1"/>
              <a:t>a≠b</a:t>
            </a:r>
            <a:r>
              <a:rPr lang="en-US" altLang="ko-KR" dirty="0"/>
              <a:t> /\ </a:t>
            </a:r>
            <a:r>
              <a:rPr lang="en-US" altLang="ko-KR" dirty="0" err="1"/>
              <a:t>a≠c</a:t>
            </a:r>
            <a:r>
              <a:rPr lang="en-US" altLang="ko-KR" dirty="0"/>
              <a:t> /\ </a:t>
            </a:r>
            <a:r>
              <a:rPr lang="en-US" altLang="ko-KR" dirty="0" err="1"/>
              <a:t>b≠c</a:t>
            </a:r>
            <a:r>
              <a:rPr lang="en-US" altLang="ko-KR" dirty="0"/>
              <a:t>  (match=0)</a:t>
            </a:r>
          </a:p>
          <a:p>
            <a:r>
              <a:rPr lang="en-US" altLang="ko-KR" dirty="0"/>
              <a:t>b) a=b /\ </a:t>
            </a:r>
            <a:r>
              <a:rPr lang="en-US" altLang="ko-KR" dirty="0" err="1"/>
              <a:t>a≠c</a:t>
            </a:r>
            <a:r>
              <a:rPr lang="en-US" altLang="ko-KR" dirty="0"/>
              <a:t> /\ </a:t>
            </a:r>
            <a:r>
              <a:rPr lang="en-US" altLang="ko-KR" dirty="0" err="1"/>
              <a:t>b≠c</a:t>
            </a:r>
            <a:r>
              <a:rPr lang="en-US" altLang="ko-KR" dirty="0"/>
              <a:t> (match=1)</a:t>
            </a:r>
          </a:p>
          <a:p>
            <a:r>
              <a:rPr lang="en-US" altLang="ko-KR" dirty="0"/>
              <a:t>c) </a:t>
            </a:r>
            <a:r>
              <a:rPr lang="en-US" altLang="ko-KR" dirty="0" err="1"/>
              <a:t>a≠b</a:t>
            </a:r>
            <a:r>
              <a:rPr lang="en-US" altLang="ko-KR" dirty="0"/>
              <a:t> /\ a=c /\ </a:t>
            </a:r>
            <a:r>
              <a:rPr lang="en-US" altLang="ko-KR" dirty="0" err="1"/>
              <a:t>b≠c</a:t>
            </a:r>
            <a:r>
              <a:rPr lang="en-US" altLang="ko-KR" dirty="0"/>
              <a:t> (match=2)</a:t>
            </a:r>
          </a:p>
          <a:p>
            <a:r>
              <a:rPr lang="en-US" altLang="ko-KR" dirty="0"/>
              <a:t>d) </a:t>
            </a:r>
            <a:r>
              <a:rPr lang="en-US" altLang="ko-KR" dirty="0" err="1"/>
              <a:t>a≠b</a:t>
            </a:r>
            <a:r>
              <a:rPr lang="en-US" altLang="ko-KR" dirty="0"/>
              <a:t> /\ </a:t>
            </a:r>
            <a:r>
              <a:rPr lang="en-US" altLang="ko-KR" dirty="0" err="1"/>
              <a:t>a≠c</a:t>
            </a:r>
            <a:r>
              <a:rPr lang="en-US" altLang="ko-KR" dirty="0"/>
              <a:t> /\ b=c (match=3)</a:t>
            </a:r>
          </a:p>
          <a:p>
            <a:r>
              <a:rPr lang="en-US" altLang="ko-KR" dirty="0"/>
              <a:t>e) a=b /\ a=c /\ b=c (match=6)</a:t>
            </a:r>
          </a:p>
        </p:txBody>
      </p:sp>
    </p:spTree>
    <p:extLst>
      <p:ext uri="{BB962C8B-B14F-4D97-AF65-F5344CB8AC3E}">
        <p14:creationId xmlns:p14="http://schemas.microsoft.com/office/powerpoint/2010/main" val="12922927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wipe(up)">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26"/>
                                        </p:tgtEl>
                                        <p:attrNameLst>
                                          <p:attrName>style.visibility</p:attrName>
                                        </p:attrNameLst>
                                      </p:cBhvr>
                                      <p:to>
                                        <p:strVal val="visible"/>
                                      </p:to>
                                    </p:set>
                                    <p:animEffect transition="in" filter="wipe(up)">
                                      <p:cBhvr>
                                        <p:cTn id="12" dur="500"/>
                                        <p:tgtEl>
                                          <p:spTgt spid="2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28"/>
                                        </p:tgtEl>
                                        <p:attrNameLst>
                                          <p:attrName>style.visibility</p:attrName>
                                        </p:attrNameLst>
                                      </p:cBhvr>
                                      <p:to>
                                        <p:strVal val="visible"/>
                                      </p:to>
                                    </p:set>
                                    <p:animEffect transition="in" filter="wipe(up)">
                                      <p:cBhvr>
                                        <p:cTn id="17" dur="500"/>
                                        <p:tgtEl>
                                          <p:spTgt spid="2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19"/>
                                        </p:tgtEl>
                                        <p:attrNameLst>
                                          <p:attrName>style.visibility</p:attrName>
                                        </p:attrNameLst>
                                      </p:cBhvr>
                                      <p:to>
                                        <p:strVal val="visible"/>
                                      </p:to>
                                    </p:set>
                                    <p:animEffect transition="in" filter="wipe(up)">
                                      <p:cBhvr>
                                        <p:cTn id="22" dur="500"/>
                                        <p:tgtEl>
                                          <p:spTgt spid="1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wipe(up)">
                                      <p:cBhvr>
                                        <p:cTn id="27" dur="500"/>
                                        <p:tgtEl>
                                          <p:spTgt spid="5"/>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nodeType="clickEffect">
                                  <p:stCondLst>
                                    <p:cond delay="0"/>
                                  </p:stCondLst>
                                  <p:childTnLst>
                                    <p:set>
                                      <p:cBhvr>
                                        <p:cTn id="31" dur="1" fill="hold">
                                          <p:stCondLst>
                                            <p:cond delay="0"/>
                                          </p:stCondLst>
                                        </p:cTn>
                                        <p:tgtEl>
                                          <p:spTgt spid="42"/>
                                        </p:tgtEl>
                                        <p:attrNameLst>
                                          <p:attrName>style.visibility</p:attrName>
                                        </p:attrNameLst>
                                      </p:cBhvr>
                                      <p:to>
                                        <p:strVal val="visible"/>
                                      </p:to>
                                    </p:set>
                                    <p:animEffect transition="in" filter="wipe(up)">
                                      <p:cBhvr>
                                        <p:cTn id="32" dur="500"/>
                                        <p:tgtEl>
                                          <p:spTgt spid="42"/>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nodeType="clickEffect">
                                  <p:stCondLst>
                                    <p:cond delay="0"/>
                                  </p:stCondLst>
                                  <p:childTnLst>
                                    <p:set>
                                      <p:cBhvr>
                                        <p:cTn id="36" dur="1" fill="hold">
                                          <p:stCondLst>
                                            <p:cond delay="0"/>
                                          </p:stCondLst>
                                        </p:cTn>
                                        <p:tgtEl>
                                          <p:spTgt spid="21"/>
                                        </p:tgtEl>
                                        <p:attrNameLst>
                                          <p:attrName>style.visibility</p:attrName>
                                        </p:attrNameLst>
                                      </p:cBhvr>
                                      <p:to>
                                        <p:strVal val="visible"/>
                                      </p:to>
                                    </p:set>
                                    <p:animEffect transition="in" filter="wipe(up)">
                                      <p:cBhvr>
                                        <p:cTn id="37" dur="500"/>
                                        <p:tgtEl>
                                          <p:spTgt spid="21"/>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1" fill="hold" nodeType="clickEffect">
                                  <p:stCondLst>
                                    <p:cond delay="0"/>
                                  </p:stCondLst>
                                  <p:childTnLst>
                                    <p:set>
                                      <p:cBhvr>
                                        <p:cTn id="41" dur="1" fill="hold">
                                          <p:stCondLst>
                                            <p:cond delay="0"/>
                                          </p:stCondLst>
                                        </p:cTn>
                                        <p:tgtEl>
                                          <p:spTgt spid="31"/>
                                        </p:tgtEl>
                                        <p:attrNameLst>
                                          <p:attrName>style.visibility</p:attrName>
                                        </p:attrNameLst>
                                      </p:cBhvr>
                                      <p:to>
                                        <p:strVal val="visible"/>
                                      </p:to>
                                    </p:set>
                                    <p:animEffect transition="in" filter="wipe(up)">
                                      <p:cBhvr>
                                        <p:cTn id="42" dur="500"/>
                                        <p:tgtEl>
                                          <p:spTgt spid="31"/>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1" fill="hold" nodeType="clickEffect">
                                  <p:stCondLst>
                                    <p:cond delay="0"/>
                                  </p:stCondLst>
                                  <p:childTnLst>
                                    <p:set>
                                      <p:cBhvr>
                                        <p:cTn id="46" dur="1" fill="hold">
                                          <p:stCondLst>
                                            <p:cond delay="0"/>
                                          </p:stCondLst>
                                        </p:cTn>
                                        <p:tgtEl>
                                          <p:spTgt spid="38"/>
                                        </p:tgtEl>
                                        <p:attrNameLst>
                                          <p:attrName>style.visibility</p:attrName>
                                        </p:attrNameLst>
                                      </p:cBhvr>
                                      <p:to>
                                        <p:strVal val="visible"/>
                                      </p:to>
                                    </p:set>
                                    <p:animEffect transition="in" filter="wipe(up)">
                                      <p:cBhvr>
                                        <p:cTn id="47" dur="500"/>
                                        <p:tgtEl>
                                          <p:spTgt spid="38"/>
                                        </p:tgtEl>
                                      </p:cBhvr>
                                    </p:animEffect>
                                  </p:childTnLst>
                                </p:cTn>
                              </p:par>
                            </p:childTnLst>
                          </p:cTn>
                        </p:par>
                      </p:childTnLst>
                    </p:cTn>
                  </p:par>
                  <p:par>
                    <p:cTn id="48" fill="hold">
                      <p:stCondLst>
                        <p:cond delay="indefinite"/>
                      </p:stCondLst>
                      <p:childTnLst>
                        <p:par>
                          <p:cTn id="49" fill="hold">
                            <p:stCondLst>
                              <p:cond delay="0"/>
                            </p:stCondLst>
                            <p:childTnLst>
                              <p:par>
                                <p:cTn id="50" presetID="16" presetClass="entr" presetSubtype="21" fill="hold" nodeType="clickEffect">
                                  <p:stCondLst>
                                    <p:cond delay="0"/>
                                  </p:stCondLst>
                                  <p:childTnLst>
                                    <p:set>
                                      <p:cBhvr>
                                        <p:cTn id="51" dur="1" fill="hold">
                                          <p:stCondLst>
                                            <p:cond delay="0"/>
                                          </p:stCondLst>
                                        </p:cTn>
                                        <p:tgtEl>
                                          <p:spTgt spid="40"/>
                                        </p:tgtEl>
                                        <p:attrNameLst>
                                          <p:attrName>style.visibility</p:attrName>
                                        </p:attrNameLst>
                                      </p:cBhvr>
                                      <p:to>
                                        <p:strVal val="visible"/>
                                      </p:to>
                                    </p:set>
                                    <p:animEffect transition="in" filter="barn(inVertical)">
                                      <p:cBhvr>
                                        <p:cTn id="52" dur="500"/>
                                        <p:tgtEl>
                                          <p:spTgt spid="40"/>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1" fill="hold" nodeType="clickEffect">
                                  <p:stCondLst>
                                    <p:cond delay="0"/>
                                  </p:stCondLst>
                                  <p:childTnLst>
                                    <p:set>
                                      <p:cBhvr>
                                        <p:cTn id="56" dur="1" fill="hold">
                                          <p:stCondLst>
                                            <p:cond delay="0"/>
                                          </p:stCondLst>
                                        </p:cTn>
                                        <p:tgtEl>
                                          <p:spTgt spid="36"/>
                                        </p:tgtEl>
                                        <p:attrNameLst>
                                          <p:attrName>style.visibility</p:attrName>
                                        </p:attrNameLst>
                                      </p:cBhvr>
                                      <p:to>
                                        <p:strVal val="visible"/>
                                      </p:to>
                                    </p:set>
                                    <p:animEffect transition="in" filter="wipe(up)">
                                      <p:cBhvr>
                                        <p:cTn id="57" dur="500"/>
                                        <p:tgtEl>
                                          <p:spTgt spid="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내용 개체 틀 5"/>
          <p:cNvSpPr txBox="1">
            <a:spLocks/>
          </p:cNvSpPr>
          <p:nvPr/>
        </p:nvSpPr>
        <p:spPr>
          <a:xfrm>
            <a:off x="216193" y="1380575"/>
            <a:ext cx="4355801" cy="4303746"/>
          </a:xfrm>
          <a:prstGeom prst="rect">
            <a:avLst/>
          </a:prstGeom>
        </p:spPr>
        <p:txBody>
          <a:bodyPr vert="horz" lIns="68580" tIns="34290" rIns="68580" bIns="34290" rtlCol="0">
            <a:noAutofit/>
          </a:bodyPr>
          <a:lstStyle/>
          <a:p>
            <a:pPr marL="257175" indent="-257175" defTabSz="685800" latinLnBrk="1">
              <a:spcBef>
                <a:spcPct val="20000"/>
              </a:spcBef>
              <a:buFont typeface="Arial" pitchFamily="34" charset="0"/>
              <a:buChar char="•"/>
              <a:defRPr/>
            </a:pPr>
            <a:r>
              <a:rPr lang="en-US" altLang="ko-KR" sz="2100">
                <a:solidFill>
                  <a:prstClr val="black"/>
                </a:solidFill>
                <a:latin typeface="나눔바른고딕" panose="020B0603020101020101" pitchFamily="50" charset="-127"/>
                <a:ea typeface="나눔바른고딕" panose="020B0603020101020101" pitchFamily="50" charset="-127"/>
              </a:rPr>
              <a:t># of test cases required?  </a:t>
            </a:r>
          </a:p>
          <a:p>
            <a:pPr marL="900113" lvl="1" indent="-557213" defTabSz="685800" latinLnBrk="1">
              <a:spcBef>
                <a:spcPct val="20000"/>
              </a:spcBef>
              <a:buFont typeface="+mj-ea"/>
              <a:buAutoNum type="circleNumDbPlain"/>
              <a:defRPr/>
            </a:pPr>
            <a:r>
              <a:rPr lang="en-US" altLang="ko-KR" sz="2100">
                <a:solidFill>
                  <a:prstClr val="black"/>
                </a:solidFill>
                <a:latin typeface="나눔바른고딕" panose="020B0603020101020101" pitchFamily="50" charset="-127"/>
                <a:ea typeface="나눔바른고딕" panose="020B0603020101020101" pitchFamily="50" charset="-127"/>
              </a:rPr>
              <a:t>4</a:t>
            </a:r>
          </a:p>
          <a:p>
            <a:pPr marL="900113" lvl="1" indent="-557213" defTabSz="685800" latinLnBrk="1">
              <a:spcBef>
                <a:spcPct val="20000"/>
              </a:spcBef>
              <a:buFont typeface="+mj-ea"/>
              <a:buAutoNum type="circleNumDbPlain"/>
              <a:defRPr/>
            </a:pPr>
            <a:r>
              <a:rPr lang="en-US" altLang="ko-KR" sz="2100">
                <a:solidFill>
                  <a:prstClr val="black"/>
                </a:solidFill>
                <a:latin typeface="나눔바른고딕" panose="020B0603020101020101" pitchFamily="50" charset="-127"/>
                <a:ea typeface="나눔바른고딕" panose="020B0603020101020101" pitchFamily="50" charset="-127"/>
              </a:rPr>
              <a:t>11</a:t>
            </a:r>
            <a:endParaRPr lang="en-US" altLang="ko-KR" sz="2100" dirty="0">
              <a:solidFill>
                <a:prstClr val="black"/>
              </a:solidFill>
              <a:latin typeface="나눔바른고딕" panose="020B0603020101020101" pitchFamily="50" charset="-127"/>
              <a:ea typeface="나눔바른고딕" panose="020B0603020101020101" pitchFamily="50" charset="-127"/>
            </a:endParaRPr>
          </a:p>
          <a:p>
            <a:pPr marL="900113" lvl="1" indent="-557213" defTabSz="685800" latinLnBrk="1">
              <a:spcBef>
                <a:spcPct val="20000"/>
              </a:spcBef>
              <a:buFont typeface="+mj-ea"/>
              <a:buAutoNum type="circleNumDbPlain"/>
              <a:defRPr/>
            </a:pPr>
            <a:r>
              <a:rPr lang="en-US" altLang="ko-KR" sz="2100" dirty="0">
                <a:solidFill>
                  <a:prstClr val="black"/>
                </a:solidFill>
                <a:latin typeface="나눔바른고딕" panose="020B0603020101020101" pitchFamily="50" charset="-127"/>
                <a:ea typeface="나눔바른고딕" panose="020B0603020101020101" pitchFamily="50" charset="-127"/>
              </a:rPr>
              <a:t>50</a:t>
            </a:r>
          </a:p>
          <a:p>
            <a:pPr marL="900113" lvl="1" indent="-557213" defTabSz="685800" latinLnBrk="1">
              <a:spcBef>
                <a:spcPct val="20000"/>
              </a:spcBef>
              <a:buFont typeface="+mj-ea"/>
              <a:buAutoNum type="circleNumDbPlain"/>
              <a:defRPr/>
            </a:pPr>
            <a:r>
              <a:rPr lang="en-US" altLang="ko-KR" sz="2100" dirty="0">
                <a:solidFill>
                  <a:prstClr val="black"/>
                </a:solidFill>
                <a:latin typeface="나눔바른고딕" panose="020B0603020101020101" pitchFamily="50" charset="-127"/>
                <a:ea typeface="나눔바른고딕" panose="020B0603020101020101" pitchFamily="50" charset="-127"/>
              </a:rPr>
              <a:t>100</a:t>
            </a:r>
          </a:p>
          <a:p>
            <a:pPr marL="257175" indent="-257175" defTabSz="685800" latinLnBrk="1">
              <a:spcBef>
                <a:spcPct val="20000"/>
              </a:spcBef>
              <a:buFont typeface="Arial" pitchFamily="34" charset="0"/>
              <a:buChar char="•"/>
              <a:defRPr/>
            </a:pPr>
            <a:r>
              <a:rPr lang="en-US" altLang="ko-KR" sz="2100">
                <a:solidFill>
                  <a:prstClr val="black"/>
                </a:solidFill>
                <a:latin typeface="나눔바른고딕" panose="020B0603020101020101" pitchFamily="50" charset="-127"/>
                <a:ea typeface="나눔바른고딕" panose="020B0603020101020101" pitchFamily="50" charset="-127"/>
              </a:rPr>
              <a:t># of feasible unique execution paths?</a:t>
            </a:r>
          </a:p>
          <a:p>
            <a:pPr marL="600075" lvl="1" indent="-257175" defTabSz="685800" latinLnBrk="1">
              <a:spcBef>
                <a:spcPct val="20000"/>
              </a:spcBef>
              <a:buFont typeface="Arial" pitchFamily="34" charset="0"/>
              <a:buChar char="•"/>
              <a:defRPr/>
            </a:pPr>
            <a:r>
              <a:rPr lang="en-US" altLang="ko-KR" sz="2100">
                <a:solidFill>
                  <a:prstClr val="black"/>
                </a:solidFill>
                <a:latin typeface="나눔바른고딕" panose="020B0603020101020101" pitchFamily="50" charset="-127"/>
                <a:ea typeface="나눔바른고딕" panose="020B0603020101020101" pitchFamily="50" charset="-127"/>
              </a:rPr>
              <a:t> 11</a:t>
            </a:r>
            <a:r>
              <a:rPr lang="ko-KR" altLang="en-US" sz="2100">
                <a:solidFill>
                  <a:prstClr val="black"/>
                </a:solidFill>
                <a:latin typeface="나눔바른고딕" panose="020B0603020101020101" pitchFamily="50" charset="-127"/>
                <a:ea typeface="나눔바른고딕" panose="020B0603020101020101" pitchFamily="50" charset="-127"/>
              </a:rPr>
              <a:t> </a:t>
            </a:r>
            <a:endParaRPr lang="en-US" altLang="ko-KR" sz="2100">
              <a:solidFill>
                <a:prstClr val="black"/>
              </a:solidFill>
              <a:latin typeface="나눔바른고딕" panose="020B0603020101020101" pitchFamily="50" charset="-127"/>
              <a:ea typeface="나눔바른고딕" panose="020B0603020101020101" pitchFamily="50" charset="-127"/>
            </a:endParaRPr>
          </a:p>
          <a:p>
            <a:pPr marL="257175" indent="-257175" defTabSz="685800" latinLnBrk="1">
              <a:spcBef>
                <a:spcPct val="20000"/>
              </a:spcBef>
              <a:buFont typeface="Arial" pitchFamily="34" charset="0"/>
              <a:buChar char="•"/>
              <a:defRPr/>
            </a:pPr>
            <a:r>
              <a:rPr lang="en-US" altLang="ko-KR" sz="2100">
                <a:solidFill>
                  <a:prstClr val="black"/>
                </a:solidFill>
                <a:latin typeface="나눔바른고딕" panose="020B0603020101020101" pitchFamily="50" charset="-127"/>
                <a:ea typeface="나눔바른고딕" panose="020B0603020101020101" pitchFamily="50" charset="-127"/>
              </a:rPr>
              <a:t>The goal of testing </a:t>
            </a:r>
            <a:endParaRPr lang="en-US" altLang="ko-KR" sz="2100" dirty="0">
              <a:solidFill>
                <a:prstClr val="black"/>
              </a:solidFill>
              <a:latin typeface="나눔바른고딕" panose="020B0603020101020101" pitchFamily="50" charset="-127"/>
              <a:ea typeface="나눔바른고딕" panose="020B0603020101020101" pitchFamily="50" charset="-127"/>
            </a:endParaRPr>
          </a:p>
          <a:p>
            <a:pPr marL="600075" lvl="1" indent="-257175" defTabSz="685800" latinLnBrk="1">
              <a:spcBef>
                <a:spcPct val="20000"/>
              </a:spcBef>
              <a:buFont typeface="Arial" pitchFamily="34" charset="0"/>
              <a:buChar char="•"/>
              <a:defRPr/>
            </a:pPr>
            <a:r>
              <a:rPr lang="en-US" altLang="ko-KR" sz="2100">
                <a:solidFill>
                  <a:prstClr val="black"/>
                </a:solidFill>
                <a:latin typeface="나눔바른고딕" panose="020B0603020101020101" pitchFamily="50" charset="-127"/>
                <a:ea typeface="나눔바른고딕" panose="020B0603020101020101" pitchFamily="50" charset="-127"/>
              </a:rPr>
              <a:t>Generate 11 test cases that exercise </a:t>
            </a:r>
            <a:r>
              <a:rPr lang="en-US" altLang="ko-KR" sz="2100">
                <a:solidFill>
                  <a:srgbClr val="00B050"/>
                </a:solidFill>
                <a:latin typeface="나눔바른고딕" panose="020B0603020101020101" pitchFamily="50" charset="-127"/>
                <a:ea typeface="나눔바른고딕" panose="020B0603020101020101" pitchFamily="50" charset="-127"/>
              </a:rPr>
              <a:t>the 11 unique execution paths  </a:t>
            </a:r>
            <a:endParaRPr lang="en-US" altLang="ko-KR" sz="2100" dirty="0">
              <a:solidFill>
                <a:srgbClr val="00B050"/>
              </a:solidFill>
              <a:latin typeface="나눔바른고딕" panose="020B0603020101020101" pitchFamily="50" charset="-127"/>
              <a:ea typeface="나눔바른고딕" panose="020B0603020101020101" pitchFamily="50" charset="-127"/>
            </a:endParaRPr>
          </a:p>
          <a:p>
            <a:pPr marL="257175" indent="-257175" defTabSz="685800" latinLnBrk="1">
              <a:spcBef>
                <a:spcPct val="20000"/>
              </a:spcBef>
              <a:buFont typeface="Arial" pitchFamily="34" charset="0"/>
              <a:buChar char="•"/>
              <a:defRPr/>
            </a:pPr>
            <a:endParaRPr lang="ko-KR" altLang="en-US" sz="2100" dirty="0">
              <a:solidFill>
                <a:prstClr val="black"/>
              </a:solidFill>
              <a:latin typeface="나눔바른고딕" panose="020B0603020101020101" pitchFamily="50" charset="-127"/>
              <a:ea typeface="나눔바른고딕" panose="020B0603020101020101" pitchFamily="50" charset="-127"/>
            </a:endParaRPr>
          </a:p>
        </p:txBody>
      </p:sp>
      <p:grpSp>
        <p:nvGrpSpPr>
          <p:cNvPr id="13" name="그룹 12"/>
          <p:cNvGrpSpPr/>
          <p:nvPr/>
        </p:nvGrpSpPr>
        <p:grpSpPr>
          <a:xfrm>
            <a:off x="4829172" y="1335564"/>
            <a:ext cx="3800475" cy="4387139"/>
            <a:chOff x="4000496" y="13336"/>
            <a:chExt cx="5067300" cy="6773251"/>
          </a:xfrm>
        </p:grpSpPr>
        <p:pic>
          <p:nvPicPr>
            <p:cNvPr id="89091" name="Picture 3"/>
            <p:cNvPicPr>
              <a:picLocks noChangeAspect="1" noChangeArrowheads="1"/>
            </p:cNvPicPr>
            <p:nvPr/>
          </p:nvPicPr>
          <p:blipFill>
            <a:blip r:embed="rId3"/>
            <a:srcRect b="2589"/>
            <a:stretch>
              <a:fillRect/>
            </a:stretch>
          </p:blipFill>
          <p:spPr bwMode="auto">
            <a:xfrm>
              <a:off x="4000496" y="13336"/>
              <a:ext cx="5067300" cy="6773251"/>
            </a:xfrm>
            <a:prstGeom prst="rect">
              <a:avLst/>
            </a:prstGeom>
            <a:noFill/>
            <a:ln w="38100">
              <a:solidFill>
                <a:schemeClr val="accent1"/>
              </a:solidFill>
              <a:miter lim="800000"/>
              <a:headEnd/>
              <a:tailEnd/>
            </a:ln>
            <a:effectLst/>
          </p:spPr>
        </p:pic>
        <p:sp>
          <p:nvSpPr>
            <p:cNvPr id="12" name="직사각형 11"/>
            <p:cNvSpPr/>
            <p:nvPr/>
          </p:nvSpPr>
          <p:spPr>
            <a:xfrm>
              <a:off x="4000496" y="142853"/>
              <a:ext cx="1928827" cy="1425518"/>
            </a:xfrm>
            <a:prstGeom prst="rect">
              <a:avLst/>
            </a:prstGeom>
          </p:spPr>
          <p:txBody>
            <a:bodyPr wrap="square">
              <a:spAutoFit/>
            </a:bodyPr>
            <a:lstStyle/>
            <a:p>
              <a:pPr defTabSz="685800" latinLnBrk="1">
                <a:defRPr/>
              </a:pPr>
              <a:r>
                <a:rPr lang="en-US" altLang="ko-KR" sz="1350" dirty="0">
                  <a:solidFill>
                    <a:prstClr val="black"/>
                  </a:solidFill>
                  <a:latin typeface="Calibri" pitchFamily="34" charset="0"/>
                  <a:ea typeface="맑은 고딕" panose="020B0503020000020004" pitchFamily="50" charset="-127"/>
                </a:rPr>
                <a:t>“Software Testing a craftsman’s approach” 2</a:t>
              </a:r>
              <a:r>
                <a:rPr lang="en-US" altLang="ko-KR" sz="1350" baseline="30000" dirty="0">
                  <a:solidFill>
                    <a:prstClr val="black"/>
                  </a:solidFill>
                  <a:latin typeface="Calibri" pitchFamily="34" charset="0"/>
                  <a:ea typeface="맑은 고딕" panose="020B0503020000020004" pitchFamily="50" charset="-127"/>
                </a:rPr>
                <a:t>nd</a:t>
              </a:r>
              <a:r>
                <a:rPr lang="en-US" altLang="ko-KR" sz="1350" dirty="0">
                  <a:solidFill>
                    <a:prstClr val="black"/>
                  </a:solidFill>
                  <a:latin typeface="Calibri" pitchFamily="34" charset="0"/>
                  <a:ea typeface="맑은 고딕" panose="020B0503020000020004" pitchFamily="50" charset="-127"/>
                </a:rPr>
                <a:t> </a:t>
              </a:r>
              <a:r>
                <a:rPr lang="en-US" altLang="ko-KR" sz="1350" dirty="0" err="1">
                  <a:solidFill>
                    <a:prstClr val="black"/>
                  </a:solidFill>
                  <a:latin typeface="Calibri" pitchFamily="34" charset="0"/>
                  <a:ea typeface="맑은 고딕" panose="020B0503020000020004" pitchFamily="50" charset="-127"/>
                </a:rPr>
                <a:t>ed</a:t>
              </a:r>
              <a:r>
                <a:rPr lang="en-US" altLang="ko-KR" sz="1350" dirty="0">
                  <a:solidFill>
                    <a:prstClr val="black"/>
                  </a:solidFill>
                  <a:latin typeface="Calibri" pitchFamily="34" charset="0"/>
                  <a:ea typeface="맑은 고딕" panose="020B0503020000020004" pitchFamily="50" charset="-127"/>
                </a:rPr>
                <a:t> by </a:t>
              </a:r>
              <a:r>
                <a:rPr lang="en-US" altLang="ko-KR" sz="1350" dirty="0" err="1">
                  <a:solidFill>
                    <a:prstClr val="black"/>
                  </a:solidFill>
                  <a:latin typeface="Calibri" pitchFamily="34" charset="0"/>
                  <a:ea typeface="맑은 고딕" panose="020B0503020000020004" pitchFamily="50" charset="-127"/>
                </a:rPr>
                <a:t>P.C.Jorgensen</a:t>
              </a:r>
              <a:r>
                <a:rPr lang="en-US" altLang="ko-KR" sz="1350" dirty="0">
                  <a:solidFill>
                    <a:prstClr val="black"/>
                  </a:solidFill>
                  <a:latin typeface="Calibri" pitchFamily="34" charset="0"/>
                  <a:ea typeface="맑은 고딕" panose="020B0503020000020004" pitchFamily="50" charset="-127"/>
                </a:rPr>
                <a:t> </a:t>
              </a:r>
            </a:p>
          </p:txBody>
        </p:sp>
      </p:grpSp>
      <p:sp>
        <p:nvSpPr>
          <p:cNvPr id="7" name="TextBox 6"/>
          <p:cNvSpPr txBox="1"/>
          <p:nvPr/>
        </p:nvSpPr>
        <p:spPr>
          <a:xfrm>
            <a:off x="120238" y="303039"/>
            <a:ext cx="7589702" cy="492443"/>
          </a:xfrm>
          <a:prstGeom prst="rect">
            <a:avLst/>
          </a:prstGeom>
          <a:noFill/>
          <a:effectLst>
            <a:outerShdw blurRad="88900" dist="38100" dir="2700000" algn="tl" rotWithShape="0">
              <a:prstClr val="black">
                <a:alpha val="80000"/>
              </a:prstClr>
            </a:outerShdw>
          </a:effectLst>
        </p:spPr>
        <p:txBody>
          <a:bodyPr wrap="square" rtlCol="0">
            <a:spAutoFit/>
          </a:bodyPr>
          <a:lstStyle/>
          <a:p>
            <a:pPr defTabSz="685800" latinLnBrk="1">
              <a:defRPr/>
            </a:pPr>
            <a:r>
              <a:rPr lang="en-US" altLang="ko-KR" sz="2600" b="1">
                <a:solidFill>
                  <a:prstClr val="white"/>
                </a:solidFill>
                <a:latin typeface="나눔스퀘어 Bold" panose="020B0600000101010101" pitchFamily="50" charset="-127"/>
                <a:ea typeface="나눔스퀘어 Bold" panose="020B0600000101010101" pitchFamily="50" charset="-127"/>
              </a:rPr>
              <a:t>Test Cases for the Triangle Decision  </a:t>
            </a:r>
            <a:endParaRPr lang="ko-KR" altLang="en-US" sz="2600" b="1" dirty="0">
              <a:solidFill>
                <a:prstClr val="white"/>
              </a:solidFill>
              <a:latin typeface="나눔스퀘어 Bold" panose="020B0600000101010101" pitchFamily="50" charset="-127"/>
              <a:ea typeface="나눔스퀘어 Bold" panose="020B0600000101010101" pitchFamily="50" charset="-127"/>
            </a:endParaRPr>
          </a:p>
        </p:txBody>
      </p:sp>
      <p:sp>
        <p:nvSpPr>
          <p:cNvPr id="2" name="자유형 1"/>
          <p:cNvSpPr/>
          <p:nvPr/>
        </p:nvSpPr>
        <p:spPr>
          <a:xfrm>
            <a:off x="4929744" y="1463162"/>
            <a:ext cx="2537180" cy="4166075"/>
          </a:xfrm>
          <a:custGeom>
            <a:avLst/>
            <a:gdLst>
              <a:gd name="connsiteX0" fmla="*/ 2306089 w 3382907"/>
              <a:gd name="connsiteY0" fmla="*/ 0 h 5554766"/>
              <a:gd name="connsiteX1" fmla="*/ 2280452 w 3382907"/>
              <a:gd name="connsiteY1" fmla="*/ 247828 h 5554766"/>
              <a:gd name="connsiteX2" fmla="*/ 2288998 w 3382907"/>
              <a:gd name="connsiteY2" fmla="*/ 581114 h 5554766"/>
              <a:gd name="connsiteX3" fmla="*/ 2297544 w 3382907"/>
              <a:gd name="connsiteY3" fmla="*/ 606751 h 5554766"/>
              <a:gd name="connsiteX4" fmla="*/ 2331727 w 3382907"/>
              <a:gd name="connsiteY4" fmla="*/ 658026 h 5554766"/>
              <a:gd name="connsiteX5" fmla="*/ 2383002 w 3382907"/>
              <a:gd name="connsiteY5" fmla="*/ 726392 h 5554766"/>
              <a:gd name="connsiteX6" fmla="*/ 2408639 w 3382907"/>
              <a:gd name="connsiteY6" fmla="*/ 734938 h 5554766"/>
              <a:gd name="connsiteX7" fmla="*/ 2451368 w 3382907"/>
              <a:gd name="connsiteY7" fmla="*/ 769121 h 5554766"/>
              <a:gd name="connsiteX8" fmla="*/ 2477005 w 3382907"/>
              <a:gd name="connsiteY8" fmla="*/ 794759 h 5554766"/>
              <a:gd name="connsiteX9" fmla="*/ 2511188 w 3382907"/>
              <a:gd name="connsiteY9" fmla="*/ 811850 h 5554766"/>
              <a:gd name="connsiteX10" fmla="*/ 2545372 w 3382907"/>
              <a:gd name="connsiteY10" fmla="*/ 837488 h 5554766"/>
              <a:gd name="connsiteX11" fmla="*/ 2622284 w 3382907"/>
              <a:gd name="connsiteY11" fmla="*/ 863125 h 5554766"/>
              <a:gd name="connsiteX12" fmla="*/ 2707742 w 3382907"/>
              <a:gd name="connsiteY12" fmla="*/ 880217 h 5554766"/>
              <a:gd name="connsiteX13" fmla="*/ 2904295 w 3382907"/>
              <a:gd name="connsiteY13" fmla="*/ 897308 h 5554766"/>
              <a:gd name="connsiteX14" fmla="*/ 2938478 w 3382907"/>
              <a:gd name="connsiteY14" fmla="*/ 905854 h 5554766"/>
              <a:gd name="connsiteX15" fmla="*/ 2989753 w 3382907"/>
              <a:gd name="connsiteY15" fmla="*/ 914400 h 5554766"/>
              <a:gd name="connsiteX16" fmla="*/ 3041028 w 3382907"/>
              <a:gd name="connsiteY16" fmla="*/ 931491 h 5554766"/>
              <a:gd name="connsiteX17" fmla="*/ 3075211 w 3382907"/>
              <a:gd name="connsiteY17" fmla="*/ 940037 h 5554766"/>
              <a:gd name="connsiteX18" fmla="*/ 3100848 w 3382907"/>
              <a:gd name="connsiteY18" fmla="*/ 948583 h 5554766"/>
              <a:gd name="connsiteX19" fmla="*/ 3177760 w 3382907"/>
              <a:gd name="connsiteY19" fmla="*/ 965674 h 5554766"/>
              <a:gd name="connsiteX20" fmla="*/ 3220489 w 3382907"/>
              <a:gd name="connsiteY20" fmla="*/ 1051132 h 5554766"/>
              <a:gd name="connsiteX21" fmla="*/ 3194852 w 3382907"/>
              <a:gd name="connsiteY21" fmla="*/ 1128045 h 5554766"/>
              <a:gd name="connsiteX22" fmla="*/ 3169215 w 3382907"/>
              <a:gd name="connsiteY22" fmla="*/ 1145136 h 5554766"/>
              <a:gd name="connsiteX23" fmla="*/ 3152123 w 3382907"/>
              <a:gd name="connsiteY23" fmla="*/ 1170774 h 5554766"/>
              <a:gd name="connsiteX24" fmla="*/ 3117940 w 3382907"/>
              <a:gd name="connsiteY24" fmla="*/ 1179319 h 5554766"/>
              <a:gd name="connsiteX25" fmla="*/ 3092302 w 3382907"/>
              <a:gd name="connsiteY25" fmla="*/ 1187865 h 5554766"/>
              <a:gd name="connsiteX26" fmla="*/ 3066665 w 3382907"/>
              <a:gd name="connsiteY26" fmla="*/ 1204957 h 5554766"/>
              <a:gd name="connsiteX27" fmla="*/ 3032482 w 3382907"/>
              <a:gd name="connsiteY27" fmla="*/ 1213502 h 5554766"/>
              <a:gd name="connsiteX28" fmla="*/ 3006845 w 3382907"/>
              <a:gd name="connsiteY28" fmla="*/ 1222048 h 5554766"/>
              <a:gd name="connsiteX29" fmla="*/ 2964116 w 3382907"/>
              <a:gd name="connsiteY29" fmla="*/ 1239140 h 5554766"/>
              <a:gd name="connsiteX30" fmla="*/ 2878658 w 3382907"/>
              <a:gd name="connsiteY30" fmla="*/ 1247686 h 5554766"/>
              <a:gd name="connsiteX31" fmla="*/ 2827383 w 3382907"/>
              <a:gd name="connsiteY31" fmla="*/ 1256231 h 5554766"/>
              <a:gd name="connsiteX32" fmla="*/ 2784654 w 3382907"/>
              <a:gd name="connsiteY32" fmla="*/ 1264777 h 5554766"/>
              <a:gd name="connsiteX33" fmla="*/ 2750471 w 3382907"/>
              <a:gd name="connsiteY33" fmla="*/ 1273323 h 5554766"/>
              <a:gd name="connsiteX34" fmla="*/ 2647921 w 3382907"/>
              <a:gd name="connsiteY34" fmla="*/ 1290415 h 5554766"/>
              <a:gd name="connsiteX35" fmla="*/ 2588101 w 3382907"/>
              <a:gd name="connsiteY35" fmla="*/ 1307506 h 5554766"/>
              <a:gd name="connsiteX36" fmla="*/ 2519734 w 3382907"/>
              <a:gd name="connsiteY36" fmla="*/ 1324598 h 5554766"/>
              <a:gd name="connsiteX37" fmla="*/ 2425730 w 3382907"/>
              <a:gd name="connsiteY37" fmla="*/ 1358781 h 5554766"/>
              <a:gd name="connsiteX38" fmla="*/ 2391547 w 3382907"/>
              <a:gd name="connsiteY38" fmla="*/ 1367327 h 5554766"/>
              <a:gd name="connsiteX39" fmla="*/ 2357364 w 3382907"/>
              <a:gd name="connsiteY39" fmla="*/ 1392964 h 5554766"/>
              <a:gd name="connsiteX40" fmla="*/ 2331727 w 3382907"/>
              <a:gd name="connsiteY40" fmla="*/ 1401510 h 5554766"/>
              <a:gd name="connsiteX41" fmla="*/ 2323181 w 3382907"/>
              <a:gd name="connsiteY41" fmla="*/ 1427147 h 5554766"/>
              <a:gd name="connsiteX42" fmla="*/ 2348818 w 3382907"/>
              <a:gd name="connsiteY42" fmla="*/ 1529697 h 5554766"/>
              <a:gd name="connsiteX43" fmla="*/ 2374456 w 3382907"/>
              <a:gd name="connsiteY43" fmla="*/ 1563880 h 5554766"/>
              <a:gd name="connsiteX44" fmla="*/ 2383002 w 3382907"/>
              <a:gd name="connsiteY44" fmla="*/ 1589517 h 5554766"/>
              <a:gd name="connsiteX45" fmla="*/ 2442822 w 3382907"/>
              <a:gd name="connsiteY45" fmla="*/ 1615155 h 5554766"/>
              <a:gd name="connsiteX46" fmla="*/ 2477005 w 3382907"/>
              <a:gd name="connsiteY46" fmla="*/ 1632246 h 5554766"/>
              <a:gd name="connsiteX47" fmla="*/ 2519734 w 3382907"/>
              <a:gd name="connsiteY47" fmla="*/ 1640792 h 5554766"/>
              <a:gd name="connsiteX48" fmla="*/ 2571009 w 3382907"/>
              <a:gd name="connsiteY48" fmla="*/ 1657884 h 5554766"/>
              <a:gd name="connsiteX49" fmla="*/ 2613738 w 3382907"/>
              <a:gd name="connsiteY49" fmla="*/ 1674975 h 5554766"/>
              <a:gd name="connsiteX50" fmla="*/ 2776108 w 3382907"/>
              <a:gd name="connsiteY50" fmla="*/ 1683521 h 5554766"/>
              <a:gd name="connsiteX51" fmla="*/ 2827383 w 3382907"/>
              <a:gd name="connsiteY51" fmla="*/ 1692067 h 5554766"/>
              <a:gd name="connsiteX52" fmla="*/ 2861566 w 3382907"/>
              <a:gd name="connsiteY52" fmla="*/ 1700613 h 5554766"/>
              <a:gd name="connsiteX53" fmla="*/ 3066665 w 3382907"/>
              <a:gd name="connsiteY53" fmla="*/ 1709159 h 5554766"/>
              <a:gd name="connsiteX54" fmla="*/ 3263218 w 3382907"/>
              <a:gd name="connsiteY54" fmla="*/ 1726250 h 5554766"/>
              <a:gd name="connsiteX55" fmla="*/ 3297402 w 3382907"/>
              <a:gd name="connsiteY55" fmla="*/ 1734796 h 5554766"/>
              <a:gd name="connsiteX56" fmla="*/ 3323039 w 3382907"/>
              <a:gd name="connsiteY56" fmla="*/ 1743342 h 5554766"/>
              <a:gd name="connsiteX57" fmla="*/ 3314493 w 3382907"/>
              <a:gd name="connsiteY57" fmla="*/ 1786071 h 5554766"/>
              <a:gd name="connsiteX58" fmla="*/ 3305947 w 3382907"/>
              <a:gd name="connsiteY58" fmla="*/ 1811708 h 5554766"/>
              <a:gd name="connsiteX59" fmla="*/ 3280310 w 3382907"/>
              <a:gd name="connsiteY59" fmla="*/ 1828800 h 5554766"/>
              <a:gd name="connsiteX60" fmla="*/ 3246127 w 3382907"/>
              <a:gd name="connsiteY60" fmla="*/ 1854437 h 5554766"/>
              <a:gd name="connsiteX61" fmla="*/ 3186306 w 3382907"/>
              <a:gd name="connsiteY61" fmla="*/ 1888620 h 5554766"/>
              <a:gd name="connsiteX62" fmla="*/ 3152123 w 3382907"/>
              <a:gd name="connsiteY62" fmla="*/ 1905712 h 5554766"/>
              <a:gd name="connsiteX63" fmla="*/ 3117940 w 3382907"/>
              <a:gd name="connsiteY63" fmla="*/ 1931349 h 5554766"/>
              <a:gd name="connsiteX64" fmla="*/ 3066665 w 3382907"/>
              <a:gd name="connsiteY64" fmla="*/ 1939895 h 5554766"/>
              <a:gd name="connsiteX65" fmla="*/ 2929932 w 3382907"/>
              <a:gd name="connsiteY65" fmla="*/ 1982624 h 5554766"/>
              <a:gd name="connsiteX66" fmla="*/ 2784654 w 3382907"/>
              <a:gd name="connsiteY66" fmla="*/ 2016807 h 5554766"/>
              <a:gd name="connsiteX67" fmla="*/ 2656467 w 3382907"/>
              <a:gd name="connsiteY67" fmla="*/ 2042445 h 5554766"/>
              <a:gd name="connsiteX68" fmla="*/ 2545372 w 3382907"/>
              <a:gd name="connsiteY68" fmla="*/ 2068082 h 5554766"/>
              <a:gd name="connsiteX69" fmla="*/ 2451368 w 3382907"/>
              <a:gd name="connsiteY69" fmla="*/ 2110811 h 5554766"/>
              <a:gd name="connsiteX70" fmla="*/ 2400093 w 3382907"/>
              <a:gd name="connsiteY70" fmla="*/ 2127902 h 5554766"/>
              <a:gd name="connsiteX71" fmla="*/ 2383002 w 3382907"/>
              <a:gd name="connsiteY71" fmla="*/ 2153540 h 5554766"/>
              <a:gd name="connsiteX72" fmla="*/ 2391547 w 3382907"/>
              <a:gd name="connsiteY72" fmla="*/ 2179177 h 5554766"/>
              <a:gd name="connsiteX73" fmla="*/ 2442822 w 3382907"/>
              <a:gd name="connsiteY73" fmla="*/ 2204815 h 5554766"/>
              <a:gd name="connsiteX74" fmla="*/ 2459914 w 3382907"/>
              <a:gd name="connsiteY74" fmla="*/ 2230452 h 5554766"/>
              <a:gd name="connsiteX75" fmla="*/ 2502643 w 3382907"/>
              <a:gd name="connsiteY75" fmla="*/ 2247544 h 5554766"/>
              <a:gd name="connsiteX76" fmla="*/ 2579555 w 3382907"/>
              <a:gd name="connsiteY76" fmla="*/ 2273181 h 5554766"/>
              <a:gd name="connsiteX77" fmla="*/ 3194852 w 3382907"/>
              <a:gd name="connsiteY77" fmla="*/ 2281727 h 5554766"/>
              <a:gd name="connsiteX78" fmla="*/ 3246127 w 3382907"/>
              <a:gd name="connsiteY78" fmla="*/ 2290273 h 5554766"/>
              <a:gd name="connsiteX79" fmla="*/ 3374314 w 3382907"/>
              <a:gd name="connsiteY79" fmla="*/ 2298818 h 5554766"/>
              <a:gd name="connsiteX80" fmla="*/ 3365768 w 3382907"/>
              <a:gd name="connsiteY80" fmla="*/ 2375731 h 5554766"/>
              <a:gd name="connsiteX81" fmla="*/ 3323039 w 3382907"/>
              <a:gd name="connsiteY81" fmla="*/ 2409914 h 5554766"/>
              <a:gd name="connsiteX82" fmla="*/ 3271764 w 3382907"/>
              <a:gd name="connsiteY82" fmla="*/ 2444097 h 5554766"/>
              <a:gd name="connsiteX83" fmla="*/ 3177760 w 3382907"/>
              <a:gd name="connsiteY83" fmla="*/ 2495372 h 5554766"/>
              <a:gd name="connsiteX84" fmla="*/ 3100848 w 3382907"/>
              <a:gd name="connsiteY84" fmla="*/ 2512463 h 5554766"/>
              <a:gd name="connsiteX85" fmla="*/ 3049573 w 3382907"/>
              <a:gd name="connsiteY85" fmla="*/ 2529555 h 5554766"/>
              <a:gd name="connsiteX86" fmla="*/ 2998299 w 3382907"/>
              <a:gd name="connsiteY86" fmla="*/ 2538101 h 5554766"/>
              <a:gd name="connsiteX87" fmla="*/ 2947024 w 3382907"/>
              <a:gd name="connsiteY87" fmla="*/ 2555192 h 5554766"/>
              <a:gd name="connsiteX88" fmla="*/ 2912841 w 3382907"/>
              <a:gd name="connsiteY88" fmla="*/ 2572284 h 5554766"/>
              <a:gd name="connsiteX89" fmla="*/ 2741925 w 3382907"/>
              <a:gd name="connsiteY89" fmla="*/ 2606467 h 5554766"/>
              <a:gd name="connsiteX90" fmla="*/ 2673559 w 3382907"/>
              <a:gd name="connsiteY90" fmla="*/ 2632104 h 5554766"/>
              <a:gd name="connsiteX91" fmla="*/ 2613738 w 3382907"/>
              <a:gd name="connsiteY91" fmla="*/ 2640650 h 5554766"/>
              <a:gd name="connsiteX92" fmla="*/ 2571009 w 3382907"/>
              <a:gd name="connsiteY92" fmla="*/ 2649196 h 5554766"/>
              <a:gd name="connsiteX93" fmla="*/ 2451368 w 3382907"/>
              <a:gd name="connsiteY93" fmla="*/ 2674833 h 5554766"/>
              <a:gd name="connsiteX94" fmla="*/ 2425730 w 3382907"/>
              <a:gd name="connsiteY94" fmla="*/ 2683379 h 5554766"/>
              <a:gd name="connsiteX95" fmla="*/ 2383002 w 3382907"/>
              <a:gd name="connsiteY95" fmla="*/ 2700471 h 5554766"/>
              <a:gd name="connsiteX96" fmla="*/ 2348818 w 3382907"/>
              <a:gd name="connsiteY96" fmla="*/ 2709017 h 5554766"/>
              <a:gd name="connsiteX97" fmla="*/ 2314635 w 3382907"/>
              <a:gd name="connsiteY97" fmla="*/ 2726108 h 5554766"/>
              <a:gd name="connsiteX98" fmla="*/ 2280452 w 3382907"/>
              <a:gd name="connsiteY98" fmla="*/ 2734654 h 5554766"/>
              <a:gd name="connsiteX99" fmla="*/ 2254815 w 3382907"/>
              <a:gd name="connsiteY99" fmla="*/ 2743200 h 5554766"/>
              <a:gd name="connsiteX100" fmla="*/ 2212086 w 3382907"/>
              <a:gd name="connsiteY100" fmla="*/ 2751745 h 5554766"/>
              <a:gd name="connsiteX101" fmla="*/ 2143719 w 3382907"/>
              <a:gd name="connsiteY101" fmla="*/ 2777383 h 5554766"/>
              <a:gd name="connsiteX102" fmla="*/ 2100990 w 3382907"/>
              <a:gd name="connsiteY102" fmla="*/ 2785929 h 5554766"/>
              <a:gd name="connsiteX103" fmla="*/ 2058261 w 3382907"/>
              <a:gd name="connsiteY103" fmla="*/ 2811566 h 5554766"/>
              <a:gd name="connsiteX104" fmla="*/ 1930074 w 3382907"/>
              <a:gd name="connsiteY104" fmla="*/ 2845749 h 5554766"/>
              <a:gd name="connsiteX105" fmla="*/ 1878800 w 3382907"/>
              <a:gd name="connsiteY105" fmla="*/ 2871387 h 5554766"/>
              <a:gd name="connsiteX106" fmla="*/ 1759159 w 3382907"/>
              <a:gd name="connsiteY106" fmla="*/ 2931207 h 5554766"/>
              <a:gd name="connsiteX107" fmla="*/ 1699338 w 3382907"/>
              <a:gd name="connsiteY107" fmla="*/ 2948299 h 5554766"/>
              <a:gd name="connsiteX108" fmla="*/ 1596788 w 3382907"/>
              <a:gd name="connsiteY108" fmla="*/ 2999574 h 5554766"/>
              <a:gd name="connsiteX109" fmla="*/ 1536968 w 3382907"/>
              <a:gd name="connsiteY109" fmla="*/ 3016665 h 5554766"/>
              <a:gd name="connsiteX110" fmla="*/ 1511330 w 3382907"/>
              <a:gd name="connsiteY110" fmla="*/ 3025211 h 5554766"/>
              <a:gd name="connsiteX111" fmla="*/ 1485693 w 3382907"/>
              <a:gd name="connsiteY111" fmla="*/ 3042302 h 5554766"/>
              <a:gd name="connsiteX112" fmla="*/ 1391689 w 3382907"/>
              <a:gd name="connsiteY112" fmla="*/ 3076486 h 5554766"/>
              <a:gd name="connsiteX113" fmla="*/ 1314777 w 3382907"/>
              <a:gd name="connsiteY113" fmla="*/ 3110669 h 5554766"/>
              <a:gd name="connsiteX114" fmla="*/ 1289140 w 3382907"/>
              <a:gd name="connsiteY114" fmla="*/ 3119215 h 5554766"/>
              <a:gd name="connsiteX115" fmla="*/ 1263502 w 3382907"/>
              <a:gd name="connsiteY115" fmla="*/ 3136306 h 5554766"/>
              <a:gd name="connsiteX116" fmla="*/ 1212228 w 3382907"/>
              <a:gd name="connsiteY116" fmla="*/ 3153398 h 5554766"/>
              <a:gd name="connsiteX117" fmla="*/ 1143861 w 3382907"/>
              <a:gd name="connsiteY117" fmla="*/ 3179035 h 5554766"/>
              <a:gd name="connsiteX118" fmla="*/ 1118224 w 3382907"/>
              <a:gd name="connsiteY118" fmla="*/ 3187581 h 5554766"/>
              <a:gd name="connsiteX119" fmla="*/ 938762 w 3382907"/>
              <a:gd name="connsiteY119" fmla="*/ 3255947 h 5554766"/>
              <a:gd name="connsiteX120" fmla="*/ 861850 w 3382907"/>
              <a:gd name="connsiteY120" fmla="*/ 3290131 h 5554766"/>
              <a:gd name="connsiteX121" fmla="*/ 742209 w 3382907"/>
              <a:gd name="connsiteY121" fmla="*/ 3332859 h 5554766"/>
              <a:gd name="connsiteX122" fmla="*/ 699480 w 3382907"/>
              <a:gd name="connsiteY122" fmla="*/ 3341405 h 5554766"/>
              <a:gd name="connsiteX123" fmla="*/ 545656 w 3382907"/>
              <a:gd name="connsiteY123" fmla="*/ 3401226 h 5554766"/>
              <a:gd name="connsiteX124" fmla="*/ 477289 w 3382907"/>
              <a:gd name="connsiteY124" fmla="*/ 3426863 h 5554766"/>
              <a:gd name="connsiteX125" fmla="*/ 357648 w 3382907"/>
              <a:gd name="connsiteY125" fmla="*/ 3495230 h 5554766"/>
              <a:gd name="connsiteX126" fmla="*/ 255099 w 3382907"/>
              <a:gd name="connsiteY126" fmla="*/ 3555050 h 5554766"/>
              <a:gd name="connsiteX127" fmla="*/ 238007 w 3382907"/>
              <a:gd name="connsiteY127" fmla="*/ 3580688 h 5554766"/>
              <a:gd name="connsiteX128" fmla="*/ 229461 w 3382907"/>
              <a:gd name="connsiteY128" fmla="*/ 3606325 h 5554766"/>
              <a:gd name="connsiteX129" fmla="*/ 212370 w 3382907"/>
              <a:gd name="connsiteY129" fmla="*/ 3700329 h 5554766"/>
              <a:gd name="connsiteX130" fmla="*/ 195278 w 3382907"/>
              <a:gd name="connsiteY130" fmla="*/ 3777241 h 5554766"/>
              <a:gd name="connsiteX131" fmla="*/ 178187 w 3382907"/>
              <a:gd name="connsiteY131" fmla="*/ 3828516 h 5554766"/>
              <a:gd name="connsiteX132" fmla="*/ 152549 w 3382907"/>
              <a:gd name="connsiteY132" fmla="*/ 3965248 h 5554766"/>
              <a:gd name="connsiteX133" fmla="*/ 144003 w 3382907"/>
              <a:gd name="connsiteY133" fmla="*/ 4025069 h 5554766"/>
              <a:gd name="connsiteX134" fmla="*/ 101274 w 3382907"/>
              <a:gd name="connsiteY134" fmla="*/ 4161802 h 5554766"/>
              <a:gd name="connsiteX135" fmla="*/ 75637 w 3382907"/>
              <a:gd name="connsiteY135" fmla="*/ 4264351 h 5554766"/>
              <a:gd name="connsiteX136" fmla="*/ 58545 w 3382907"/>
              <a:gd name="connsiteY136" fmla="*/ 4375446 h 5554766"/>
              <a:gd name="connsiteX137" fmla="*/ 24362 w 3382907"/>
              <a:gd name="connsiteY137" fmla="*/ 4546362 h 5554766"/>
              <a:gd name="connsiteX138" fmla="*/ 7271 w 3382907"/>
              <a:gd name="connsiteY138" fmla="*/ 5554766 h 55547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Lst>
            <a:rect l="l" t="t" r="r" b="b"/>
            <a:pathLst>
              <a:path w="3382907" h="5554766">
                <a:moveTo>
                  <a:pt x="2306089" y="0"/>
                </a:moveTo>
                <a:cubicBezTo>
                  <a:pt x="2297102" y="71904"/>
                  <a:pt x="2281378" y="192263"/>
                  <a:pt x="2280452" y="247828"/>
                </a:cubicBezTo>
                <a:cubicBezTo>
                  <a:pt x="2278600" y="358944"/>
                  <a:pt x="2283712" y="470108"/>
                  <a:pt x="2288998" y="581114"/>
                </a:cubicBezTo>
                <a:cubicBezTo>
                  <a:pt x="2289426" y="590112"/>
                  <a:pt x="2293169" y="598877"/>
                  <a:pt x="2297544" y="606751"/>
                </a:cubicBezTo>
                <a:cubicBezTo>
                  <a:pt x="2307520" y="624708"/>
                  <a:pt x="2321159" y="640412"/>
                  <a:pt x="2331727" y="658026"/>
                </a:cubicBezTo>
                <a:cubicBezTo>
                  <a:pt x="2346458" y="682578"/>
                  <a:pt x="2358078" y="709776"/>
                  <a:pt x="2383002" y="726392"/>
                </a:cubicBezTo>
                <a:cubicBezTo>
                  <a:pt x="2390497" y="731389"/>
                  <a:pt x="2400093" y="732089"/>
                  <a:pt x="2408639" y="734938"/>
                </a:cubicBezTo>
                <a:cubicBezTo>
                  <a:pt x="2446863" y="792275"/>
                  <a:pt x="2401834" y="736097"/>
                  <a:pt x="2451368" y="769121"/>
                </a:cubicBezTo>
                <a:cubicBezTo>
                  <a:pt x="2461424" y="775825"/>
                  <a:pt x="2467171" y="787734"/>
                  <a:pt x="2477005" y="794759"/>
                </a:cubicBezTo>
                <a:cubicBezTo>
                  <a:pt x="2487371" y="802164"/>
                  <a:pt x="2500385" y="805098"/>
                  <a:pt x="2511188" y="811850"/>
                </a:cubicBezTo>
                <a:cubicBezTo>
                  <a:pt x="2523266" y="819399"/>
                  <a:pt x="2532921" y="830571"/>
                  <a:pt x="2545372" y="837488"/>
                </a:cubicBezTo>
                <a:cubicBezTo>
                  <a:pt x="2567850" y="849976"/>
                  <a:pt x="2597073" y="857723"/>
                  <a:pt x="2622284" y="863125"/>
                </a:cubicBezTo>
                <a:cubicBezTo>
                  <a:pt x="2650689" y="869212"/>
                  <a:pt x="2678801" y="877700"/>
                  <a:pt x="2707742" y="880217"/>
                </a:cubicBezTo>
                <a:lnTo>
                  <a:pt x="2904295" y="897308"/>
                </a:lnTo>
                <a:cubicBezTo>
                  <a:pt x="2915689" y="900157"/>
                  <a:pt x="2926961" y="903551"/>
                  <a:pt x="2938478" y="905854"/>
                </a:cubicBezTo>
                <a:cubicBezTo>
                  <a:pt x="2955469" y="909252"/>
                  <a:pt x="2972943" y="910198"/>
                  <a:pt x="2989753" y="914400"/>
                </a:cubicBezTo>
                <a:cubicBezTo>
                  <a:pt x="3007231" y="918769"/>
                  <a:pt x="3023550" y="927121"/>
                  <a:pt x="3041028" y="931491"/>
                </a:cubicBezTo>
                <a:cubicBezTo>
                  <a:pt x="3052422" y="934340"/>
                  <a:pt x="3063918" y="936810"/>
                  <a:pt x="3075211" y="940037"/>
                </a:cubicBezTo>
                <a:cubicBezTo>
                  <a:pt x="3083872" y="942512"/>
                  <a:pt x="3092055" y="946629"/>
                  <a:pt x="3100848" y="948583"/>
                </a:cubicBezTo>
                <a:cubicBezTo>
                  <a:pt x="3191098" y="968639"/>
                  <a:pt x="3120042" y="946436"/>
                  <a:pt x="3177760" y="965674"/>
                </a:cubicBezTo>
                <a:cubicBezTo>
                  <a:pt x="3218459" y="1026721"/>
                  <a:pt x="3206962" y="997020"/>
                  <a:pt x="3220489" y="1051132"/>
                </a:cubicBezTo>
                <a:cubicBezTo>
                  <a:pt x="3214760" y="1085509"/>
                  <a:pt x="3218885" y="1104012"/>
                  <a:pt x="3194852" y="1128045"/>
                </a:cubicBezTo>
                <a:cubicBezTo>
                  <a:pt x="3187590" y="1135307"/>
                  <a:pt x="3177761" y="1139439"/>
                  <a:pt x="3169215" y="1145136"/>
                </a:cubicBezTo>
                <a:cubicBezTo>
                  <a:pt x="3163518" y="1153682"/>
                  <a:pt x="3160669" y="1165077"/>
                  <a:pt x="3152123" y="1170774"/>
                </a:cubicBezTo>
                <a:cubicBezTo>
                  <a:pt x="3142351" y="1177289"/>
                  <a:pt x="3129233" y="1176093"/>
                  <a:pt x="3117940" y="1179319"/>
                </a:cubicBezTo>
                <a:cubicBezTo>
                  <a:pt x="3109278" y="1181794"/>
                  <a:pt x="3100848" y="1185016"/>
                  <a:pt x="3092302" y="1187865"/>
                </a:cubicBezTo>
                <a:cubicBezTo>
                  <a:pt x="3083756" y="1193562"/>
                  <a:pt x="3076105" y="1200911"/>
                  <a:pt x="3066665" y="1204957"/>
                </a:cubicBezTo>
                <a:cubicBezTo>
                  <a:pt x="3055870" y="1209584"/>
                  <a:pt x="3043775" y="1210275"/>
                  <a:pt x="3032482" y="1213502"/>
                </a:cubicBezTo>
                <a:cubicBezTo>
                  <a:pt x="3023821" y="1215977"/>
                  <a:pt x="3015279" y="1218885"/>
                  <a:pt x="3006845" y="1222048"/>
                </a:cubicBezTo>
                <a:cubicBezTo>
                  <a:pt x="2992482" y="1227434"/>
                  <a:pt x="2979158" y="1236131"/>
                  <a:pt x="2964116" y="1239140"/>
                </a:cubicBezTo>
                <a:cubicBezTo>
                  <a:pt x="2936044" y="1244755"/>
                  <a:pt x="2907065" y="1244135"/>
                  <a:pt x="2878658" y="1247686"/>
                </a:cubicBezTo>
                <a:cubicBezTo>
                  <a:pt x="2861464" y="1249835"/>
                  <a:pt x="2844431" y="1253131"/>
                  <a:pt x="2827383" y="1256231"/>
                </a:cubicBezTo>
                <a:cubicBezTo>
                  <a:pt x="2813092" y="1258829"/>
                  <a:pt x="2798833" y="1261626"/>
                  <a:pt x="2784654" y="1264777"/>
                </a:cubicBezTo>
                <a:cubicBezTo>
                  <a:pt x="2773189" y="1267325"/>
                  <a:pt x="2762015" y="1271158"/>
                  <a:pt x="2750471" y="1273323"/>
                </a:cubicBezTo>
                <a:cubicBezTo>
                  <a:pt x="2716410" y="1279710"/>
                  <a:pt x="2681243" y="1280895"/>
                  <a:pt x="2647921" y="1290415"/>
                </a:cubicBezTo>
                <a:lnTo>
                  <a:pt x="2588101" y="1307506"/>
                </a:lnTo>
                <a:cubicBezTo>
                  <a:pt x="2565404" y="1313559"/>
                  <a:pt x="2542321" y="1318145"/>
                  <a:pt x="2519734" y="1324598"/>
                </a:cubicBezTo>
                <a:cubicBezTo>
                  <a:pt x="2421969" y="1352530"/>
                  <a:pt x="2512380" y="1329897"/>
                  <a:pt x="2425730" y="1358781"/>
                </a:cubicBezTo>
                <a:cubicBezTo>
                  <a:pt x="2414588" y="1362495"/>
                  <a:pt x="2402941" y="1364478"/>
                  <a:pt x="2391547" y="1367327"/>
                </a:cubicBezTo>
                <a:cubicBezTo>
                  <a:pt x="2380153" y="1375873"/>
                  <a:pt x="2369730" y="1385898"/>
                  <a:pt x="2357364" y="1392964"/>
                </a:cubicBezTo>
                <a:cubicBezTo>
                  <a:pt x="2349543" y="1397433"/>
                  <a:pt x="2338097" y="1395140"/>
                  <a:pt x="2331727" y="1401510"/>
                </a:cubicBezTo>
                <a:cubicBezTo>
                  <a:pt x="2325357" y="1407880"/>
                  <a:pt x="2326030" y="1418601"/>
                  <a:pt x="2323181" y="1427147"/>
                </a:cubicBezTo>
                <a:cubicBezTo>
                  <a:pt x="2326935" y="1449673"/>
                  <a:pt x="2334309" y="1510353"/>
                  <a:pt x="2348818" y="1529697"/>
                </a:cubicBezTo>
                <a:lnTo>
                  <a:pt x="2374456" y="1563880"/>
                </a:lnTo>
                <a:cubicBezTo>
                  <a:pt x="2377305" y="1572426"/>
                  <a:pt x="2377375" y="1582483"/>
                  <a:pt x="2383002" y="1589517"/>
                </a:cubicBezTo>
                <a:cubicBezTo>
                  <a:pt x="2400321" y="1611165"/>
                  <a:pt x="2419362" y="1606358"/>
                  <a:pt x="2442822" y="1615155"/>
                </a:cubicBezTo>
                <a:cubicBezTo>
                  <a:pt x="2454750" y="1619628"/>
                  <a:pt x="2464920" y="1628218"/>
                  <a:pt x="2477005" y="1632246"/>
                </a:cubicBezTo>
                <a:cubicBezTo>
                  <a:pt x="2490785" y="1636839"/>
                  <a:pt x="2505721" y="1636970"/>
                  <a:pt x="2519734" y="1640792"/>
                </a:cubicBezTo>
                <a:cubicBezTo>
                  <a:pt x="2537115" y="1645532"/>
                  <a:pt x="2554077" y="1651727"/>
                  <a:pt x="2571009" y="1657884"/>
                </a:cubicBezTo>
                <a:cubicBezTo>
                  <a:pt x="2585426" y="1663126"/>
                  <a:pt x="2598516" y="1673072"/>
                  <a:pt x="2613738" y="1674975"/>
                </a:cubicBezTo>
                <a:cubicBezTo>
                  <a:pt x="2667518" y="1681697"/>
                  <a:pt x="2721985" y="1680672"/>
                  <a:pt x="2776108" y="1683521"/>
                </a:cubicBezTo>
                <a:cubicBezTo>
                  <a:pt x="2793200" y="1686370"/>
                  <a:pt x="2810392" y="1688669"/>
                  <a:pt x="2827383" y="1692067"/>
                </a:cubicBezTo>
                <a:cubicBezTo>
                  <a:pt x="2838900" y="1694370"/>
                  <a:pt x="2849851" y="1699776"/>
                  <a:pt x="2861566" y="1700613"/>
                </a:cubicBezTo>
                <a:cubicBezTo>
                  <a:pt x="2929818" y="1705488"/>
                  <a:pt x="2998378" y="1704800"/>
                  <a:pt x="3066665" y="1709159"/>
                </a:cubicBezTo>
                <a:cubicBezTo>
                  <a:pt x="3132296" y="1713348"/>
                  <a:pt x="3263218" y="1726250"/>
                  <a:pt x="3263218" y="1726250"/>
                </a:cubicBezTo>
                <a:cubicBezTo>
                  <a:pt x="3274613" y="1729099"/>
                  <a:pt x="3286109" y="1731569"/>
                  <a:pt x="3297402" y="1734796"/>
                </a:cubicBezTo>
                <a:cubicBezTo>
                  <a:pt x="3306063" y="1737271"/>
                  <a:pt x="3320191" y="1734796"/>
                  <a:pt x="3323039" y="1743342"/>
                </a:cubicBezTo>
                <a:cubicBezTo>
                  <a:pt x="3327632" y="1757122"/>
                  <a:pt x="3318016" y="1771980"/>
                  <a:pt x="3314493" y="1786071"/>
                </a:cubicBezTo>
                <a:cubicBezTo>
                  <a:pt x="3312308" y="1794810"/>
                  <a:pt x="3311574" y="1804674"/>
                  <a:pt x="3305947" y="1811708"/>
                </a:cubicBezTo>
                <a:cubicBezTo>
                  <a:pt x="3299531" y="1819728"/>
                  <a:pt x="3288668" y="1822830"/>
                  <a:pt x="3280310" y="1828800"/>
                </a:cubicBezTo>
                <a:cubicBezTo>
                  <a:pt x="3268720" y="1837079"/>
                  <a:pt x="3258143" y="1846790"/>
                  <a:pt x="3246127" y="1854437"/>
                </a:cubicBezTo>
                <a:cubicBezTo>
                  <a:pt x="3226751" y="1866767"/>
                  <a:pt x="3206468" y="1877623"/>
                  <a:pt x="3186306" y="1888620"/>
                </a:cubicBezTo>
                <a:cubicBezTo>
                  <a:pt x="3175122" y="1894720"/>
                  <a:pt x="3162926" y="1898960"/>
                  <a:pt x="3152123" y="1905712"/>
                </a:cubicBezTo>
                <a:cubicBezTo>
                  <a:pt x="3140045" y="1913261"/>
                  <a:pt x="3131164" y="1926059"/>
                  <a:pt x="3117940" y="1931349"/>
                </a:cubicBezTo>
                <a:cubicBezTo>
                  <a:pt x="3101852" y="1937784"/>
                  <a:pt x="3083757" y="1937046"/>
                  <a:pt x="3066665" y="1939895"/>
                </a:cubicBezTo>
                <a:cubicBezTo>
                  <a:pt x="2924327" y="1993271"/>
                  <a:pt x="3072077" y="1940817"/>
                  <a:pt x="2929932" y="1982624"/>
                </a:cubicBezTo>
                <a:cubicBezTo>
                  <a:pt x="2808347" y="2018384"/>
                  <a:pt x="2899284" y="2002478"/>
                  <a:pt x="2784654" y="2016807"/>
                </a:cubicBezTo>
                <a:cubicBezTo>
                  <a:pt x="2602373" y="2068888"/>
                  <a:pt x="2856571" y="1999566"/>
                  <a:pt x="2656467" y="2042445"/>
                </a:cubicBezTo>
                <a:cubicBezTo>
                  <a:pt x="2468774" y="2082664"/>
                  <a:pt x="2754182" y="2038251"/>
                  <a:pt x="2545372" y="2068082"/>
                </a:cubicBezTo>
                <a:cubicBezTo>
                  <a:pt x="2465599" y="2121264"/>
                  <a:pt x="2525845" y="2090499"/>
                  <a:pt x="2451368" y="2110811"/>
                </a:cubicBezTo>
                <a:cubicBezTo>
                  <a:pt x="2433987" y="2115551"/>
                  <a:pt x="2400093" y="2127902"/>
                  <a:pt x="2400093" y="2127902"/>
                </a:cubicBezTo>
                <a:cubicBezTo>
                  <a:pt x="2394396" y="2136448"/>
                  <a:pt x="2384691" y="2143409"/>
                  <a:pt x="2383002" y="2153540"/>
                </a:cubicBezTo>
                <a:cubicBezTo>
                  <a:pt x="2381521" y="2162425"/>
                  <a:pt x="2385920" y="2172143"/>
                  <a:pt x="2391547" y="2179177"/>
                </a:cubicBezTo>
                <a:cubicBezTo>
                  <a:pt x="2403595" y="2194237"/>
                  <a:pt x="2425933" y="2199185"/>
                  <a:pt x="2442822" y="2204815"/>
                </a:cubicBezTo>
                <a:cubicBezTo>
                  <a:pt x="2448519" y="2213361"/>
                  <a:pt x="2451556" y="2224482"/>
                  <a:pt x="2459914" y="2230452"/>
                </a:cubicBezTo>
                <a:cubicBezTo>
                  <a:pt x="2472397" y="2239368"/>
                  <a:pt x="2488196" y="2242385"/>
                  <a:pt x="2502643" y="2247544"/>
                </a:cubicBezTo>
                <a:cubicBezTo>
                  <a:pt x="2528093" y="2256633"/>
                  <a:pt x="2552564" y="2271848"/>
                  <a:pt x="2579555" y="2273181"/>
                </a:cubicBezTo>
                <a:cubicBezTo>
                  <a:pt x="2784424" y="2283298"/>
                  <a:pt x="2989753" y="2278878"/>
                  <a:pt x="3194852" y="2281727"/>
                </a:cubicBezTo>
                <a:cubicBezTo>
                  <a:pt x="3211944" y="2284576"/>
                  <a:pt x="3228878" y="2288630"/>
                  <a:pt x="3246127" y="2290273"/>
                </a:cubicBezTo>
                <a:cubicBezTo>
                  <a:pt x="3288758" y="2294333"/>
                  <a:pt x="3339467" y="2273927"/>
                  <a:pt x="3374314" y="2298818"/>
                </a:cubicBezTo>
                <a:cubicBezTo>
                  <a:pt x="3395305" y="2313811"/>
                  <a:pt x="3372024" y="2350706"/>
                  <a:pt x="3365768" y="2375731"/>
                </a:cubicBezTo>
                <a:cubicBezTo>
                  <a:pt x="3357109" y="2410366"/>
                  <a:pt x="3346641" y="2396802"/>
                  <a:pt x="3323039" y="2409914"/>
                </a:cubicBezTo>
                <a:cubicBezTo>
                  <a:pt x="3305082" y="2419890"/>
                  <a:pt x="3289378" y="2433529"/>
                  <a:pt x="3271764" y="2444097"/>
                </a:cubicBezTo>
                <a:cubicBezTo>
                  <a:pt x="3233184" y="2467245"/>
                  <a:pt x="3220267" y="2476480"/>
                  <a:pt x="3177760" y="2495372"/>
                </a:cubicBezTo>
                <a:cubicBezTo>
                  <a:pt x="3146330" y="2509341"/>
                  <a:pt x="3140532" y="2502542"/>
                  <a:pt x="3100848" y="2512463"/>
                </a:cubicBezTo>
                <a:cubicBezTo>
                  <a:pt x="3083370" y="2516833"/>
                  <a:pt x="3067051" y="2525185"/>
                  <a:pt x="3049573" y="2529555"/>
                </a:cubicBezTo>
                <a:cubicBezTo>
                  <a:pt x="3032763" y="2533758"/>
                  <a:pt x="3015109" y="2533899"/>
                  <a:pt x="2998299" y="2538101"/>
                </a:cubicBezTo>
                <a:cubicBezTo>
                  <a:pt x="2980821" y="2542471"/>
                  <a:pt x="2963752" y="2548501"/>
                  <a:pt x="2947024" y="2555192"/>
                </a:cubicBezTo>
                <a:cubicBezTo>
                  <a:pt x="2935196" y="2559923"/>
                  <a:pt x="2925200" y="2569194"/>
                  <a:pt x="2912841" y="2572284"/>
                </a:cubicBezTo>
                <a:cubicBezTo>
                  <a:pt x="2769931" y="2608011"/>
                  <a:pt x="2855562" y="2570955"/>
                  <a:pt x="2741925" y="2606467"/>
                </a:cubicBezTo>
                <a:cubicBezTo>
                  <a:pt x="2718695" y="2613727"/>
                  <a:pt x="2697076" y="2625833"/>
                  <a:pt x="2673559" y="2632104"/>
                </a:cubicBezTo>
                <a:cubicBezTo>
                  <a:pt x="2654096" y="2637294"/>
                  <a:pt x="2633607" y="2637338"/>
                  <a:pt x="2613738" y="2640650"/>
                </a:cubicBezTo>
                <a:cubicBezTo>
                  <a:pt x="2599411" y="2643038"/>
                  <a:pt x="2585022" y="2645374"/>
                  <a:pt x="2571009" y="2649196"/>
                </a:cubicBezTo>
                <a:cubicBezTo>
                  <a:pt x="2467975" y="2677297"/>
                  <a:pt x="2575817" y="2659278"/>
                  <a:pt x="2451368" y="2674833"/>
                </a:cubicBezTo>
                <a:cubicBezTo>
                  <a:pt x="2442822" y="2677682"/>
                  <a:pt x="2434165" y="2680216"/>
                  <a:pt x="2425730" y="2683379"/>
                </a:cubicBezTo>
                <a:cubicBezTo>
                  <a:pt x="2411367" y="2688765"/>
                  <a:pt x="2397555" y="2695620"/>
                  <a:pt x="2383002" y="2700471"/>
                </a:cubicBezTo>
                <a:cubicBezTo>
                  <a:pt x="2371859" y="2704185"/>
                  <a:pt x="2359816" y="2704893"/>
                  <a:pt x="2348818" y="2709017"/>
                </a:cubicBezTo>
                <a:cubicBezTo>
                  <a:pt x="2336890" y="2713490"/>
                  <a:pt x="2326563" y="2721635"/>
                  <a:pt x="2314635" y="2726108"/>
                </a:cubicBezTo>
                <a:cubicBezTo>
                  <a:pt x="2303638" y="2730232"/>
                  <a:pt x="2291745" y="2731427"/>
                  <a:pt x="2280452" y="2734654"/>
                </a:cubicBezTo>
                <a:cubicBezTo>
                  <a:pt x="2271791" y="2737129"/>
                  <a:pt x="2263554" y="2741015"/>
                  <a:pt x="2254815" y="2743200"/>
                </a:cubicBezTo>
                <a:cubicBezTo>
                  <a:pt x="2240724" y="2746723"/>
                  <a:pt x="2226177" y="2748222"/>
                  <a:pt x="2212086" y="2751745"/>
                </a:cubicBezTo>
                <a:cubicBezTo>
                  <a:pt x="2178878" y="2760047"/>
                  <a:pt x="2182920" y="2765622"/>
                  <a:pt x="2143719" y="2777383"/>
                </a:cubicBezTo>
                <a:cubicBezTo>
                  <a:pt x="2129807" y="2781557"/>
                  <a:pt x="2115233" y="2783080"/>
                  <a:pt x="2100990" y="2785929"/>
                </a:cubicBezTo>
                <a:cubicBezTo>
                  <a:pt x="2086747" y="2794475"/>
                  <a:pt x="2073871" y="2805890"/>
                  <a:pt x="2058261" y="2811566"/>
                </a:cubicBezTo>
                <a:cubicBezTo>
                  <a:pt x="1940939" y="2854229"/>
                  <a:pt x="2084862" y="2768352"/>
                  <a:pt x="1930074" y="2845749"/>
                </a:cubicBezTo>
                <a:cubicBezTo>
                  <a:pt x="1912983" y="2854295"/>
                  <a:pt x="1895625" y="2862327"/>
                  <a:pt x="1878800" y="2871387"/>
                </a:cubicBezTo>
                <a:cubicBezTo>
                  <a:pt x="1819596" y="2903266"/>
                  <a:pt x="1821713" y="2908866"/>
                  <a:pt x="1759159" y="2931207"/>
                </a:cubicBezTo>
                <a:cubicBezTo>
                  <a:pt x="1739629" y="2938182"/>
                  <a:pt x="1718451" y="2940251"/>
                  <a:pt x="1699338" y="2948299"/>
                </a:cubicBezTo>
                <a:cubicBezTo>
                  <a:pt x="1664115" y="2963130"/>
                  <a:pt x="1633536" y="2989075"/>
                  <a:pt x="1596788" y="2999574"/>
                </a:cubicBezTo>
                <a:lnTo>
                  <a:pt x="1536968" y="3016665"/>
                </a:lnTo>
                <a:cubicBezTo>
                  <a:pt x="1528340" y="3019253"/>
                  <a:pt x="1519387" y="3021182"/>
                  <a:pt x="1511330" y="3025211"/>
                </a:cubicBezTo>
                <a:cubicBezTo>
                  <a:pt x="1502144" y="3029804"/>
                  <a:pt x="1495043" y="3038052"/>
                  <a:pt x="1485693" y="3042302"/>
                </a:cubicBezTo>
                <a:cubicBezTo>
                  <a:pt x="1280552" y="3135549"/>
                  <a:pt x="1487919" y="3036390"/>
                  <a:pt x="1391689" y="3076486"/>
                </a:cubicBezTo>
                <a:cubicBezTo>
                  <a:pt x="1365792" y="3087276"/>
                  <a:pt x="1340674" y="3099878"/>
                  <a:pt x="1314777" y="3110669"/>
                </a:cubicBezTo>
                <a:cubicBezTo>
                  <a:pt x="1306462" y="3114134"/>
                  <a:pt x="1297197" y="3115187"/>
                  <a:pt x="1289140" y="3119215"/>
                </a:cubicBezTo>
                <a:cubicBezTo>
                  <a:pt x="1279953" y="3123808"/>
                  <a:pt x="1272888" y="3132135"/>
                  <a:pt x="1263502" y="3136306"/>
                </a:cubicBezTo>
                <a:cubicBezTo>
                  <a:pt x="1247039" y="3143623"/>
                  <a:pt x="1229194" y="3147339"/>
                  <a:pt x="1212228" y="3153398"/>
                </a:cubicBezTo>
                <a:cubicBezTo>
                  <a:pt x="1189307" y="3161584"/>
                  <a:pt x="1166734" y="3170718"/>
                  <a:pt x="1143861" y="3179035"/>
                </a:cubicBezTo>
                <a:cubicBezTo>
                  <a:pt x="1135395" y="3182113"/>
                  <a:pt x="1126658" y="3184418"/>
                  <a:pt x="1118224" y="3187581"/>
                </a:cubicBezTo>
                <a:cubicBezTo>
                  <a:pt x="1058285" y="3210058"/>
                  <a:pt x="997259" y="3229948"/>
                  <a:pt x="938762" y="3255947"/>
                </a:cubicBezTo>
                <a:cubicBezTo>
                  <a:pt x="913125" y="3267342"/>
                  <a:pt x="887976" y="3279908"/>
                  <a:pt x="861850" y="3290131"/>
                </a:cubicBezTo>
                <a:cubicBezTo>
                  <a:pt x="822414" y="3305562"/>
                  <a:pt x="783734" y="3324554"/>
                  <a:pt x="742209" y="3332859"/>
                </a:cubicBezTo>
                <a:cubicBezTo>
                  <a:pt x="727966" y="3335708"/>
                  <a:pt x="713199" y="3336633"/>
                  <a:pt x="699480" y="3341405"/>
                </a:cubicBezTo>
                <a:cubicBezTo>
                  <a:pt x="647518" y="3359479"/>
                  <a:pt x="597005" y="3381477"/>
                  <a:pt x="545656" y="3401226"/>
                </a:cubicBezTo>
                <a:cubicBezTo>
                  <a:pt x="522940" y="3409963"/>
                  <a:pt x="498421" y="3414788"/>
                  <a:pt x="477289" y="3426863"/>
                </a:cubicBezTo>
                <a:cubicBezTo>
                  <a:pt x="437409" y="3449652"/>
                  <a:pt x="397972" y="3473235"/>
                  <a:pt x="357648" y="3495230"/>
                </a:cubicBezTo>
                <a:cubicBezTo>
                  <a:pt x="258517" y="3549302"/>
                  <a:pt x="319742" y="3506569"/>
                  <a:pt x="255099" y="3555050"/>
                </a:cubicBezTo>
                <a:cubicBezTo>
                  <a:pt x="249402" y="3563596"/>
                  <a:pt x="242600" y="3571501"/>
                  <a:pt x="238007" y="3580688"/>
                </a:cubicBezTo>
                <a:cubicBezTo>
                  <a:pt x="233978" y="3588745"/>
                  <a:pt x="231646" y="3597586"/>
                  <a:pt x="229461" y="3606325"/>
                </a:cubicBezTo>
                <a:cubicBezTo>
                  <a:pt x="222428" y="3634456"/>
                  <a:pt x="217446" y="3672410"/>
                  <a:pt x="212370" y="3700329"/>
                </a:cubicBezTo>
                <a:cubicBezTo>
                  <a:pt x="208616" y="3720975"/>
                  <a:pt x="201609" y="3756136"/>
                  <a:pt x="195278" y="3777241"/>
                </a:cubicBezTo>
                <a:cubicBezTo>
                  <a:pt x="190101" y="3794497"/>
                  <a:pt x="183884" y="3811424"/>
                  <a:pt x="178187" y="3828516"/>
                </a:cubicBezTo>
                <a:cubicBezTo>
                  <a:pt x="159341" y="3979276"/>
                  <a:pt x="182766" y="3814169"/>
                  <a:pt x="152549" y="3965248"/>
                </a:cubicBezTo>
                <a:cubicBezTo>
                  <a:pt x="148599" y="3985000"/>
                  <a:pt x="148223" y="4005373"/>
                  <a:pt x="144003" y="4025069"/>
                </a:cubicBezTo>
                <a:cubicBezTo>
                  <a:pt x="133413" y="4074492"/>
                  <a:pt x="115324" y="4112627"/>
                  <a:pt x="101274" y="4161802"/>
                </a:cubicBezTo>
                <a:cubicBezTo>
                  <a:pt x="91594" y="4195681"/>
                  <a:pt x="82547" y="4229800"/>
                  <a:pt x="75637" y="4264351"/>
                </a:cubicBezTo>
                <a:cubicBezTo>
                  <a:pt x="68289" y="4301091"/>
                  <a:pt x="65556" y="4338640"/>
                  <a:pt x="58545" y="4375446"/>
                </a:cubicBezTo>
                <a:cubicBezTo>
                  <a:pt x="39859" y="4473547"/>
                  <a:pt x="35269" y="4426376"/>
                  <a:pt x="24362" y="4546362"/>
                </a:cubicBezTo>
                <a:cubicBezTo>
                  <a:pt x="-17486" y="5006712"/>
                  <a:pt x="7271" y="4671442"/>
                  <a:pt x="7271" y="5554766"/>
                </a:cubicBezTo>
              </a:path>
            </a:pathLst>
          </a:custGeom>
          <a:noFill/>
          <a:ln w="76200">
            <a:solidFill>
              <a:srgbClr val="FF0000"/>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latinLnBrk="1">
              <a:defRPr/>
            </a:pPr>
            <a:endParaRPr lang="ko-KR" altLang="en-US" sz="1350">
              <a:solidFill>
                <a:prstClr val="white"/>
              </a:solidFill>
              <a:latin typeface="맑은 고딕" panose="020F0502020204030204"/>
              <a:ea typeface="맑은 고딕" panose="020B0503020000020004" pitchFamily="50" charset="-127"/>
            </a:endParaRPr>
          </a:p>
        </p:txBody>
      </p:sp>
      <p:sp>
        <p:nvSpPr>
          <p:cNvPr id="4" name="자유형 3"/>
          <p:cNvSpPr/>
          <p:nvPr/>
        </p:nvSpPr>
        <p:spPr>
          <a:xfrm>
            <a:off x="5978962" y="1463163"/>
            <a:ext cx="1295646" cy="4101981"/>
          </a:xfrm>
          <a:custGeom>
            <a:avLst/>
            <a:gdLst>
              <a:gd name="connsiteX0" fmla="*/ 804582 w 1727528"/>
              <a:gd name="connsiteY0" fmla="*/ 0 h 5469308"/>
              <a:gd name="connsiteX1" fmla="*/ 813128 w 1727528"/>
              <a:gd name="connsiteY1" fmla="*/ 128187 h 5469308"/>
              <a:gd name="connsiteX2" fmla="*/ 796036 w 1727528"/>
              <a:gd name="connsiteY2" fmla="*/ 256374 h 5469308"/>
              <a:gd name="connsiteX3" fmla="*/ 778944 w 1727528"/>
              <a:gd name="connsiteY3" fmla="*/ 341831 h 5469308"/>
              <a:gd name="connsiteX4" fmla="*/ 787490 w 1727528"/>
              <a:gd name="connsiteY4" fmla="*/ 572568 h 5469308"/>
              <a:gd name="connsiteX5" fmla="*/ 804582 w 1727528"/>
              <a:gd name="connsiteY5" fmla="*/ 623843 h 5469308"/>
              <a:gd name="connsiteX6" fmla="*/ 830219 w 1727528"/>
              <a:gd name="connsiteY6" fmla="*/ 683663 h 5469308"/>
              <a:gd name="connsiteX7" fmla="*/ 864402 w 1727528"/>
              <a:gd name="connsiteY7" fmla="*/ 734938 h 5469308"/>
              <a:gd name="connsiteX8" fmla="*/ 881494 w 1727528"/>
              <a:gd name="connsiteY8" fmla="*/ 760575 h 5469308"/>
              <a:gd name="connsiteX9" fmla="*/ 941315 w 1727528"/>
              <a:gd name="connsiteY9" fmla="*/ 803304 h 5469308"/>
              <a:gd name="connsiteX10" fmla="*/ 984044 w 1727528"/>
              <a:gd name="connsiteY10" fmla="*/ 837488 h 5469308"/>
              <a:gd name="connsiteX11" fmla="*/ 1052410 w 1727528"/>
              <a:gd name="connsiteY11" fmla="*/ 871671 h 5469308"/>
              <a:gd name="connsiteX12" fmla="*/ 1078047 w 1727528"/>
              <a:gd name="connsiteY12" fmla="*/ 888762 h 5469308"/>
              <a:gd name="connsiteX13" fmla="*/ 1163505 w 1727528"/>
              <a:gd name="connsiteY13" fmla="*/ 914400 h 5469308"/>
              <a:gd name="connsiteX14" fmla="*/ 1223326 w 1727528"/>
              <a:gd name="connsiteY14" fmla="*/ 931491 h 5469308"/>
              <a:gd name="connsiteX15" fmla="*/ 1377150 w 1727528"/>
              <a:gd name="connsiteY15" fmla="*/ 948583 h 5469308"/>
              <a:gd name="connsiteX16" fmla="*/ 1428425 w 1727528"/>
              <a:gd name="connsiteY16" fmla="*/ 957129 h 5469308"/>
              <a:gd name="connsiteX17" fmla="*/ 1548066 w 1727528"/>
              <a:gd name="connsiteY17" fmla="*/ 965674 h 5469308"/>
              <a:gd name="connsiteX18" fmla="*/ 1590795 w 1727528"/>
              <a:gd name="connsiteY18" fmla="*/ 974220 h 5469308"/>
              <a:gd name="connsiteX19" fmla="*/ 1616432 w 1727528"/>
              <a:gd name="connsiteY19" fmla="*/ 982766 h 5469308"/>
              <a:gd name="connsiteX20" fmla="*/ 1667707 w 1727528"/>
              <a:gd name="connsiteY20" fmla="*/ 991312 h 5469308"/>
              <a:gd name="connsiteX21" fmla="*/ 1718982 w 1727528"/>
              <a:gd name="connsiteY21" fmla="*/ 1016949 h 5469308"/>
              <a:gd name="connsiteX22" fmla="*/ 1727528 w 1727528"/>
              <a:gd name="connsiteY22" fmla="*/ 1042587 h 5469308"/>
              <a:gd name="connsiteX23" fmla="*/ 1718982 w 1727528"/>
              <a:gd name="connsiteY23" fmla="*/ 1085316 h 5469308"/>
              <a:gd name="connsiteX24" fmla="*/ 1642070 w 1727528"/>
              <a:gd name="connsiteY24" fmla="*/ 1119499 h 5469308"/>
              <a:gd name="connsiteX25" fmla="*/ 1565158 w 1727528"/>
              <a:gd name="connsiteY25" fmla="*/ 1145136 h 5469308"/>
              <a:gd name="connsiteX26" fmla="*/ 1505337 w 1727528"/>
              <a:gd name="connsiteY26" fmla="*/ 1162228 h 5469308"/>
              <a:gd name="connsiteX27" fmla="*/ 1308784 w 1727528"/>
              <a:gd name="connsiteY27" fmla="*/ 1170774 h 5469308"/>
              <a:gd name="connsiteX28" fmla="*/ 1223326 w 1727528"/>
              <a:gd name="connsiteY28" fmla="*/ 1187865 h 5469308"/>
              <a:gd name="connsiteX29" fmla="*/ 1189143 w 1727528"/>
              <a:gd name="connsiteY29" fmla="*/ 1196411 h 5469308"/>
              <a:gd name="connsiteX30" fmla="*/ 1137868 w 1727528"/>
              <a:gd name="connsiteY30" fmla="*/ 1204957 h 5469308"/>
              <a:gd name="connsiteX31" fmla="*/ 1086593 w 1727528"/>
              <a:gd name="connsiteY31" fmla="*/ 1222048 h 5469308"/>
              <a:gd name="connsiteX32" fmla="*/ 1009681 w 1727528"/>
              <a:gd name="connsiteY32" fmla="*/ 1239140 h 5469308"/>
              <a:gd name="connsiteX33" fmla="*/ 975498 w 1727528"/>
              <a:gd name="connsiteY33" fmla="*/ 1256231 h 5469308"/>
              <a:gd name="connsiteX34" fmla="*/ 941315 w 1727528"/>
              <a:gd name="connsiteY34" fmla="*/ 1264777 h 5469308"/>
              <a:gd name="connsiteX35" fmla="*/ 915677 w 1727528"/>
              <a:gd name="connsiteY35" fmla="*/ 1281869 h 5469308"/>
              <a:gd name="connsiteX36" fmla="*/ 890040 w 1727528"/>
              <a:gd name="connsiteY36" fmla="*/ 1290415 h 5469308"/>
              <a:gd name="connsiteX37" fmla="*/ 847311 w 1727528"/>
              <a:gd name="connsiteY37" fmla="*/ 1324598 h 5469308"/>
              <a:gd name="connsiteX38" fmla="*/ 830219 w 1727528"/>
              <a:gd name="connsiteY38" fmla="*/ 1350235 h 5469308"/>
              <a:gd name="connsiteX39" fmla="*/ 804582 w 1727528"/>
              <a:gd name="connsiteY39" fmla="*/ 1367327 h 5469308"/>
              <a:gd name="connsiteX40" fmla="*/ 796036 w 1727528"/>
              <a:gd name="connsiteY40" fmla="*/ 1392964 h 5469308"/>
              <a:gd name="connsiteX41" fmla="*/ 770399 w 1727528"/>
              <a:gd name="connsiteY41" fmla="*/ 1410056 h 5469308"/>
              <a:gd name="connsiteX42" fmla="*/ 753307 w 1727528"/>
              <a:gd name="connsiteY42" fmla="*/ 1461331 h 5469308"/>
              <a:gd name="connsiteX43" fmla="*/ 744761 w 1727528"/>
              <a:gd name="connsiteY43" fmla="*/ 1486968 h 5469308"/>
              <a:gd name="connsiteX44" fmla="*/ 736215 w 1727528"/>
              <a:gd name="connsiteY44" fmla="*/ 1512605 h 5469308"/>
              <a:gd name="connsiteX45" fmla="*/ 710578 w 1727528"/>
              <a:gd name="connsiteY45" fmla="*/ 1683521 h 5469308"/>
              <a:gd name="connsiteX46" fmla="*/ 702032 w 1727528"/>
              <a:gd name="connsiteY46" fmla="*/ 1726250 h 5469308"/>
              <a:gd name="connsiteX47" fmla="*/ 693487 w 1727528"/>
              <a:gd name="connsiteY47" fmla="*/ 1905712 h 5469308"/>
              <a:gd name="connsiteX48" fmla="*/ 684941 w 1727528"/>
              <a:gd name="connsiteY48" fmla="*/ 2042445 h 5469308"/>
              <a:gd name="connsiteX49" fmla="*/ 676395 w 1727528"/>
              <a:gd name="connsiteY49" fmla="*/ 2307364 h 5469308"/>
              <a:gd name="connsiteX50" fmla="*/ 659303 w 1727528"/>
              <a:gd name="connsiteY50" fmla="*/ 2580830 h 5469308"/>
              <a:gd name="connsiteX51" fmla="*/ 633666 w 1727528"/>
              <a:gd name="connsiteY51" fmla="*/ 2700471 h 5469308"/>
              <a:gd name="connsiteX52" fmla="*/ 625120 w 1727528"/>
              <a:gd name="connsiteY52" fmla="*/ 2743200 h 5469308"/>
              <a:gd name="connsiteX53" fmla="*/ 608029 w 1727528"/>
              <a:gd name="connsiteY53" fmla="*/ 2768837 h 5469308"/>
              <a:gd name="connsiteX54" fmla="*/ 582391 w 1727528"/>
              <a:gd name="connsiteY54" fmla="*/ 2777383 h 5469308"/>
              <a:gd name="connsiteX55" fmla="*/ 539662 w 1727528"/>
              <a:gd name="connsiteY55" fmla="*/ 2794474 h 5469308"/>
              <a:gd name="connsiteX56" fmla="*/ 488387 w 1727528"/>
              <a:gd name="connsiteY56" fmla="*/ 2811566 h 5469308"/>
              <a:gd name="connsiteX57" fmla="*/ 462750 w 1727528"/>
              <a:gd name="connsiteY57" fmla="*/ 2828658 h 5469308"/>
              <a:gd name="connsiteX58" fmla="*/ 428567 w 1727528"/>
              <a:gd name="connsiteY58" fmla="*/ 2837203 h 5469308"/>
              <a:gd name="connsiteX59" fmla="*/ 351655 w 1727528"/>
              <a:gd name="connsiteY59" fmla="*/ 2862841 h 5469308"/>
              <a:gd name="connsiteX60" fmla="*/ 326017 w 1727528"/>
              <a:gd name="connsiteY60" fmla="*/ 2871387 h 5469308"/>
              <a:gd name="connsiteX61" fmla="*/ 300380 w 1727528"/>
              <a:gd name="connsiteY61" fmla="*/ 2879932 h 5469308"/>
              <a:gd name="connsiteX62" fmla="*/ 249105 w 1727528"/>
              <a:gd name="connsiteY62" fmla="*/ 2905570 h 5469308"/>
              <a:gd name="connsiteX63" fmla="*/ 197830 w 1727528"/>
              <a:gd name="connsiteY63" fmla="*/ 2931207 h 5469308"/>
              <a:gd name="connsiteX64" fmla="*/ 172193 w 1727528"/>
              <a:gd name="connsiteY64" fmla="*/ 2956845 h 5469308"/>
              <a:gd name="connsiteX65" fmla="*/ 146556 w 1727528"/>
              <a:gd name="connsiteY65" fmla="*/ 2965390 h 5469308"/>
              <a:gd name="connsiteX66" fmla="*/ 120918 w 1727528"/>
              <a:gd name="connsiteY66" fmla="*/ 2982482 h 5469308"/>
              <a:gd name="connsiteX67" fmla="*/ 86735 w 1727528"/>
              <a:gd name="connsiteY67" fmla="*/ 2999574 h 5469308"/>
              <a:gd name="connsiteX68" fmla="*/ 35460 w 1727528"/>
              <a:gd name="connsiteY68" fmla="*/ 3033757 h 5469308"/>
              <a:gd name="connsiteX69" fmla="*/ 9823 w 1727528"/>
              <a:gd name="connsiteY69" fmla="*/ 3136306 h 5469308"/>
              <a:gd name="connsiteX70" fmla="*/ 26915 w 1727528"/>
              <a:gd name="connsiteY70" fmla="*/ 3161944 h 5469308"/>
              <a:gd name="connsiteX71" fmla="*/ 35460 w 1727528"/>
              <a:gd name="connsiteY71" fmla="*/ 3187581 h 5469308"/>
              <a:gd name="connsiteX72" fmla="*/ 61098 w 1727528"/>
              <a:gd name="connsiteY72" fmla="*/ 3196127 h 5469308"/>
              <a:gd name="connsiteX73" fmla="*/ 86735 w 1727528"/>
              <a:gd name="connsiteY73" fmla="*/ 3213218 h 5469308"/>
              <a:gd name="connsiteX74" fmla="*/ 120918 w 1727528"/>
              <a:gd name="connsiteY74" fmla="*/ 3230310 h 5469308"/>
              <a:gd name="connsiteX75" fmla="*/ 146556 w 1727528"/>
              <a:gd name="connsiteY75" fmla="*/ 3238856 h 5469308"/>
              <a:gd name="connsiteX76" fmla="*/ 197830 w 1727528"/>
              <a:gd name="connsiteY76" fmla="*/ 3264493 h 5469308"/>
              <a:gd name="connsiteX77" fmla="*/ 257651 w 1727528"/>
              <a:gd name="connsiteY77" fmla="*/ 3273039 h 5469308"/>
              <a:gd name="connsiteX78" fmla="*/ 360201 w 1727528"/>
              <a:gd name="connsiteY78" fmla="*/ 3307222 h 5469308"/>
              <a:gd name="connsiteX79" fmla="*/ 385838 w 1727528"/>
              <a:gd name="connsiteY79" fmla="*/ 3315768 h 5469308"/>
              <a:gd name="connsiteX80" fmla="*/ 437113 w 1727528"/>
              <a:gd name="connsiteY80" fmla="*/ 3341405 h 5469308"/>
              <a:gd name="connsiteX81" fmla="*/ 462750 w 1727528"/>
              <a:gd name="connsiteY81" fmla="*/ 3358497 h 5469308"/>
              <a:gd name="connsiteX82" fmla="*/ 488387 w 1727528"/>
              <a:gd name="connsiteY82" fmla="*/ 3367043 h 5469308"/>
              <a:gd name="connsiteX83" fmla="*/ 505479 w 1727528"/>
              <a:gd name="connsiteY83" fmla="*/ 3392680 h 5469308"/>
              <a:gd name="connsiteX84" fmla="*/ 531116 w 1727528"/>
              <a:gd name="connsiteY84" fmla="*/ 3401226 h 5469308"/>
              <a:gd name="connsiteX85" fmla="*/ 556754 w 1727528"/>
              <a:gd name="connsiteY85" fmla="*/ 3418317 h 5469308"/>
              <a:gd name="connsiteX86" fmla="*/ 608029 w 1727528"/>
              <a:gd name="connsiteY86" fmla="*/ 3443955 h 5469308"/>
              <a:gd name="connsiteX87" fmla="*/ 625120 w 1727528"/>
              <a:gd name="connsiteY87" fmla="*/ 3469592 h 5469308"/>
              <a:gd name="connsiteX88" fmla="*/ 650758 w 1727528"/>
              <a:gd name="connsiteY88" fmla="*/ 3486684 h 5469308"/>
              <a:gd name="connsiteX89" fmla="*/ 667849 w 1727528"/>
              <a:gd name="connsiteY89" fmla="*/ 3537959 h 5469308"/>
              <a:gd name="connsiteX90" fmla="*/ 693487 w 1727528"/>
              <a:gd name="connsiteY90" fmla="*/ 3589233 h 5469308"/>
              <a:gd name="connsiteX91" fmla="*/ 702032 w 1727528"/>
              <a:gd name="connsiteY91" fmla="*/ 3666145 h 5469308"/>
              <a:gd name="connsiteX92" fmla="*/ 684941 w 1727528"/>
              <a:gd name="connsiteY92" fmla="*/ 4101981 h 5469308"/>
              <a:gd name="connsiteX93" fmla="*/ 702032 w 1727528"/>
              <a:gd name="connsiteY93" fmla="*/ 4383992 h 5469308"/>
              <a:gd name="connsiteX94" fmla="*/ 710578 w 1727528"/>
              <a:gd name="connsiteY94" fmla="*/ 4477996 h 5469308"/>
              <a:gd name="connsiteX95" fmla="*/ 727670 w 1727528"/>
              <a:gd name="connsiteY95" fmla="*/ 4862557 h 5469308"/>
              <a:gd name="connsiteX96" fmla="*/ 744761 w 1727528"/>
              <a:gd name="connsiteY96" fmla="*/ 5033473 h 5469308"/>
              <a:gd name="connsiteX97" fmla="*/ 761853 w 1727528"/>
              <a:gd name="connsiteY97" fmla="*/ 5118931 h 5469308"/>
              <a:gd name="connsiteX98" fmla="*/ 778944 w 1727528"/>
              <a:gd name="connsiteY98" fmla="*/ 5204388 h 5469308"/>
              <a:gd name="connsiteX99" fmla="*/ 796036 w 1727528"/>
              <a:gd name="connsiteY99" fmla="*/ 5289846 h 5469308"/>
              <a:gd name="connsiteX100" fmla="*/ 787490 w 1727528"/>
              <a:gd name="connsiteY100" fmla="*/ 5469308 h 546930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Lst>
            <a:rect l="l" t="t" r="r" b="b"/>
            <a:pathLst>
              <a:path w="1727528" h="5469308">
                <a:moveTo>
                  <a:pt x="804582" y="0"/>
                </a:moveTo>
                <a:cubicBezTo>
                  <a:pt x="807431" y="42729"/>
                  <a:pt x="813128" y="85363"/>
                  <a:pt x="813128" y="128187"/>
                </a:cubicBezTo>
                <a:cubicBezTo>
                  <a:pt x="813128" y="196060"/>
                  <a:pt x="805127" y="201828"/>
                  <a:pt x="796036" y="256374"/>
                </a:cubicBezTo>
                <a:cubicBezTo>
                  <a:pt x="782943" y="334931"/>
                  <a:pt x="795324" y="292694"/>
                  <a:pt x="778944" y="341831"/>
                </a:cubicBezTo>
                <a:cubicBezTo>
                  <a:pt x="781793" y="418743"/>
                  <a:pt x="780522" y="495919"/>
                  <a:pt x="787490" y="572568"/>
                </a:cubicBezTo>
                <a:cubicBezTo>
                  <a:pt x="789121" y="590510"/>
                  <a:pt x="798885" y="606751"/>
                  <a:pt x="804582" y="623843"/>
                </a:cubicBezTo>
                <a:cubicBezTo>
                  <a:pt x="813422" y="650363"/>
                  <a:pt x="814381" y="657266"/>
                  <a:pt x="830219" y="683663"/>
                </a:cubicBezTo>
                <a:cubicBezTo>
                  <a:pt x="840787" y="701277"/>
                  <a:pt x="853008" y="717846"/>
                  <a:pt x="864402" y="734938"/>
                </a:cubicBezTo>
                <a:cubicBezTo>
                  <a:pt x="870099" y="743484"/>
                  <a:pt x="872948" y="754878"/>
                  <a:pt x="881494" y="760575"/>
                </a:cubicBezTo>
                <a:cubicBezTo>
                  <a:pt x="918982" y="785568"/>
                  <a:pt x="898914" y="771505"/>
                  <a:pt x="941315" y="803304"/>
                </a:cubicBezTo>
                <a:cubicBezTo>
                  <a:pt x="973745" y="851952"/>
                  <a:pt x="939591" y="812087"/>
                  <a:pt x="984044" y="837488"/>
                </a:cubicBezTo>
                <a:cubicBezTo>
                  <a:pt x="1051835" y="876225"/>
                  <a:pt x="984444" y="854679"/>
                  <a:pt x="1052410" y="871671"/>
                </a:cubicBezTo>
                <a:cubicBezTo>
                  <a:pt x="1060956" y="877368"/>
                  <a:pt x="1068662" y="884591"/>
                  <a:pt x="1078047" y="888762"/>
                </a:cubicBezTo>
                <a:cubicBezTo>
                  <a:pt x="1114598" y="905007"/>
                  <a:pt x="1128707" y="904458"/>
                  <a:pt x="1163505" y="914400"/>
                </a:cubicBezTo>
                <a:cubicBezTo>
                  <a:pt x="1191943" y="922525"/>
                  <a:pt x="1191281" y="926150"/>
                  <a:pt x="1223326" y="931491"/>
                </a:cubicBezTo>
                <a:cubicBezTo>
                  <a:pt x="1275459" y="940180"/>
                  <a:pt x="1324485" y="942000"/>
                  <a:pt x="1377150" y="948583"/>
                </a:cubicBezTo>
                <a:cubicBezTo>
                  <a:pt x="1394344" y="950732"/>
                  <a:pt x="1411184" y="955405"/>
                  <a:pt x="1428425" y="957129"/>
                </a:cubicBezTo>
                <a:cubicBezTo>
                  <a:pt x="1468209" y="961107"/>
                  <a:pt x="1508186" y="962826"/>
                  <a:pt x="1548066" y="965674"/>
                </a:cubicBezTo>
                <a:cubicBezTo>
                  <a:pt x="1562309" y="968523"/>
                  <a:pt x="1576704" y="970697"/>
                  <a:pt x="1590795" y="974220"/>
                </a:cubicBezTo>
                <a:cubicBezTo>
                  <a:pt x="1599534" y="976405"/>
                  <a:pt x="1607639" y="980812"/>
                  <a:pt x="1616432" y="982766"/>
                </a:cubicBezTo>
                <a:cubicBezTo>
                  <a:pt x="1633347" y="986525"/>
                  <a:pt x="1650615" y="988463"/>
                  <a:pt x="1667707" y="991312"/>
                </a:cubicBezTo>
                <a:cubicBezTo>
                  <a:pt x="1684594" y="996941"/>
                  <a:pt x="1706935" y="1001890"/>
                  <a:pt x="1718982" y="1016949"/>
                </a:cubicBezTo>
                <a:cubicBezTo>
                  <a:pt x="1724610" y="1023983"/>
                  <a:pt x="1724679" y="1034041"/>
                  <a:pt x="1727528" y="1042587"/>
                </a:cubicBezTo>
                <a:cubicBezTo>
                  <a:pt x="1724679" y="1056830"/>
                  <a:pt x="1726189" y="1072705"/>
                  <a:pt x="1718982" y="1085316"/>
                </a:cubicBezTo>
                <a:cubicBezTo>
                  <a:pt x="1709423" y="1102043"/>
                  <a:pt x="1648589" y="1117326"/>
                  <a:pt x="1642070" y="1119499"/>
                </a:cubicBezTo>
                <a:lnTo>
                  <a:pt x="1565158" y="1145136"/>
                </a:lnTo>
                <a:cubicBezTo>
                  <a:pt x="1550718" y="1149949"/>
                  <a:pt x="1519132" y="1161206"/>
                  <a:pt x="1505337" y="1162228"/>
                </a:cubicBezTo>
                <a:cubicBezTo>
                  <a:pt x="1439937" y="1167073"/>
                  <a:pt x="1374302" y="1167925"/>
                  <a:pt x="1308784" y="1170774"/>
                </a:cubicBezTo>
                <a:cubicBezTo>
                  <a:pt x="1280298" y="1176471"/>
                  <a:pt x="1251509" y="1180819"/>
                  <a:pt x="1223326" y="1187865"/>
                </a:cubicBezTo>
                <a:cubicBezTo>
                  <a:pt x="1211932" y="1190714"/>
                  <a:pt x="1200660" y="1194108"/>
                  <a:pt x="1189143" y="1196411"/>
                </a:cubicBezTo>
                <a:cubicBezTo>
                  <a:pt x="1172152" y="1199809"/>
                  <a:pt x="1154678" y="1200755"/>
                  <a:pt x="1137868" y="1204957"/>
                </a:cubicBezTo>
                <a:cubicBezTo>
                  <a:pt x="1120390" y="1209326"/>
                  <a:pt x="1103849" y="1216871"/>
                  <a:pt x="1086593" y="1222048"/>
                </a:cubicBezTo>
                <a:cubicBezTo>
                  <a:pt x="1062452" y="1229290"/>
                  <a:pt x="1034081" y="1234260"/>
                  <a:pt x="1009681" y="1239140"/>
                </a:cubicBezTo>
                <a:cubicBezTo>
                  <a:pt x="998287" y="1244837"/>
                  <a:pt x="987426" y="1251758"/>
                  <a:pt x="975498" y="1256231"/>
                </a:cubicBezTo>
                <a:cubicBezTo>
                  <a:pt x="964501" y="1260355"/>
                  <a:pt x="952110" y="1260150"/>
                  <a:pt x="941315" y="1264777"/>
                </a:cubicBezTo>
                <a:cubicBezTo>
                  <a:pt x="931874" y="1268823"/>
                  <a:pt x="924864" y="1277276"/>
                  <a:pt x="915677" y="1281869"/>
                </a:cubicBezTo>
                <a:cubicBezTo>
                  <a:pt x="907620" y="1285898"/>
                  <a:pt x="898586" y="1287566"/>
                  <a:pt x="890040" y="1290415"/>
                </a:cubicBezTo>
                <a:cubicBezTo>
                  <a:pt x="841056" y="1363887"/>
                  <a:pt x="906280" y="1277423"/>
                  <a:pt x="847311" y="1324598"/>
                </a:cubicBezTo>
                <a:cubicBezTo>
                  <a:pt x="839291" y="1331014"/>
                  <a:pt x="837482" y="1342972"/>
                  <a:pt x="830219" y="1350235"/>
                </a:cubicBezTo>
                <a:cubicBezTo>
                  <a:pt x="822956" y="1357498"/>
                  <a:pt x="813128" y="1361630"/>
                  <a:pt x="804582" y="1367327"/>
                </a:cubicBezTo>
                <a:cubicBezTo>
                  <a:pt x="801733" y="1375873"/>
                  <a:pt x="801663" y="1385930"/>
                  <a:pt x="796036" y="1392964"/>
                </a:cubicBezTo>
                <a:cubicBezTo>
                  <a:pt x="789620" y="1400984"/>
                  <a:pt x="775842" y="1401346"/>
                  <a:pt x="770399" y="1410056"/>
                </a:cubicBezTo>
                <a:cubicBezTo>
                  <a:pt x="760850" y="1425334"/>
                  <a:pt x="759004" y="1444239"/>
                  <a:pt x="753307" y="1461331"/>
                </a:cubicBezTo>
                <a:lnTo>
                  <a:pt x="744761" y="1486968"/>
                </a:lnTo>
                <a:lnTo>
                  <a:pt x="736215" y="1512605"/>
                </a:lnTo>
                <a:cubicBezTo>
                  <a:pt x="728426" y="1567126"/>
                  <a:pt x="720692" y="1627896"/>
                  <a:pt x="710578" y="1683521"/>
                </a:cubicBezTo>
                <a:cubicBezTo>
                  <a:pt x="707980" y="1697812"/>
                  <a:pt x="704881" y="1712007"/>
                  <a:pt x="702032" y="1726250"/>
                </a:cubicBezTo>
                <a:cubicBezTo>
                  <a:pt x="699184" y="1786071"/>
                  <a:pt x="696719" y="1845911"/>
                  <a:pt x="693487" y="1905712"/>
                </a:cubicBezTo>
                <a:cubicBezTo>
                  <a:pt x="691022" y="1951312"/>
                  <a:pt x="686883" y="1996820"/>
                  <a:pt x="684941" y="2042445"/>
                </a:cubicBezTo>
                <a:cubicBezTo>
                  <a:pt x="681185" y="2130717"/>
                  <a:pt x="679791" y="2219077"/>
                  <a:pt x="676395" y="2307364"/>
                </a:cubicBezTo>
                <a:cubicBezTo>
                  <a:pt x="674592" y="2354236"/>
                  <a:pt x="668942" y="2513355"/>
                  <a:pt x="659303" y="2580830"/>
                </a:cubicBezTo>
                <a:cubicBezTo>
                  <a:pt x="647710" y="2661982"/>
                  <a:pt x="646104" y="2644502"/>
                  <a:pt x="633666" y="2700471"/>
                </a:cubicBezTo>
                <a:cubicBezTo>
                  <a:pt x="630515" y="2714650"/>
                  <a:pt x="630220" y="2729600"/>
                  <a:pt x="625120" y="2743200"/>
                </a:cubicBezTo>
                <a:cubicBezTo>
                  <a:pt x="621514" y="2752817"/>
                  <a:pt x="616049" y="2762421"/>
                  <a:pt x="608029" y="2768837"/>
                </a:cubicBezTo>
                <a:cubicBezTo>
                  <a:pt x="600995" y="2774464"/>
                  <a:pt x="590826" y="2774220"/>
                  <a:pt x="582391" y="2777383"/>
                </a:cubicBezTo>
                <a:cubicBezTo>
                  <a:pt x="568028" y="2782769"/>
                  <a:pt x="554079" y="2789232"/>
                  <a:pt x="539662" y="2794474"/>
                </a:cubicBezTo>
                <a:cubicBezTo>
                  <a:pt x="522730" y="2800631"/>
                  <a:pt x="488387" y="2811566"/>
                  <a:pt x="488387" y="2811566"/>
                </a:cubicBezTo>
                <a:cubicBezTo>
                  <a:pt x="479841" y="2817263"/>
                  <a:pt x="472190" y="2824612"/>
                  <a:pt x="462750" y="2828658"/>
                </a:cubicBezTo>
                <a:cubicBezTo>
                  <a:pt x="451955" y="2833285"/>
                  <a:pt x="439817" y="2833828"/>
                  <a:pt x="428567" y="2837203"/>
                </a:cubicBezTo>
                <a:cubicBezTo>
                  <a:pt x="428550" y="2837208"/>
                  <a:pt x="364482" y="2858565"/>
                  <a:pt x="351655" y="2862841"/>
                </a:cubicBezTo>
                <a:lnTo>
                  <a:pt x="326017" y="2871387"/>
                </a:lnTo>
                <a:lnTo>
                  <a:pt x="300380" y="2879932"/>
                </a:lnTo>
                <a:cubicBezTo>
                  <a:pt x="226919" y="2928908"/>
                  <a:pt x="319859" y="2870194"/>
                  <a:pt x="249105" y="2905570"/>
                </a:cubicBezTo>
                <a:cubicBezTo>
                  <a:pt x="182839" y="2938702"/>
                  <a:pt x="262273" y="2909726"/>
                  <a:pt x="197830" y="2931207"/>
                </a:cubicBezTo>
                <a:cubicBezTo>
                  <a:pt x="189284" y="2939753"/>
                  <a:pt x="182249" y="2950141"/>
                  <a:pt x="172193" y="2956845"/>
                </a:cubicBezTo>
                <a:cubicBezTo>
                  <a:pt x="164698" y="2961842"/>
                  <a:pt x="154613" y="2961362"/>
                  <a:pt x="146556" y="2965390"/>
                </a:cubicBezTo>
                <a:cubicBezTo>
                  <a:pt x="137369" y="2969983"/>
                  <a:pt x="129836" y="2977386"/>
                  <a:pt x="120918" y="2982482"/>
                </a:cubicBezTo>
                <a:cubicBezTo>
                  <a:pt x="109857" y="2988803"/>
                  <a:pt x="97659" y="2993020"/>
                  <a:pt x="86735" y="2999574"/>
                </a:cubicBezTo>
                <a:cubicBezTo>
                  <a:pt x="69121" y="3010143"/>
                  <a:pt x="35460" y="3033757"/>
                  <a:pt x="35460" y="3033757"/>
                </a:cubicBezTo>
                <a:cubicBezTo>
                  <a:pt x="1088" y="3085314"/>
                  <a:pt x="-10049" y="3076692"/>
                  <a:pt x="9823" y="3136306"/>
                </a:cubicBezTo>
                <a:cubicBezTo>
                  <a:pt x="13071" y="3146050"/>
                  <a:pt x="21218" y="3153398"/>
                  <a:pt x="26915" y="3161944"/>
                </a:cubicBezTo>
                <a:cubicBezTo>
                  <a:pt x="29763" y="3170490"/>
                  <a:pt x="29090" y="3181211"/>
                  <a:pt x="35460" y="3187581"/>
                </a:cubicBezTo>
                <a:cubicBezTo>
                  <a:pt x="41830" y="3193951"/>
                  <a:pt x="53041" y="3192098"/>
                  <a:pt x="61098" y="3196127"/>
                </a:cubicBezTo>
                <a:cubicBezTo>
                  <a:pt x="70284" y="3200720"/>
                  <a:pt x="77818" y="3208122"/>
                  <a:pt x="86735" y="3213218"/>
                </a:cubicBezTo>
                <a:cubicBezTo>
                  <a:pt x="97796" y="3219538"/>
                  <a:pt x="109209" y="3225292"/>
                  <a:pt x="120918" y="3230310"/>
                </a:cubicBezTo>
                <a:cubicBezTo>
                  <a:pt x="129198" y="3233859"/>
                  <a:pt x="138499" y="3234827"/>
                  <a:pt x="146556" y="3238856"/>
                </a:cubicBezTo>
                <a:cubicBezTo>
                  <a:pt x="180165" y="3255660"/>
                  <a:pt x="162032" y="3257333"/>
                  <a:pt x="197830" y="3264493"/>
                </a:cubicBezTo>
                <a:cubicBezTo>
                  <a:pt x="217582" y="3268443"/>
                  <a:pt x="237711" y="3270190"/>
                  <a:pt x="257651" y="3273039"/>
                </a:cubicBezTo>
                <a:lnTo>
                  <a:pt x="360201" y="3307222"/>
                </a:lnTo>
                <a:cubicBezTo>
                  <a:pt x="368747" y="3310071"/>
                  <a:pt x="378343" y="3310771"/>
                  <a:pt x="385838" y="3315768"/>
                </a:cubicBezTo>
                <a:cubicBezTo>
                  <a:pt x="418970" y="3337856"/>
                  <a:pt x="401731" y="3329611"/>
                  <a:pt x="437113" y="3341405"/>
                </a:cubicBezTo>
                <a:cubicBezTo>
                  <a:pt x="445659" y="3347102"/>
                  <a:pt x="453564" y="3353904"/>
                  <a:pt x="462750" y="3358497"/>
                </a:cubicBezTo>
                <a:cubicBezTo>
                  <a:pt x="470807" y="3362526"/>
                  <a:pt x="481353" y="3361416"/>
                  <a:pt x="488387" y="3367043"/>
                </a:cubicBezTo>
                <a:cubicBezTo>
                  <a:pt x="496407" y="3373459"/>
                  <a:pt x="497459" y="3386264"/>
                  <a:pt x="505479" y="3392680"/>
                </a:cubicBezTo>
                <a:cubicBezTo>
                  <a:pt x="512513" y="3398307"/>
                  <a:pt x="523059" y="3397198"/>
                  <a:pt x="531116" y="3401226"/>
                </a:cubicBezTo>
                <a:cubicBezTo>
                  <a:pt x="540303" y="3405819"/>
                  <a:pt x="547567" y="3413724"/>
                  <a:pt x="556754" y="3418317"/>
                </a:cubicBezTo>
                <a:cubicBezTo>
                  <a:pt x="627509" y="3453694"/>
                  <a:pt x="534562" y="3394977"/>
                  <a:pt x="608029" y="3443955"/>
                </a:cubicBezTo>
                <a:cubicBezTo>
                  <a:pt x="613726" y="3452501"/>
                  <a:pt x="617858" y="3462330"/>
                  <a:pt x="625120" y="3469592"/>
                </a:cubicBezTo>
                <a:cubicBezTo>
                  <a:pt x="632383" y="3476855"/>
                  <a:pt x="645314" y="3477974"/>
                  <a:pt x="650758" y="3486684"/>
                </a:cubicBezTo>
                <a:cubicBezTo>
                  <a:pt x="660306" y="3501962"/>
                  <a:pt x="657855" y="3522969"/>
                  <a:pt x="667849" y="3537959"/>
                </a:cubicBezTo>
                <a:cubicBezTo>
                  <a:pt x="689938" y="3571091"/>
                  <a:pt x="681693" y="3553852"/>
                  <a:pt x="693487" y="3589233"/>
                </a:cubicBezTo>
                <a:cubicBezTo>
                  <a:pt x="696335" y="3614870"/>
                  <a:pt x="702032" y="3640350"/>
                  <a:pt x="702032" y="3666145"/>
                </a:cubicBezTo>
                <a:cubicBezTo>
                  <a:pt x="702032" y="3904232"/>
                  <a:pt x="698526" y="3925377"/>
                  <a:pt x="684941" y="4101981"/>
                </a:cubicBezTo>
                <a:cubicBezTo>
                  <a:pt x="703676" y="4289323"/>
                  <a:pt x="683852" y="4074928"/>
                  <a:pt x="702032" y="4383992"/>
                </a:cubicBezTo>
                <a:cubicBezTo>
                  <a:pt x="703880" y="4415402"/>
                  <a:pt x="707729" y="4446661"/>
                  <a:pt x="710578" y="4477996"/>
                </a:cubicBezTo>
                <a:cubicBezTo>
                  <a:pt x="717208" y="4676896"/>
                  <a:pt x="715110" y="4699274"/>
                  <a:pt x="727670" y="4862557"/>
                </a:cubicBezTo>
                <a:cubicBezTo>
                  <a:pt x="729423" y="4885346"/>
                  <a:pt x="740223" y="5004735"/>
                  <a:pt x="744761" y="5033473"/>
                </a:cubicBezTo>
                <a:cubicBezTo>
                  <a:pt x="749292" y="5062168"/>
                  <a:pt x="757077" y="5090276"/>
                  <a:pt x="761853" y="5118931"/>
                </a:cubicBezTo>
                <a:cubicBezTo>
                  <a:pt x="781731" y="5238193"/>
                  <a:pt x="759825" y="5115163"/>
                  <a:pt x="778944" y="5204388"/>
                </a:cubicBezTo>
                <a:cubicBezTo>
                  <a:pt x="785031" y="5232793"/>
                  <a:pt x="796036" y="5289846"/>
                  <a:pt x="796036" y="5289846"/>
                </a:cubicBezTo>
                <a:lnTo>
                  <a:pt x="787490" y="5469308"/>
                </a:lnTo>
              </a:path>
            </a:pathLst>
          </a:custGeom>
          <a:noFill/>
          <a:ln w="76200">
            <a:solidFill>
              <a:srgbClr val="00B050"/>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latinLnBrk="1">
              <a:defRPr/>
            </a:pPr>
            <a:endParaRPr lang="ko-KR" altLang="en-US" sz="1350">
              <a:solidFill>
                <a:prstClr val="white"/>
              </a:solidFill>
              <a:latin typeface="맑은 고딕" panose="020F0502020204030204"/>
              <a:ea typeface="맑은 고딕" panose="020B0503020000020004" pitchFamily="50" charset="-127"/>
            </a:endParaRPr>
          </a:p>
        </p:txBody>
      </p:sp>
      <p:sp>
        <p:nvSpPr>
          <p:cNvPr id="6" name="자유형 5"/>
          <p:cNvSpPr/>
          <p:nvPr/>
        </p:nvSpPr>
        <p:spPr>
          <a:xfrm>
            <a:off x="5979920" y="1501619"/>
            <a:ext cx="1416466" cy="4037888"/>
          </a:xfrm>
          <a:custGeom>
            <a:avLst/>
            <a:gdLst>
              <a:gd name="connsiteX0" fmla="*/ 683664 w 1888621"/>
              <a:gd name="connsiteY0" fmla="*/ 0 h 5383851"/>
              <a:gd name="connsiteX1" fmla="*/ 675118 w 1888621"/>
              <a:gd name="connsiteY1" fmla="*/ 59821 h 5383851"/>
              <a:gd name="connsiteX2" fmla="*/ 666572 w 1888621"/>
              <a:gd name="connsiteY2" fmla="*/ 85458 h 5383851"/>
              <a:gd name="connsiteX3" fmla="*/ 649481 w 1888621"/>
              <a:gd name="connsiteY3" fmla="*/ 196554 h 5383851"/>
              <a:gd name="connsiteX4" fmla="*/ 666572 w 1888621"/>
              <a:gd name="connsiteY4" fmla="*/ 427290 h 5383851"/>
              <a:gd name="connsiteX5" fmla="*/ 692210 w 1888621"/>
              <a:gd name="connsiteY5" fmla="*/ 512748 h 5383851"/>
              <a:gd name="connsiteX6" fmla="*/ 717847 w 1888621"/>
              <a:gd name="connsiteY6" fmla="*/ 589660 h 5383851"/>
              <a:gd name="connsiteX7" fmla="*/ 734938 w 1888621"/>
              <a:gd name="connsiteY7" fmla="*/ 640935 h 5383851"/>
              <a:gd name="connsiteX8" fmla="*/ 760576 w 1888621"/>
              <a:gd name="connsiteY8" fmla="*/ 692210 h 5383851"/>
              <a:gd name="connsiteX9" fmla="*/ 786213 w 1888621"/>
              <a:gd name="connsiteY9" fmla="*/ 709301 h 5383851"/>
              <a:gd name="connsiteX10" fmla="*/ 828942 w 1888621"/>
              <a:gd name="connsiteY10" fmla="*/ 752030 h 5383851"/>
              <a:gd name="connsiteX11" fmla="*/ 854580 w 1888621"/>
              <a:gd name="connsiteY11" fmla="*/ 777668 h 5383851"/>
              <a:gd name="connsiteX12" fmla="*/ 880217 w 1888621"/>
              <a:gd name="connsiteY12" fmla="*/ 794759 h 5383851"/>
              <a:gd name="connsiteX13" fmla="*/ 905854 w 1888621"/>
              <a:gd name="connsiteY13" fmla="*/ 820397 h 5383851"/>
              <a:gd name="connsiteX14" fmla="*/ 931492 w 1888621"/>
              <a:gd name="connsiteY14" fmla="*/ 828943 h 5383851"/>
              <a:gd name="connsiteX15" fmla="*/ 957129 w 1888621"/>
              <a:gd name="connsiteY15" fmla="*/ 846034 h 5383851"/>
              <a:gd name="connsiteX16" fmla="*/ 1008404 w 1888621"/>
              <a:gd name="connsiteY16" fmla="*/ 863126 h 5383851"/>
              <a:gd name="connsiteX17" fmla="*/ 1034041 w 1888621"/>
              <a:gd name="connsiteY17" fmla="*/ 871671 h 5383851"/>
              <a:gd name="connsiteX18" fmla="*/ 1059679 w 1888621"/>
              <a:gd name="connsiteY18" fmla="*/ 880217 h 5383851"/>
              <a:gd name="connsiteX19" fmla="*/ 1136591 w 1888621"/>
              <a:gd name="connsiteY19" fmla="*/ 897309 h 5383851"/>
              <a:gd name="connsiteX20" fmla="*/ 1187866 w 1888621"/>
              <a:gd name="connsiteY20" fmla="*/ 914400 h 5383851"/>
              <a:gd name="connsiteX21" fmla="*/ 1239140 w 1888621"/>
              <a:gd name="connsiteY21" fmla="*/ 931492 h 5383851"/>
              <a:gd name="connsiteX22" fmla="*/ 1264778 w 1888621"/>
              <a:gd name="connsiteY22" fmla="*/ 940038 h 5383851"/>
              <a:gd name="connsiteX23" fmla="*/ 1290415 w 1888621"/>
              <a:gd name="connsiteY23" fmla="*/ 957129 h 5383851"/>
              <a:gd name="connsiteX24" fmla="*/ 1341690 w 1888621"/>
              <a:gd name="connsiteY24" fmla="*/ 974221 h 5383851"/>
              <a:gd name="connsiteX25" fmla="*/ 1392965 w 1888621"/>
              <a:gd name="connsiteY25" fmla="*/ 1016950 h 5383851"/>
              <a:gd name="connsiteX26" fmla="*/ 1478423 w 1888621"/>
              <a:gd name="connsiteY26" fmla="*/ 1042587 h 5383851"/>
              <a:gd name="connsiteX27" fmla="*/ 1247686 w 1888621"/>
              <a:gd name="connsiteY27" fmla="*/ 1059679 h 5383851"/>
              <a:gd name="connsiteX28" fmla="*/ 1179320 w 1888621"/>
              <a:gd name="connsiteY28" fmla="*/ 1068225 h 5383851"/>
              <a:gd name="connsiteX29" fmla="*/ 1128045 w 1888621"/>
              <a:gd name="connsiteY29" fmla="*/ 1085316 h 5383851"/>
              <a:gd name="connsiteX30" fmla="*/ 1093862 w 1888621"/>
              <a:gd name="connsiteY30" fmla="*/ 1093862 h 5383851"/>
              <a:gd name="connsiteX31" fmla="*/ 1042587 w 1888621"/>
              <a:gd name="connsiteY31" fmla="*/ 1110954 h 5383851"/>
              <a:gd name="connsiteX32" fmla="*/ 1016950 w 1888621"/>
              <a:gd name="connsiteY32" fmla="*/ 1119500 h 5383851"/>
              <a:gd name="connsiteX33" fmla="*/ 982767 w 1888621"/>
              <a:gd name="connsiteY33" fmla="*/ 1128045 h 5383851"/>
              <a:gd name="connsiteX34" fmla="*/ 957129 w 1888621"/>
              <a:gd name="connsiteY34" fmla="*/ 1145137 h 5383851"/>
              <a:gd name="connsiteX35" fmla="*/ 931492 w 1888621"/>
              <a:gd name="connsiteY35" fmla="*/ 1153683 h 5383851"/>
              <a:gd name="connsiteX36" fmla="*/ 880217 w 1888621"/>
              <a:gd name="connsiteY36" fmla="*/ 1187866 h 5383851"/>
              <a:gd name="connsiteX37" fmla="*/ 863125 w 1888621"/>
              <a:gd name="connsiteY37" fmla="*/ 1213503 h 5383851"/>
              <a:gd name="connsiteX38" fmla="*/ 837488 w 1888621"/>
              <a:gd name="connsiteY38" fmla="*/ 1222049 h 5383851"/>
              <a:gd name="connsiteX39" fmla="*/ 828942 w 1888621"/>
              <a:gd name="connsiteY39" fmla="*/ 1247686 h 5383851"/>
              <a:gd name="connsiteX40" fmla="*/ 803305 w 1888621"/>
              <a:gd name="connsiteY40" fmla="*/ 1264778 h 5383851"/>
              <a:gd name="connsiteX41" fmla="*/ 769122 w 1888621"/>
              <a:gd name="connsiteY41" fmla="*/ 1298961 h 5383851"/>
              <a:gd name="connsiteX42" fmla="*/ 760576 w 1888621"/>
              <a:gd name="connsiteY42" fmla="*/ 1324599 h 5383851"/>
              <a:gd name="connsiteX43" fmla="*/ 726393 w 1888621"/>
              <a:gd name="connsiteY43" fmla="*/ 1375873 h 5383851"/>
              <a:gd name="connsiteX44" fmla="*/ 709301 w 1888621"/>
              <a:gd name="connsiteY44" fmla="*/ 1401511 h 5383851"/>
              <a:gd name="connsiteX45" fmla="*/ 700755 w 1888621"/>
              <a:gd name="connsiteY45" fmla="*/ 1427148 h 5383851"/>
              <a:gd name="connsiteX46" fmla="*/ 666572 w 1888621"/>
              <a:gd name="connsiteY46" fmla="*/ 1478423 h 5383851"/>
              <a:gd name="connsiteX47" fmla="*/ 649481 w 1888621"/>
              <a:gd name="connsiteY47" fmla="*/ 1529698 h 5383851"/>
              <a:gd name="connsiteX48" fmla="*/ 640935 w 1888621"/>
              <a:gd name="connsiteY48" fmla="*/ 1555335 h 5383851"/>
              <a:gd name="connsiteX49" fmla="*/ 632389 w 1888621"/>
              <a:gd name="connsiteY49" fmla="*/ 1589518 h 5383851"/>
              <a:gd name="connsiteX50" fmla="*/ 615297 w 1888621"/>
              <a:gd name="connsiteY50" fmla="*/ 1760434 h 5383851"/>
              <a:gd name="connsiteX51" fmla="*/ 598206 w 1888621"/>
              <a:gd name="connsiteY51" fmla="*/ 1828800 h 5383851"/>
              <a:gd name="connsiteX52" fmla="*/ 589660 w 1888621"/>
              <a:gd name="connsiteY52" fmla="*/ 1880075 h 5383851"/>
              <a:gd name="connsiteX53" fmla="*/ 581114 w 1888621"/>
              <a:gd name="connsiteY53" fmla="*/ 1939896 h 5383851"/>
              <a:gd name="connsiteX54" fmla="*/ 572568 w 1888621"/>
              <a:gd name="connsiteY54" fmla="*/ 1965533 h 5383851"/>
              <a:gd name="connsiteX55" fmla="*/ 564023 w 1888621"/>
              <a:gd name="connsiteY55" fmla="*/ 2153541 h 5383851"/>
              <a:gd name="connsiteX56" fmla="*/ 555477 w 1888621"/>
              <a:gd name="connsiteY56" fmla="*/ 2546647 h 5383851"/>
              <a:gd name="connsiteX57" fmla="*/ 546931 w 1888621"/>
              <a:gd name="connsiteY57" fmla="*/ 2572285 h 5383851"/>
              <a:gd name="connsiteX58" fmla="*/ 521294 w 1888621"/>
              <a:gd name="connsiteY58" fmla="*/ 2589376 h 5383851"/>
              <a:gd name="connsiteX59" fmla="*/ 478565 w 1888621"/>
              <a:gd name="connsiteY59" fmla="*/ 2632105 h 5383851"/>
              <a:gd name="connsiteX60" fmla="*/ 435836 w 1888621"/>
              <a:gd name="connsiteY60" fmla="*/ 2666288 h 5383851"/>
              <a:gd name="connsiteX61" fmla="*/ 418744 w 1888621"/>
              <a:gd name="connsiteY61" fmla="*/ 2691926 h 5383851"/>
              <a:gd name="connsiteX62" fmla="*/ 393107 w 1888621"/>
              <a:gd name="connsiteY62" fmla="*/ 2700471 h 5383851"/>
              <a:gd name="connsiteX63" fmla="*/ 341832 w 1888621"/>
              <a:gd name="connsiteY63" fmla="*/ 2726109 h 5383851"/>
              <a:gd name="connsiteX64" fmla="*/ 282011 w 1888621"/>
              <a:gd name="connsiteY64" fmla="*/ 2760292 h 5383851"/>
              <a:gd name="connsiteX65" fmla="*/ 247828 w 1888621"/>
              <a:gd name="connsiteY65" fmla="*/ 2785929 h 5383851"/>
              <a:gd name="connsiteX66" fmla="*/ 196553 w 1888621"/>
              <a:gd name="connsiteY66" fmla="*/ 2803021 h 5383851"/>
              <a:gd name="connsiteX67" fmla="*/ 162370 w 1888621"/>
              <a:gd name="connsiteY67" fmla="*/ 2820113 h 5383851"/>
              <a:gd name="connsiteX68" fmla="*/ 85458 w 1888621"/>
              <a:gd name="connsiteY68" fmla="*/ 2862842 h 5383851"/>
              <a:gd name="connsiteX69" fmla="*/ 42729 w 1888621"/>
              <a:gd name="connsiteY69" fmla="*/ 2897025 h 5383851"/>
              <a:gd name="connsiteX70" fmla="*/ 25638 w 1888621"/>
              <a:gd name="connsiteY70" fmla="*/ 2922662 h 5383851"/>
              <a:gd name="connsiteX71" fmla="*/ 0 w 1888621"/>
              <a:gd name="connsiteY71" fmla="*/ 2939754 h 5383851"/>
              <a:gd name="connsiteX72" fmla="*/ 17092 w 1888621"/>
              <a:gd name="connsiteY72" fmla="*/ 3025212 h 5383851"/>
              <a:gd name="connsiteX73" fmla="*/ 94004 w 1888621"/>
              <a:gd name="connsiteY73" fmla="*/ 3085032 h 5383851"/>
              <a:gd name="connsiteX74" fmla="*/ 119641 w 1888621"/>
              <a:gd name="connsiteY74" fmla="*/ 3093578 h 5383851"/>
              <a:gd name="connsiteX75" fmla="*/ 145279 w 1888621"/>
              <a:gd name="connsiteY75" fmla="*/ 3110670 h 5383851"/>
              <a:gd name="connsiteX76" fmla="*/ 247828 w 1888621"/>
              <a:gd name="connsiteY76" fmla="*/ 3136307 h 5383851"/>
              <a:gd name="connsiteX77" fmla="*/ 307649 w 1888621"/>
              <a:gd name="connsiteY77" fmla="*/ 3161944 h 5383851"/>
              <a:gd name="connsiteX78" fmla="*/ 367469 w 1888621"/>
              <a:gd name="connsiteY78" fmla="*/ 3170490 h 5383851"/>
              <a:gd name="connsiteX79" fmla="*/ 410198 w 1888621"/>
              <a:gd name="connsiteY79" fmla="*/ 3187582 h 5383851"/>
              <a:gd name="connsiteX80" fmla="*/ 435836 w 1888621"/>
              <a:gd name="connsiteY80" fmla="*/ 3196128 h 5383851"/>
              <a:gd name="connsiteX81" fmla="*/ 461473 w 1888621"/>
              <a:gd name="connsiteY81" fmla="*/ 3213219 h 5383851"/>
              <a:gd name="connsiteX82" fmla="*/ 512748 w 1888621"/>
              <a:gd name="connsiteY82" fmla="*/ 3230311 h 5383851"/>
              <a:gd name="connsiteX83" fmla="*/ 581114 w 1888621"/>
              <a:gd name="connsiteY83" fmla="*/ 3273040 h 5383851"/>
              <a:gd name="connsiteX84" fmla="*/ 606752 w 1888621"/>
              <a:gd name="connsiteY84" fmla="*/ 3281585 h 5383851"/>
              <a:gd name="connsiteX85" fmla="*/ 726393 w 1888621"/>
              <a:gd name="connsiteY85" fmla="*/ 3349952 h 5383851"/>
              <a:gd name="connsiteX86" fmla="*/ 752030 w 1888621"/>
              <a:gd name="connsiteY86" fmla="*/ 3358498 h 5383851"/>
              <a:gd name="connsiteX87" fmla="*/ 777667 w 1888621"/>
              <a:gd name="connsiteY87" fmla="*/ 3375589 h 5383851"/>
              <a:gd name="connsiteX88" fmla="*/ 811851 w 1888621"/>
              <a:gd name="connsiteY88" fmla="*/ 3392681 h 5383851"/>
              <a:gd name="connsiteX89" fmla="*/ 837488 w 1888621"/>
              <a:gd name="connsiteY89" fmla="*/ 3409772 h 5383851"/>
              <a:gd name="connsiteX90" fmla="*/ 880217 w 1888621"/>
              <a:gd name="connsiteY90" fmla="*/ 3426864 h 5383851"/>
              <a:gd name="connsiteX91" fmla="*/ 948583 w 1888621"/>
              <a:gd name="connsiteY91" fmla="*/ 3443956 h 5383851"/>
              <a:gd name="connsiteX92" fmla="*/ 974221 w 1888621"/>
              <a:gd name="connsiteY92" fmla="*/ 3461047 h 5383851"/>
              <a:gd name="connsiteX93" fmla="*/ 1025495 w 1888621"/>
              <a:gd name="connsiteY93" fmla="*/ 3478139 h 5383851"/>
              <a:gd name="connsiteX94" fmla="*/ 1076770 w 1888621"/>
              <a:gd name="connsiteY94" fmla="*/ 3503776 h 5383851"/>
              <a:gd name="connsiteX95" fmla="*/ 1128045 w 1888621"/>
              <a:gd name="connsiteY95" fmla="*/ 3529414 h 5383851"/>
              <a:gd name="connsiteX96" fmla="*/ 1179320 w 1888621"/>
              <a:gd name="connsiteY96" fmla="*/ 3606326 h 5383851"/>
              <a:gd name="connsiteX97" fmla="*/ 1196411 w 1888621"/>
              <a:gd name="connsiteY97" fmla="*/ 3631963 h 5383851"/>
              <a:gd name="connsiteX98" fmla="*/ 1204957 w 1888621"/>
              <a:gd name="connsiteY98" fmla="*/ 3657600 h 5383851"/>
              <a:gd name="connsiteX99" fmla="*/ 1239140 w 1888621"/>
              <a:gd name="connsiteY99" fmla="*/ 3708875 h 5383851"/>
              <a:gd name="connsiteX100" fmla="*/ 1256232 w 1888621"/>
              <a:gd name="connsiteY100" fmla="*/ 3734513 h 5383851"/>
              <a:gd name="connsiteX101" fmla="*/ 1290415 w 1888621"/>
              <a:gd name="connsiteY101" fmla="*/ 3811425 h 5383851"/>
              <a:gd name="connsiteX102" fmla="*/ 1298961 w 1888621"/>
              <a:gd name="connsiteY102" fmla="*/ 3837062 h 5383851"/>
              <a:gd name="connsiteX103" fmla="*/ 1316053 w 1888621"/>
              <a:gd name="connsiteY103" fmla="*/ 3879791 h 5383851"/>
              <a:gd name="connsiteX104" fmla="*/ 1324598 w 1888621"/>
              <a:gd name="connsiteY104" fmla="*/ 3905428 h 5383851"/>
              <a:gd name="connsiteX105" fmla="*/ 1350236 w 1888621"/>
              <a:gd name="connsiteY105" fmla="*/ 3939612 h 5383851"/>
              <a:gd name="connsiteX106" fmla="*/ 1358781 w 1888621"/>
              <a:gd name="connsiteY106" fmla="*/ 3973795 h 5383851"/>
              <a:gd name="connsiteX107" fmla="*/ 1375873 w 1888621"/>
              <a:gd name="connsiteY107" fmla="*/ 3999432 h 5383851"/>
              <a:gd name="connsiteX108" fmla="*/ 1392965 w 1888621"/>
              <a:gd name="connsiteY108" fmla="*/ 4033615 h 5383851"/>
              <a:gd name="connsiteX109" fmla="*/ 1410056 w 1888621"/>
              <a:gd name="connsiteY109" fmla="*/ 4093436 h 5383851"/>
              <a:gd name="connsiteX110" fmla="*/ 1427148 w 1888621"/>
              <a:gd name="connsiteY110" fmla="*/ 4119073 h 5383851"/>
              <a:gd name="connsiteX111" fmla="*/ 1452785 w 1888621"/>
              <a:gd name="connsiteY111" fmla="*/ 4195985 h 5383851"/>
              <a:gd name="connsiteX112" fmla="*/ 1461331 w 1888621"/>
              <a:gd name="connsiteY112" fmla="*/ 4221623 h 5383851"/>
              <a:gd name="connsiteX113" fmla="*/ 1512606 w 1888621"/>
              <a:gd name="connsiteY113" fmla="*/ 4315627 h 5383851"/>
              <a:gd name="connsiteX114" fmla="*/ 1529697 w 1888621"/>
              <a:gd name="connsiteY114" fmla="*/ 4349810 h 5383851"/>
              <a:gd name="connsiteX115" fmla="*/ 1563881 w 1888621"/>
              <a:gd name="connsiteY115" fmla="*/ 4401085 h 5383851"/>
              <a:gd name="connsiteX116" fmla="*/ 1589518 w 1888621"/>
              <a:gd name="connsiteY116" fmla="*/ 4469451 h 5383851"/>
              <a:gd name="connsiteX117" fmla="*/ 1623701 w 1888621"/>
              <a:gd name="connsiteY117" fmla="*/ 4546363 h 5383851"/>
              <a:gd name="connsiteX118" fmla="*/ 1640793 w 1888621"/>
              <a:gd name="connsiteY118" fmla="*/ 4614729 h 5383851"/>
              <a:gd name="connsiteX119" fmla="*/ 1657884 w 1888621"/>
              <a:gd name="connsiteY119" fmla="*/ 4648913 h 5383851"/>
              <a:gd name="connsiteX120" fmla="*/ 1683522 w 1888621"/>
              <a:gd name="connsiteY120" fmla="*/ 4742916 h 5383851"/>
              <a:gd name="connsiteX121" fmla="*/ 1692067 w 1888621"/>
              <a:gd name="connsiteY121" fmla="*/ 4768554 h 5383851"/>
              <a:gd name="connsiteX122" fmla="*/ 1717705 w 1888621"/>
              <a:gd name="connsiteY122" fmla="*/ 4862557 h 5383851"/>
              <a:gd name="connsiteX123" fmla="*/ 1726251 w 1888621"/>
              <a:gd name="connsiteY123" fmla="*/ 4888195 h 5383851"/>
              <a:gd name="connsiteX124" fmla="*/ 1734796 w 1888621"/>
              <a:gd name="connsiteY124" fmla="*/ 4956561 h 5383851"/>
              <a:gd name="connsiteX125" fmla="*/ 1751888 w 1888621"/>
              <a:gd name="connsiteY125" fmla="*/ 5007836 h 5383851"/>
              <a:gd name="connsiteX126" fmla="*/ 1786071 w 1888621"/>
              <a:gd name="connsiteY126" fmla="*/ 5127477 h 5383851"/>
              <a:gd name="connsiteX127" fmla="*/ 1794617 w 1888621"/>
              <a:gd name="connsiteY127" fmla="*/ 5153114 h 5383851"/>
              <a:gd name="connsiteX128" fmla="*/ 1811709 w 1888621"/>
              <a:gd name="connsiteY128" fmla="*/ 5204389 h 5383851"/>
              <a:gd name="connsiteX129" fmla="*/ 1828800 w 1888621"/>
              <a:gd name="connsiteY129" fmla="*/ 5230027 h 5383851"/>
              <a:gd name="connsiteX130" fmla="*/ 1837346 w 1888621"/>
              <a:gd name="connsiteY130" fmla="*/ 5255664 h 5383851"/>
              <a:gd name="connsiteX131" fmla="*/ 1862983 w 1888621"/>
              <a:gd name="connsiteY131" fmla="*/ 5315485 h 5383851"/>
              <a:gd name="connsiteX132" fmla="*/ 1888621 w 1888621"/>
              <a:gd name="connsiteY132" fmla="*/ 5383851 h 538385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Lst>
            <a:rect l="l" t="t" r="r" b="b"/>
            <a:pathLst>
              <a:path w="1888621" h="5383851">
                <a:moveTo>
                  <a:pt x="683664" y="0"/>
                </a:moveTo>
                <a:cubicBezTo>
                  <a:pt x="680815" y="19940"/>
                  <a:pt x="679068" y="40069"/>
                  <a:pt x="675118" y="59821"/>
                </a:cubicBezTo>
                <a:cubicBezTo>
                  <a:pt x="673351" y="68654"/>
                  <a:pt x="668053" y="76573"/>
                  <a:pt x="666572" y="85458"/>
                </a:cubicBezTo>
                <a:cubicBezTo>
                  <a:pt x="641961" y="233121"/>
                  <a:pt x="671006" y="110447"/>
                  <a:pt x="649481" y="196554"/>
                </a:cubicBezTo>
                <a:cubicBezTo>
                  <a:pt x="654166" y="290253"/>
                  <a:pt x="651677" y="345370"/>
                  <a:pt x="666572" y="427290"/>
                </a:cubicBezTo>
                <a:cubicBezTo>
                  <a:pt x="671738" y="455705"/>
                  <a:pt x="683291" y="485990"/>
                  <a:pt x="692210" y="512748"/>
                </a:cubicBezTo>
                <a:lnTo>
                  <a:pt x="717847" y="589660"/>
                </a:lnTo>
                <a:lnTo>
                  <a:pt x="734938" y="640935"/>
                </a:lnTo>
                <a:cubicBezTo>
                  <a:pt x="741888" y="661786"/>
                  <a:pt x="744010" y="675644"/>
                  <a:pt x="760576" y="692210"/>
                </a:cubicBezTo>
                <a:cubicBezTo>
                  <a:pt x="767838" y="699472"/>
                  <a:pt x="777667" y="703604"/>
                  <a:pt x="786213" y="709301"/>
                </a:cubicBezTo>
                <a:cubicBezTo>
                  <a:pt x="817549" y="756305"/>
                  <a:pt x="786213" y="716422"/>
                  <a:pt x="828942" y="752030"/>
                </a:cubicBezTo>
                <a:cubicBezTo>
                  <a:pt x="838227" y="759767"/>
                  <a:pt x="845295" y="769931"/>
                  <a:pt x="854580" y="777668"/>
                </a:cubicBezTo>
                <a:cubicBezTo>
                  <a:pt x="862470" y="784243"/>
                  <a:pt x="872327" y="788184"/>
                  <a:pt x="880217" y="794759"/>
                </a:cubicBezTo>
                <a:cubicBezTo>
                  <a:pt x="889501" y="802496"/>
                  <a:pt x="895798" y="813693"/>
                  <a:pt x="905854" y="820397"/>
                </a:cubicBezTo>
                <a:cubicBezTo>
                  <a:pt x="913349" y="825394"/>
                  <a:pt x="923435" y="824914"/>
                  <a:pt x="931492" y="828943"/>
                </a:cubicBezTo>
                <a:cubicBezTo>
                  <a:pt x="940678" y="833536"/>
                  <a:pt x="947744" y="841863"/>
                  <a:pt x="957129" y="846034"/>
                </a:cubicBezTo>
                <a:cubicBezTo>
                  <a:pt x="973592" y="853351"/>
                  <a:pt x="991312" y="857429"/>
                  <a:pt x="1008404" y="863126"/>
                </a:cubicBezTo>
                <a:lnTo>
                  <a:pt x="1034041" y="871671"/>
                </a:lnTo>
                <a:cubicBezTo>
                  <a:pt x="1042587" y="874520"/>
                  <a:pt x="1050846" y="878450"/>
                  <a:pt x="1059679" y="880217"/>
                </a:cubicBezTo>
                <a:cubicBezTo>
                  <a:pt x="1084079" y="885097"/>
                  <a:pt x="1112450" y="890067"/>
                  <a:pt x="1136591" y="897309"/>
                </a:cubicBezTo>
                <a:cubicBezTo>
                  <a:pt x="1153847" y="902486"/>
                  <a:pt x="1170774" y="908703"/>
                  <a:pt x="1187866" y="914400"/>
                </a:cubicBezTo>
                <a:lnTo>
                  <a:pt x="1239140" y="931492"/>
                </a:lnTo>
                <a:cubicBezTo>
                  <a:pt x="1247686" y="934341"/>
                  <a:pt x="1257283" y="935041"/>
                  <a:pt x="1264778" y="940038"/>
                </a:cubicBezTo>
                <a:cubicBezTo>
                  <a:pt x="1273324" y="945735"/>
                  <a:pt x="1281030" y="952958"/>
                  <a:pt x="1290415" y="957129"/>
                </a:cubicBezTo>
                <a:cubicBezTo>
                  <a:pt x="1306878" y="964446"/>
                  <a:pt x="1341690" y="974221"/>
                  <a:pt x="1341690" y="974221"/>
                </a:cubicBezTo>
                <a:cubicBezTo>
                  <a:pt x="1357791" y="990322"/>
                  <a:pt x="1371548" y="1007431"/>
                  <a:pt x="1392965" y="1016950"/>
                </a:cubicBezTo>
                <a:cubicBezTo>
                  <a:pt x="1419723" y="1028843"/>
                  <a:pt x="1450008" y="1035484"/>
                  <a:pt x="1478423" y="1042587"/>
                </a:cubicBezTo>
                <a:cubicBezTo>
                  <a:pt x="1385702" y="1073494"/>
                  <a:pt x="1478255" y="1045268"/>
                  <a:pt x="1247686" y="1059679"/>
                </a:cubicBezTo>
                <a:cubicBezTo>
                  <a:pt x="1224765" y="1061112"/>
                  <a:pt x="1202109" y="1065376"/>
                  <a:pt x="1179320" y="1068225"/>
                </a:cubicBezTo>
                <a:cubicBezTo>
                  <a:pt x="1162228" y="1073922"/>
                  <a:pt x="1145523" y="1080946"/>
                  <a:pt x="1128045" y="1085316"/>
                </a:cubicBezTo>
                <a:cubicBezTo>
                  <a:pt x="1116651" y="1088165"/>
                  <a:pt x="1105112" y="1090487"/>
                  <a:pt x="1093862" y="1093862"/>
                </a:cubicBezTo>
                <a:cubicBezTo>
                  <a:pt x="1076606" y="1099039"/>
                  <a:pt x="1059679" y="1105257"/>
                  <a:pt x="1042587" y="1110954"/>
                </a:cubicBezTo>
                <a:cubicBezTo>
                  <a:pt x="1034041" y="1113803"/>
                  <a:pt x="1025689" y="1117315"/>
                  <a:pt x="1016950" y="1119500"/>
                </a:cubicBezTo>
                <a:lnTo>
                  <a:pt x="982767" y="1128045"/>
                </a:lnTo>
                <a:cubicBezTo>
                  <a:pt x="974221" y="1133742"/>
                  <a:pt x="966316" y="1140544"/>
                  <a:pt x="957129" y="1145137"/>
                </a:cubicBezTo>
                <a:cubicBezTo>
                  <a:pt x="949072" y="1149166"/>
                  <a:pt x="939366" y="1149308"/>
                  <a:pt x="931492" y="1153683"/>
                </a:cubicBezTo>
                <a:cubicBezTo>
                  <a:pt x="913535" y="1163659"/>
                  <a:pt x="880217" y="1187866"/>
                  <a:pt x="880217" y="1187866"/>
                </a:cubicBezTo>
                <a:cubicBezTo>
                  <a:pt x="874520" y="1196412"/>
                  <a:pt x="871145" y="1207087"/>
                  <a:pt x="863125" y="1213503"/>
                </a:cubicBezTo>
                <a:cubicBezTo>
                  <a:pt x="856091" y="1219130"/>
                  <a:pt x="843858" y="1215679"/>
                  <a:pt x="837488" y="1222049"/>
                </a:cubicBezTo>
                <a:cubicBezTo>
                  <a:pt x="831118" y="1228419"/>
                  <a:pt x="834569" y="1240652"/>
                  <a:pt x="828942" y="1247686"/>
                </a:cubicBezTo>
                <a:cubicBezTo>
                  <a:pt x="822526" y="1255706"/>
                  <a:pt x="811851" y="1259081"/>
                  <a:pt x="803305" y="1264778"/>
                </a:cubicBezTo>
                <a:cubicBezTo>
                  <a:pt x="780515" y="1333145"/>
                  <a:pt x="814700" y="1253382"/>
                  <a:pt x="769122" y="1298961"/>
                </a:cubicBezTo>
                <a:cubicBezTo>
                  <a:pt x="762752" y="1305331"/>
                  <a:pt x="764951" y="1316724"/>
                  <a:pt x="760576" y="1324599"/>
                </a:cubicBezTo>
                <a:cubicBezTo>
                  <a:pt x="750600" y="1342555"/>
                  <a:pt x="737787" y="1358782"/>
                  <a:pt x="726393" y="1375873"/>
                </a:cubicBezTo>
                <a:cubicBezTo>
                  <a:pt x="720696" y="1384419"/>
                  <a:pt x="712549" y="1391767"/>
                  <a:pt x="709301" y="1401511"/>
                </a:cubicBezTo>
                <a:cubicBezTo>
                  <a:pt x="706452" y="1410057"/>
                  <a:pt x="705130" y="1419274"/>
                  <a:pt x="700755" y="1427148"/>
                </a:cubicBezTo>
                <a:cubicBezTo>
                  <a:pt x="690779" y="1445105"/>
                  <a:pt x="673068" y="1458935"/>
                  <a:pt x="666572" y="1478423"/>
                </a:cubicBezTo>
                <a:lnTo>
                  <a:pt x="649481" y="1529698"/>
                </a:lnTo>
                <a:cubicBezTo>
                  <a:pt x="646632" y="1538244"/>
                  <a:pt x="643120" y="1546596"/>
                  <a:pt x="640935" y="1555335"/>
                </a:cubicBezTo>
                <a:lnTo>
                  <a:pt x="632389" y="1589518"/>
                </a:lnTo>
                <a:cubicBezTo>
                  <a:pt x="629583" y="1623191"/>
                  <a:pt x="622978" y="1719469"/>
                  <a:pt x="615297" y="1760434"/>
                </a:cubicBezTo>
                <a:cubicBezTo>
                  <a:pt x="610968" y="1783522"/>
                  <a:pt x="602068" y="1805630"/>
                  <a:pt x="598206" y="1828800"/>
                </a:cubicBezTo>
                <a:cubicBezTo>
                  <a:pt x="595357" y="1845892"/>
                  <a:pt x="592295" y="1862949"/>
                  <a:pt x="589660" y="1880075"/>
                </a:cubicBezTo>
                <a:cubicBezTo>
                  <a:pt x="586597" y="1899984"/>
                  <a:pt x="585064" y="1920144"/>
                  <a:pt x="581114" y="1939896"/>
                </a:cubicBezTo>
                <a:cubicBezTo>
                  <a:pt x="579347" y="1948729"/>
                  <a:pt x="575417" y="1956987"/>
                  <a:pt x="572568" y="1965533"/>
                </a:cubicBezTo>
                <a:cubicBezTo>
                  <a:pt x="569720" y="2028202"/>
                  <a:pt x="565867" y="2090834"/>
                  <a:pt x="564023" y="2153541"/>
                </a:cubicBezTo>
                <a:cubicBezTo>
                  <a:pt x="560170" y="2284551"/>
                  <a:pt x="560822" y="2415690"/>
                  <a:pt x="555477" y="2546647"/>
                </a:cubicBezTo>
                <a:cubicBezTo>
                  <a:pt x="555110" y="2555648"/>
                  <a:pt x="552558" y="2565251"/>
                  <a:pt x="546931" y="2572285"/>
                </a:cubicBezTo>
                <a:cubicBezTo>
                  <a:pt x="540515" y="2580305"/>
                  <a:pt x="529840" y="2583679"/>
                  <a:pt x="521294" y="2589376"/>
                </a:cubicBezTo>
                <a:cubicBezTo>
                  <a:pt x="475714" y="2657746"/>
                  <a:pt x="535538" y="2575132"/>
                  <a:pt x="478565" y="2632105"/>
                </a:cubicBezTo>
                <a:cubicBezTo>
                  <a:pt x="439910" y="2670760"/>
                  <a:pt x="485746" y="2649653"/>
                  <a:pt x="435836" y="2666288"/>
                </a:cubicBezTo>
                <a:cubicBezTo>
                  <a:pt x="430139" y="2674834"/>
                  <a:pt x="426764" y="2685510"/>
                  <a:pt x="418744" y="2691926"/>
                </a:cubicBezTo>
                <a:cubicBezTo>
                  <a:pt x="411710" y="2697553"/>
                  <a:pt x="401164" y="2696443"/>
                  <a:pt x="393107" y="2700471"/>
                </a:cubicBezTo>
                <a:cubicBezTo>
                  <a:pt x="326834" y="2733607"/>
                  <a:pt x="406277" y="2704626"/>
                  <a:pt x="341832" y="2726109"/>
                </a:cubicBezTo>
                <a:cubicBezTo>
                  <a:pt x="284272" y="2783669"/>
                  <a:pt x="350873" y="2725862"/>
                  <a:pt x="282011" y="2760292"/>
                </a:cubicBezTo>
                <a:cubicBezTo>
                  <a:pt x="269272" y="2766662"/>
                  <a:pt x="260567" y="2779559"/>
                  <a:pt x="247828" y="2785929"/>
                </a:cubicBezTo>
                <a:cubicBezTo>
                  <a:pt x="231714" y="2793986"/>
                  <a:pt x="212667" y="2794964"/>
                  <a:pt x="196553" y="2803021"/>
                </a:cubicBezTo>
                <a:cubicBezTo>
                  <a:pt x="185159" y="2808718"/>
                  <a:pt x="173294" y="2813559"/>
                  <a:pt x="162370" y="2820113"/>
                </a:cubicBezTo>
                <a:cubicBezTo>
                  <a:pt x="88909" y="2864190"/>
                  <a:pt x="137025" y="2845652"/>
                  <a:pt x="85458" y="2862842"/>
                </a:cubicBezTo>
                <a:cubicBezTo>
                  <a:pt x="36479" y="2936312"/>
                  <a:pt x="101697" y="2849851"/>
                  <a:pt x="42729" y="2897025"/>
                </a:cubicBezTo>
                <a:cubicBezTo>
                  <a:pt x="34709" y="2903441"/>
                  <a:pt x="32900" y="2915400"/>
                  <a:pt x="25638" y="2922662"/>
                </a:cubicBezTo>
                <a:cubicBezTo>
                  <a:pt x="18375" y="2929925"/>
                  <a:pt x="8546" y="2934057"/>
                  <a:pt x="0" y="2939754"/>
                </a:cubicBezTo>
                <a:cubicBezTo>
                  <a:pt x="520" y="2942873"/>
                  <a:pt x="11093" y="3014714"/>
                  <a:pt x="17092" y="3025212"/>
                </a:cubicBezTo>
                <a:cubicBezTo>
                  <a:pt x="27502" y="3043429"/>
                  <a:pt x="83243" y="3081445"/>
                  <a:pt x="94004" y="3085032"/>
                </a:cubicBezTo>
                <a:cubicBezTo>
                  <a:pt x="102550" y="3087881"/>
                  <a:pt x="111584" y="3089549"/>
                  <a:pt x="119641" y="3093578"/>
                </a:cubicBezTo>
                <a:cubicBezTo>
                  <a:pt x="128828" y="3098171"/>
                  <a:pt x="135893" y="3106499"/>
                  <a:pt x="145279" y="3110670"/>
                </a:cubicBezTo>
                <a:cubicBezTo>
                  <a:pt x="197080" y="3133693"/>
                  <a:pt x="194085" y="3124364"/>
                  <a:pt x="247828" y="3136307"/>
                </a:cubicBezTo>
                <a:cubicBezTo>
                  <a:pt x="336972" y="3156117"/>
                  <a:pt x="192692" y="3130592"/>
                  <a:pt x="307649" y="3161944"/>
                </a:cubicBezTo>
                <a:cubicBezTo>
                  <a:pt x="327082" y="3167244"/>
                  <a:pt x="347529" y="3167641"/>
                  <a:pt x="367469" y="3170490"/>
                </a:cubicBezTo>
                <a:cubicBezTo>
                  <a:pt x="381712" y="3176187"/>
                  <a:pt x="395835" y="3182196"/>
                  <a:pt x="410198" y="3187582"/>
                </a:cubicBezTo>
                <a:cubicBezTo>
                  <a:pt x="418633" y="3190745"/>
                  <a:pt x="427779" y="3192099"/>
                  <a:pt x="435836" y="3196128"/>
                </a:cubicBezTo>
                <a:cubicBezTo>
                  <a:pt x="445022" y="3200721"/>
                  <a:pt x="452088" y="3209048"/>
                  <a:pt x="461473" y="3213219"/>
                </a:cubicBezTo>
                <a:cubicBezTo>
                  <a:pt x="477936" y="3220536"/>
                  <a:pt x="512748" y="3230311"/>
                  <a:pt x="512748" y="3230311"/>
                </a:cubicBezTo>
                <a:cubicBezTo>
                  <a:pt x="539832" y="3270938"/>
                  <a:pt x="520096" y="3252701"/>
                  <a:pt x="581114" y="3273040"/>
                </a:cubicBezTo>
                <a:lnTo>
                  <a:pt x="606752" y="3281585"/>
                </a:lnTo>
                <a:cubicBezTo>
                  <a:pt x="644265" y="3306595"/>
                  <a:pt x="683016" y="3335492"/>
                  <a:pt x="726393" y="3349952"/>
                </a:cubicBezTo>
                <a:cubicBezTo>
                  <a:pt x="734939" y="3352801"/>
                  <a:pt x="743973" y="3354470"/>
                  <a:pt x="752030" y="3358498"/>
                </a:cubicBezTo>
                <a:cubicBezTo>
                  <a:pt x="761216" y="3363091"/>
                  <a:pt x="768750" y="3370493"/>
                  <a:pt x="777667" y="3375589"/>
                </a:cubicBezTo>
                <a:cubicBezTo>
                  <a:pt x="788728" y="3381910"/>
                  <a:pt x="800790" y="3386360"/>
                  <a:pt x="811851" y="3392681"/>
                </a:cubicBezTo>
                <a:cubicBezTo>
                  <a:pt x="820768" y="3397777"/>
                  <a:pt x="828302" y="3405179"/>
                  <a:pt x="837488" y="3409772"/>
                </a:cubicBezTo>
                <a:cubicBezTo>
                  <a:pt x="851209" y="3416632"/>
                  <a:pt x="865524" y="3422456"/>
                  <a:pt x="880217" y="3426864"/>
                </a:cubicBezTo>
                <a:cubicBezTo>
                  <a:pt x="904600" y="3434179"/>
                  <a:pt x="926022" y="3432676"/>
                  <a:pt x="948583" y="3443956"/>
                </a:cubicBezTo>
                <a:cubicBezTo>
                  <a:pt x="957770" y="3448549"/>
                  <a:pt x="964835" y="3456876"/>
                  <a:pt x="974221" y="3461047"/>
                </a:cubicBezTo>
                <a:cubicBezTo>
                  <a:pt x="990684" y="3468364"/>
                  <a:pt x="1010505" y="3468146"/>
                  <a:pt x="1025495" y="3478139"/>
                </a:cubicBezTo>
                <a:cubicBezTo>
                  <a:pt x="1098980" y="3527126"/>
                  <a:pt x="1005999" y="3468390"/>
                  <a:pt x="1076770" y="3503776"/>
                </a:cubicBezTo>
                <a:cubicBezTo>
                  <a:pt x="1143035" y="3536909"/>
                  <a:pt x="1063607" y="3507934"/>
                  <a:pt x="1128045" y="3529414"/>
                </a:cubicBezTo>
                <a:lnTo>
                  <a:pt x="1179320" y="3606326"/>
                </a:lnTo>
                <a:cubicBezTo>
                  <a:pt x="1185017" y="3614872"/>
                  <a:pt x="1193163" y="3622220"/>
                  <a:pt x="1196411" y="3631963"/>
                </a:cubicBezTo>
                <a:cubicBezTo>
                  <a:pt x="1199260" y="3640509"/>
                  <a:pt x="1200582" y="3649726"/>
                  <a:pt x="1204957" y="3657600"/>
                </a:cubicBezTo>
                <a:cubicBezTo>
                  <a:pt x="1214933" y="3675557"/>
                  <a:pt x="1227746" y="3691783"/>
                  <a:pt x="1239140" y="3708875"/>
                </a:cubicBezTo>
                <a:cubicBezTo>
                  <a:pt x="1244837" y="3717421"/>
                  <a:pt x="1252984" y="3724769"/>
                  <a:pt x="1256232" y="3734513"/>
                </a:cubicBezTo>
                <a:cubicBezTo>
                  <a:pt x="1300327" y="3866794"/>
                  <a:pt x="1249788" y="3730170"/>
                  <a:pt x="1290415" y="3811425"/>
                </a:cubicBezTo>
                <a:cubicBezTo>
                  <a:pt x="1294443" y="3819482"/>
                  <a:pt x="1295798" y="3828628"/>
                  <a:pt x="1298961" y="3837062"/>
                </a:cubicBezTo>
                <a:cubicBezTo>
                  <a:pt x="1304347" y="3851425"/>
                  <a:pt x="1310667" y="3865427"/>
                  <a:pt x="1316053" y="3879791"/>
                </a:cubicBezTo>
                <a:cubicBezTo>
                  <a:pt x="1319216" y="3888225"/>
                  <a:pt x="1320129" y="3897607"/>
                  <a:pt x="1324598" y="3905428"/>
                </a:cubicBezTo>
                <a:cubicBezTo>
                  <a:pt x="1331665" y="3917795"/>
                  <a:pt x="1341690" y="3928217"/>
                  <a:pt x="1350236" y="3939612"/>
                </a:cubicBezTo>
                <a:cubicBezTo>
                  <a:pt x="1353084" y="3951006"/>
                  <a:pt x="1354154" y="3963000"/>
                  <a:pt x="1358781" y="3973795"/>
                </a:cubicBezTo>
                <a:cubicBezTo>
                  <a:pt x="1362827" y="3983235"/>
                  <a:pt x="1370777" y="3990515"/>
                  <a:pt x="1375873" y="3999432"/>
                </a:cubicBezTo>
                <a:cubicBezTo>
                  <a:pt x="1382194" y="4010493"/>
                  <a:pt x="1387268" y="4022221"/>
                  <a:pt x="1392965" y="4033615"/>
                </a:cubicBezTo>
                <a:cubicBezTo>
                  <a:pt x="1395704" y="4044572"/>
                  <a:pt x="1403924" y="4081172"/>
                  <a:pt x="1410056" y="4093436"/>
                </a:cubicBezTo>
                <a:cubicBezTo>
                  <a:pt x="1414649" y="4102622"/>
                  <a:pt x="1421451" y="4110527"/>
                  <a:pt x="1427148" y="4119073"/>
                </a:cubicBezTo>
                <a:lnTo>
                  <a:pt x="1452785" y="4195985"/>
                </a:lnTo>
                <a:cubicBezTo>
                  <a:pt x="1455634" y="4204531"/>
                  <a:pt x="1456334" y="4214128"/>
                  <a:pt x="1461331" y="4221623"/>
                </a:cubicBezTo>
                <a:cubicBezTo>
                  <a:pt x="1515055" y="4302209"/>
                  <a:pt x="1479647" y="4241468"/>
                  <a:pt x="1512606" y="4315627"/>
                </a:cubicBezTo>
                <a:cubicBezTo>
                  <a:pt x="1517780" y="4327268"/>
                  <a:pt x="1523143" y="4338886"/>
                  <a:pt x="1529697" y="4349810"/>
                </a:cubicBezTo>
                <a:cubicBezTo>
                  <a:pt x="1540266" y="4367424"/>
                  <a:pt x="1563881" y="4401085"/>
                  <a:pt x="1563881" y="4401085"/>
                </a:cubicBezTo>
                <a:cubicBezTo>
                  <a:pt x="1584138" y="4502380"/>
                  <a:pt x="1557511" y="4397438"/>
                  <a:pt x="1589518" y="4469451"/>
                </a:cubicBezTo>
                <a:cubicBezTo>
                  <a:pt x="1630200" y="4560983"/>
                  <a:pt x="1585020" y="4488340"/>
                  <a:pt x="1623701" y="4546363"/>
                </a:cubicBezTo>
                <a:cubicBezTo>
                  <a:pt x="1628718" y="4571447"/>
                  <a:pt x="1630938" y="4591733"/>
                  <a:pt x="1640793" y="4614729"/>
                </a:cubicBezTo>
                <a:cubicBezTo>
                  <a:pt x="1645811" y="4626438"/>
                  <a:pt x="1652866" y="4637204"/>
                  <a:pt x="1657884" y="4648913"/>
                </a:cubicBezTo>
                <a:cubicBezTo>
                  <a:pt x="1668973" y="4674789"/>
                  <a:pt x="1676984" y="4723299"/>
                  <a:pt x="1683522" y="4742916"/>
                </a:cubicBezTo>
                <a:cubicBezTo>
                  <a:pt x="1686370" y="4751462"/>
                  <a:pt x="1689882" y="4759815"/>
                  <a:pt x="1692067" y="4768554"/>
                </a:cubicBezTo>
                <a:cubicBezTo>
                  <a:pt x="1716220" y="4865169"/>
                  <a:pt x="1681045" y="4752579"/>
                  <a:pt x="1717705" y="4862557"/>
                </a:cubicBezTo>
                <a:lnTo>
                  <a:pt x="1726251" y="4888195"/>
                </a:lnTo>
                <a:cubicBezTo>
                  <a:pt x="1729099" y="4910984"/>
                  <a:pt x="1729984" y="4934105"/>
                  <a:pt x="1734796" y="4956561"/>
                </a:cubicBezTo>
                <a:cubicBezTo>
                  <a:pt x="1738571" y="4974177"/>
                  <a:pt x="1747518" y="4990358"/>
                  <a:pt x="1751888" y="5007836"/>
                </a:cubicBezTo>
                <a:cubicBezTo>
                  <a:pt x="1773347" y="5093670"/>
                  <a:pt x="1761554" y="5053925"/>
                  <a:pt x="1786071" y="5127477"/>
                </a:cubicBezTo>
                <a:lnTo>
                  <a:pt x="1794617" y="5153114"/>
                </a:lnTo>
                <a:cubicBezTo>
                  <a:pt x="1800314" y="5170206"/>
                  <a:pt x="1801716" y="5189398"/>
                  <a:pt x="1811709" y="5204389"/>
                </a:cubicBezTo>
                <a:cubicBezTo>
                  <a:pt x="1817406" y="5212935"/>
                  <a:pt x="1824207" y="5220840"/>
                  <a:pt x="1828800" y="5230027"/>
                </a:cubicBezTo>
                <a:cubicBezTo>
                  <a:pt x="1832828" y="5238084"/>
                  <a:pt x="1834001" y="5247300"/>
                  <a:pt x="1837346" y="5255664"/>
                </a:cubicBezTo>
                <a:cubicBezTo>
                  <a:pt x="1845403" y="5275807"/>
                  <a:pt x="1855195" y="5295237"/>
                  <a:pt x="1862983" y="5315485"/>
                </a:cubicBezTo>
                <a:cubicBezTo>
                  <a:pt x="1894824" y="5398271"/>
                  <a:pt x="1867516" y="5341640"/>
                  <a:pt x="1888621" y="5383851"/>
                </a:cubicBezTo>
              </a:path>
            </a:pathLst>
          </a:custGeom>
          <a:noFill/>
          <a:ln w="76200">
            <a:solidFill>
              <a:srgbClr val="00B0F0"/>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latinLnBrk="1">
              <a:defRPr/>
            </a:pPr>
            <a:endParaRPr lang="ko-KR" altLang="en-US" sz="1350">
              <a:solidFill>
                <a:prstClr val="white"/>
              </a:solidFill>
              <a:latin typeface="맑은 고딕" panose="020F0502020204030204"/>
              <a:ea typeface="맑은 고딕" panose="020B0503020000020004" pitchFamily="50" charset="-127"/>
            </a:endParaRPr>
          </a:p>
        </p:txBody>
      </p:sp>
      <p:sp>
        <p:nvSpPr>
          <p:cNvPr id="9" name="자유형 8"/>
          <p:cNvSpPr/>
          <p:nvPr/>
        </p:nvSpPr>
        <p:spPr>
          <a:xfrm>
            <a:off x="5140296" y="1527257"/>
            <a:ext cx="1955210" cy="3941747"/>
          </a:xfrm>
          <a:custGeom>
            <a:avLst/>
            <a:gdLst>
              <a:gd name="connsiteX0" fmla="*/ 1700613 w 2606947"/>
              <a:gd name="connsiteY0" fmla="*/ 0 h 5255663"/>
              <a:gd name="connsiteX1" fmla="*/ 1709159 w 2606947"/>
              <a:gd name="connsiteY1" fmla="*/ 111095 h 5255663"/>
              <a:gd name="connsiteX2" fmla="*/ 1717705 w 2606947"/>
              <a:gd name="connsiteY2" fmla="*/ 136732 h 5255663"/>
              <a:gd name="connsiteX3" fmla="*/ 1726251 w 2606947"/>
              <a:gd name="connsiteY3" fmla="*/ 170916 h 5255663"/>
              <a:gd name="connsiteX4" fmla="*/ 1717705 w 2606947"/>
              <a:gd name="connsiteY4" fmla="*/ 358923 h 5255663"/>
              <a:gd name="connsiteX5" fmla="*/ 1709159 w 2606947"/>
              <a:gd name="connsiteY5" fmla="*/ 444381 h 5255663"/>
              <a:gd name="connsiteX6" fmla="*/ 1700613 w 2606947"/>
              <a:gd name="connsiteY6" fmla="*/ 606751 h 5255663"/>
              <a:gd name="connsiteX7" fmla="*/ 1683522 w 2606947"/>
              <a:gd name="connsiteY7" fmla="*/ 734938 h 5255663"/>
              <a:gd name="connsiteX8" fmla="*/ 1692067 w 2606947"/>
              <a:gd name="connsiteY8" fmla="*/ 1059678 h 5255663"/>
              <a:gd name="connsiteX9" fmla="*/ 1700613 w 2606947"/>
              <a:gd name="connsiteY9" fmla="*/ 1093861 h 5255663"/>
              <a:gd name="connsiteX10" fmla="*/ 1709159 w 2606947"/>
              <a:gd name="connsiteY10" fmla="*/ 1204957 h 5255663"/>
              <a:gd name="connsiteX11" fmla="*/ 1726251 w 2606947"/>
              <a:gd name="connsiteY11" fmla="*/ 1281869 h 5255663"/>
              <a:gd name="connsiteX12" fmla="*/ 1734796 w 2606947"/>
              <a:gd name="connsiteY12" fmla="*/ 1444239 h 5255663"/>
              <a:gd name="connsiteX13" fmla="*/ 1743342 w 2606947"/>
              <a:gd name="connsiteY13" fmla="*/ 1469876 h 5255663"/>
              <a:gd name="connsiteX14" fmla="*/ 1760434 w 2606947"/>
              <a:gd name="connsiteY14" fmla="*/ 1546788 h 5255663"/>
              <a:gd name="connsiteX15" fmla="*/ 1768980 w 2606947"/>
              <a:gd name="connsiteY15" fmla="*/ 1666430 h 5255663"/>
              <a:gd name="connsiteX16" fmla="*/ 1777525 w 2606947"/>
              <a:gd name="connsiteY16" fmla="*/ 1692067 h 5255663"/>
              <a:gd name="connsiteX17" fmla="*/ 1794617 w 2606947"/>
              <a:gd name="connsiteY17" fmla="*/ 1854437 h 5255663"/>
              <a:gd name="connsiteX18" fmla="*/ 1803163 w 2606947"/>
              <a:gd name="connsiteY18" fmla="*/ 1991170 h 5255663"/>
              <a:gd name="connsiteX19" fmla="*/ 1845892 w 2606947"/>
              <a:gd name="connsiteY19" fmla="*/ 2068082 h 5255663"/>
              <a:gd name="connsiteX20" fmla="*/ 1880075 w 2606947"/>
              <a:gd name="connsiteY20" fmla="*/ 2119357 h 5255663"/>
              <a:gd name="connsiteX21" fmla="*/ 1905712 w 2606947"/>
              <a:gd name="connsiteY21" fmla="*/ 2136448 h 5255663"/>
              <a:gd name="connsiteX22" fmla="*/ 1922804 w 2606947"/>
              <a:gd name="connsiteY22" fmla="*/ 2162086 h 5255663"/>
              <a:gd name="connsiteX23" fmla="*/ 1948441 w 2606947"/>
              <a:gd name="connsiteY23" fmla="*/ 2170631 h 5255663"/>
              <a:gd name="connsiteX24" fmla="*/ 2033899 w 2606947"/>
              <a:gd name="connsiteY24" fmla="*/ 2196269 h 5255663"/>
              <a:gd name="connsiteX25" fmla="*/ 2110811 w 2606947"/>
              <a:gd name="connsiteY25" fmla="*/ 2247544 h 5255663"/>
              <a:gd name="connsiteX26" fmla="*/ 2136449 w 2606947"/>
              <a:gd name="connsiteY26" fmla="*/ 2264635 h 5255663"/>
              <a:gd name="connsiteX27" fmla="*/ 2187723 w 2606947"/>
              <a:gd name="connsiteY27" fmla="*/ 2281727 h 5255663"/>
              <a:gd name="connsiteX28" fmla="*/ 2213361 w 2606947"/>
              <a:gd name="connsiteY28" fmla="*/ 2290273 h 5255663"/>
              <a:gd name="connsiteX29" fmla="*/ 2307365 w 2606947"/>
              <a:gd name="connsiteY29" fmla="*/ 2307364 h 5255663"/>
              <a:gd name="connsiteX30" fmla="*/ 2367185 w 2606947"/>
              <a:gd name="connsiteY30" fmla="*/ 2324456 h 5255663"/>
              <a:gd name="connsiteX31" fmla="*/ 2444097 w 2606947"/>
              <a:gd name="connsiteY31" fmla="*/ 2333001 h 5255663"/>
              <a:gd name="connsiteX32" fmla="*/ 2521009 w 2606947"/>
              <a:gd name="connsiteY32" fmla="*/ 2350093 h 5255663"/>
              <a:gd name="connsiteX33" fmla="*/ 2572284 w 2606947"/>
              <a:gd name="connsiteY33" fmla="*/ 2367185 h 5255663"/>
              <a:gd name="connsiteX34" fmla="*/ 2597922 w 2606947"/>
              <a:gd name="connsiteY34" fmla="*/ 2384276 h 5255663"/>
              <a:gd name="connsiteX35" fmla="*/ 2597922 w 2606947"/>
              <a:gd name="connsiteY35" fmla="*/ 2435551 h 5255663"/>
              <a:gd name="connsiteX36" fmla="*/ 2572284 w 2606947"/>
              <a:gd name="connsiteY36" fmla="*/ 2444097 h 5255663"/>
              <a:gd name="connsiteX37" fmla="*/ 2546647 w 2606947"/>
              <a:gd name="connsiteY37" fmla="*/ 2461188 h 5255663"/>
              <a:gd name="connsiteX38" fmla="*/ 2495372 w 2606947"/>
              <a:gd name="connsiteY38" fmla="*/ 2478280 h 5255663"/>
              <a:gd name="connsiteX39" fmla="*/ 2444097 w 2606947"/>
              <a:gd name="connsiteY39" fmla="*/ 2495372 h 5255663"/>
              <a:gd name="connsiteX40" fmla="*/ 2418460 w 2606947"/>
              <a:gd name="connsiteY40" fmla="*/ 2503917 h 5255663"/>
              <a:gd name="connsiteX41" fmla="*/ 2333002 w 2606947"/>
              <a:gd name="connsiteY41" fmla="*/ 2521009 h 5255663"/>
              <a:gd name="connsiteX42" fmla="*/ 2307365 w 2606947"/>
              <a:gd name="connsiteY42" fmla="*/ 2529555 h 5255663"/>
              <a:gd name="connsiteX43" fmla="*/ 2008262 w 2606947"/>
              <a:gd name="connsiteY43" fmla="*/ 2538101 h 5255663"/>
              <a:gd name="connsiteX44" fmla="*/ 1948441 w 2606947"/>
              <a:gd name="connsiteY44" fmla="*/ 2555192 h 5255663"/>
              <a:gd name="connsiteX45" fmla="*/ 1922804 w 2606947"/>
              <a:gd name="connsiteY45" fmla="*/ 2563738 h 5255663"/>
              <a:gd name="connsiteX46" fmla="*/ 1743342 w 2606947"/>
              <a:gd name="connsiteY46" fmla="*/ 2572284 h 5255663"/>
              <a:gd name="connsiteX47" fmla="*/ 1709159 w 2606947"/>
              <a:gd name="connsiteY47" fmla="*/ 2580830 h 5255663"/>
              <a:gd name="connsiteX48" fmla="*/ 1666430 w 2606947"/>
              <a:gd name="connsiteY48" fmla="*/ 2589375 h 5255663"/>
              <a:gd name="connsiteX49" fmla="*/ 1640793 w 2606947"/>
              <a:gd name="connsiteY49" fmla="*/ 2597921 h 5255663"/>
              <a:gd name="connsiteX50" fmla="*/ 1572426 w 2606947"/>
              <a:gd name="connsiteY50" fmla="*/ 2606467 h 5255663"/>
              <a:gd name="connsiteX51" fmla="*/ 1538243 w 2606947"/>
              <a:gd name="connsiteY51" fmla="*/ 2615013 h 5255663"/>
              <a:gd name="connsiteX52" fmla="*/ 1512606 w 2606947"/>
              <a:gd name="connsiteY52" fmla="*/ 2632104 h 5255663"/>
              <a:gd name="connsiteX53" fmla="*/ 1401510 w 2606947"/>
              <a:gd name="connsiteY53" fmla="*/ 2640650 h 5255663"/>
              <a:gd name="connsiteX54" fmla="*/ 1324598 w 2606947"/>
              <a:gd name="connsiteY54" fmla="*/ 2666287 h 5255663"/>
              <a:gd name="connsiteX55" fmla="*/ 1298961 w 2606947"/>
              <a:gd name="connsiteY55" fmla="*/ 2674833 h 5255663"/>
              <a:gd name="connsiteX56" fmla="*/ 1273323 w 2606947"/>
              <a:gd name="connsiteY56" fmla="*/ 2683379 h 5255663"/>
              <a:gd name="connsiteX57" fmla="*/ 1247686 w 2606947"/>
              <a:gd name="connsiteY57" fmla="*/ 2700471 h 5255663"/>
              <a:gd name="connsiteX58" fmla="*/ 1222049 w 2606947"/>
              <a:gd name="connsiteY58" fmla="*/ 2709016 h 5255663"/>
              <a:gd name="connsiteX59" fmla="*/ 1136591 w 2606947"/>
              <a:gd name="connsiteY59" fmla="*/ 2760291 h 5255663"/>
              <a:gd name="connsiteX60" fmla="*/ 1102408 w 2606947"/>
              <a:gd name="connsiteY60" fmla="*/ 2768837 h 5255663"/>
              <a:gd name="connsiteX61" fmla="*/ 999858 w 2606947"/>
              <a:gd name="connsiteY61" fmla="*/ 2820112 h 5255663"/>
              <a:gd name="connsiteX62" fmla="*/ 974221 w 2606947"/>
              <a:gd name="connsiteY62" fmla="*/ 2828658 h 5255663"/>
              <a:gd name="connsiteX63" fmla="*/ 948583 w 2606947"/>
              <a:gd name="connsiteY63" fmla="*/ 2837203 h 5255663"/>
              <a:gd name="connsiteX64" fmla="*/ 888763 w 2606947"/>
              <a:gd name="connsiteY64" fmla="*/ 2871387 h 5255663"/>
              <a:gd name="connsiteX65" fmla="*/ 863125 w 2606947"/>
              <a:gd name="connsiteY65" fmla="*/ 2879932 h 5255663"/>
              <a:gd name="connsiteX66" fmla="*/ 803305 w 2606947"/>
              <a:gd name="connsiteY66" fmla="*/ 2905570 h 5255663"/>
              <a:gd name="connsiteX67" fmla="*/ 777667 w 2606947"/>
              <a:gd name="connsiteY67" fmla="*/ 2922661 h 5255663"/>
              <a:gd name="connsiteX68" fmla="*/ 726393 w 2606947"/>
              <a:gd name="connsiteY68" fmla="*/ 2939753 h 5255663"/>
              <a:gd name="connsiteX69" fmla="*/ 700755 w 2606947"/>
              <a:gd name="connsiteY69" fmla="*/ 2956844 h 5255663"/>
              <a:gd name="connsiteX70" fmla="*/ 649480 w 2606947"/>
              <a:gd name="connsiteY70" fmla="*/ 2973936 h 5255663"/>
              <a:gd name="connsiteX71" fmla="*/ 572568 w 2606947"/>
              <a:gd name="connsiteY71" fmla="*/ 3008119 h 5255663"/>
              <a:gd name="connsiteX72" fmla="*/ 555477 w 2606947"/>
              <a:gd name="connsiteY72" fmla="*/ 3033757 h 5255663"/>
              <a:gd name="connsiteX73" fmla="*/ 512748 w 2606947"/>
              <a:gd name="connsiteY73" fmla="*/ 3042302 h 5255663"/>
              <a:gd name="connsiteX74" fmla="*/ 435836 w 2606947"/>
              <a:gd name="connsiteY74" fmla="*/ 3076486 h 5255663"/>
              <a:gd name="connsiteX75" fmla="*/ 410198 w 2606947"/>
              <a:gd name="connsiteY75" fmla="*/ 3085031 h 5255663"/>
              <a:gd name="connsiteX76" fmla="*/ 333286 w 2606947"/>
              <a:gd name="connsiteY76" fmla="*/ 3119215 h 5255663"/>
              <a:gd name="connsiteX77" fmla="*/ 307649 w 2606947"/>
              <a:gd name="connsiteY77" fmla="*/ 3127760 h 5255663"/>
              <a:gd name="connsiteX78" fmla="*/ 282011 w 2606947"/>
              <a:gd name="connsiteY78" fmla="*/ 3136306 h 5255663"/>
              <a:gd name="connsiteX79" fmla="*/ 205099 w 2606947"/>
              <a:gd name="connsiteY79" fmla="*/ 3170489 h 5255663"/>
              <a:gd name="connsiteX80" fmla="*/ 179462 w 2606947"/>
              <a:gd name="connsiteY80" fmla="*/ 3179035 h 5255663"/>
              <a:gd name="connsiteX81" fmla="*/ 153824 w 2606947"/>
              <a:gd name="connsiteY81" fmla="*/ 3187581 h 5255663"/>
              <a:gd name="connsiteX82" fmla="*/ 128187 w 2606947"/>
              <a:gd name="connsiteY82" fmla="*/ 3204673 h 5255663"/>
              <a:gd name="connsiteX83" fmla="*/ 76912 w 2606947"/>
              <a:gd name="connsiteY83" fmla="*/ 3221764 h 5255663"/>
              <a:gd name="connsiteX84" fmla="*/ 59821 w 2606947"/>
              <a:gd name="connsiteY84" fmla="*/ 3281585 h 5255663"/>
              <a:gd name="connsiteX85" fmla="*/ 42729 w 2606947"/>
              <a:gd name="connsiteY85" fmla="*/ 3486684 h 5255663"/>
              <a:gd name="connsiteX86" fmla="*/ 34183 w 2606947"/>
              <a:gd name="connsiteY86" fmla="*/ 3589233 h 5255663"/>
              <a:gd name="connsiteX87" fmla="*/ 17092 w 2606947"/>
              <a:gd name="connsiteY87" fmla="*/ 3871244 h 5255663"/>
              <a:gd name="connsiteX88" fmla="*/ 0 w 2606947"/>
              <a:gd name="connsiteY88" fmla="*/ 3939611 h 5255663"/>
              <a:gd name="connsiteX89" fmla="*/ 8546 w 2606947"/>
              <a:gd name="connsiteY89" fmla="*/ 4136164 h 5255663"/>
              <a:gd name="connsiteX90" fmla="*/ 17092 w 2606947"/>
              <a:gd name="connsiteY90" fmla="*/ 4161801 h 5255663"/>
              <a:gd name="connsiteX91" fmla="*/ 68366 w 2606947"/>
              <a:gd name="connsiteY91" fmla="*/ 4178893 h 5255663"/>
              <a:gd name="connsiteX92" fmla="*/ 119641 w 2606947"/>
              <a:gd name="connsiteY92" fmla="*/ 4204530 h 5255663"/>
              <a:gd name="connsiteX93" fmla="*/ 162370 w 2606947"/>
              <a:gd name="connsiteY93" fmla="*/ 4238714 h 5255663"/>
              <a:gd name="connsiteX94" fmla="*/ 213645 w 2606947"/>
              <a:gd name="connsiteY94" fmla="*/ 4272897 h 5255663"/>
              <a:gd name="connsiteX95" fmla="*/ 264920 w 2606947"/>
              <a:gd name="connsiteY95" fmla="*/ 4307080 h 5255663"/>
              <a:gd name="connsiteX96" fmla="*/ 341832 w 2606947"/>
              <a:gd name="connsiteY96" fmla="*/ 4358355 h 5255663"/>
              <a:gd name="connsiteX97" fmla="*/ 367469 w 2606947"/>
              <a:gd name="connsiteY97" fmla="*/ 4375446 h 5255663"/>
              <a:gd name="connsiteX98" fmla="*/ 393107 w 2606947"/>
              <a:gd name="connsiteY98" fmla="*/ 4401084 h 5255663"/>
              <a:gd name="connsiteX99" fmla="*/ 470019 w 2606947"/>
              <a:gd name="connsiteY99" fmla="*/ 4443813 h 5255663"/>
              <a:gd name="connsiteX100" fmla="*/ 495656 w 2606947"/>
              <a:gd name="connsiteY100" fmla="*/ 4469450 h 5255663"/>
              <a:gd name="connsiteX101" fmla="*/ 581114 w 2606947"/>
              <a:gd name="connsiteY101" fmla="*/ 4529271 h 5255663"/>
              <a:gd name="connsiteX102" fmla="*/ 615297 w 2606947"/>
              <a:gd name="connsiteY102" fmla="*/ 4546362 h 5255663"/>
              <a:gd name="connsiteX103" fmla="*/ 666572 w 2606947"/>
              <a:gd name="connsiteY103" fmla="*/ 4589091 h 5255663"/>
              <a:gd name="connsiteX104" fmla="*/ 700755 w 2606947"/>
              <a:gd name="connsiteY104" fmla="*/ 4606183 h 5255663"/>
              <a:gd name="connsiteX105" fmla="*/ 734938 w 2606947"/>
              <a:gd name="connsiteY105" fmla="*/ 4640366 h 5255663"/>
              <a:gd name="connsiteX106" fmla="*/ 760576 w 2606947"/>
              <a:gd name="connsiteY106" fmla="*/ 4648912 h 5255663"/>
              <a:gd name="connsiteX107" fmla="*/ 811851 w 2606947"/>
              <a:gd name="connsiteY107" fmla="*/ 4674549 h 5255663"/>
              <a:gd name="connsiteX108" fmla="*/ 863125 w 2606947"/>
              <a:gd name="connsiteY108" fmla="*/ 4708732 h 5255663"/>
              <a:gd name="connsiteX109" fmla="*/ 880217 w 2606947"/>
              <a:gd name="connsiteY109" fmla="*/ 4734370 h 5255663"/>
              <a:gd name="connsiteX110" fmla="*/ 914400 w 2606947"/>
              <a:gd name="connsiteY110" fmla="*/ 4760007 h 5255663"/>
              <a:gd name="connsiteX111" fmla="*/ 965675 w 2606947"/>
              <a:gd name="connsiteY111" fmla="*/ 4802736 h 5255663"/>
              <a:gd name="connsiteX112" fmla="*/ 999858 w 2606947"/>
              <a:gd name="connsiteY112" fmla="*/ 4854011 h 5255663"/>
              <a:gd name="connsiteX113" fmla="*/ 1025495 w 2606947"/>
              <a:gd name="connsiteY113" fmla="*/ 4871102 h 5255663"/>
              <a:gd name="connsiteX114" fmla="*/ 1059679 w 2606947"/>
              <a:gd name="connsiteY114" fmla="*/ 4913831 h 5255663"/>
              <a:gd name="connsiteX115" fmla="*/ 1093862 w 2606947"/>
              <a:gd name="connsiteY115" fmla="*/ 4939469 h 5255663"/>
              <a:gd name="connsiteX116" fmla="*/ 1136591 w 2606947"/>
              <a:gd name="connsiteY116" fmla="*/ 4982198 h 5255663"/>
              <a:gd name="connsiteX117" fmla="*/ 1196411 w 2606947"/>
              <a:gd name="connsiteY117" fmla="*/ 5042018 h 5255663"/>
              <a:gd name="connsiteX118" fmla="*/ 1256232 w 2606947"/>
              <a:gd name="connsiteY118" fmla="*/ 5110385 h 5255663"/>
              <a:gd name="connsiteX119" fmla="*/ 1290415 w 2606947"/>
              <a:gd name="connsiteY119" fmla="*/ 5153114 h 5255663"/>
              <a:gd name="connsiteX120" fmla="*/ 1298961 w 2606947"/>
              <a:gd name="connsiteY120" fmla="*/ 5178751 h 5255663"/>
              <a:gd name="connsiteX121" fmla="*/ 1324598 w 2606947"/>
              <a:gd name="connsiteY121" fmla="*/ 5187297 h 5255663"/>
              <a:gd name="connsiteX122" fmla="*/ 1350236 w 2606947"/>
              <a:gd name="connsiteY122" fmla="*/ 5204388 h 5255663"/>
              <a:gd name="connsiteX123" fmla="*/ 1546789 w 2606947"/>
              <a:gd name="connsiteY123" fmla="*/ 5212934 h 5255663"/>
              <a:gd name="connsiteX124" fmla="*/ 1598064 w 2606947"/>
              <a:gd name="connsiteY124" fmla="*/ 5230026 h 5255663"/>
              <a:gd name="connsiteX125" fmla="*/ 1674976 w 2606947"/>
              <a:gd name="connsiteY125" fmla="*/ 5255663 h 525566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Lst>
            <a:rect l="l" t="t" r="r" b="b"/>
            <a:pathLst>
              <a:path w="2606947" h="5255663">
                <a:moveTo>
                  <a:pt x="1700613" y="0"/>
                </a:moveTo>
                <a:cubicBezTo>
                  <a:pt x="1703462" y="37032"/>
                  <a:pt x="1704552" y="74241"/>
                  <a:pt x="1709159" y="111095"/>
                </a:cubicBezTo>
                <a:cubicBezTo>
                  <a:pt x="1710276" y="120033"/>
                  <a:pt x="1715230" y="128071"/>
                  <a:pt x="1717705" y="136732"/>
                </a:cubicBezTo>
                <a:cubicBezTo>
                  <a:pt x="1720932" y="148025"/>
                  <a:pt x="1723402" y="159521"/>
                  <a:pt x="1726251" y="170916"/>
                </a:cubicBezTo>
                <a:cubicBezTo>
                  <a:pt x="1723402" y="233585"/>
                  <a:pt x="1721618" y="296311"/>
                  <a:pt x="1717705" y="358923"/>
                </a:cubicBezTo>
                <a:cubicBezTo>
                  <a:pt x="1715919" y="387495"/>
                  <a:pt x="1711129" y="415821"/>
                  <a:pt x="1709159" y="444381"/>
                </a:cubicBezTo>
                <a:cubicBezTo>
                  <a:pt x="1705430" y="498451"/>
                  <a:pt x="1704102" y="552665"/>
                  <a:pt x="1700613" y="606751"/>
                </a:cubicBezTo>
                <a:cubicBezTo>
                  <a:pt x="1693921" y="710470"/>
                  <a:pt x="1702230" y="678810"/>
                  <a:pt x="1683522" y="734938"/>
                </a:cubicBezTo>
                <a:cubicBezTo>
                  <a:pt x="1686370" y="843185"/>
                  <a:pt x="1686917" y="951516"/>
                  <a:pt x="1692067" y="1059678"/>
                </a:cubicBezTo>
                <a:cubicBezTo>
                  <a:pt x="1692626" y="1071410"/>
                  <a:pt x="1699241" y="1082196"/>
                  <a:pt x="1700613" y="1093861"/>
                </a:cubicBezTo>
                <a:cubicBezTo>
                  <a:pt x="1704953" y="1130748"/>
                  <a:pt x="1705057" y="1168043"/>
                  <a:pt x="1709159" y="1204957"/>
                </a:cubicBezTo>
                <a:cubicBezTo>
                  <a:pt x="1711329" y="1224486"/>
                  <a:pt x="1721200" y="1261667"/>
                  <a:pt x="1726251" y="1281869"/>
                </a:cubicBezTo>
                <a:cubicBezTo>
                  <a:pt x="1729099" y="1335992"/>
                  <a:pt x="1729889" y="1390263"/>
                  <a:pt x="1734796" y="1444239"/>
                </a:cubicBezTo>
                <a:cubicBezTo>
                  <a:pt x="1735612" y="1453210"/>
                  <a:pt x="1741388" y="1461083"/>
                  <a:pt x="1743342" y="1469876"/>
                </a:cubicBezTo>
                <a:cubicBezTo>
                  <a:pt x="1763396" y="1560116"/>
                  <a:pt x="1741196" y="1489075"/>
                  <a:pt x="1760434" y="1546788"/>
                </a:cubicBezTo>
                <a:cubicBezTo>
                  <a:pt x="1763283" y="1586669"/>
                  <a:pt x="1764309" y="1626722"/>
                  <a:pt x="1768980" y="1666430"/>
                </a:cubicBezTo>
                <a:cubicBezTo>
                  <a:pt x="1770032" y="1675376"/>
                  <a:pt x="1776530" y="1683114"/>
                  <a:pt x="1777525" y="1692067"/>
                </a:cubicBezTo>
                <a:cubicBezTo>
                  <a:pt x="1798043" y="1876734"/>
                  <a:pt x="1772615" y="1766432"/>
                  <a:pt x="1794617" y="1854437"/>
                </a:cubicBezTo>
                <a:cubicBezTo>
                  <a:pt x="1797466" y="1900015"/>
                  <a:pt x="1798382" y="1945754"/>
                  <a:pt x="1803163" y="1991170"/>
                </a:cubicBezTo>
                <a:cubicBezTo>
                  <a:pt x="1805983" y="2017961"/>
                  <a:pt x="1834583" y="2051118"/>
                  <a:pt x="1845892" y="2068082"/>
                </a:cubicBezTo>
                <a:cubicBezTo>
                  <a:pt x="1845893" y="2068084"/>
                  <a:pt x="1880074" y="2119356"/>
                  <a:pt x="1880075" y="2119357"/>
                </a:cubicBezTo>
                <a:lnTo>
                  <a:pt x="1905712" y="2136448"/>
                </a:lnTo>
                <a:cubicBezTo>
                  <a:pt x="1911409" y="2144994"/>
                  <a:pt x="1914784" y="2155670"/>
                  <a:pt x="1922804" y="2162086"/>
                </a:cubicBezTo>
                <a:cubicBezTo>
                  <a:pt x="1929838" y="2167713"/>
                  <a:pt x="1939780" y="2168156"/>
                  <a:pt x="1948441" y="2170631"/>
                </a:cubicBezTo>
                <a:cubicBezTo>
                  <a:pt x="1969341" y="2176602"/>
                  <a:pt x="2018668" y="2186115"/>
                  <a:pt x="2033899" y="2196269"/>
                </a:cubicBezTo>
                <a:lnTo>
                  <a:pt x="2110811" y="2247544"/>
                </a:lnTo>
                <a:cubicBezTo>
                  <a:pt x="2119357" y="2253241"/>
                  <a:pt x="2126705" y="2261387"/>
                  <a:pt x="2136449" y="2264635"/>
                </a:cubicBezTo>
                <a:lnTo>
                  <a:pt x="2187723" y="2281727"/>
                </a:lnTo>
                <a:cubicBezTo>
                  <a:pt x="2196269" y="2284576"/>
                  <a:pt x="2204475" y="2288792"/>
                  <a:pt x="2213361" y="2290273"/>
                </a:cubicBezTo>
                <a:cubicBezTo>
                  <a:pt x="2236228" y="2294084"/>
                  <a:pt x="2283469" y="2301390"/>
                  <a:pt x="2307365" y="2307364"/>
                </a:cubicBezTo>
                <a:cubicBezTo>
                  <a:pt x="2343098" y="2316298"/>
                  <a:pt x="2325627" y="2318063"/>
                  <a:pt x="2367185" y="2324456"/>
                </a:cubicBezTo>
                <a:cubicBezTo>
                  <a:pt x="2392680" y="2328378"/>
                  <a:pt x="2418561" y="2329353"/>
                  <a:pt x="2444097" y="2333001"/>
                </a:cubicBezTo>
                <a:cubicBezTo>
                  <a:pt x="2459621" y="2335219"/>
                  <a:pt x="2504045" y="2345004"/>
                  <a:pt x="2521009" y="2350093"/>
                </a:cubicBezTo>
                <a:cubicBezTo>
                  <a:pt x="2538265" y="2355270"/>
                  <a:pt x="2557293" y="2357192"/>
                  <a:pt x="2572284" y="2367185"/>
                </a:cubicBezTo>
                <a:lnTo>
                  <a:pt x="2597922" y="2384276"/>
                </a:lnTo>
                <a:cubicBezTo>
                  <a:pt x="2603618" y="2401366"/>
                  <a:pt x="2615012" y="2418461"/>
                  <a:pt x="2597922" y="2435551"/>
                </a:cubicBezTo>
                <a:cubicBezTo>
                  <a:pt x="2591552" y="2441921"/>
                  <a:pt x="2580341" y="2440068"/>
                  <a:pt x="2572284" y="2444097"/>
                </a:cubicBezTo>
                <a:cubicBezTo>
                  <a:pt x="2563098" y="2448690"/>
                  <a:pt x="2556032" y="2457017"/>
                  <a:pt x="2546647" y="2461188"/>
                </a:cubicBezTo>
                <a:cubicBezTo>
                  <a:pt x="2530184" y="2468505"/>
                  <a:pt x="2512464" y="2472583"/>
                  <a:pt x="2495372" y="2478280"/>
                </a:cubicBezTo>
                <a:lnTo>
                  <a:pt x="2444097" y="2495372"/>
                </a:lnTo>
                <a:cubicBezTo>
                  <a:pt x="2435551" y="2498220"/>
                  <a:pt x="2427293" y="2502150"/>
                  <a:pt x="2418460" y="2503917"/>
                </a:cubicBezTo>
                <a:cubicBezTo>
                  <a:pt x="2389974" y="2509614"/>
                  <a:pt x="2360561" y="2511822"/>
                  <a:pt x="2333002" y="2521009"/>
                </a:cubicBezTo>
                <a:cubicBezTo>
                  <a:pt x="2324456" y="2523858"/>
                  <a:pt x="2316361" y="2529082"/>
                  <a:pt x="2307365" y="2529555"/>
                </a:cubicBezTo>
                <a:cubicBezTo>
                  <a:pt x="2207761" y="2534797"/>
                  <a:pt x="2107963" y="2535252"/>
                  <a:pt x="2008262" y="2538101"/>
                </a:cubicBezTo>
                <a:cubicBezTo>
                  <a:pt x="1946765" y="2558598"/>
                  <a:pt x="2023590" y="2533720"/>
                  <a:pt x="1948441" y="2555192"/>
                </a:cubicBezTo>
                <a:cubicBezTo>
                  <a:pt x="1939780" y="2557667"/>
                  <a:pt x="1931781" y="2562990"/>
                  <a:pt x="1922804" y="2563738"/>
                </a:cubicBezTo>
                <a:cubicBezTo>
                  <a:pt x="1863122" y="2568712"/>
                  <a:pt x="1803163" y="2569435"/>
                  <a:pt x="1743342" y="2572284"/>
                </a:cubicBezTo>
                <a:cubicBezTo>
                  <a:pt x="1731948" y="2575133"/>
                  <a:pt x="1720624" y="2578282"/>
                  <a:pt x="1709159" y="2580830"/>
                </a:cubicBezTo>
                <a:cubicBezTo>
                  <a:pt x="1694980" y="2583981"/>
                  <a:pt x="1680521" y="2585852"/>
                  <a:pt x="1666430" y="2589375"/>
                </a:cubicBezTo>
                <a:cubicBezTo>
                  <a:pt x="1657691" y="2591560"/>
                  <a:pt x="1649656" y="2596310"/>
                  <a:pt x="1640793" y="2597921"/>
                </a:cubicBezTo>
                <a:cubicBezTo>
                  <a:pt x="1618197" y="2602029"/>
                  <a:pt x="1595215" y="2603618"/>
                  <a:pt x="1572426" y="2606467"/>
                </a:cubicBezTo>
                <a:cubicBezTo>
                  <a:pt x="1561032" y="2609316"/>
                  <a:pt x="1549038" y="2610386"/>
                  <a:pt x="1538243" y="2615013"/>
                </a:cubicBezTo>
                <a:cubicBezTo>
                  <a:pt x="1528803" y="2619059"/>
                  <a:pt x="1522701" y="2630211"/>
                  <a:pt x="1512606" y="2632104"/>
                </a:cubicBezTo>
                <a:cubicBezTo>
                  <a:pt x="1476101" y="2638949"/>
                  <a:pt x="1438542" y="2637801"/>
                  <a:pt x="1401510" y="2640650"/>
                </a:cubicBezTo>
                <a:lnTo>
                  <a:pt x="1324598" y="2666287"/>
                </a:lnTo>
                <a:lnTo>
                  <a:pt x="1298961" y="2674833"/>
                </a:lnTo>
                <a:lnTo>
                  <a:pt x="1273323" y="2683379"/>
                </a:lnTo>
                <a:cubicBezTo>
                  <a:pt x="1264777" y="2689076"/>
                  <a:pt x="1256872" y="2695878"/>
                  <a:pt x="1247686" y="2700471"/>
                </a:cubicBezTo>
                <a:cubicBezTo>
                  <a:pt x="1239629" y="2704499"/>
                  <a:pt x="1229923" y="2704641"/>
                  <a:pt x="1222049" y="2709016"/>
                </a:cubicBezTo>
                <a:cubicBezTo>
                  <a:pt x="1180759" y="2731955"/>
                  <a:pt x="1176382" y="2745370"/>
                  <a:pt x="1136591" y="2760291"/>
                </a:cubicBezTo>
                <a:cubicBezTo>
                  <a:pt x="1125594" y="2764415"/>
                  <a:pt x="1113802" y="2765988"/>
                  <a:pt x="1102408" y="2768837"/>
                </a:cubicBezTo>
                <a:cubicBezTo>
                  <a:pt x="1036142" y="2813014"/>
                  <a:pt x="1070621" y="2796524"/>
                  <a:pt x="999858" y="2820112"/>
                </a:cubicBezTo>
                <a:lnTo>
                  <a:pt x="974221" y="2828658"/>
                </a:lnTo>
                <a:lnTo>
                  <a:pt x="948583" y="2837203"/>
                </a:lnTo>
                <a:cubicBezTo>
                  <a:pt x="922838" y="2854367"/>
                  <a:pt x="919119" y="2858378"/>
                  <a:pt x="888763" y="2871387"/>
                </a:cubicBezTo>
                <a:cubicBezTo>
                  <a:pt x="880483" y="2874935"/>
                  <a:pt x="871489" y="2876586"/>
                  <a:pt x="863125" y="2879932"/>
                </a:cubicBezTo>
                <a:cubicBezTo>
                  <a:pt x="842982" y="2887989"/>
                  <a:pt x="822709" y="2895868"/>
                  <a:pt x="803305" y="2905570"/>
                </a:cubicBezTo>
                <a:cubicBezTo>
                  <a:pt x="794118" y="2910163"/>
                  <a:pt x="787053" y="2918490"/>
                  <a:pt x="777667" y="2922661"/>
                </a:cubicBezTo>
                <a:cubicBezTo>
                  <a:pt x="761204" y="2929978"/>
                  <a:pt x="741383" y="2929760"/>
                  <a:pt x="726393" y="2939753"/>
                </a:cubicBezTo>
                <a:cubicBezTo>
                  <a:pt x="717847" y="2945450"/>
                  <a:pt x="710141" y="2952673"/>
                  <a:pt x="700755" y="2956844"/>
                </a:cubicBezTo>
                <a:cubicBezTo>
                  <a:pt x="684292" y="2964161"/>
                  <a:pt x="649480" y="2973936"/>
                  <a:pt x="649480" y="2973936"/>
                </a:cubicBezTo>
                <a:cubicBezTo>
                  <a:pt x="582204" y="3041212"/>
                  <a:pt x="677897" y="2955453"/>
                  <a:pt x="572568" y="3008119"/>
                </a:cubicBezTo>
                <a:cubicBezTo>
                  <a:pt x="563382" y="3012712"/>
                  <a:pt x="564395" y="3028661"/>
                  <a:pt x="555477" y="3033757"/>
                </a:cubicBezTo>
                <a:cubicBezTo>
                  <a:pt x="542866" y="3040963"/>
                  <a:pt x="526991" y="3039454"/>
                  <a:pt x="512748" y="3042302"/>
                </a:cubicBezTo>
                <a:cubicBezTo>
                  <a:pt x="472122" y="3069386"/>
                  <a:pt x="496851" y="3056148"/>
                  <a:pt x="435836" y="3076486"/>
                </a:cubicBezTo>
                <a:lnTo>
                  <a:pt x="410198" y="3085031"/>
                </a:lnTo>
                <a:cubicBezTo>
                  <a:pt x="369572" y="3112116"/>
                  <a:pt x="394303" y="3098876"/>
                  <a:pt x="333286" y="3119215"/>
                </a:cubicBezTo>
                <a:lnTo>
                  <a:pt x="307649" y="3127760"/>
                </a:lnTo>
                <a:lnTo>
                  <a:pt x="282011" y="3136306"/>
                </a:lnTo>
                <a:cubicBezTo>
                  <a:pt x="241383" y="3163392"/>
                  <a:pt x="266119" y="3150149"/>
                  <a:pt x="205099" y="3170489"/>
                </a:cubicBezTo>
                <a:lnTo>
                  <a:pt x="179462" y="3179035"/>
                </a:lnTo>
                <a:lnTo>
                  <a:pt x="153824" y="3187581"/>
                </a:lnTo>
                <a:cubicBezTo>
                  <a:pt x="145278" y="3193278"/>
                  <a:pt x="137573" y="3200502"/>
                  <a:pt x="128187" y="3204673"/>
                </a:cubicBezTo>
                <a:cubicBezTo>
                  <a:pt x="111724" y="3211990"/>
                  <a:pt x="76912" y="3221764"/>
                  <a:pt x="76912" y="3221764"/>
                </a:cubicBezTo>
                <a:cubicBezTo>
                  <a:pt x="71966" y="3236602"/>
                  <a:pt x="61014" y="3267271"/>
                  <a:pt x="59821" y="3281585"/>
                </a:cubicBezTo>
                <a:cubicBezTo>
                  <a:pt x="41558" y="3500753"/>
                  <a:pt x="66990" y="3389641"/>
                  <a:pt x="42729" y="3486684"/>
                </a:cubicBezTo>
                <a:cubicBezTo>
                  <a:pt x="39880" y="3520867"/>
                  <a:pt x="36465" y="3555007"/>
                  <a:pt x="34183" y="3589233"/>
                </a:cubicBezTo>
                <a:cubicBezTo>
                  <a:pt x="27919" y="3683201"/>
                  <a:pt x="46873" y="3781901"/>
                  <a:pt x="17092" y="3871244"/>
                </a:cubicBezTo>
                <a:cubicBezTo>
                  <a:pt x="3953" y="3910662"/>
                  <a:pt x="10313" y="3888049"/>
                  <a:pt x="0" y="3939611"/>
                </a:cubicBezTo>
                <a:cubicBezTo>
                  <a:pt x="2849" y="4005129"/>
                  <a:pt x="3516" y="4070778"/>
                  <a:pt x="8546" y="4136164"/>
                </a:cubicBezTo>
                <a:cubicBezTo>
                  <a:pt x="9237" y="4145145"/>
                  <a:pt x="9762" y="4156565"/>
                  <a:pt x="17092" y="4161801"/>
                </a:cubicBezTo>
                <a:cubicBezTo>
                  <a:pt x="31752" y="4172273"/>
                  <a:pt x="53376" y="4168900"/>
                  <a:pt x="68366" y="4178893"/>
                </a:cubicBezTo>
                <a:cubicBezTo>
                  <a:pt x="101499" y="4200982"/>
                  <a:pt x="84260" y="4192737"/>
                  <a:pt x="119641" y="4204530"/>
                </a:cubicBezTo>
                <a:cubicBezTo>
                  <a:pt x="151221" y="4251901"/>
                  <a:pt x="118665" y="4214433"/>
                  <a:pt x="162370" y="4238714"/>
                </a:cubicBezTo>
                <a:cubicBezTo>
                  <a:pt x="180327" y="4248690"/>
                  <a:pt x="196553" y="4261503"/>
                  <a:pt x="213645" y="4272897"/>
                </a:cubicBezTo>
                <a:lnTo>
                  <a:pt x="264920" y="4307080"/>
                </a:lnTo>
                <a:lnTo>
                  <a:pt x="341832" y="4358355"/>
                </a:lnTo>
                <a:cubicBezTo>
                  <a:pt x="350378" y="4364052"/>
                  <a:pt x="360207" y="4368184"/>
                  <a:pt x="367469" y="4375446"/>
                </a:cubicBezTo>
                <a:cubicBezTo>
                  <a:pt x="376015" y="4383992"/>
                  <a:pt x="383051" y="4394380"/>
                  <a:pt x="393107" y="4401084"/>
                </a:cubicBezTo>
                <a:cubicBezTo>
                  <a:pt x="457584" y="4444069"/>
                  <a:pt x="367118" y="4340912"/>
                  <a:pt x="470019" y="4443813"/>
                </a:cubicBezTo>
                <a:cubicBezTo>
                  <a:pt x="478565" y="4452359"/>
                  <a:pt x="486480" y="4461585"/>
                  <a:pt x="495656" y="4469450"/>
                </a:cubicBezTo>
                <a:cubicBezTo>
                  <a:pt x="510659" y="4482310"/>
                  <a:pt x="569351" y="4523390"/>
                  <a:pt x="581114" y="4529271"/>
                </a:cubicBezTo>
                <a:lnTo>
                  <a:pt x="615297" y="4546362"/>
                </a:lnTo>
                <a:cubicBezTo>
                  <a:pt x="638865" y="4569930"/>
                  <a:pt x="638809" y="4573227"/>
                  <a:pt x="666572" y="4589091"/>
                </a:cubicBezTo>
                <a:cubicBezTo>
                  <a:pt x="677633" y="4595411"/>
                  <a:pt x="690564" y="4598539"/>
                  <a:pt x="700755" y="4606183"/>
                </a:cubicBezTo>
                <a:cubicBezTo>
                  <a:pt x="713646" y="4615851"/>
                  <a:pt x="721825" y="4631000"/>
                  <a:pt x="734938" y="4640366"/>
                </a:cubicBezTo>
                <a:cubicBezTo>
                  <a:pt x="742268" y="4645602"/>
                  <a:pt x="752519" y="4644883"/>
                  <a:pt x="760576" y="4648912"/>
                </a:cubicBezTo>
                <a:cubicBezTo>
                  <a:pt x="826842" y="4682044"/>
                  <a:pt x="747408" y="4653068"/>
                  <a:pt x="811851" y="4674549"/>
                </a:cubicBezTo>
                <a:cubicBezTo>
                  <a:pt x="854758" y="4738914"/>
                  <a:pt x="796906" y="4664586"/>
                  <a:pt x="863125" y="4708732"/>
                </a:cubicBezTo>
                <a:cubicBezTo>
                  <a:pt x="871671" y="4714429"/>
                  <a:pt x="872954" y="4727107"/>
                  <a:pt x="880217" y="4734370"/>
                </a:cubicBezTo>
                <a:cubicBezTo>
                  <a:pt x="890288" y="4744441"/>
                  <a:pt x="903586" y="4750738"/>
                  <a:pt x="914400" y="4760007"/>
                </a:cubicBezTo>
                <a:cubicBezTo>
                  <a:pt x="971976" y="4809358"/>
                  <a:pt x="909010" y="4764959"/>
                  <a:pt x="965675" y="4802736"/>
                </a:cubicBezTo>
                <a:cubicBezTo>
                  <a:pt x="977069" y="4819828"/>
                  <a:pt x="982766" y="4842617"/>
                  <a:pt x="999858" y="4854011"/>
                </a:cubicBezTo>
                <a:cubicBezTo>
                  <a:pt x="1008404" y="4859708"/>
                  <a:pt x="1018233" y="4863840"/>
                  <a:pt x="1025495" y="4871102"/>
                </a:cubicBezTo>
                <a:cubicBezTo>
                  <a:pt x="1038393" y="4884000"/>
                  <a:pt x="1046781" y="4900933"/>
                  <a:pt x="1059679" y="4913831"/>
                </a:cubicBezTo>
                <a:cubicBezTo>
                  <a:pt x="1069750" y="4923902"/>
                  <a:pt x="1083791" y="4929398"/>
                  <a:pt x="1093862" y="4939469"/>
                </a:cubicBezTo>
                <a:cubicBezTo>
                  <a:pt x="1150831" y="4996439"/>
                  <a:pt x="1068225" y="4936621"/>
                  <a:pt x="1136591" y="4982198"/>
                </a:cubicBezTo>
                <a:cubicBezTo>
                  <a:pt x="1186659" y="5057302"/>
                  <a:pt x="1105065" y="4940522"/>
                  <a:pt x="1196411" y="5042018"/>
                </a:cubicBezTo>
                <a:cubicBezTo>
                  <a:pt x="1271187" y="5125103"/>
                  <a:pt x="1196054" y="5070266"/>
                  <a:pt x="1256232" y="5110385"/>
                </a:cubicBezTo>
                <a:cubicBezTo>
                  <a:pt x="1277713" y="5174824"/>
                  <a:pt x="1246239" y="5097893"/>
                  <a:pt x="1290415" y="5153114"/>
                </a:cubicBezTo>
                <a:cubicBezTo>
                  <a:pt x="1296042" y="5160148"/>
                  <a:pt x="1292591" y="5172381"/>
                  <a:pt x="1298961" y="5178751"/>
                </a:cubicBezTo>
                <a:cubicBezTo>
                  <a:pt x="1305331" y="5185121"/>
                  <a:pt x="1316541" y="5183269"/>
                  <a:pt x="1324598" y="5187297"/>
                </a:cubicBezTo>
                <a:cubicBezTo>
                  <a:pt x="1333785" y="5191890"/>
                  <a:pt x="1340033" y="5203211"/>
                  <a:pt x="1350236" y="5204388"/>
                </a:cubicBezTo>
                <a:cubicBezTo>
                  <a:pt x="1415383" y="5211905"/>
                  <a:pt x="1481271" y="5210085"/>
                  <a:pt x="1546789" y="5212934"/>
                </a:cubicBezTo>
                <a:cubicBezTo>
                  <a:pt x="1563881" y="5218631"/>
                  <a:pt x="1580586" y="5225657"/>
                  <a:pt x="1598064" y="5230026"/>
                </a:cubicBezTo>
                <a:cubicBezTo>
                  <a:pt x="1670338" y="5248094"/>
                  <a:pt x="1649820" y="5230507"/>
                  <a:pt x="1674976" y="5255663"/>
                </a:cubicBezTo>
              </a:path>
            </a:pathLst>
          </a:custGeom>
          <a:noFill/>
          <a:ln w="76200">
            <a:solidFill>
              <a:srgbClr val="FFC000"/>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latinLnBrk="1">
              <a:defRPr/>
            </a:pPr>
            <a:endParaRPr lang="ko-KR" altLang="en-US" sz="1350">
              <a:solidFill>
                <a:prstClr val="white"/>
              </a:solidFill>
              <a:latin typeface="맑은 고딕" panose="020F0502020204030204"/>
              <a:ea typeface="맑은 고딕" panose="020B0503020000020004" pitchFamily="50" charset="-127"/>
            </a:endParaRPr>
          </a:p>
        </p:txBody>
      </p:sp>
      <p:sp>
        <p:nvSpPr>
          <p:cNvPr id="10" name="자유형 9"/>
          <p:cNvSpPr/>
          <p:nvPr/>
        </p:nvSpPr>
        <p:spPr>
          <a:xfrm>
            <a:off x="5230027" y="1520847"/>
            <a:ext cx="2224043" cy="3999432"/>
          </a:xfrm>
          <a:custGeom>
            <a:avLst/>
            <a:gdLst>
              <a:gd name="connsiteX0" fmla="*/ 1632247 w 2965391"/>
              <a:gd name="connsiteY0" fmla="*/ 0 h 5332576"/>
              <a:gd name="connsiteX1" fmla="*/ 1640793 w 2965391"/>
              <a:gd name="connsiteY1" fmla="*/ 85458 h 5332576"/>
              <a:gd name="connsiteX2" fmla="*/ 1649339 w 2965391"/>
              <a:gd name="connsiteY2" fmla="*/ 111095 h 5332576"/>
              <a:gd name="connsiteX3" fmla="*/ 1666430 w 2965391"/>
              <a:gd name="connsiteY3" fmla="*/ 264919 h 5332576"/>
              <a:gd name="connsiteX4" fmla="*/ 1674976 w 2965391"/>
              <a:gd name="connsiteY4" fmla="*/ 692209 h 5332576"/>
              <a:gd name="connsiteX5" fmla="*/ 1683522 w 2965391"/>
              <a:gd name="connsiteY5" fmla="*/ 752030 h 5332576"/>
              <a:gd name="connsiteX6" fmla="*/ 1700613 w 2965391"/>
              <a:gd name="connsiteY6" fmla="*/ 871671 h 5332576"/>
              <a:gd name="connsiteX7" fmla="*/ 1717705 w 2965391"/>
              <a:gd name="connsiteY7" fmla="*/ 1196411 h 5332576"/>
              <a:gd name="connsiteX8" fmla="*/ 1734796 w 2965391"/>
              <a:gd name="connsiteY8" fmla="*/ 1247686 h 5332576"/>
              <a:gd name="connsiteX9" fmla="*/ 1743342 w 2965391"/>
              <a:gd name="connsiteY9" fmla="*/ 1281869 h 5332576"/>
              <a:gd name="connsiteX10" fmla="*/ 1820254 w 2965391"/>
              <a:gd name="connsiteY10" fmla="*/ 1341690 h 5332576"/>
              <a:gd name="connsiteX11" fmla="*/ 1948441 w 2965391"/>
              <a:gd name="connsiteY11" fmla="*/ 1367327 h 5332576"/>
              <a:gd name="connsiteX12" fmla="*/ 2119357 w 2965391"/>
              <a:gd name="connsiteY12" fmla="*/ 1401510 h 5332576"/>
              <a:gd name="connsiteX13" fmla="*/ 2187724 w 2965391"/>
              <a:gd name="connsiteY13" fmla="*/ 1418602 h 5332576"/>
              <a:gd name="connsiteX14" fmla="*/ 2281727 w 2965391"/>
              <a:gd name="connsiteY14" fmla="*/ 1435693 h 5332576"/>
              <a:gd name="connsiteX15" fmla="*/ 2324456 w 2965391"/>
              <a:gd name="connsiteY15" fmla="*/ 1452785 h 5332576"/>
              <a:gd name="connsiteX16" fmla="*/ 2367185 w 2965391"/>
              <a:gd name="connsiteY16" fmla="*/ 1461331 h 5332576"/>
              <a:gd name="connsiteX17" fmla="*/ 2392823 w 2965391"/>
              <a:gd name="connsiteY17" fmla="*/ 1469876 h 5332576"/>
              <a:gd name="connsiteX18" fmla="*/ 2418460 w 2965391"/>
              <a:gd name="connsiteY18" fmla="*/ 1486968 h 5332576"/>
              <a:gd name="connsiteX19" fmla="*/ 2521010 w 2965391"/>
              <a:gd name="connsiteY19" fmla="*/ 1512605 h 5332576"/>
              <a:gd name="connsiteX20" fmla="*/ 2555193 w 2965391"/>
              <a:gd name="connsiteY20" fmla="*/ 1521151 h 5332576"/>
              <a:gd name="connsiteX21" fmla="*/ 2580830 w 2965391"/>
              <a:gd name="connsiteY21" fmla="*/ 1529697 h 5332576"/>
              <a:gd name="connsiteX22" fmla="*/ 2700471 w 2965391"/>
              <a:gd name="connsiteY22" fmla="*/ 1546789 h 5332576"/>
              <a:gd name="connsiteX23" fmla="*/ 2734654 w 2965391"/>
              <a:gd name="connsiteY23" fmla="*/ 1555334 h 5332576"/>
              <a:gd name="connsiteX24" fmla="*/ 2837204 w 2965391"/>
              <a:gd name="connsiteY24" fmla="*/ 1563880 h 5332576"/>
              <a:gd name="connsiteX25" fmla="*/ 2888479 w 2965391"/>
              <a:gd name="connsiteY25" fmla="*/ 1572426 h 5332576"/>
              <a:gd name="connsiteX26" fmla="*/ 2965391 w 2965391"/>
              <a:gd name="connsiteY26" fmla="*/ 1580972 h 5332576"/>
              <a:gd name="connsiteX27" fmla="*/ 2956845 w 2965391"/>
              <a:gd name="connsiteY27" fmla="*/ 1615155 h 5332576"/>
              <a:gd name="connsiteX28" fmla="*/ 2914116 w 2965391"/>
              <a:gd name="connsiteY28" fmla="*/ 1657884 h 5332576"/>
              <a:gd name="connsiteX29" fmla="*/ 2888479 w 2965391"/>
              <a:gd name="connsiteY29" fmla="*/ 1666430 h 5332576"/>
              <a:gd name="connsiteX30" fmla="*/ 2845750 w 2965391"/>
              <a:gd name="connsiteY30" fmla="*/ 1692067 h 5332576"/>
              <a:gd name="connsiteX31" fmla="*/ 2743200 w 2965391"/>
              <a:gd name="connsiteY31" fmla="*/ 1700613 h 5332576"/>
              <a:gd name="connsiteX32" fmla="*/ 2615013 w 2965391"/>
              <a:gd name="connsiteY32" fmla="*/ 1726250 h 5332576"/>
              <a:gd name="connsiteX33" fmla="*/ 2546647 w 2965391"/>
              <a:gd name="connsiteY33" fmla="*/ 1743342 h 5332576"/>
              <a:gd name="connsiteX34" fmla="*/ 2521010 w 2965391"/>
              <a:gd name="connsiteY34" fmla="*/ 1751888 h 5332576"/>
              <a:gd name="connsiteX35" fmla="*/ 2401368 w 2965391"/>
              <a:gd name="connsiteY35" fmla="*/ 1768979 h 5332576"/>
              <a:gd name="connsiteX36" fmla="*/ 2264636 w 2965391"/>
              <a:gd name="connsiteY36" fmla="*/ 1803162 h 5332576"/>
              <a:gd name="connsiteX37" fmla="*/ 2162086 w 2965391"/>
              <a:gd name="connsiteY37" fmla="*/ 1811708 h 5332576"/>
              <a:gd name="connsiteX38" fmla="*/ 2119357 w 2965391"/>
              <a:gd name="connsiteY38" fmla="*/ 1820254 h 5332576"/>
              <a:gd name="connsiteX39" fmla="*/ 2093720 w 2965391"/>
              <a:gd name="connsiteY39" fmla="*/ 1828800 h 5332576"/>
              <a:gd name="connsiteX40" fmla="*/ 2042445 w 2965391"/>
              <a:gd name="connsiteY40" fmla="*/ 1837346 h 5332576"/>
              <a:gd name="connsiteX41" fmla="*/ 1965533 w 2965391"/>
              <a:gd name="connsiteY41" fmla="*/ 1862983 h 5332576"/>
              <a:gd name="connsiteX42" fmla="*/ 1905712 w 2965391"/>
              <a:gd name="connsiteY42" fmla="*/ 1880075 h 5332576"/>
              <a:gd name="connsiteX43" fmla="*/ 1854438 w 2965391"/>
              <a:gd name="connsiteY43" fmla="*/ 1897166 h 5332576"/>
              <a:gd name="connsiteX44" fmla="*/ 1828800 w 2965391"/>
              <a:gd name="connsiteY44" fmla="*/ 2358639 h 5332576"/>
              <a:gd name="connsiteX45" fmla="*/ 1786071 w 2965391"/>
              <a:gd name="connsiteY45" fmla="*/ 2435551 h 5332576"/>
              <a:gd name="connsiteX46" fmla="*/ 1751888 w 2965391"/>
              <a:gd name="connsiteY46" fmla="*/ 2486826 h 5332576"/>
              <a:gd name="connsiteX47" fmla="*/ 1726251 w 2965391"/>
              <a:gd name="connsiteY47" fmla="*/ 2503918 h 5332576"/>
              <a:gd name="connsiteX48" fmla="*/ 1709159 w 2965391"/>
              <a:gd name="connsiteY48" fmla="*/ 2529555 h 5332576"/>
              <a:gd name="connsiteX49" fmla="*/ 1683522 w 2965391"/>
              <a:gd name="connsiteY49" fmla="*/ 2538101 h 5332576"/>
              <a:gd name="connsiteX50" fmla="*/ 1615155 w 2965391"/>
              <a:gd name="connsiteY50" fmla="*/ 2572284 h 5332576"/>
              <a:gd name="connsiteX51" fmla="*/ 1589518 w 2965391"/>
              <a:gd name="connsiteY51" fmla="*/ 2589376 h 5332576"/>
              <a:gd name="connsiteX52" fmla="*/ 1538243 w 2965391"/>
              <a:gd name="connsiteY52" fmla="*/ 2606467 h 5332576"/>
              <a:gd name="connsiteX53" fmla="*/ 1486968 w 2965391"/>
              <a:gd name="connsiteY53" fmla="*/ 2623559 h 5332576"/>
              <a:gd name="connsiteX54" fmla="*/ 1435694 w 2965391"/>
              <a:gd name="connsiteY54" fmla="*/ 2640650 h 5332576"/>
              <a:gd name="connsiteX55" fmla="*/ 1410056 w 2965391"/>
              <a:gd name="connsiteY55" fmla="*/ 2649196 h 5332576"/>
              <a:gd name="connsiteX56" fmla="*/ 1375873 w 2965391"/>
              <a:gd name="connsiteY56" fmla="*/ 2657742 h 5332576"/>
              <a:gd name="connsiteX57" fmla="*/ 1324598 w 2965391"/>
              <a:gd name="connsiteY57" fmla="*/ 2674833 h 5332576"/>
              <a:gd name="connsiteX58" fmla="*/ 1298961 w 2965391"/>
              <a:gd name="connsiteY58" fmla="*/ 2683379 h 5332576"/>
              <a:gd name="connsiteX59" fmla="*/ 1230595 w 2965391"/>
              <a:gd name="connsiteY59" fmla="*/ 2691925 h 5332576"/>
              <a:gd name="connsiteX60" fmla="*/ 1170774 w 2965391"/>
              <a:gd name="connsiteY60" fmla="*/ 2709017 h 5332576"/>
              <a:gd name="connsiteX61" fmla="*/ 1119499 w 2965391"/>
              <a:gd name="connsiteY61" fmla="*/ 2726108 h 5332576"/>
              <a:gd name="connsiteX62" fmla="*/ 1085316 w 2965391"/>
              <a:gd name="connsiteY62" fmla="*/ 2734654 h 5332576"/>
              <a:gd name="connsiteX63" fmla="*/ 1034041 w 2965391"/>
              <a:gd name="connsiteY63" fmla="*/ 2751746 h 5332576"/>
              <a:gd name="connsiteX64" fmla="*/ 1008404 w 2965391"/>
              <a:gd name="connsiteY64" fmla="*/ 2760291 h 5332576"/>
              <a:gd name="connsiteX65" fmla="*/ 948583 w 2965391"/>
              <a:gd name="connsiteY65" fmla="*/ 2768837 h 5332576"/>
              <a:gd name="connsiteX66" fmla="*/ 905854 w 2965391"/>
              <a:gd name="connsiteY66" fmla="*/ 2785929 h 5332576"/>
              <a:gd name="connsiteX67" fmla="*/ 837488 w 2965391"/>
              <a:gd name="connsiteY67" fmla="*/ 2803020 h 5332576"/>
              <a:gd name="connsiteX68" fmla="*/ 803305 w 2965391"/>
              <a:gd name="connsiteY68" fmla="*/ 2811566 h 5332576"/>
              <a:gd name="connsiteX69" fmla="*/ 640935 w 2965391"/>
              <a:gd name="connsiteY69" fmla="*/ 2862841 h 5332576"/>
              <a:gd name="connsiteX70" fmla="*/ 555477 w 2965391"/>
              <a:gd name="connsiteY70" fmla="*/ 2879933 h 5332576"/>
              <a:gd name="connsiteX71" fmla="*/ 495656 w 2965391"/>
              <a:gd name="connsiteY71" fmla="*/ 2897024 h 5332576"/>
              <a:gd name="connsiteX72" fmla="*/ 410198 w 2965391"/>
              <a:gd name="connsiteY72" fmla="*/ 2922662 h 5332576"/>
              <a:gd name="connsiteX73" fmla="*/ 316195 w 2965391"/>
              <a:gd name="connsiteY73" fmla="*/ 2948299 h 5332576"/>
              <a:gd name="connsiteX74" fmla="*/ 256374 w 2965391"/>
              <a:gd name="connsiteY74" fmla="*/ 2973936 h 5332576"/>
              <a:gd name="connsiteX75" fmla="*/ 230737 w 2965391"/>
              <a:gd name="connsiteY75" fmla="*/ 2991028 h 5332576"/>
              <a:gd name="connsiteX76" fmla="*/ 179462 w 2965391"/>
              <a:gd name="connsiteY76" fmla="*/ 3008119 h 5332576"/>
              <a:gd name="connsiteX77" fmla="*/ 102550 w 2965391"/>
              <a:gd name="connsiteY77" fmla="*/ 3059394 h 5332576"/>
              <a:gd name="connsiteX78" fmla="*/ 76912 w 2965391"/>
              <a:gd name="connsiteY78" fmla="*/ 3076486 h 5332576"/>
              <a:gd name="connsiteX79" fmla="*/ 51275 w 2965391"/>
              <a:gd name="connsiteY79" fmla="*/ 3093577 h 5332576"/>
              <a:gd name="connsiteX80" fmla="*/ 34183 w 2965391"/>
              <a:gd name="connsiteY80" fmla="*/ 3119215 h 5332576"/>
              <a:gd name="connsiteX81" fmla="*/ 0 w 2965391"/>
              <a:gd name="connsiteY81" fmla="*/ 3153398 h 5332576"/>
              <a:gd name="connsiteX82" fmla="*/ 17092 w 2965391"/>
              <a:gd name="connsiteY82" fmla="*/ 3204673 h 5332576"/>
              <a:gd name="connsiteX83" fmla="*/ 25638 w 2965391"/>
              <a:gd name="connsiteY83" fmla="*/ 3230310 h 5332576"/>
              <a:gd name="connsiteX84" fmla="*/ 42729 w 2965391"/>
              <a:gd name="connsiteY84" fmla="*/ 3255947 h 5332576"/>
              <a:gd name="connsiteX85" fmla="*/ 68367 w 2965391"/>
              <a:gd name="connsiteY85" fmla="*/ 3307222 h 5332576"/>
              <a:gd name="connsiteX86" fmla="*/ 76912 w 2965391"/>
              <a:gd name="connsiteY86" fmla="*/ 3332860 h 5332576"/>
              <a:gd name="connsiteX87" fmla="*/ 153825 w 2965391"/>
              <a:gd name="connsiteY87" fmla="*/ 3375589 h 5332576"/>
              <a:gd name="connsiteX88" fmla="*/ 162370 w 2965391"/>
              <a:gd name="connsiteY88" fmla="*/ 3401226 h 5332576"/>
              <a:gd name="connsiteX89" fmla="*/ 188008 w 2965391"/>
              <a:gd name="connsiteY89" fmla="*/ 3409772 h 5332576"/>
              <a:gd name="connsiteX90" fmla="*/ 247828 w 2965391"/>
              <a:gd name="connsiteY90" fmla="*/ 3443955 h 5332576"/>
              <a:gd name="connsiteX91" fmla="*/ 264920 w 2965391"/>
              <a:gd name="connsiteY91" fmla="*/ 3469592 h 5332576"/>
              <a:gd name="connsiteX92" fmla="*/ 290557 w 2965391"/>
              <a:gd name="connsiteY92" fmla="*/ 3478138 h 5332576"/>
              <a:gd name="connsiteX93" fmla="*/ 316195 w 2965391"/>
              <a:gd name="connsiteY93" fmla="*/ 3495230 h 5332576"/>
              <a:gd name="connsiteX94" fmla="*/ 333286 w 2965391"/>
              <a:gd name="connsiteY94" fmla="*/ 3520867 h 5332576"/>
              <a:gd name="connsiteX95" fmla="*/ 384561 w 2965391"/>
              <a:gd name="connsiteY95" fmla="*/ 3555050 h 5332576"/>
              <a:gd name="connsiteX96" fmla="*/ 452927 w 2965391"/>
              <a:gd name="connsiteY96" fmla="*/ 3614871 h 5332576"/>
              <a:gd name="connsiteX97" fmla="*/ 478565 w 2965391"/>
              <a:gd name="connsiteY97" fmla="*/ 3631962 h 5332576"/>
              <a:gd name="connsiteX98" fmla="*/ 521294 w 2965391"/>
              <a:gd name="connsiteY98" fmla="*/ 3666146 h 5332576"/>
              <a:gd name="connsiteX99" fmla="*/ 564023 w 2965391"/>
              <a:gd name="connsiteY99" fmla="*/ 3700329 h 5332576"/>
              <a:gd name="connsiteX100" fmla="*/ 598206 w 2965391"/>
              <a:gd name="connsiteY100" fmla="*/ 3734512 h 5332576"/>
              <a:gd name="connsiteX101" fmla="*/ 623843 w 2965391"/>
              <a:gd name="connsiteY101" fmla="*/ 3743058 h 5332576"/>
              <a:gd name="connsiteX102" fmla="*/ 658026 w 2965391"/>
              <a:gd name="connsiteY102" fmla="*/ 3777241 h 5332576"/>
              <a:gd name="connsiteX103" fmla="*/ 692210 w 2965391"/>
              <a:gd name="connsiteY103" fmla="*/ 3811424 h 5332576"/>
              <a:gd name="connsiteX104" fmla="*/ 726393 w 2965391"/>
              <a:gd name="connsiteY104" fmla="*/ 3845607 h 5332576"/>
              <a:gd name="connsiteX105" fmla="*/ 828942 w 2965391"/>
              <a:gd name="connsiteY105" fmla="*/ 3999432 h 5332576"/>
              <a:gd name="connsiteX106" fmla="*/ 846034 w 2965391"/>
              <a:gd name="connsiteY106" fmla="*/ 4025069 h 5332576"/>
              <a:gd name="connsiteX107" fmla="*/ 863125 w 2965391"/>
              <a:gd name="connsiteY107" fmla="*/ 4059252 h 5332576"/>
              <a:gd name="connsiteX108" fmla="*/ 888763 w 2965391"/>
              <a:gd name="connsiteY108" fmla="*/ 4076344 h 5332576"/>
              <a:gd name="connsiteX109" fmla="*/ 922946 w 2965391"/>
              <a:gd name="connsiteY109" fmla="*/ 4127619 h 5332576"/>
              <a:gd name="connsiteX110" fmla="*/ 940038 w 2965391"/>
              <a:gd name="connsiteY110" fmla="*/ 4153256 h 5332576"/>
              <a:gd name="connsiteX111" fmla="*/ 965675 w 2965391"/>
              <a:gd name="connsiteY111" fmla="*/ 4170347 h 5332576"/>
              <a:gd name="connsiteX112" fmla="*/ 1025496 w 2965391"/>
              <a:gd name="connsiteY112" fmla="*/ 4238714 h 5332576"/>
              <a:gd name="connsiteX113" fmla="*/ 1059679 w 2965391"/>
              <a:gd name="connsiteY113" fmla="*/ 4298534 h 5332576"/>
              <a:gd name="connsiteX114" fmla="*/ 1093862 w 2965391"/>
              <a:gd name="connsiteY114" fmla="*/ 4349809 h 5332576"/>
              <a:gd name="connsiteX115" fmla="*/ 1162228 w 2965391"/>
              <a:gd name="connsiteY115" fmla="*/ 4452359 h 5332576"/>
              <a:gd name="connsiteX116" fmla="*/ 1204957 w 2965391"/>
              <a:gd name="connsiteY116" fmla="*/ 4520725 h 5332576"/>
              <a:gd name="connsiteX117" fmla="*/ 1230595 w 2965391"/>
              <a:gd name="connsiteY117" fmla="*/ 4572000 h 5332576"/>
              <a:gd name="connsiteX118" fmla="*/ 1298961 w 2965391"/>
              <a:gd name="connsiteY118" fmla="*/ 4657458 h 5332576"/>
              <a:gd name="connsiteX119" fmla="*/ 1333144 w 2965391"/>
              <a:gd name="connsiteY119" fmla="*/ 4717278 h 5332576"/>
              <a:gd name="connsiteX120" fmla="*/ 1367327 w 2965391"/>
              <a:gd name="connsiteY120" fmla="*/ 4760007 h 5332576"/>
              <a:gd name="connsiteX121" fmla="*/ 1392965 w 2965391"/>
              <a:gd name="connsiteY121" fmla="*/ 4811282 h 5332576"/>
              <a:gd name="connsiteX122" fmla="*/ 1427148 w 2965391"/>
              <a:gd name="connsiteY122" fmla="*/ 4871103 h 5332576"/>
              <a:gd name="connsiteX123" fmla="*/ 1461331 w 2965391"/>
              <a:gd name="connsiteY123" fmla="*/ 4913832 h 5332576"/>
              <a:gd name="connsiteX124" fmla="*/ 1495514 w 2965391"/>
              <a:gd name="connsiteY124" fmla="*/ 4982198 h 5332576"/>
              <a:gd name="connsiteX125" fmla="*/ 1546789 w 2965391"/>
              <a:gd name="connsiteY125" fmla="*/ 5067656 h 5332576"/>
              <a:gd name="connsiteX126" fmla="*/ 1563881 w 2965391"/>
              <a:gd name="connsiteY126" fmla="*/ 5101839 h 5332576"/>
              <a:gd name="connsiteX127" fmla="*/ 1623701 w 2965391"/>
              <a:gd name="connsiteY127" fmla="*/ 5212934 h 5332576"/>
              <a:gd name="connsiteX128" fmla="*/ 1666430 w 2965391"/>
              <a:gd name="connsiteY128" fmla="*/ 5306938 h 5332576"/>
              <a:gd name="connsiteX129" fmla="*/ 1692068 w 2965391"/>
              <a:gd name="connsiteY129" fmla="*/ 5332576 h 533257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Lst>
            <a:rect l="l" t="t" r="r" b="b"/>
            <a:pathLst>
              <a:path w="2965391" h="5332576">
                <a:moveTo>
                  <a:pt x="1632247" y="0"/>
                </a:moveTo>
                <a:cubicBezTo>
                  <a:pt x="1635096" y="28486"/>
                  <a:pt x="1636440" y="57163"/>
                  <a:pt x="1640793" y="85458"/>
                </a:cubicBezTo>
                <a:cubicBezTo>
                  <a:pt x="1642163" y="94361"/>
                  <a:pt x="1647728" y="102232"/>
                  <a:pt x="1649339" y="111095"/>
                </a:cubicBezTo>
                <a:cubicBezTo>
                  <a:pt x="1654712" y="140649"/>
                  <a:pt x="1663978" y="240400"/>
                  <a:pt x="1666430" y="264919"/>
                </a:cubicBezTo>
                <a:cubicBezTo>
                  <a:pt x="1669279" y="407349"/>
                  <a:pt x="1669980" y="549838"/>
                  <a:pt x="1674976" y="692209"/>
                </a:cubicBezTo>
                <a:cubicBezTo>
                  <a:pt x="1675682" y="712339"/>
                  <a:pt x="1680860" y="732064"/>
                  <a:pt x="1683522" y="752030"/>
                </a:cubicBezTo>
                <a:cubicBezTo>
                  <a:pt x="1697784" y="858991"/>
                  <a:pt x="1685602" y="781596"/>
                  <a:pt x="1700613" y="871671"/>
                </a:cubicBezTo>
                <a:cubicBezTo>
                  <a:pt x="1706310" y="979918"/>
                  <a:pt x="1683428" y="1093577"/>
                  <a:pt x="1717705" y="1196411"/>
                </a:cubicBezTo>
                <a:cubicBezTo>
                  <a:pt x="1723402" y="1213503"/>
                  <a:pt x="1730426" y="1230208"/>
                  <a:pt x="1734796" y="1247686"/>
                </a:cubicBezTo>
                <a:cubicBezTo>
                  <a:pt x="1737645" y="1259080"/>
                  <a:pt x="1737515" y="1271672"/>
                  <a:pt x="1743342" y="1281869"/>
                </a:cubicBezTo>
                <a:cubicBezTo>
                  <a:pt x="1753751" y="1300084"/>
                  <a:pt x="1809497" y="1338104"/>
                  <a:pt x="1820254" y="1341690"/>
                </a:cubicBezTo>
                <a:cubicBezTo>
                  <a:pt x="1896000" y="1366938"/>
                  <a:pt x="1853623" y="1356791"/>
                  <a:pt x="1948441" y="1367327"/>
                </a:cubicBezTo>
                <a:cubicBezTo>
                  <a:pt x="2035517" y="1419572"/>
                  <a:pt x="1954937" y="1380063"/>
                  <a:pt x="2119357" y="1401510"/>
                </a:cubicBezTo>
                <a:cubicBezTo>
                  <a:pt x="2142650" y="1404548"/>
                  <a:pt x="2164835" y="1413320"/>
                  <a:pt x="2187724" y="1418602"/>
                </a:cubicBezTo>
                <a:cubicBezTo>
                  <a:pt x="2218760" y="1425764"/>
                  <a:pt x="2250343" y="1430462"/>
                  <a:pt x="2281727" y="1435693"/>
                </a:cubicBezTo>
                <a:cubicBezTo>
                  <a:pt x="2295970" y="1441390"/>
                  <a:pt x="2309763" y="1448377"/>
                  <a:pt x="2324456" y="1452785"/>
                </a:cubicBezTo>
                <a:cubicBezTo>
                  <a:pt x="2338368" y="1456959"/>
                  <a:pt x="2353094" y="1457808"/>
                  <a:pt x="2367185" y="1461331"/>
                </a:cubicBezTo>
                <a:cubicBezTo>
                  <a:pt x="2375924" y="1463516"/>
                  <a:pt x="2384277" y="1467028"/>
                  <a:pt x="2392823" y="1469876"/>
                </a:cubicBezTo>
                <a:cubicBezTo>
                  <a:pt x="2401369" y="1475573"/>
                  <a:pt x="2408716" y="1483720"/>
                  <a:pt x="2418460" y="1486968"/>
                </a:cubicBezTo>
                <a:cubicBezTo>
                  <a:pt x="2451887" y="1498110"/>
                  <a:pt x="2486827" y="1504059"/>
                  <a:pt x="2521010" y="1512605"/>
                </a:cubicBezTo>
                <a:cubicBezTo>
                  <a:pt x="2532404" y="1515454"/>
                  <a:pt x="2544051" y="1517437"/>
                  <a:pt x="2555193" y="1521151"/>
                </a:cubicBezTo>
                <a:cubicBezTo>
                  <a:pt x="2563739" y="1524000"/>
                  <a:pt x="2572037" y="1527743"/>
                  <a:pt x="2580830" y="1529697"/>
                </a:cubicBezTo>
                <a:cubicBezTo>
                  <a:pt x="2629236" y="1540454"/>
                  <a:pt x="2648739" y="1538167"/>
                  <a:pt x="2700471" y="1546789"/>
                </a:cubicBezTo>
                <a:cubicBezTo>
                  <a:pt x="2712056" y="1548720"/>
                  <a:pt x="2723000" y="1553877"/>
                  <a:pt x="2734654" y="1555334"/>
                </a:cubicBezTo>
                <a:cubicBezTo>
                  <a:pt x="2768691" y="1559588"/>
                  <a:pt x="2803112" y="1560092"/>
                  <a:pt x="2837204" y="1563880"/>
                </a:cubicBezTo>
                <a:cubicBezTo>
                  <a:pt x="2854425" y="1565794"/>
                  <a:pt x="2871304" y="1570136"/>
                  <a:pt x="2888479" y="1572426"/>
                </a:cubicBezTo>
                <a:cubicBezTo>
                  <a:pt x="2914048" y="1575835"/>
                  <a:pt x="2939754" y="1578123"/>
                  <a:pt x="2965391" y="1580972"/>
                </a:cubicBezTo>
                <a:cubicBezTo>
                  <a:pt x="2962542" y="1592366"/>
                  <a:pt x="2961472" y="1604360"/>
                  <a:pt x="2956845" y="1615155"/>
                </a:cubicBezTo>
                <a:cubicBezTo>
                  <a:pt x="2947523" y="1636907"/>
                  <a:pt x="2934832" y="1647526"/>
                  <a:pt x="2914116" y="1657884"/>
                </a:cubicBezTo>
                <a:cubicBezTo>
                  <a:pt x="2906059" y="1661913"/>
                  <a:pt x="2896536" y="1662402"/>
                  <a:pt x="2888479" y="1666430"/>
                </a:cubicBezTo>
                <a:cubicBezTo>
                  <a:pt x="2873623" y="1673858"/>
                  <a:pt x="2861918" y="1688263"/>
                  <a:pt x="2845750" y="1692067"/>
                </a:cubicBezTo>
                <a:cubicBezTo>
                  <a:pt x="2812360" y="1699923"/>
                  <a:pt x="2777237" y="1696358"/>
                  <a:pt x="2743200" y="1700613"/>
                </a:cubicBezTo>
                <a:cubicBezTo>
                  <a:pt x="2570895" y="1722152"/>
                  <a:pt x="2689350" y="1705977"/>
                  <a:pt x="2615013" y="1726250"/>
                </a:cubicBezTo>
                <a:cubicBezTo>
                  <a:pt x="2592351" y="1732431"/>
                  <a:pt x="2568932" y="1735914"/>
                  <a:pt x="2546647" y="1743342"/>
                </a:cubicBezTo>
                <a:cubicBezTo>
                  <a:pt x="2538101" y="1746191"/>
                  <a:pt x="2529881" y="1750323"/>
                  <a:pt x="2521010" y="1751888"/>
                </a:cubicBezTo>
                <a:cubicBezTo>
                  <a:pt x="2481337" y="1758889"/>
                  <a:pt x="2401368" y="1768979"/>
                  <a:pt x="2401368" y="1768979"/>
                </a:cubicBezTo>
                <a:cubicBezTo>
                  <a:pt x="2352376" y="1785310"/>
                  <a:pt x="2319641" y="1798578"/>
                  <a:pt x="2264636" y="1803162"/>
                </a:cubicBezTo>
                <a:lnTo>
                  <a:pt x="2162086" y="1811708"/>
                </a:lnTo>
                <a:cubicBezTo>
                  <a:pt x="2147843" y="1814557"/>
                  <a:pt x="2133448" y="1816731"/>
                  <a:pt x="2119357" y="1820254"/>
                </a:cubicBezTo>
                <a:cubicBezTo>
                  <a:pt x="2110618" y="1822439"/>
                  <a:pt x="2102513" y="1826846"/>
                  <a:pt x="2093720" y="1828800"/>
                </a:cubicBezTo>
                <a:cubicBezTo>
                  <a:pt x="2076805" y="1832559"/>
                  <a:pt x="2059255" y="1833144"/>
                  <a:pt x="2042445" y="1837346"/>
                </a:cubicBezTo>
                <a:cubicBezTo>
                  <a:pt x="2042426" y="1837351"/>
                  <a:pt x="1978361" y="1858707"/>
                  <a:pt x="1965533" y="1862983"/>
                </a:cubicBezTo>
                <a:cubicBezTo>
                  <a:pt x="1879405" y="1891693"/>
                  <a:pt x="2012979" y="1847895"/>
                  <a:pt x="1905712" y="1880075"/>
                </a:cubicBezTo>
                <a:cubicBezTo>
                  <a:pt x="1888456" y="1885252"/>
                  <a:pt x="1854438" y="1897166"/>
                  <a:pt x="1854438" y="1897166"/>
                </a:cubicBezTo>
                <a:cubicBezTo>
                  <a:pt x="1756163" y="2044579"/>
                  <a:pt x="1845780" y="1900186"/>
                  <a:pt x="1828800" y="2358639"/>
                </a:cubicBezTo>
                <a:cubicBezTo>
                  <a:pt x="1827915" y="2382527"/>
                  <a:pt x="1792967" y="2425207"/>
                  <a:pt x="1786071" y="2435551"/>
                </a:cubicBezTo>
                <a:cubicBezTo>
                  <a:pt x="1786069" y="2435555"/>
                  <a:pt x="1751892" y="2486823"/>
                  <a:pt x="1751888" y="2486826"/>
                </a:cubicBezTo>
                <a:lnTo>
                  <a:pt x="1726251" y="2503918"/>
                </a:lnTo>
                <a:cubicBezTo>
                  <a:pt x="1720554" y="2512464"/>
                  <a:pt x="1717179" y="2523139"/>
                  <a:pt x="1709159" y="2529555"/>
                </a:cubicBezTo>
                <a:cubicBezTo>
                  <a:pt x="1702125" y="2535182"/>
                  <a:pt x="1691723" y="2534373"/>
                  <a:pt x="1683522" y="2538101"/>
                </a:cubicBezTo>
                <a:cubicBezTo>
                  <a:pt x="1660327" y="2548644"/>
                  <a:pt x="1636354" y="2558151"/>
                  <a:pt x="1615155" y="2572284"/>
                </a:cubicBezTo>
                <a:cubicBezTo>
                  <a:pt x="1606609" y="2577981"/>
                  <a:pt x="1598904" y="2585205"/>
                  <a:pt x="1589518" y="2589376"/>
                </a:cubicBezTo>
                <a:cubicBezTo>
                  <a:pt x="1573055" y="2596693"/>
                  <a:pt x="1555335" y="2600770"/>
                  <a:pt x="1538243" y="2606467"/>
                </a:cubicBezTo>
                <a:lnTo>
                  <a:pt x="1486968" y="2623559"/>
                </a:lnTo>
                <a:lnTo>
                  <a:pt x="1435694" y="2640650"/>
                </a:lnTo>
                <a:cubicBezTo>
                  <a:pt x="1427148" y="2643499"/>
                  <a:pt x="1418795" y="2647011"/>
                  <a:pt x="1410056" y="2649196"/>
                </a:cubicBezTo>
                <a:cubicBezTo>
                  <a:pt x="1398662" y="2652045"/>
                  <a:pt x="1387123" y="2654367"/>
                  <a:pt x="1375873" y="2657742"/>
                </a:cubicBezTo>
                <a:cubicBezTo>
                  <a:pt x="1358617" y="2662919"/>
                  <a:pt x="1341690" y="2669136"/>
                  <a:pt x="1324598" y="2674833"/>
                </a:cubicBezTo>
                <a:cubicBezTo>
                  <a:pt x="1316052" y="2677682"/>
                  <a:pt x="1307899" y="2682262"/>
                  <a:pt x="1298961" y="2683379"/>
                </a:cubicBezTo>
                <a:lnTo>
                  <a:pt x="1230595" y="2691925"/>
                </a:lnTo>
                <a:cubicBezTo>
                  <a:pt x="1144452" y="2720639"/>
                  <a:pt x="1278055" y="2676833"/>
                  <a:pt x="1170774" y="2709017"/>
                </a:cubicBezTo>
                <a:cubicBezTo>
                  <a:pt x="1153518" y="2714194"/>
                  <a:pt x="1136977" y="2721738"/>
                  <a:pt x="1119499" y="2726108"/>
                </a:cubicBezTo>
                <a:cubicBezTo>
                  <a:pt x="1108105" y="2728957"/>
                  <a:pt x="1096566" y="2731279"/>
                  <a:pt x="1085316" y="2734654"/>
                </a:cubicBezTo>
                <a:cubicBezTo>
                  <a:pt x="1068060" y="2739831"/>
                  <a:pt x="1051133" y="2746049"/>
                  <a:pt x="1034041" y="2751746"/>
                </a:cubicBezTo>
                <a:cubicBezTo>
                  <a:pt x="1025495" y="2754595"/>
                  <a:pt x="1017321" y="2759017"/>
                  <a:pt x="1008404" y="2760291"/>
                </a:cubicBezTo>
                <a:lnTo>
                  <a:pt x="948583" y="2768837"/>
                </a:lnTo>
                <a:cubicBezTo>
                  <a:pt x="934340" y="2774534"/>
                  <a:pt x="920516" y="2781418"/>
                  <a:pt x="905854" y="2785929"/>
                </a:cubicBezTo>
                <a:cubicBezTo>
                  <a:pt x="883403" y="2792837"/>
                  <a:pt x="860277" y="2797323"/>
                  <a:pt x="837488" y="2803020"/>
                </a:cubicBezTo>
                <a:cubicBezTo>
                  <a:pt x="826094" y="2805869"/>
                  <a:pt x="814447" y="2807852"/>
                  <a:pt x="803305" y="2811566"/>
                </a:cubicBezTo>
                <a:cubicBezTo>
                  <a:pt x="765507" y="2824165"/>
                  <a:pt x="686811" y="2852046"/>
                  <a:pt x="640935" y="2862841"/>
                </a:cubicBezTo>
                <a:cubicBezTo>
                  <a:pt x="612657" y="2869495"/>
                  <a:pt x="583037" y="2870748"/>
                  <a:pt x="555477" y="2879933"/>
                </a:cubicBezTo>
                <a:cubicBezTo>
                  <a:pt x="493982" y="2900429"/>
                  <a:pt x="570801" y="2875553"/>
                  <a:pt x="495656" y="2897024"/>
                </a:cubicBezTo>
                <a:cubicBezTo>
                  <a:pt x="467060" y="2905194"/>
                  <a:pt x="438585" y="2913791"/>
                  <a:pt x="410198" y="2922662"/>
                </a:cubicBezTo>
                <a:cubicBezTo>
                  <a:pt x="333102" y="2946755"/>
                  <a:pt x="386299" y="2934278"/>
                  <a:pt x="316195" y="2948299"/>
                </a:cubicBezTo>
                <a:cubicBezTo>
                  <a:pt x="251822" y="2991212"/>
                  <a:pt x="333640" y="2940821"/>
                  <a:pt x="256374" y="2973936"/>
                </a:cubicBezTo>
                <a:cubicBezTo>
                  <a:pt x="246934" y="2977982"/>
                  <a:pt x="240123" y="2986857"/>
                  <a:pt x="230737" y="2991028"/>
                </a:cubicBezTo>
                <a:cubicBezTo>
                  <a:pt x="214274" y="2998345"/>
                  <a:pt x="179462" y="3008119"/>
                  <a:pt x="179462" y="3008119"/>
                </a:cubicBezTo>
                <a:lnTo>
                  <a:pt x="102550" y="3059394"/>
                </a:lnTo>
                <a:lnTo>
                  <a:pt x="76912" y="3076486"/>
                </a:lnTo>
                <a:lnTo>
                  <a:pt x="51275" y="3093577"/>
                </a:lnTo>
                <a:cubicBezTo>
                  <a:pt x="45578" y="3102123"/>
                  <a:pt x="42203" y="3112799"/>
                  <a:pt x="34183" y="3119215"/>
                </a:cubicBezTo>
                <a:cubicBezTo>
                  <a:pt x="-7251" y="3152363"/>
                  <a:pt x="18646" y="3097462"/>
                  <a:pt x="0" y="3153398"/>
                </a:cubicBezTo>
                <a:lnTo>
                  <a:pt x="17092" y="3204673"/>
                </a:lnTo>
                <a:cubicBezTo>
                  <a:pt x="19941" y="3213219"/>
                  <a:pt x="20641" y="3222815"/>
                  <a:pt x="25638" y="3230310"/>
                </a:cubicBezTo>
                <a:cubicBezTo>
                  <a:pt x="31335" y="3238856"/>
                  <a:pt x="38136" y="3246761"/>
                  <a:pt x="42729" y="3255947"/>
                </a:cubicBezTo>
                <a:cubicBezTo>
                  <a:pt x="78105" y="3326701"/>
                  <a:pt x="19391" y="3233761"/>
                  <a:pt x="68367" y="3307222"/>
                </a:cubicBezTo>
                <a:cubicBezTo>
                  <a:pt x="71215" y="3315768"/>
                  <a:pt x="70542" y="3326490"/>
                  <a:pt x="76912" y="3332860"/>
                </a:cubicBezTo>
                <a:cubicBezTo>
                  <a:pt x="106296" y="3362244"/>
                  <a:pt x="121587" y="3364843"/>
                  <a:pt x="153825" y="3375589"/>
                </a:cubicBezTo>
                <a:cubicBezTo>
                  <a:pt x="156673" y="3384135"/>
                  <a:pt x="156000" y="3394856"/>
                  <a:pt x="162370" y="3401226"/>
                </a:cubicBezTo>
                <a:cubicBezTo>
                  <a:pt x="168740" y="3407596"/>
                  <a:pt x="180187" y="3405303"/>
                  <a:pt x="188008" y="3409772"/>
                </a:cubicBezTo>
                <a:cubicBezTo>
                  <a:pt x="260442" y="3451162"/>
                  <a:pt x="189045" y="3424360"/>
                  <a:pt x="247828" y="3443955"/>
                </a:cubicBezTo>
                <a:cubicBezTo>
                  <a:pt x="253525" y="3452501"/>
                  <a:pt x="256900" y="3463176"/>
                  <a:pt x="264920" y="3469592"/>
                </a:cubicBezTo>
                <a:cubicBezTo>
                  <a:pt x="271954" y="3475219"/>
                  <a:pt x="282500" y="3474109"/>
                  <a:pt x="290557" y="3478138"/>
                </a:cubicBezTo>
                <a:cubicBezTo>
                  <a:pt x="299744" y="3482731"/>
                  <a:pt x="307649" y="3489533"/>
                  <a:pt x="316195" y="3495230"/>
                </a:cubicBezTo>
                <a:cubicBezTo>
                  <a:pt x="321892" y="3503776"/>
                  <a:pt x="325557" y="3514104"/>
                  <a:pt x="333286" y="3520867"/>
                </a:cubicBezTo>
                <a:cubicBezTo>
                  <a:pt x="348745" y="3534394"/>
                  <a:pt x="384561" y="3555050"/>
                  <a:pt x="384561" y="3555050"/>
                </a:cubicBezTo>
                <a:cubicBezTo>
                  <a:pt x="413047" y="3597779"/>
                  <a:pt x="393108" y="3574992"/>
                  <a:pt x="452927" y="3614871"/>
                </a:cubicBezTo>
                <a:lnTo>
                  <a:pt x="478565" y="3631962"/>
                </a:lnTo>
                <a:cubicBezTo>
                  <a:pt x="527543" y="3705433"/>
                  <a:pt x="462328" y="3618973"/>
                  <a:pt x="521294" y="3666146"/>
                </a:cubicBezTo>
                <a:cubicBezTo>
                  <a:pt x="576515" y="3710323"/>
                  <a:pt x="499580" y="3678848"/>
                  <a:pt x="564023" y="3700329"/>
                </a:cubicBezTo>
                <a:cubicBezTo>
                  <a:pt x="575417" y="3711723"/>
                  <a:pt x="585094" y="3725146"/>
                  <a:pt x="598206" y="3734512"/>
                </a:cubicBezTo>
                <a:cubicBezTo>
                  <a:pt x="605536" y="3739748"/>
                  <a:pt x="617473" y="3736688"/>
                  <a:pt x="623843" y="3743058"/>
                </a:cubicBezTo>
                <a:cubicBezTo>
                  <a:pt x="669420" y="3788635"/>
                  <a:pt x="589661" y="3754452"/>
                  <a:pt x="658026" y="3777241"/>
                </a:cubicBezTo>
                <a:cubicBezTo>
                  <a:pt x="680816" y="3845609"/>
                  <a:pt x="646630" y="3765843"/>
                  <a:pt x="692210" y="3811424"/>
                </a:cubicBezTo>
                <a:cubicBezTo>
                  <a:pt x="737785" y="3857001"/>
                  <a:pt x="658027" y="3822821"/>
                  <a:pt x="726393" y="3845607"/>
                </a:cubicBezTo>
                <a:lnTo>
                  <a:pt x="828942" y="3999432"/>
                </a:lnTo>
                <a:cubicBezTo>
                  <a:pt x="834639" y="4007978"/>
                  <a:pt x="841441" y="4015883"/>
                  <a:pt x="846034" y="4025069"/>
                </a:cubicBezTo>
                <a:cubicBezTo>
                  <a:pt x="851731" y="4036463"/>
                  <a:pt x="854970" y="4049465"/>
                  <a:pt x="863125" y="4059252"/>
                </a:cubicBezTo>
                <a:cubicBezTo>
                  <a:pt x="869700" y="4067142"/>
                  <a:pt x="880217" y="4070647"/>
                  <a:pt x="888763" y="4076344"/>
                </a:cubicBezTo>
                <a:lnTo>
                  <a:pt x="922946" y="4127619"/>
                </a:lnTo>
                <a:cubicBezTo>
                  <a:pt x="928643" y="4136165"/>
                  <a:pt x="931492" y="4147559"/>
                  <a:pt x="940038" y="4153256"/>
                </a:cubicBezTo>
                <a:lnTo>
                  <a:pt x="965675" y="4170347"/>
                </a:lnTo>
                <a:cubicBezTo>
                  <a:pt x="1005555" y="4230168"/>
                  <a:pt x="982766" y="4210228"/>
                  <a:pt x="1025496" y="4238714"/>
                </a:cubicBezTo>
                <a:cubicBezTo>
                  <a:pt x="1039735" y="4281434"/>
                  <a:pt x="1026755" y="4251499"/>
                  <a:pt x="1059679" y="4298534"/>
                </a:cubicBezTo>
                <a:cubicBezTo>
                  <a:pt x="1071459" y="4315362"/>
                  <a:pt x="1082468" y="4332717"/>
                  <a:pt x="1093862" y="4349809"/>
                </a:cubicBezTo>
                <a:lnTo>
                  <a:pt x="1162228" y="4452359"/>
                </a:lnTo>
                <a:cubicBezTo>
                  <a:pt x="1178981" y="4477488"/>
                  <a:pt x="1189485" y="4492360"/>
                  <a:pt x="1204957" y="4520725"/>
                </a:cubicBezTo>
                <a:cubicBezTo>
                  <a:pt x="1214107" y="4537501"/>
                  <a:pt x="1219769" y="4556253"/>
                  <a:pt x="1230595" y="4572000"/>
                </a:cubicBezTo>
                <a:cubicBezTo>
                  <a:pt x="1251262" y="4602061"/>
                  <a:pt x="1282646" y="4624830"/>
                  <a:pt x="1298961" y="4657458"/>
                </a:cubicBezTo>
                <a:cubicBezTo>
                  <a:pt x="1313154" y="4685842"/>
                  <a:pt x="1315027" y="4693122"/>
                  <a:pt x="1333144" y="4717278"/>
                </a:cubicBezTo>
                <a:cubicBezTo>
                  <a:pt x="1344088" y="4731870"/>
                  <a:pt x="1357534" y="4744619"/>
                  <a:pt x="1367327" y="4760007"/>
                </a:cubicBezTo>
                <a:cubicBezTo>
                  <a:pt x="1377586" y="4776129"/>
                  <a:pt x="1383905" y="4794457"/>
                  <a:pt x="1392965" y="4811282"/>
                </a:cubicBezTo>
                <a:cubicBezTo>
                  <a:pt x="1403853" y="4831503"/>
                  <a:pt x="1414409" y="4851994"/>
                  <a:pt x="1427148" y="4871103"/>
                </a:cubicBezTo>
                <a:cubicBezTo>
                  <a:pt x="1437266" y="4886280"/>
                  <a:pt x="1451772" y="4898298"/>
                  <a:pt x="1461331" y="4913832"/>
                </a:cubicBezTo>
                <a:cubicBezTo>
                  <a:pt x="1474684" y="4935531"/>
                  <a:pt x="1482405" y="4960350"/>
                  <a:pt x="1495514" y="4982198"/>
                </a:cubicBezTo>
                <a:cubicBezTo>
                  <a:pt x="1512606" y="5010684"/>
                  <a:pt x="1531932" y="5037943"/>
                  <a:pt x="1546789" y="5067656"/>
                </a:cubicBezTo>
                <a:cubicBezTo>
                  <a:pt x="1552486" y="5079050"/>
                  <a:pt x="1557781" y="5090655"/>
                  <a:pt x="1563881" y="5101839"/>
                </a:cubicBezTo>
                <a:cubicBezTo>
                  <a:pt x="1596880" y="5162338"/>
                  <a:pt x="1596666" y="5154359"/>
                  <a:pt x="1623701" y="5212934"/>
                </a:cubicBezTo>
                <a:cubicBezTo>
                  <a:pt x="1625308" y="5216417"/>
                  <a:pt x="1656695" y="5293309"/>
                  <a:pt x="1666430" y="5306938"/>
                </a:cubicBezTo>
                <a:cubicBezTo>
                  <a:pt x="1673455" y="5316773"/>
                  <a:pt x="1692068" y="5332576"/>
                  <a:pt x="1692068" y="5332576"/>
                </a:cubicBezTo>
              </a:path>
            </a:pathLst>
          </a:custGeom>
          <a:noFill/>
          <a:ln w="76200">
            <a:solidFill>
              <a:srgbClr val="FFFF00"/>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latinLnBrk="1">
              <a:defRPr/>
            </a:pPr>
            <a:endParaRPr lang="ko-KR" altLang="en-US" sz="1350">
              <a:solidFill>
                <a:prstClr val="white"/>
              </a:solidFill>
              <a:latin typeface="맑은 고딕" panose="020F0502020204030204"/>
              <a:ea typeface="맑은 고딕" panose="020B0503020000020004" pitchFamily="50" charset="-127"/>
            </a:endParaRPr>
          </a:p>
        </p:txBody>
      </p:sp>
      <p:sp>
        <p:nvSpPr>
          <p:cNvPr id="22" name="자유형 21"/>
          <p:cNvSpPr/>
          <p:nvPr/>
        </p:nvSpPr>
        <p:spPr>
          <a:xfrm>
            <a:off x="6325301" y="1540074"/>
            <a:ext cx="1795340" cy="3986613"/>
          </a:xfrm>
          <a:custGeom>
            <a:avLst/>
            <a:gdLst>
              <a:gd name="connsiteX0" fmla="*/ 60786 w 2393787"/>
              <a:gd name="connsiteY0" fmla="*/ 0 h 5315484"/>
              <a:gd name="connsiteX1" fmla="*/ 52240 w 2393787"/>
              <a:gd name="connsiteY1" fmla="*/ 102550 h 5315484"/>
              <a:gd name="connsiteX2" fmla="*/ 35148 w 2393787"/>
              <a:gd name="connsiteY2" fmla="*/ 162370 h 5315484"/>
              <a:gd name="connsiteX3" fmla="*/ 26602 w 2393787"/>
              <a:gd name="connsiteY3" fmla="*/ 734939 h 5315484"/>
              <a:gd name="connsiteX4" fmla="*/ 18057 w 2393787"/>
              <a:gd name="connsiteY4" fmla="*/ 811851 h 5315484"/>
              <a:gd name="connsiteX5" fmla="*/ 965 w 2393787"/>
              <a:gd name="connsiteY5" fmla="*/ 1059679 h 5315484"/>
              <a:gd name="connsiteX6" fmla="*/ 9511 w 2393787"/>
              <a:gd name="connsiteY6" fmla="*/ 1649339 h 5315484"/>
              <a:gd name="connsiteX7" fmla="*/ 965 w 2393787"/>
              <a:gd name="connsiteY7" fmla="*/ 2375731 h 5315484"/>
              <a:gd name="connsiteX8" fmla="*/ 9511 w 2393787"/>
              <a:gd name="connsiteY8" fmla="*/ 2478281 h 5315484"/>
              <a:gd name="connsiteX9" fmla="*/ 60786 w 2393787"/>
              <a:gd name="connsiteY9" fmla="*/ 2512464 h 5315484"/>
              <a:gd name="connsiteX10" fmla="*/ 112060 w 2393787"/>
              <a:gd name="connsiteY10" fmla="*/ 2538101 h 5315484"/>
              <a:gd name="connsiteX11" fmla="*/ 214610 w 2393787"/>
              <a:gd name="connsiteY11" fmla="*/ 2580830 h 5315484"/>
              <a:gd name="connsiteX12" fmla="*/ 291522 w 2393787"/>
              <a:gd name="connsiteY12" fmla="*/ 2606468 h 5315484"/>
              <a:gd name="connsiteX13" fmla="*/ 317159 w 2393787"/>
              <a:gd name="connsiteY13" fmla="*/ 2615013 h 5315484"/>
              <a:gd name="connsiteX14" fmla="*/ 351343 w 2393787"/>
              <a:gd name="connsiteY14" fmla="*/ 2623559 h 5315484"/>
              <a:gd name="connsiteX15" fmla="*/ 402617 w 2393787"/>
              <a:gd name="connsiteY15" fmla="*/ 2640651 h 5315484"/>
              <a:gd name="connsiteX16" fmla="*/ 436801 w 2393787"/>
              <a:gd name="connsiteY16" fmla="*/ 2649196 h 5315484"/>
              <a:gd name="connsiteX17" fmla="*/ 522259 w 2393787"/>
              <a:gd name="connsiteY17" fmla="*/ 2674834 h 5315484"/>
              <a:gd name="connsiteX18" fmla="*/ 624808 w 2393787"/>
              <a:gd name="connsiteY18" fmla="*/ 2691925 h 5315484"/>
              <a:gd name="connsiteX19" fmla="*/ 693174 w 2393787"/>
              <a:gd name="connsiteY19" fmla="*/ 2709017 h 5315484"/>
              <a:gd name="connsiteX20" fmla="*/ 735903 w 2393787"/>
              <a:gd name="connsiteY20" fmla="*/ 2717563 h 5315484"/>
              <a:gd name="connsiteX21" fmla="*/ 795724 w 2393787"/>
              <a:gd name="connsiteY21" fmla="*/ 2734654 h 5315484"/>
              <a:gd name="connsiteX22" fmla="*/ 1069189 w 2393787"/>
              <a:gd name="connsiteY22" fmla="*/ 2751746 h 5315484"/>
              <a:gd name="connsiteX23" fmla="*/ 1146102 w 2393787"/>
              <a:gd name="connsiteY23" fmla="*/ 2768838 h 5315484"/>
              <a:gd name="connsiteX24" fmla="*/ 1299926 w 2393787"/>
              <a:gd name="connsiteY24" fmla="*/ 2785929 h 5315484"/>
              <a:gd name="connsiteX25" fmla="*/ 1359746 w 2393787"/>
              <a:gd name="connsiteY25" fmla="*/ 2794475 h 5315484"/>
              <a:gd name="connsiteX26" fmla="*/ 1385384 w 2393787"/>
              <a:gd name="connsiteY26" fmla="*/ 2803021 h 5315484"/>
              <a:gd name="connsiteX27" fmla="*/ 1513571 w 2393787"/>
              <a:gd name="connsiteY27" fmla="*/ 2820112 h 5315484"/>
              <a:gd name="connsiteX28" fmla="*/ 1539208 w 2393787"/>
              <a:gd name="connsiteY28" fmla="*/ 2828658 h 5315484"/>
              <a:gd name="connsiteX29" fmla="*/ 1658849 w 2393787"/>
              <a:gd name="connsiteY29" fmla="*/ 2854296 h 5315484"/>
              <a:gd name="connsiteX30" fmla="*/ 1701578 w 2393787"/>
              <a:gd name="connsiteY30" fmla="*/ 2862841 h 5315484"/>
              <a:gd name="connsiteX31" fmla="*/ 1787036 w 2393787"/>
              <a:gd name="connsiteY31" fmla="*/ 2871387 h 5315484"/>
              <a:gd name="connsiteX32" fmla="*/ 1821219 w 2393787"/>
              <a:gd name="connsiteY32" fmla="*/ 2879933 h 5315484"/>
              <a:gd name="connsiteX33" fmla="*/ 1983589 w 2393787"/>
              <a:gd name="connsiteY33" fmla="*/ 2897025 h 5315484"/>
              <a:gd name="connsiteX34" fmla="*/ 2026318 w 2393787"/>
              <a:gd name="connsiteY34" fmla="*/ 2905570 h 5315484"/>
              <a:gd name="connsiteX35" fmla="*/ 2231417 w 2393787"/>
              <a:gd name="connsiteY35" fmla="*/ 2922662 h 5315484"/>
              <a:gd name="connsiteX36" fmla="*/ 2393787 w 2393787"/>
              <a:gd name="connsiteY36" fmla="*/ 2948299 h 5315484"/>
              <a:gd name="connsiteX37" fmla="*/ 2368150 w 2393787"/>
              <a:gd name="connsiteY37" fmla="*/ 3059395 h 5315484"/>
              <a:gd name="connsiteX38" fmla="*/ 2359604 w 2393787"/>
              <a:gd name="connsiteY38" fmla="*/ 3085032 h 5315484"/>
              <a:gd name="connsiteX39" fmla="*/ 2351059 w 2393787"/>
              <a:gd name="connsiteY39" fmla="*/ 3110669 h 5315484"/>
              <a:gd name="connsiteX40" fmla="*/ 2333967 w 2393787"/>
              <a:gd name="connsiteY40" fmla="*/ 3136307 h 5315484"/>
              <a:gd name="connsiteX41" fmla="*/ 2325421 w 2393787"/>
              <a:gd name="connsiteY41" fmla="*/ 3161944 h 5315484"/>
              <a:gd name="connsiteX42" fmla="*/ 2282692 w 2393787"/>
              <a:gd name="connsiteY42" fmla="*/ 3221765 h 5315484"/>
              <a:gd name="connsiteX43" fmla="*/ 2239963 w 2393787"/>
              <a:gd name="connsiteY43" fmla="*/ 3290131 h 5315484"/>
              <a:gd name="connsiteX44" fmla="*/ 2231417 w 2393787"/>
              <a:gd name="connsiteY44" fmla="*/ 3315768 h 5315484"/>
              <a:gd name="connsiteX45" fmla="*/ 2188688 w 2393787"/>
              <a:gd name="connsiteY45" fmla="*/ 3375589 h 5315484"/>
              <a:gd name="connsiteX46" fmla="*/ 2171597 w 2393787"/>
              <a:gd name="connsiteY46" fmla="*/ 3418318 h 5315484"/>
              <a:gd name="connsiteX47" fmla="*/ 2120322 w 2393787"/>
              <a:gd name="connsiteY47" fmla="*/ 3503776 h 5315484"/>
              <a:gd name="connsiteX48" fmla="*/ 2111776 w 2393787"/>
              <a:gd name="connsiteY48" fmla="*/ 3529413 h 5315484"/>
              <a:gd name="connsiteX49" fmla="*/ 2069047 w 2393787"/>
              <a:gd name="connsiteY49" fmla="*/ 3614871 h 5315484"/>
              <a:gd name="connsiteX50" fmla="*/ 2051956 w 2393787"/>
              <a:gd name="connsiteY50" fmla="*/ 3683238 h 5315484"/>
              <a:gd name="connsiteX51" fmla="*/ 2026318 w 2393787"/>
              <a:gd name="connsiteY51" fmla="*/ 3734512 h 5315484"/>
              <a:gd name="connsiteX52" fmla="*/ 1983589 w 2393787"/>
              <a:gd name="connsiteY52" fmla="*/ 3819970 h 5315484"/>
              <a:gd name="connsiteX53" fmla="*/ 1966498 w 2393787"/>
              <a:gd name="connsiteY53" fmla="*/ 3888337 h 5315484"/>
              <a:gd name="connsiteX54" fmla="*/ 1932315 w 2393787"/>
              <a:gd name="connsiteY54" fmla="*/ 3948157 h 5315484"/>
              <a:gd name="connsiteX55" fmla="*/ 1915223 w 2393787"/>
              <a:gd name="connsiteY55" fmla="*/ 3982340 h 5315484"/>
              <a:gd name="connsiteX56" fmla="*/ 1889586 w 2393787"/>
              <a:gd name="connsiteY56" fmla="*/ 4076344 h 5315484"/>
              <a:gd name="connsiteX57" fmla="*/ 1863948 w 2393787"/>
              <a:gd name="connsiteY57" fmla="*/ 4136165 h 5315484"/>
              <a:gd name="connsiteX58" fmla="*/ 1829765 w 2393787"/>
              <a:gd name="connsiteY58" fmla="*/ 4255806 h 5315484"/>
              <a:gd name="connsiteX59" fmla="*/ 1795582 w 2393787"/>
              <a:gd name="connsiteY59" fmla="*/ 4358355 h 5315484"/>
              <a:gd name="connsiteX60" fmla="*/ 1778490 w 2393787"/>
              <a:gd name="connsiteY60" fmla="*/ 4409630 h 5315484"/>
              <a:gd name="connsiteX61" fmla="*/ 1744307 w 2393787"/>
              <a:gd name="connsiteY61" fmla="*/ 4495088 h 5315484"/>
              <a:gd name="connsiteX62" fmla="*/ 1735761 w 2393787"/>
              <a:gd name="connsiteY62" fmla="*/ 4554909 h 5315484"/>
              <a:gd name="connsiteX63" fmla="*/ 1710124 w 2393787"/>
              <a:gd name="connsiteY63" fmla="*/ 4606183 h 5315484"/>
              <a:gd name="connsiteX64" fmla="*/ 1693032 w 2393787"/>
              <a:gd name="connsiteY64" fmla="*/ 4657458 h 5315484"/>
              <a:gd name="connsiteX65" fmla="*/ 1684487 w 2393787"/>
              <a:gd name="connsiteY65" fmla="*/ 4700187 h 5315484"/>
              <a:gd name="connsiteX66" fmla="*/ 1650303 w 2393787"/>
              <a:gd name="connsiteY66" fmla="*/ 4802737 h 5315484"/>
              <a:gd name="connsiteX67" fmla="*/ 1633212 w 2393787"/>
              <a:gd name="connsiteY67" fmla="*/ 4862557 h 5315484"/>
              <a:gd name="connsiteX68" fmla="*/ 1599029 w 2393787"/>
              <a:gd name="connsiteY68" fmla="*/ 4913832 h 5315484"/>
              <a:gd name="connsiteX69" fmla="*/ 1581937 w 2393787"/>
              <a:gd name="connsiteY69" fmla="*/ 4973653 h 5315484"/>
              <a:gd name="connsiteX70" fmla="*/ 1564845 w 2393787"/>
              <a:gd name="connsiteY70" fmla="*/ 4999290 h 5315484"/>
              <a:gd name="connsiteX71" fmla="*/ 1547754 w 2393787"/>
              <a:gd name="connsiteY71" fmla="*/ 5042019 h 5315484"/>
              <a:gd name="connsiteX72" fmla="*/ 1530662 w 2393787"/>
              <a:gd name="connsiteY72" fmla="*/ 5076202 h 5315484"/>
              <a:gd name="connsiteX73" fmla="*/ 1522116 w 2393787"/>
              <a:gd name="connsiteY73" fmla="*/ 5118931 h 5315484"/>
              <a:gd name="connsiteX74" fmla="*/ 1496479 w 2393787"/>
              <a:gd name="connsiteY74" fmla="*/ 5195843 h 5315484"/>
              <a:gd name="connsiteX75" fmla="*/ 1487933 w 2393787"/>
              <a:gd name="connsiteY75" fmla="*/ 5230026 h 5315484"/>
              <a:gd name="connsiteX76" fmla="*/ 1470842 w 2393787"/>
              <a:gd name="connsiteY76" fmla="*/ 5281301 h 5315484"/>
              <a:gd name="connsiteX77" fmla="*/ 1462296 w 2393787"/>
              <a:gd name="connsiteY77" fmla="*/ 5315484 h 531548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Lst>
            <a:rect l="l" t="t" r="r" b="b"/>
            <a:pathLst>
              <a:path w="2393787" h="5315484">
                <a:moveTo>
                  <a:pt x="60786" y="0"/>
                </a:moveTo>
                <a:cubicBezTo>
                  <a:pt x="57937" y="34183"/>
                  <a:pt x="56495" y="68513"/>
                  <a:pt x="52240" y="102550"/>
                </a:cubicBezTo>
                <a:cubicBezTo>
                  <a:pt x="50094" y="119719"/>
                  <a:pt x="40824" y="145342"/>
                  <a:pt x="35148" y="162370"/>
                </a:cubicBezTo>
                <a:cubicBezTo>
                  <a:pt x="32299" y="353226"/>
                  <a:pt x="31623" y="544127"/>
                  <a:pt x="26602" y="734939"/>
                </a:cubicBezTo>
                <a:cubicBezTo>
                  <a:pt x="25923" y="760725"/>
                  <a:pt x="20392" y="786162"/>
                  <a:pt x="18057" y="811851"/>
                </a:cubicBezTo>
                <a:cubicBezTo>
                  <a:pt x="10827" y="891385"/>
                  <a:pt x="5903" y="980666"/>
                  <a:pt x="965" y="1059679"/>
                </a:cubicBezTo>
                <a:cubicBezTo>
                  <a:pt x="3814" y="1256232"/>
                  <a:pt x="9511" y="1452765"/>
                  <a:pt x="9511" y="1649339"/>
                </a:cubicBezTo>
                <a:cubicBezTo>
                  <a:pt x="9511" y="1891486"/>
                  <a:pt x="965" y="2133584"/>
                  <a:pt x="965" y="2375731"/>
                </a:cubicBezTo>
                <a:cubicBezTo>
                  <a:pt x="965" y="2410033"/>
                  <a:pt x="-4238" y="2446855"/>
                  <a:pt x="9511" y="2478281"/>
                </a:cubicBezTo>
                <a:cubicBezTo>
                  <a:pt x="17744" y="2497100"/>
                  <a:pt x="43694" y="2501070"/>
                  <a:pt x="60786" y="2512464"/>
                </a:cubicBezTo>
                <a:cubicBezTo>
                  <a:pt x="174599" y="2588338"/>
                  <a:pt x="5917" y="2479133"/>
                  <a:pt x="112060" y="2538101"/>
                </a:cubicBezTo>
                <a:cubicBezTo>
                  <a:pt x="196520" y="2585024"/>
                  <a:pt x="127242" y="2566268"/>
                  <a:pt x="214610" y="2580830"/>
                </a:cubicBezTo>
                <a:lnTo>
                  <a:pt x="291522" y="2606468"/>
                </a:lnTo>
                <a:cubicBezTo>
                  <a:pt x="300068" y="2609316"/>
                  <a:pt x="308420" y="2612828"/>
                  <a:pt x="317159" y="2615013"/>
                </a:cubicBezTo>
                <a:cubicBezTo>
                  <a:pt x="328554" y="2617862"/>
                  <a:pt x="340093" y="2620184"/>
                  <a:pt x="351343" y="2623559"/>
                </a:cubicBezTo>
                <a:cubicBezTo>
                  <a:pt x="368599" y="2628736"/>
                  <a:pt x="385139" y="2636282"/>
                  <a:pt x="402617" y="2640651"/>
                </a:cubicBezTo>
                <a:cubicBezTo>
                  <a:pt x="414012" y="2643499"/>
                  <a:pt x="425551" y="2645821"/>
                  <a:pt x="436801" y="2649196"/>
                </a:cubicBezTo>
                <a:cubicBezTo>
                  <a:pt x="497686" y="2667461"/>
                  <a:pt x="471595" y="2663575"/>
                  <a:pt x="522259" y="2674834"/>
                </a:cubicBezTo>
                <a:cubicBezTo>
                  <a:pt x="659850" y="2705411"/>
                  <a:pt x="446445" y="2656253"/>
                  <a:pt x="624808" y="2691925"/>
                </a:cubicBezTo>
                <a:cubicBezTo>
                  <a:pt x="647842" y="2696532"/>
                  <a:pt x="670140" y="2704410"/>
                  <a:pt x="693174" y="2709017"/>
                </a:cubicBezTo>
                <a:cubicBezTo>
                  <a:pt x="707417" y="2711866"/>
                  <a:pt x="721812" y="2714040"/>
                  <a:pt x="735903" y="2717563"/>
                </a:cubicBezTo>
                <a:cubicBezTo>
                  <a:pt x="776547" y="2727724"/>
                  <a:pt x="747764" y="2726661"/>
                  <a:pt x="795724" y="2734654"/>
                </a:cubicBezTo>
                <a:cubicBezTo>
                  <a:pt x="886573" y="2749795"/>
                  <a:pt x="976451" y="2747882"/>
                  <a:pt x="1069189" y="2751746"/>
                </a:cubicBezTo>
                <a:cubicBezTo>
                  <a:pt x="1094827" y="2757443"/>
                  <a:pt x="1120289" y="2763998"/>
                  <a:pt x="1146102" y="2768838"/>
                </a:cubicBezTo>
                <a:cubicBezTo>
                  <a:pt x="1203206" y="2779545"/>
                  <a:pt x="1238760" y="2779133"/>
                  <a:pt x="1299926" y="2785929"/>
                </a:cubicBezTo>
                <a:cubicBezTo>
                  <a:pt x="1319945" y="2788153"/>
                  <a:pt x="1339806" y="2791626"/>
                  <a:pt x="1359746" y="2794475"/>
                </a:cubicBezTo>
                <a:cubicBezTo>
                  <a:pt x="1368292" y="2797324"/>
                  <a:pt x="1376645" y="2800836"/>
                  <a:pt x="1385384" y="2803021"/>
                </a:cubicBezTo>
                <a:cubicBezTo>
                  <a:pt x="1432587" y="2814822"/>
                  <a:pt x="1460170" y="2814772"/>
                  <a:pt x="1513571" y="2820112"/>
                </a:cubicBezTo>
                <a:cubicBezTo>
                  <a:pt x="1522117" y="2822961"/>
                  <a:pt x="1530547" y="2826183"/>
                  <a:pt x="1539208" y="2828658"/>
                </a:cubicBezTo>
                <a:cubicBezTo>
                  <a:pt x="1575587" y="2839052"/>
                  <a:pt x="1626151" y="2847756"/>
                  <a:pt x="1658849" y="2854296"/>
                </a:cubicBezTo>
                <a:cubicBezTo>
                  <a:pt x="1673092" y="2857145"/>
                  <a:pt x="1687125" y="2861396"/>
                  <a:pt x="1701578" y="2862841"/>
                </a:cubicBezTo>
                <a:lnTo>
                  <a:pt x="1787036" y="2871387"/>
                </a:lnTo>
                <a:cubicBezTo>
                  <a:pt x="1798430" y="2874236"/>
                  <a:pt x="1809634" y="2878002"/>
                  <a:pt x="1821219" y="2879933"/>
                </a:cubicBezTo>
                <a:cubicBezTo>
                  <a:pt x="1866032" y="2887402"/>
                  <a:pt x="1941755" y="2893222"/>
                  <a:pt x="1983589" y="2897025"/>
                </a:cubicBezTo>
                <a:cubicBezTo>
                  <a:pt x="1997832" y="2899873"/>
                  <a:pt x="2011870" y="2904075"/>
                  <a:pt x="2026318" y="2905570"/>
                </a:cubicBezTo>
                <a:cubicBezTo>
                  <a:pt x="2094557" y="2912629"/>
                  <a:pt x="2231417" y="2922662"/>
                  <a:pt x="2231417" y="2922662"/>
                </a:cubicBezTo>
                <a:cubicBezTo>
                  <a:pt x="2342169" y="2944812"/>
                  <a:pt x="2288003" y="2936545"/>
                  <a:pt x="2393787" y="2948299"/>
                </a:cubicBezTo>
                <a:cubicBezTo>
                  <a:pt x="2382694" y="3025954"/>
                  <a:pt x="2391612" y="2989012"/>
                  <a:pt x="2368150" y="3059395"/>
                </a:cubicBezTo>
                <a:lnTo>
                  <a:pt x="2359604" y="3085032"/>
                </a:lnTo>
                <a:cubicBezTo>
                  <a:pt x="2356756" y="3093578"/>
                  <a:pt x="2356056" y="3103174"/>
                  <a:pt x="2351059" y="3110669"/>
                </a:cubicBezTo>
                <a:cubicBezTo>
                  <a:pt x="2345362" y="3119215"/>
                  <a:pt x="2338560" y="3127120"/>
                  <a:pt x="2333967" y="3136307"/>
                </a:cubicBezTo>
                <a:cubicBezTo>
                  <a:pt x="2329938" y="3144364"/>
                  <a:pt x="2329890" y="3154123"/>
                  <a:pt x="2325421" y="3161944"/>
                </a:cubicBezTo>
                <a:cubicBezTo>
                  <a:pt x="2319109" y="3172990"/>
                  <a:pt x="2289305" y="3206886"/>
                  <a:pt x="2282692" y="3221765"/>
                </a:cubicBezTo>
                <a:cubicBezTo>
                  <a:pt x="2252718" y="3289206"/>
                  <a:pt x="2286084" y="3259384"/>
                  <a:pt x="2239963" y="3290131"/>
                </a:cubicBezTo>
                <a:cubicBezTo>
                  <a:pt x="2237114" y="3298677"/>
                  <a:pt x="2235445" y="3307711"/>
                  <a:pt x="2231417" y="3315768"/>
                </a:cubicBezTo>
                <a:cubicBezTo>
                  <a:pt x="2215385" y="3347834"/>
                  <a:pt x="2208065" y="3340711"/>
                  <a:pt x="2188688" y="3375589"/>
                </a:cubicBezTo>
                <a:cubicBezTo>
                  <a:pt x="2181238" y="3388999"/>
                  <a:pt x="2178943" y="3404851"/>
                  <a:pt x="2171597" y="3418318"/>
                </a:cubicBezTo>
                <a:cubicBezTo>
                  <a:pt x="2131094" y="3492575"/>
                  <a:pt x="2146138" y="3443541"/>
                  <a:pt x="2120322" y="3503776"/>
                </a:cubicBezTo>
                <a:cubicBezTo>
                  <a:pt x="2116773" y="3512056"/>
                  <a:pt x="2115551" y="3521234"/>
                  <a:pt x="2111776" y="3529413"/>
                </a:cubicBezTo>
                <a:cubicBezTo>
                  <a:pt x="2098430" y="3558330"/>
                  <a:pt x="2069047" y="3614871"/>
                  <a:pt x="2069047" y="3614871"/>
                </a:cubicBezTo>
                <a:cubicBezTo>
                  <a:pt x="2063350" y="3637660"/>
                  <a:pt x="2064986" y="3663693"/>
                  <a:pt x="2051956" y="3683238"/>
                </a:cubicBezTo>
                <a:cubicBezTo>
                  <a:pt x="2013061" y="3741578"/>
                  <a:pt x="2052852" y="3677023"/>
                  <a:pt x="2026318" y="3734512"/>
                </a:cubicBezTo>
                <a:cubicBezTo>
                  <a:pt x="2012972" y="3763429"/>
                  <a:pt x="1983589" y="3819970"/>
                  <a:pt x="1983589" y="3819970"/>
                </a:cubicBezTo>
                <a:cubicBezTo>
                  <a:pt x="1977892" y="3842759"/>
                  <a:pt x="1975222" y="3866527"/>
                  <a:pt x="1966498" y="3888337"/>
                </a:cubicBezTo>
                <a:cubicBezTo>
                  <a:pt x="1957969" y="3909660"/>
                  <a:pt x="1943312" y="3927995"/>
                  <a:pt x="1932315" y="3948157"/>
                </a:cubicBezTo>
                <a:cubicBezTo>
                  <a:pt x="1926215" y="3959341"/>
                  <a:pt x="1920920" y="3970946"/>
                  <a:pt x="1915223" y="3982340"/>
                </a:cubicBezTo>
                <a:cubicBezTo>
                  <a:pt x="1909837" y="4003882"/>
                  <a:pt x="1900232" y="4049729"/>
                  <a:pt x="1889586" y="4076344"/>
                </a:cubicBezTo>
                <a:cubicBezTo>
                  <a:pt x="1881529" y="4096487"/>
                  <a:pt x="1870808" y="4115584"/>
                  <a:pt x="1863948" y="4136165"/>
                </a:cubicBezTo>
                <a:cubicBezTo>
                  <a:pt x="1850832" y="4175513"/>
                  <a:pt x="1842881" y="4216458"/>
                  <a:pt x="1829765" y="4255806"/>
                </a:cubicBezTo>
                <a:lnTo>
                  <a:pt x="1795582" y="4358355"/>
                </a:lnTo>
                <a:cubicBezTo>
                  <a:pt x="1789885" y="4375447"/>
                  <a:pt x="1782023" y="4391964"/>
                  <a:pt x="1778490" y="4409630"/>
                </a:cubicBezTo>
                <a:cubicBezTo>
                  <a:pt x="1766688" y="4468647"/>
                  <a:pt x="1777418" y="4439904"/>
                  <a:pt x="1744307" y="4495088"/>
                </a:cubicBezTo>
                <a:cubicBezTo>
                  <a:pt x="1741458" y="4515028"/>
                  <a:pt x="1741685" y="4535657"/>
                  <a:pt x="1735761" y="4554909"/>
                </a:cubicBezTo>
                <a:cubicBezTo>
                  <a:pt x="1730141" y="4573173"/>
                  <a:pt x="1717474" y="4588544"/>
                  <a:pt x="1710124" y="4606183"/>
                </a:cubicBezTo>
                <a:cubicBezTo>
                  <a:pt x="1703195" y="4622813"/>
                  <a:pt x="1697772" y="4640077"/>
                  <a:pt x="1693032" y="4657458"/>
                </a:cubicBezTo>
                <a:cubicBezTo>
                  <a:pt x="1689210" y="4671471"/>
                  <a:pt x="1688585" y="4686252"/>
                  <a:pt x="1684487" y="4700187"/>
                </a:cubicBezTo>
                <a:cubicBezTo>
                  <a:pt x="1674320" y="4734755"/>
                  <a:pt x="1660202" y="4768091"/>
                  <a:pt x="1650303" y="4802737"/>
                </a:cubicBezTo>
                <a:cubicBezTo>
                  <a:pt x="1644606" y="4822677"/>
                  <a:pt x="1641902" y="4843728"/>
                  <a:pt x="1633212" y="4862557"/>
                </a:cubicBezTo>
                <a:cubicBezTo>
                  <a:pt x="1624604" y="4881208"/>
                  <a:pt x="1610423" y="4896740"/>
                  <a:pt x="1599029" y="4913832"/>
                </a:cubicBezTo>
                <a:cubicBezTo>
                  <a:pt x="1593332" y="4933772"/>
                  <a:pt x="1589639" y="4954398"/>
                  <a:pt x="1581937" y="4973653"/>
                </a:cubicBezTo>
                <a:cubicBezTo>
                  <a:pt x="1578122" y="4983189"/>
                  <a:pt x="1569438" y="4990104"/>
                  <a:pt x="1564845" y="4999290"/>
                </a:cubicBezTo>
                <a:cubicBezTo>
                  <a:pt x="1557985" y="5013011"/>
                  <a:pt x="1553984" y="5028001"/>
                  <a:pt x="1547754" y="5042019"/>
                </a:cubicBezTo>
                <a:cubicBezTo>
                  <a:pt x="1542580" y="5053660"/>
                  <a:pt x="1536359" y="5064808"/>
                  <a:pt x="1530662" y="5076202"/>
                </a:cubicBezTo>
                <a:cubicBezTo>
                  <a:pt x="1527813" y="5090445"/>
                  <a:pt x="1526106" y="5104965"/>
                  <a:pt x="1522116" y="5118931"/>
                </a:cubicBezTo>
                <a:cubicBezTo>
                  <a:pt x="1514692" y="5144915"/>
                  <a:pt x="1503033" y="5169626"/>
                  <a:pt x="1496479" y="5195843"/>
                </a:cubicBezTo>
                <a:cubicBezTo>
                  <a:pt x="1493630" y="5207237"/>
                  <a:pt x="1491308" y="5218776"/>
                  <a:pt x="1487933" y="5230026"/>
                </a:cubicBezTo>
                <a:cubicBezTo>
                  <a:pt x="1482756" y="5247282"/>
                  <a:pt x="1476539" y="5264209"/>
                  <a:pt x="1470842" y="5281301"/>
                </a:cubicBezTo>
                <a:cubicBezTo>
                  <a:pt x="1461395" y="5309642"/>
                  <a:pt x="1462296" y="5297930"/>
                  <a:pt x="1462296" y="5315484"/>
                </a:cubicBezTo>
              </a:path>
            </a:pathLst>
          </a:custGeom>
          <a:noFill/>
          <a:ln w="76200">
            <a:solidFill>
              <a:srgbClr val="7030A0"/>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latinLnBrk="1">
              <a:defRPr/>
            </a:pPr>
            <a:endParaRPr lang="ko-KR" altLang="en-US" sz="1350">
              <a:solidFill>
                <a:prstClr val="white"/>
              </a:solidFill>
              <a:latin typeface="맑은 고딕" panose="020F0502020204030204"/>
              <a:ea typeface="맑은 고딕" panose="020B0503020000020004" pitchFamily="50" charset="-127"/>
            </a:endParaRPr>
          </a:p>
        </p:txBody>
      </p:sp>
      <p:sp>
        <p:nvSpPr>
          <p:cNvPr id="25" name="자유형 24"/>
          <p:cNvSpPr/>
          <p:nvPr/>
        </p:nvSpPr>
        <p:spPr>
          <a:xfrm>
            <a:off x="6236293" y="1546484"/>
            <a:ext cx="2063810" cy="4057116"/>
          </a:xfrm>
          <a:custGeom>
            <a:avLst/>
            <a:gdLst>
              <a:gd name="connsiteX0" fmla="*/ 102549 w 2751746"/>
              <a:gd name="connsiteY0" fmla="*/ 0 h 5409488"/>
              <a:gd name="connsiteX1" fmla="*/ 94004 w 2751746"/>
              <a:gd name="connsiteY1" fmla="*/ 42729 h 5409488"/>
              <a:gd name="connsiteX2" fmla="*/ 76912 w 2751746"/>
              <a:gd name="connsiteY2" fmla="*/ 572568 h 5409488"/>
              <a:gd name="connsiteX3" fmla="*/ 59821 w 2751746"/>
              <a:gd name="connsiteY3" fmla="*/ 888763 h 5409488"/>
              <a:gd name="connsiteX4" fmla="*/ 51275 w 2751746"/>
              <a:gd name="connsiteY4" fmla="*/ 1025495 h 5409488"/>
              <a:gd name="connsiteX5" fmla="*/ 42729 w 2751746"/>
              <a:gd name="connsiteY5" fmla="*/ 1059679 h 5409488"/>
              <a:gd name="connsiteX6" fmla="*/ 25637 w 2751746"/>
              <a:gd name="connsiteY6" fmla="*/ 1290415 h 5409488"/>
              <a:gd name="connsiteX7" fmla="*/ 8546 w 2751746"/>
              <a:gd name="connsiteY7" fmla="*/ 1640793 h 5409488"/>
              <a:gd name="connsiteX8" fmla="*/ 0 w 2751746"/>
              <a:gd name="connsiteY8" fmla="*/ 2008262 h 5409488"/>
              <a:gd name="connsiteX9" fmla="*/ 8546 w 2751746"/>
              <a:gd name="connsiteY9" fmla="*/ 2162086 h 5409488"/>
              <a:gd name="connsiteX10" fmla="*/ 25637 w 2751746"/>
              <a:gd name="connsiteY10" fmla="*/ 2204815 h 5409488"/>
              <a:gd name="connsiteX11" fmla="*/ 42729 w 2751746"/>
              <a:gd name="connsiteY11" fmla="*/ 2256090 h 5409488"/>
              <a:gd name="connsiteX12" fmla="*/ 51275 w 2751746"/>
              <a:gd name="connsiteY12" fmla="*/ 2281727 h 5409488"/>
              <a:gd name="connsiteX13" fmla="*/ 76912 w 2751746"/>
              <a:gd name="connsiteY13" fmla="*/ 2333002 h 5409488"/>
              <a:gd name="connsiteX14" fmla="*/ 111095 w 2751746"/>
              <a:gd name="connsiteY14" fmla="*/ 2384277 h 5409488"/>
              <a:gd name="connsiteX15" fmla="*/ 128187 w 2751746"/>
              <a:gd name="connsiteY15" fmla="*/ 2409914 h 5409488"/>
              <a:gd name="connsiteX16" fmla="*/ 145278 w 2751746"/>
              <a:gd name="connsiteY16" fmla="*/ 2435551 h 5409488"/>
              <a:gd name="connsiteX17" fmla="*/ 170916 w 2751746"/>
              <a:gd name="connsiteY17" fmla="*/ 2452643 h 5409488"/>
              <a:gd name="connsiteX18" fmla="*/ 222191 w 2751746"/>
              <a:gd name="connsiteY18" fmla="*/ 2529555 h 5409488"/>
              <a:gd name="connsiteX19" fmla="*/ 239282 w 2751746"/>
              <a:gd name="connsiteY19" fmla="*/ 2555193 h 5409488"/>
              <a:gd name="connsiteX20" fmla="*/ 264920 w 2751746"/>
              <a:gd name="connsiteY20" fmla="*/ 2572284 h 5409488"/>
              <a:gd name="connsiteX21" fmla="*/ 316194 w 2751746"/>
              <a:gd name="connsiteY21" fmla="*/ 2623559 h 5409488"/>
              <a:gd name="connsiteX22" fmla="*/ 358923 w 2751746"/>
              <a:gd name="connsiteY22" fmla="*/ 2640650 h 5409488"/>
              <a:gd name="connsiteX23" fmla="*/ 435835 w 2751746"/>
              <a:gd name="connsiteY23" fmla="*/ 2683379 h 5409488"/>
              <a:gd name="connsiteX24" fmla="*/ 538385 w 2751746"/>
              <a:gd name="connsiteY24" fmla="*/ 2726108 h 5409488"/>
              <a:gd name="connsiteX25" fmla="*/ 581114 w 2751746"/>
              <a:gd name="connsiteY25" fmla="*/ 2760292 h 5409488"/>
              <a:gd name="connsiteX26" fmla="*/ 709301 w 2751746"/>
              <a:gd name="connsiteY26" fmla="*/ 2794475 h 5409488"/>
              <a:gd name="connsiteX27" fmla="*/ 769121 w 2751746"/>
              <a:gd name="connsiteY27" fmla="*/ 2820112 h 5409488"/>
              <a:gd name="connsiteX28" fmla="*/ 837488 w 2751746"/>
              <a:gd name="connsiteY28" fmla="*/ 2828658 h 5409488"/>
              <a:gd name="connsiteX29" fmla="*/ 914400 w 2751746"/>
              <a:gd name="connsiteY29" fmla="*/ 2845750 h 5409488"/>
              <a:gd name="connsiteX30" fmla="*/ 1333144 w 2751746"/>
              <a:gd name="connsiteY30" fmla="*/ 2862841 h 5409488"/>
              <a:gd name="connsiteX31" fmla="*/ 1495514 w 2751746"/>
              <a:gd name="connsiteY31" fmla="*/ 2871387 h 5409488"/>
              <a:gd name="connsiteX32" fmla="*/ 1546789 w 2751746"/>
              <a:gd name="connsiteY32" fmla="*/ 2879933 h 5409488"/>
              <a:gd name="connsiteX33" fmla="*/ 1837346 w 2751746"/>
              <a:gd name="connsiteY33" fmla="*/ 2897024 h 5409488"/>
              <a:gd name="connsiteX34" fmla="*/ 1956987 w 2751746"/>
              <a:gd name="connsiteY34" fmla="*/ 2905570 h 5409488"/>
              <a:gd name="connsiteX35" fmla="*/ 2033899 w 2751746"/>
              <a:gd name="connsiteY35" fmla="*/ 2922662 h 5409488"/>
              <a:gd name="connsiteX36" fmla="*/ 2213361 w 2751746"/>
              <a:gd name="connsiteY36" fmla="*/ 2939753 h 5409488"/>
              <a:gd name="connsiteX37" fmla="*/ 2273181 w 2751746"/>
              <a:gd name="connsiteY37" fmla="*/ 2956845 h 5409488"/>
              <a:gd name="connsiteX38" fmla="*/ 2375731 w 2751746"/>
              <a:gd name="connsiteY38" fmla="*/ 2973936 h 5409488"/>
              <a:gd name="connsiteX39" fmla="*/ 2461189 w 2751746"/>
              <a:gd name="connsiteY39" fmla="*/ 2999574 h 5409488"/>
              <a:gd name="connsiteX40" fmla="*/ 2486826 w 2751746"/>
              <a:gd name="connsiteY40" fmla="*/ 3008120 h 5409488"/>
              <a:gd name="connsiteX41" fmla="*/ 2521009 w 2751746"/>
              <a:gd name="connsiteY41" fmla="*/ 3016665 h 5409488"/>
              <a:gd name="connsiteX42" fmla="*/ 2546647 w 2751746"/>
              <a:gd name="connsiteY42" fmla="*/ 3033757 h 5409488"/>
              <a:gd name="connsiteX43" fmla="*/ 2580830 w 2751746"/>
              <a:gd name="connsiteY43" fmla="*/ 3042303 h 5409488"/>
              <a:gd name="connsiteX44" fmla="*/ 2640650 w 2751746"/>
              <a:gd name="connsiteY44" fmla="*/ 3067940 h 5409488"/>
              <a:gd name="connsiteX45" fmla="*/ 2674834 w 2751746"/>
              <a:gd name="connsiteY45" fmla="*/ 3144852 h 5409488"/>
              <a:gd name="connsiteX46" fmla="*/ 2683379 w 2751746"/>
              <a:gd name="connsiteY46" fmla="*/ 3170490 h 5409488"/>
              <a:gd name="connsiteX47" fmla="*/ 2691925 w 2751746"/>
              <a:gd name="connsiteY47" fmla="*/ 3196127 h 5409488"/>
              <a:gd name="connsiteX48" fmla="*/ 2709017 w 2751746"/>
              <a:gd name="connsiteY48" fmla="*/ 3264493 h 5409488"/>
              <a:gd name="connsiteX49" fmla="*/ 2717563 w 2751746"/>
              <a:gd name="connsiteY49" fmla="*/ 3905428 h 5409488"/>
              <a:gd name="connsiteX50" fmla="*/ 2726108 w 2751746"/>
              <a:gd name="connsiteY50" fmla="*/ 3956703 h 5409488"/>
              <a:gd name="connsiteX51" fmla="*/ 2743200 w 2751746"/>
              <a:gd name="connsiteY51" fmla="*/ 4144710 h 5409488"/>
              <a:gd name="connsiteX52" fmla="*/ 2751746 w 2751746"/>
              <a:gd name="connsiteY52" fmla="*/ 4392538 h 5409488"/>
              <a:gd name="connsiteX53" fmla="*/ 2743200 w 2751746"/>
              <a:gd name="connsiteY53" fmla="*/ 5409488 h 540948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Lst>
            <a:rect l="l" t="t" r="r" b="b"/>
            <a:pathLst>
              <a:path w="2751746" h="5409488">
                <a:moveTo>
                  <a:pt x="102549" y="0"/>
                </a:moveTo>
                <a:cubicBezTo>
                  <a:pt x="99701" y="14243"/>
                  <a:pt x="95924" y="28331"/>
                  <a:pt x="94004" y="42729"/>
                </a:cubicBezTo>
                <a:cubicBezTo>
                  <a:pt x="71885" y="208627"/>
                  <a:pt x="79957" y="446189"/>
                  <a:pt x="76912" y="572568"/>
                </a:cubicBezTo>
                <a:cubicBezTo>
                  <a:pt x="70500" y="838647"/>
                  <a:pt x="82362" y="753506"/>
                  <a:pt x="59821" y="888763"/>
                </a:cubicBezTo>
                <a:cubicBezTo>
                  <a:pt x="56972" y="934340"/>
                  <a:pt x="55819" y="980055"/>
                  <a:pt x="51275" y="1025495"/>
                </a:cubicBezTo>
                <a:cubicBezTo>
                  <a:pt x="50106" y="1037182"/>
                  <a:pt x="43666" y="1047971"/>
                  <a:pt x="42729" y="1059679"/>
                </a:cubicBezTo>
                <a:cubicBezTo>
                  <a:pt x="21106" y="1329966"/>
                  <a:pt x="47574" y="1158796"/>
                  <a:pt x="25637" y="1290415"/>
                </a:cubicBezTo>
                <a:cubicBezTo>
                  <a:pt x="19081" y="1408428"/>
                  <a:pt x="12137" y="1522283"/>
                  <a:pt x="8546" y="1640793"/>
                </a:cubicBezTo>
                <a:cubicBezTo>
                  <a:pt x="4835" y="1763260"/>
                  <a:pt x="2849" y="1885772"/>
                  <a:pt x="0" y="2008262"/>
                </a:cubicBezTo>
                <a:cubicBezTo>
                  <a:pt x="2849" y="2059537"/>
                  <a:pt x="1904" y="2111164"/>
                  <a:pt x="8546" y="2162086"/>
                </a:cubicBezTo>
                <a:cubicBezTo>
                  <a:pt x="10530" y="2177297"/>
                  <a:pt x="20395" y="2190398"/>
                  <a:pt x="25637" y="2204815"/>
                </a:cubicBezTo>
                <a:cubicBezTo>
                  <a:pt x="31794" y="2221747"/>
                  <a:pt x="37032" y="2238998"/>
                  <a:pt x="42729" y="2256090"/>
                </a:cubicBezTo>
                <a:cubicBezTo>
                  <a:pt x="45578" y="2264636"/>
                  <a:pt x="46278" y="2274232"/>
                  <a:pt x="51275" y="2281727"/>
                </a:cubicBezTo>
                <a:cubicBezTo>
                  <a:pt x="127150" y="2395541"/>
                  <a:pt x="17942" y="2226855"/>
                  <a:pt x="76912" y="2333002"/>
                </a:cubicBezTo>
                <a:cubicBezTo>
                  <a:pt x="86888" y="2350959"/>
                  <a:pt x="99701" y="2367185"/>
                  <a:pt x="111095" y="2384277"/>
                </a:cubicBezTo>
                <a:lnTo>
                  <a:pt x="128187" y="2409914"/>
                </a:lnTo>
                <a:cubicBezTo>
                  <a:pt x="133884" y="2418460"/>
                  <a:pt x="136732" y="2429854"/>
                  <a:pt x="145278" y="2435551"/>
                </a:cubicBezTo>
                <a:lnTo>
                  <a:pt x="170916" y="2452643"/>
                </a:lnTo>
                <a:lnTo>
                  <a:pt x="222191" y="2529555"/>
                </a:lnTo>
                <a:cubicBezTo>
                  <a:pt x="227888" y="2538101"/>
                  <a:pt x="230736" y="2549496"/>
                  <a:pt x="239282" y="2555193"/>
                </a:cubicBezTo>
                <a:lnTo>
                  <a:pt x="264920" y="2572284"/>
                </a:lnTo>
                <a:cubicBezTo>
                  <a:pt x="283617" y="2600331"/>
                  <a:pt x="282523" y="2604853"/>
                  <a:pt x="316194" y="2623559"/>
                </a:cubicBezTo>
                <a:cubicBezTo>
                  <a:pt x="329604" y="2631009"/>
                  <a:pt x="345202" y="2633790"/>
                  <a:pt x="358923" y="2640650"/>
                </a:cubicBezTo>
                <a:cubicBezTo>
                  <a:pt x="434499" y="2678438"/>
                  <a:pt x="369981" y="2654568"/>
                  <a:pt x="435835" y="2683379"/>
                </a:cubicBezTo>
                <a:cubicBezTo>
                  <a:pt x="469762" y="2698222"/>
                  <a:pt x="509468" y="2702974"/>
                  <a:pt x="538385" y="2726108"/>
                </a:cubicBezTo>
                <a:cubicBezTo>
                  <a:pt x="552628" y="2737503"/>
                  <a:pt x="564800" y="2752135"/>
                  <a:pt x="581114" y="2760292"/>
                </a:cubicBezTo>
                <a:cubicBezTo>
                  <a:pt x="596619" y="2768045"/>
                  <a:pt x="696596" y="2790240"/>
                  <a:pt x="709301" y="2794475"/>
                </a:cubicBezTo>
                <a:cubicBezTo>
                  <a:pt x="729882" y="2801335"/>
                  <a:pt x="748159" y="2814522"/>
                  <a:pt x="769121" y="2820112"/>
                </a:cubicBezTo>
                <a:cubicBezTo>
                  <a:pt x="791312" y="2826030"/>
                  <a:pt x="814871" y="2824667"/>
                  <a:pt x="837488" y="2828658"/>
                </a:cubicBezTo>
                <a:cubicBezTo>
                  <a:pt x="863351" y="2833222"/>
                  <a:pt x="888495" y="2841432"/>
                  <a:pt x="914400" y="2845750"/>
                </a:cubicBezTo>
                <a:cubicBezTo>
                  <a:pt x="1029996" y="2865016"/>
                  <a:pt x="1295149" y="2861891"/>
                  <a:pt x="1333144" y="2862841"/>
                </a:cubicBezTo>
                <a:cubicBezTo>
                  <a:pt x="1387267" y="2865690"/>
                  <a:pt x="1441488" y="2867065"/>
                  <a:pt x="1495514" y="2871387"/>
                </a:cubicBezTo>
                <a:cubicBezTo>
                  <a:pt x="1512786" y="2872769"/>
                  <a:pt x="1529540" y="2878290"/>
                  <a:pt x="1546789" y="2879933"/>
                </a:cubicBezTo>
                <a:cubicBezTo>
                  <a:pt x="1616031" y="2886528"/>
                  <a:pt x="1775254" y="2893261"/>
                  <a:pt x="1837346" y="2897024"/>
                </a:cubicBezTo>
                <a:cubicBezTo>
                  <a:pt x="1877255" y="2899443"/>
                  <a:pt x="1917107" y="2902721"/>
                  <a:pt x="1956987" y="2905570"/>
                </a:cubicBezTo>
                <a:cubicBezTo>
                  <a:pt x="1982624" y="2911267"/>
                  <a:pt x="2007994" y="2918344"/>
                  <a:pt x="2033899" y="2922662"/>
                </a:cubicBezTo>
                <a:cubicBezTo>
                  <a:pt x="2070886" y="2928826"/>
                  <a:pt x="2183531" y="2937267"/>
                  <a:pt x="2213361" y="2939753"/>
                </a:cubicBezTo>
                <a:cubicBezTo>
                  <a:pt x="2233301" y="2945450"/>
                  <a:pt x="2252888" y="2952573"/>
                  <a:pt x="2273181" y="2956845"/>
                </a:cubicBezTo>
                <a:cubicBezTo>
                  <a:pt x="2307092" y="2963984"/>
                  <a:pt x="2375731" y="2973936"/>
                  <a:pt x="2375731" y="2973936"/>
                </a:cubicBezTo>
                <a:cubicBezTo>
                  <a:pt x="2452285" y="3004558"/>
                  <a:pt x="2384160" y="2980316"/>
                  <a:pt x="2461189" y="2999574"/>
                </a:cubicBezTo>
                <a:cubicBezTo>
                  <a:pt x="2469928" y="3001759"/>
                  <a:pt x="2478165" y="3005645"/>
                  <a:pt x="2486826" y="3008120"/>
                </a:cubicBezTo>
                <a:cubicBezTo>
                  <a:pt x="2498119" y="3011347"/>
                  <a:pt x="2509615" y="3013817"/>
                  <a:pt x="2521009" y="3016665"/>
                </a:cubicBezTo>
                <a:cubicBezTo>
                  <a:pt x="2529555" y="3022362"/>
                  <a:pt x="2537206" y="3029711"/>
                  <a:pt x="2546647" y="3033757"/>
                </a:cubicBezTo>
                <a:cubicBezTo>
                  <a:pt x="2557442" y="3038384"/>
                  <a:pt x="2569537" y="3039076"/>
                  <a:pt x="2580830" y="3042303"/>
                </a:cubicBezTo>
                <a:cubicBezTo>
                  <a:pt x="2610168" y="3050686"/>
                  <a:pt x="2610267" y="3052749"/>
                  <a:pt x="2640650" y="3067940"/>
                </a:cubicBezTo>
                <a:cubicBezTo>
                  <a:pt x="2667734" y="3108566"/>
                  <a:pt x="2654496" y="3083837"/>
                  <a:pt x="2674834" y="3144852"/>
                </a:cubicBezTo>
                <a:lnTo>
                  <a:pt x="2683379" y="3170490"/>
                </a:lnTo>
                <a:cubicBezTo>
                  <a:pt x="2686227" y="3179036"/>
                  <a:pt x="2689740" y="3187388"/>
                  <a:pt x="2691925" y="3196127"/>
                </a:cubicBezTo>
                <a:lnTo>
                  <a:pt x="2709017" y="3264493"/>
                </a:lnTo>
                <a:cubicBezTo>
                  <a:pt x="2711866" y="3478138"/>
                  <a:pt x="2712289" y="3691829"/>
                  <a:pt x="2717563" y="3905428"/>
                </a:cubicBezTo>
                <a:cubicBezTo>
                  <a:pt x="2717991" y="3922750"/>
                  <a:pt x="2724384" y="3939462"/>
                  <a:pt x="2726108" y="3956703"/>
                </a:cubicBezTo>
                <a:cubicBezTo>
                  <a:pt x="2756645" y="4262087"/>
                  <a:pt x="2718003" y="3943136"/>
                  <a:pt x="2743200" y="4144710"/>
                </a:cubicBezTo>
                <a:cubicBezTo>
                  <a:pt x="2746049" y="4227319"/>
                  <a:pt x="2751746" y="4309880"/>
                  <a:pt x="2751746" y="4392538"/>
                </a:cubicBezTo>
                <a:cubicBezTo>
                  <a:pt x="2751746" y="4731533"/>
                  <a:pt x="2743200" y="5070493"/>
                  <a:pt x="2743200" y="5409488"/>
                </a:cubicBezTo>
              </a:path>
            </a:pathLst>
          </a:custGeom>
          <a:noFill/>
          <a:ln w="76200">
            <a:solidFill>
              <a:srgbClr val="FF0000"/>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latinLnBrk="1">
              <a:defRPr/>
            </a:pPr>
            <a:endParaRPr lang="ko-KR" altLang="en-US" sz="1350">
              <a:solidFill>
                <a:prstClr val="white"/>
              </a:solidFill>
              <a:latin typeface="맑은 고딕" panose="020F0502020204030204"/>
              <a:ea typeface="맑은 고딕" panose="020B0503020000020004" pitchFamily="50" charset="-127"/>
            </a:endParaRPr>
          </a:p>
        </p:txBody>
      </p:sp>
      <p:sp>
        <p:nvSpPr>
          <p:cNvPr id="29" name="자유형 28"/>
          <p:cNvSpPr/>
          <p:nvPr/>
        </p:nvSpPr>
        <p:spPr>
          <a:xfrm>
            <a:off x="6165791" y="1527256"/>
            <a:ext cx="2095856" cy="4050707"/>
          </a:xfrm>
          <a:custGeom>
            <a:avLst/>
            <a:gdLst>
              <a:gd name="connsiteX0" fmla="*/ 111096 w 2794475"/>
              <a:gd name="connsiteY0" fmla="*/ 0 h 5400942"/>
              <a:gd name="connsiteX1" fmla="*/ 102550 w 2794475"/>
              <a:gd name="connsiteY1" fmla="*/ 102549 h 5400942"/>
              <a:gd name="connsiteX2" fmla="*/ 94004 w 2794475"/>
              <a:gd name="connsiteY2" fmla="*/ 128187 h 5400942"/>
              <a:gd name="connsiteX3" fmla="*/ 85458 w 2794475"/>
              <a:gd name="connsiteY3" fmla="*/ 179461 h 5400942"/>
              <a:gd name="connsiteX4" fmla="*/ 76912 w 2794475"/>
              <a:gd name="connsiteY4" fmla="*/ 247828 h 5400942"/>
              <a:gd name="connsiteX5" fmla="*/ 59821 w 2794475"/>
              <a:gd name="connsiteY5" fmla="*/ 299102 h 5400942"/>
              <a:gd name="connsiteX6" fmla="*/ 42729 w 2794475"/>
              <a:gd name="connsiteY6" fmla="*/ 418744 h 5400942"/>
              <a:gd name="connsiteX7" fmla="*/ 25638 w 2794475"/>
              <a:gd name="connsiteY7" fmla="*/ 521293 h 5400942"/>
              <a:gd name="connsiteX8" fmla="*/ 0 w 2794475"/>
              <a:gd name="connsiteY8" fmla="*/ 820396 h 5400942"/>
              <a:gd name="connsiteX9" fmla="*/ 8546 w 2794475"/>
              <a:gd name="connsiteY9" fmla="*/ 1427147 h 5400942"/>
              <a:gd name="connsiteX10" fmla="*/ 0 w 2794475"/>
              <a:gd name="connsiteY10" fmla="*/ 1598063 h 5400942"/>
              <a:gd name="connsiteX11" fmla="*/ 8546 w 2794475"/>
              <a:gd name="connsiteY11" fmla="*/ 2187723 h 5400942"/>
              <a:gd name="connsiteX12" fmla="*/ 17092 w 2794475"/>
              <a:gd name="connsiteY12" fmla="*/ 2273181 h 5400942"/>
              <a:gd name="connsiteX13" fmla="*/ 25638 w 2794475"/>
              <a:gd name="connsiteY13" fmla="*/ 2384276 h 5400942"/>
              <a:gd name="connsiteX14" fmla="*/ 42729 w 2794475"/>
              <a:gd name="connsiteY14" fmla="*/ 2435551 h 5400942"/>
              <a:gd name="connsiteX15" fmla="*/ 51275 w 2794475"/>
              <a:gd name="connsiteY15" fmla="*/ 2461188 h 5400942"/>
              <a:gd name="connsiteX16" fmla="*/ 85458 w 2794475"/>
              <a:gd name="connsiteY16" fmla="*/ 2512463 h 5400942"/>
              <a:gd name="connsiteX17" fmla="*/ 94004 w 2794475"/>
              <a:gd name="connsiteY17" fmla="*/ 2538101 h 5400942"/>
              <a:gd name="connsiteX18" fmla="*/ 136733 w 2794475"/>
              <a:gd name="connsiteY18" fmla="*/ 2589375 h 5400942"/>
              <a:gd name="connsiteX19" fmla="*/ 162370 w 2794475"/>
              <a:gd name="connsiteY19" fmla="*/ 2606467 h 5400942"/>
              <a:gd name="connsiteX20" fmla="*/ 188008 w 2794475"/>
              <a:gd name="connsiteY20" fmla="*/ 2640650 h 5400942"/>
              <a:gd name="connsiteX21" fmla="*/ 222191 w 2794475"/>
              <a:gd name="connsiteY21" fmla="*/ 2657742 h 5400942"/>
              <a:gd name="connsiteX22" fmla="*/ 273466 w 2794475"/>
              <a:gd name="connsiteY22" fmla="*/ 2700471 h 5400942"/>
              <a:gd name="connsiteX23" fmla="*/ 307649 w 2794475"/>
              <a:gd name="connsiteY23" fmla="*/ 2717562 h 5400942"/>
              <a:gd name="connsiteX24" fmla="*/ 384561 w 2794475"/>
              <a:gd name="connsiteY24" fmla="*/ 2760291 h 5400942"/>
              <a:gd name="connsiteX25" fmla="*/ 410198 w 2794475"/>
              <a:gd name="connsiteY25" fmla="*/ 2777383 h 5400942"/>
              <a:gd name="connsiteX26" fmla="*/ 452927 w 2794475"/>
              <a:gd name="connsiteY26" fmla="*/ 2794474 h 5400942"/>
              <a:gd name="connsiteX27" fmla="*/ 555477 w 2794475"/>
              <a:gd name="connsiteY27" fmla="*/ 2820112 h 5400942"/>
              <a:gd name="connsiteX28" fmla="*/ 658026 w 2794475"/>
              <a:gd name="connsiteY28" fmla="*/ 2854295 h 5400942"/>
              <a:gd name="connsiteX29" fmla="*/ 743484 w 2794475"/>
              <a:gd name="connsiteY29" fmla="*/ 2879932 h 5400942"/>
              <a:gd name="connsiteX30" fmla="*/ 837488 w 2794475"/>
              <a:gd name="connsiteY30" fmla="*/ 2888478 h 5400942"/>
              <a:gd name="connsiteX31" fmla="*/ 897309 w 2794475"/>
              <a:gd name="connsiteY31" fmla="*/ 2914116 h 5400942"/>
              <a:gd name="connsiteX32" fmla="*/ 1025496 w 2794475"/>
              <a:gd name="connsiteY32" fmla="*/ 2931207 h 5400942"/>
              <a:gd name="connsiteX33" fmla="*/ 1153682 w 2794475"/>
              <a:gd name="connsiteY33" fmla="*/ 2948299 h 5400942"/>
              <a:gd name="connsiteX34" fmla="*/ 1213503 w 2794475"/>
              <a:gd name="connsiteY34" fmla="*/ 2965390 h 5400942"/>
              <a:gd name="connsiteX35" fmla="*/ 1290415 w 2794475"/>
              <a:gd name="connsiteY35" fmla="*/ 2973936 h 5400942"/>
              <a:gd name="connsiteX36" fmla="*/ 1358782 w 2794475"/>
              <a:gd name="connsiteY36" fmla="*/ 2982482 h 5400942"/>
              <a:gd name="connsiteX37" fmla="*/ 1418602 w 2794475"/>
              <a:gd name="connsiteY37" fmla="*/ 2991028 h 5400942"/>
              <a:gd name="connsiteX38" fmla="*/ 1495514 w 2794475"/>
              <a:gd name="connsiteY38" fmla="*/ 3008119 h 5400942"/>
              <a:gd name="connsiteX39" fmla="*/ 1666430 w 2794475"/>
              <a:gd name="connsiteY39" fmla="*/ 3016665 h 5400942"/>
              <a:gd name="connsiteX40" fmla="*/ 1786071 w 2794475"/>
              <a:gd name="connsiteY40" fmla="*/ 3025211 h 5400942"/>
              <a:gd name="connsiteX41" fmla="*/ 1965533 w 2794475"/>
              <a:gd name="connsiteY41" fmla="*/ 3042302 h 5400942"/>
              <a:gd name="connsiteX42" fmla="*/ 2068082 w 2794475"/>
              <a:gd name="connsiteY42" fmla="*/ 3050848 h 5400942"/>
              <a:gd name="connsiteX43" fmla="*/ 2127903 w 2794475"/>
              <a:gd name="connsiteY43" fmla="*/ 3059394 h 5400942"/>
              <a:gd name="connsiteX44" fmla="*/ 2179178 w 2794475"/>
              <a:gd name="connsiteY44" fmla="*/ 3067940 h 5400942"/>
              <a:gd name="connsiteX45" fmla="*/ 2315910 w 2794475"/>
              <a:gd name="connsiteY45" fmla="*/ 3076486 h 5400942"/>
              <a:gd name="connsiteX46" fmla="*/ 2427006 w 2794475"/>
              <a:gd name="connsiteY46" fmla="*/ 3085031 h 5400942"/>
              <a:gd name="connsiteX47" fmla="*/ 2469735 w 2794475"/>
              <a:gd name="connsiteY47" fmla="*/ 3093577 h 5400942"/>
              <a:gd name="connsiteX48" fmla="*/ 2521010 w 2794475"/>
              <a:gd name="connsiteY48" fmla="*/ 3102123 h 5400942"/>
              <a:gd name="connsiteX49" fmla="*/ 2546647 w 2794475"/>
              <a:gd name="connsiteY49" fmla="*/ 3110669 h 5400942"/>
              <a:gd name="connsiteX50" fmla="*/ 2623559 w 2794475"/>
              <a:gd name="connsiteY50" fmla="*/ 3119215 h 5400942"/>
              <a:gd name="connsiteX51" fmla="*/ 2649196 w 2794475"/>
              <a:gd name="connsiteY51" fmla="*/ 3136306 h 5400942"/>
              <a:gd name="connsiteX52" fmla="*/ 2674834 w 2794475"/>
              <a:gd name="connsiteY52" fmla="*/ 3144852 h 5400942"/>
              <a:gd name="connsiteX53" fmla="*/ 2717563 w 2794475"/>
              <a:gd name="connsiteY53" fmla="*/ 3179035 h 5400942"/>
              <a:gd name="connsiteX54" fmla="*/ 2726109 w 2794475"/>
              <a:gd name="connsiteY54" fmla="*/ 3204673 h 5400942"/>
              <a:gd name="connsiteX55" fmla="*/ 2743200 w 2794475"/>
              <a:gd name="connsiteY55" fmla="*/ 3230310 h 5400942"/>
              <a:gd name="connsiteX56" fmla="*/ 2760292 w 2794475"/>
              <a:gd name="connsiteY56" fmla="*/ 3281585 h 5400942"/>
              <a:gd name="connsiteX57" fmla="*/ 2768838 w 2794475"/>
              <a:gd name="connsiteY57" fmla="*/ 3392680 h 5400942"/>
              <a:gd name="connsiteX58" fmla="*/ 2777383 w 2794475"/>
              <a:gd name="connsiteY58" fmla="*/ 3435409 h 5400942"/>
              <a:gd name="connsiteX59" fmla="*/ 2785929 w 2794475"/>
              <a:gd name="connsiteY59" fmla="*/ 3495230 h 5400942"/>
              <a:gd name="connsiteX60" fmla="*/ 2794475 w 2794475"/>
              <a:gd name="connsiteY60" fmla="*/ 3597779 h 5400942"/>
              <a:gd name="connsiteX61" fmla="*/ 2785929 w 2794475"/>
              <a:gd name="connsiteY61" fmla="*/ 3777241 h 5400942"/>
              <a:gd name="connsiteX62" fmla="*/ 2768838 w 2794475"/>
              <a:gd name="connsiteY62" fmla="*/ 3828516 h 5400942"/>
              <a:gd name="connsiteX63" fmla="*/ 2743200 w 2794475"/>
              <a:gd name="connsiteY63" fmla="*/ 3845607 h 5400942"/>
              <a:gd name="connsiteX64" fmla="*/ 2734654 w 2794475"/>
              <a:gd name="connsiteY64" fmla="*/ 3879790 h 5400942"/>
              <a:gd name="connsiteX65" fmla="*/ 2700471 w 2794475"/>
              <a:gd name="connsiteY65" fmla="*/ 3922519 h 5400942"/>
              <a:gd name="connsiteX66" fmla="*/ 2674834 w 2794475"/>
              <a:gd name="connsiteY66" fmla="*/ 3965248 h 5400942"/>
              <a:gd name="connsiteX67" fmla="*/ 2640651 w 2794475"/>
              <a:gd name="connsiteY67" fmla="*/ 4025069 h 5400942"/>
              <a:gd name="connsiteX68" fmla="*/ 2632105 w 2794475"/>
              <a:gd name="connsiteY68" fmla="*/ 4050706 h 5400942"/>
              <a:gd name="connsiteX69" fmla="*/ 2615013 w 2794475"/>
              <a:gd name="connsiteY69" fmla="*/ 4076344 h 5400942"/>
              <a:gd name="connsiteX70" fmla="*/ 2512464 w 2794475"/>
              <a:gd name="connsiteY70" fmla="*/ 4213076 h 5400942"/>
              <a:gd name="connsiteX71" fmla="*/ 2469735 w 2794475"/>
              <a:gd name="connsiteY71" fmla="*/ 4298534 h 5400942"/>
              <a:gd name="connsiteX72" fmla="*/ 2427006 w 2794475"/>
              <a:gd name="connsiteY72" fmla="*/ 4358355 h 5400942"/>
              <a:gd name="connsiteX73" fmla="*/ 2392823 w 2794475"/>
              <a:gd name="connsiteY73" fmla="*/ 4435267 h 5400942"/>
              <a:gd name="connsiteX74" fmla="*/ 2333002 w 2794475"/>
              <a:gd name="connsiteY74" fmla="*/ 4529271 h 5400942"/>
              <a:gd name="connsiteX75" fmla="*/ 2307365 w 2794475"/>
              <a:gd name="connsiteY75" fmla="*/ 4572000 h 5400942"/>
              <a:gd name="connsiteX76" fmla="*/ 2281727 w 2794475"/>
              <a:gd name="connsiteY76" fmla="*/ 4606183 h 5400942"/>
              <a:gd name="connsiteX77" fmla="*/ 2264636 w 2794475"/>
              <a:gd name="connsiteY77" fmla="*/ 4648912 h 5400942"/>
              <a:gd name="connsiteX78" fmla="*/ 2179178 w 2794475"/>
              <a:gd name="connsiteY78" fmla="*/ 4768553 h 5400942"/>
              <a:gd name="connsiteX79" fmla="*/ 2153540 w 2794475"/>
              <a:gd name="connsiteY79" fmla="*/ 4819828 h 5400942"/>
              <a:gd name="connsiteX80" fmla="*/ 2102266 w 2794475"/>
              <a:gd name="connsiteY80" fmla="*/ 4888194 h 5400942"/>
              <a:gd name="connsiteX81" fmla="*/ 2085174 w 2794475"/>
              <a:gd name="connsiteY81" fmla="*/ 4922377 h 5400942"/>
              <a:gd name="connsiteX82" fmla="*/ 2050991 w 2794475"/>
              <a:gd name="connsiteY82" fmla="*/ 4965106 h 5400942"/>
              <a:gd name="connsiteX83" fmla="*/ 2025353 w 2794475"/>
              <a:gd name="connsiteY83" fmla="*/ 5016381 h 5400942"/>
              <a:gd name="connsiteX84" fmla="*/ 1931350 w 2794475"/>
              <a:gd name="connsiteY84" fmla="*/ 5144568 h 5400942"/>
              <a:gd name="connsiteX85" fmla="*/ 1905712 w 2794475"/>
              <a:gd name="connsiteY85" fmla="*/ 5195843 h 5400942"/>
              <a:gd name="connsiteX86" fmla="*/ 1880075 w 2794475"/>
              <a:gd name="connsiteY86" fmla="*/ 5247117 h 5400942"/>
              <a:gd name="connsiteX87" fmla="*/ 1845892 w 2794475"/>
              <a:gd name="connsiteY87" fmla="*/ 5298392 h 5400942"/>
              <a:gd name="connsiteX88" fmla="*/ 1828800 w 2794475"/>
              <a:gd name="connsiteY88" fmla="*/ 5341121 h 5400942"/>
              <a:gd name="connsiteX89" fmla="*/ 1811709 w 2794475"/>
              <a:gd name="connsiteY89" fmla="*/ 5366759 h 5400942"/>
              <a:gd name="connsiteX90" fmla="*/ 1794617 w 2794475"/>
              <a:gd name="connsiteY90" fmla="*/ 5400942 h 54009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Lst>
            <a:rect l="l" t="t" r="r" b="b"/>
            <a:pathLst>
              <a:path w="2794475" h="5400942">
                <a:moveTo>
                  <a:pt x="111096" y="0"/>
                </a:moveTo>
                <a:cubicBezTo>
                  <a:pt x="108247" y="34183"/>
                  <a:pt x="107084" y="68548"/>
                  <a:pt x="102550" y="102549"/>
                </a:cubicBezTo>
                <a:cubicBezTo>
                  <a:pt x="101359" y="111478"/>
                  <a:pt x="95958" y="119393"/>
                  <a:pt x="94004" y="128187"/>
                </a:cubicBezTo>
                <a:cubicBezTo>
                  <a:pt x="90245" y="145101"/>
                  <a:pt x="87908" y="162308"/>
                  <a:pt x="85458" y="179461"/>
                </a:cubicBezTo>
                <a:cubicBezTo>
                  <a:pt x="82210" y="202197"/>
                  <a:pt x="81724" y="225371"/>
                  <a:pt x="76912" y="247828"/>
                </a:cubicBezTo>
                <a:cubicBezTo>
                  <a:pt x="73137" y="265444"/>
                  <a:pt x="59821" y="299102"/>
                  <a:pt x="59821" y="299102"/>
                </a:cubicBezTo>
                <a:cubicBezTo>
                  <a:pt x="54124" y="338983"/>
                  <a:pt x="49352" y="379007"/>
                  <a:pt x="42729" y="418744"/>
                </a:cubicBezTo>
                <a:lnTo>
                  <a:pt x="25638" y="521293"/>
                </a:lnTo>
                <a:cubicBezTo>
                  <a:pt x="6568" y="769203"/>
                  <a:pt x="16749" y="669656"/>
                  <a:pt x="0" y="820396"/>
                </a:cubicBezTo>
                <a:cubicBezTo>
                  <a:pt x="2849" y="1022646"/>
                  <a:pt x="8546" y="1224877"/>
                  <a:pt x="8546" y="1427147"/>
                </a:cubicBezTo>
                <a:cubicBezTo>
                  <a:pt x="8546" y="1484190"/>
                  <a:pt x="0" y="1541020"/>
                  <a:pt x="0" y="1598063"/>
                </a:cubicBezTo>
                <a:cubicBezTo>
                  <a:pt x="0" y="1794637"/>
                  <a:pt x="3571" y="1991212"/>
                  <a:pt x="8546" y="2187723"/>
                </a:cubicBezTo>
                <a:cubicBezTo>
                  <a:pt x="9271" y="2216342"/>
                  <a:pt x="14612" y="2244661"/>
                  <a:pt x="17092" y="2273181"/>
                </a:cubicBezTo>
                <a:cubicBezTo>
                  <a:pt x="20310" y="2310182"/>
                  <a:pt x="19845" y="2347589"/>
                  <a:pt x="25638" y="2384276"/>
                </a:cubicBezTo>
                <a:cubicBezTo>
                  <a:pt x="28448" y="2402072"/>
                  <a:pt x="37032" y="2418459"/>
                  <a:pt x="42729" y="2435551"/>
                </a:cubicBezTo>
                <a:cubicBezTo>
                  <a:pt x="45578" y="2444097"/>
                  <a:pt x="46278" y="2453693"/>
                  <a:pt x="51275" y="2461188"/>
                </a:cubicBezTo>
                <a:cubicBezTo>
                  <a:pt x="62669" y="2478280"/>
                  <a:pt x="78962" y="2492976"/>
                  <a:pt x="85458" y="2512463"/>
                </a:cubicBezTo>
                <a:cubicBezTo>
                  <a:pt x="88307" y="2521009"/>
                  <a:pt x="89975" y="2530044"/>
                  <a:pt x="94004" y="2538101"/>
                </a:cubicBezTo>
                <a:cubicBezTo>
                  <a:pt x="103607" y="2557306"/>
                  <a:pt x="120534" y="2575876"/>
                  <a:pt x="136733" y="2589375"/>
                </a:cubicBezTo>
                <a:cubicBezTo>
                  <a:pt x="144623" y="2595950"/>
                  <a:pt x="155107" y="2599204"/>
                  <a:pt x="162370" y="2606467"/>
                </a:cubicBezTo>
                <a:cubicBezTo>
                  <a:pt x="172441" y="2616538"/>
                  <a:pt x="177194" y="2631381"/>
                  <a:pt x="188008" y="2640650"/>
                </a:cubicBezTo>
                <a:cubicBezTo>
                  <a:pt x="197680" y="2648941"/>
                  <a:pt x="211130" y="2651422"/>
                  <a:pt x="222191" y="2657742"/>
                </a:cubicBezTo>
                <a:cubicBezTo>
                  <a:pt x="290012" y="2696497"/>
                  <a:pt x="202759" y="2649966"/>
                  <a:pt x="273466" y="2700471"/>
                </a:cubicBezTo>
                <a:cubicBezTo>
                  <a:pt x="283832" y="2707875"/>
                  <a:pt x="296255" y="2711865"/>
                  <a:pt x="307649" y="2717562"/>
                </a:cubicBezTo>
                <a:cubicBezTo>
                  <a:pt x="388116" y="2798032"/>
                  <a:pt x="259075" y="2676630"/>
                  <a:pt x="384561" y="2760291"/>
                </a:cubicBezTo>
                <a:cubicBezTo>
                  <a:pt x="393107" y="2765988"/>
                  <a:pt x="401012" y="2772790"/>
                  <a:pt x="410198" y="2777383"/>
                </a:cubicBezTo>
                <a:cubicBezTo>
                  <a:pt x="423919" y="2784243"/>
                  <a:pt x="438564" y="2789088"/>
                  <a:pt x="452927" y="2794474"/>
                </a:cubicBezTo>
                <a:cubicBezTo>
                  <a:pt x="486146" y="2806931"/>
                  <a:pt x="520816" y="2813180"/>
                  <a:pt x="555477" y="2820112"/>
                </a:cubicBezTo>
                <a:cubicBezTo>
                  <a:pt x="703003" y="2883337"/>
                  <a:pt x="544240" y="2820158"/>
                  <a:pt x="658026" y="2854295"/>
                </a:cubicBezTo>
                <a:cubicBezTo>
                  <a:pt x="720221" y="2872954"/>
                  <a:pt x="680051" y="2872003"/>
                  <a:pt x="743484" y="2879932"/>
                </a:cubicBezTo>
                <a:cubicBezTo>
                  <a:pt x="774705" y="2883834"/>
                  <a:pt x="806153" y="2885629"/>
                  <a:pt x="837488" y="2888478"/>
                </a:cubicBezTo>
                <a:cubicBezTo>
                  <a:pt x="857428" y="2897024"/>
                  <a:pt x="876449" y="2908156"/>
                  <a:pt x="897309" y="2914116"/>
                </a:cubicBezTo>
                <a:cubicBezTo>
                  <a:pt x="906699" y="2916799"/>
                  <a:pt x="1020565" y="2930550"/>
                  <a:pt x="1025496" y="2931207"/>
                </a:cubicBezTo>
                <a:cubicBezTo>
                  <a:pt x="1202422" y="2954798"/>
                  <a:pt x="957729" y="2923804"/>
                  <a:pt x="1153682" y="2948299"/>
                </a:cubicBezTo>
                <a:cubicBezTo>
                  <a:pt x="1173622" y="2953996"/>
                  <a:pt x="1193120" y="2961568"/>
                  <a:pt x="1213503" y="2965390"/>
                </a:cubicBezTo>
                <a:cubicBezTo>
                  <a:pt x="1238856" y="2970144"/>
                  <a:pt x="1264797" y="2970922"/>
                  <a:pt x="1290415" y="2973936"/>
                </a:cubicBezTo>
                <a:lnTo>
                  <a:pt x="1358782" y="2982482"/>
                </a:lnTo>
                <a:cubicBezTo>
                  <a:pt x="1378748" y="2985144"/>
                  <a:pt x="1398805" y="2987316"/>
                  <a:pt x="1418602" y="2991028"/>
                </a:cubicBezTo>
                <a:cubicBezTo>
                  <a:pt x="1444415" y="2995868"/>
                  <a:pt x="1469391" y="3005417"/>
                  <a:pt x="1495514" y="3008119"/>
                </a:cubicBezTo>
                <a:cubicBezTo>
                  <a:pt x="1552254" y="3013989"/>
                  <a:pt x="1609485" y="3013315"/>
                  <a:pt x="1666430" y="3016665"/>
                </a:cubicBezTo>
                <a:cubicBezTo>
                  <a:pt x="1706343" y="3019013"/>
                  <a:pt x="1746207" y="3022144"/>
                  <a:pt x="1786071" y="3025211"/>
                </a:cubicBezTo>
                <a:cubicBezTo>
                  <a:pt x="1997331" y="3041462"/>
                  <a:pt x="1792110" y="3025786"/>
                  <a:pt x="1965533" y="3042302"/>
                </a:cubicBezTo>
                <a:cubicBezTo>
                  <a:pt x="1999680" y="3045554"/>
                  <a:pt x="2033969" y="3047257"/>
                  <a:pt x="2068082" y="3050848"/>
                </a:cubicBezTo>
                <a:cubicBezTo>
                  <a:pt x="2088114" y="3052957"/>
                  <a:pt x="2107994" y="3056331"/>
                  <a:pt x="2127903" y="3059394"/>
                </a:cubicBezTo>
                <a:cubicBezTo>
                  <a:pt x="2145029" y="3062029"/>
                  <a:pt x="2161922" y="3066371"/>
                  <a:pt x="2179178" y="3067940"/>
                </a:cubicBezTo>
                <a:cubicBezTo>
                  <a:pt x="2224657" y="3072075"/>
                  <a:pt x="2270352" y="3073344"/>
                  <a:pt x="2315910" y="3076486"/>
                </a:cubicBezTo>
                <a:lnTo>
                  <a:pt x="2427006" y="3085031"/>
                </a:lnTo>
                <a:lnTo>
                  <a:pt x="2469735" y="3093577"/>
                </a:lnTo>
                <a:cubicBezTo>
                  <a:pt x="2486783" y="3096677"/>
                  <a:pt x="2504095" y="3098364"/>
                  <a:pt x="2521010" y="3102123"/>
                </a:cubicBezTo>
                <a:cubicBezTo>
                  <a:pt x="2529803" y="3104077"/>
                  <a:pt x="2537762" y="3109188"/>
                  <a:pt x="2546647" y="3110669"/>
                </a:cubicBezTo>
                <a:cubicBezTo>
                  <a:pt x="2572091" y="3114910"/>
                  <a:pt x="2597922" y="3116366"/>
                  <a:pt x="2623559" y="3119215"/>
                </a:cubicBezTo>
                <a:cubicBezTo>
                  <a:pt x="2632105" y="3124912"/>
                  <a:pt x="2640010" y="3131713"/>
                  <a:pt x="2649196" y="3136306"/>
                </a:cubicBezTo>
                <a:cubicBezTo>
                  <a:pt x="2657253" y="3140335"/>
                  <a:pt x="2667800" y="3139225"/>
                  <a:pt x="2674834" y="3144852"/>
                </a:cubicBezTo>
                <a:cubicBezTo>
                  <a:pt x="2730055" y="3189029"/>
                  <a:pt x="2653120" y="3157554"/>
                  <a:pt x="2717563" y="3179035"/>
                </a:cubicBezTo>
                <a:cubicBezTo>
                  <a:pt x="2720412" y="3187581"/>
                  <a:pt x="2722080" y="3196616"/>
                  <a:pt x="2726109" y="3204673"/>
                </a:cubicBezTo>
                <a:cubicBezTo>
                  <a:pt x="2730702" y="3213859"/>
                  <a:pt x="2739029" y="3220925"/>
                  <a:pt x="2743200" y="3230310"/>
                </a:cubicBezTo>
                <a:cubicBezTo>
                  <a:pt x="2750517" y="3246773"/>
                  <a:pt x="2760292" y="3281585"/>
                  <a:pt x="2760292" y="3281585"/>
                </a:cubicBezTo>
                <a:cubicBezTo>
                  <a:pt x="2763141" y="3318617"/>
                  <a:pt x="2764737" y="3355766"/>
                  <a:pt x="2768838" y="3392680"/>
                </a:cubicBezTo>
                <a:cubicBezTo>
                  <a:pt x="2770442" y="3407116"/>
                  <a:pt x="2774995" y="3421082"/>
                  <a:pt x="2777383" y="3435409"/>
                </a:cubicBezTo>
                <a:cubicBezTo>
                  <a:pt x="2780694" y="3455278"/>
                  <a:pt x="2783820" y="3475198"/>
                  <a:pt x="2785929" y="3495230"/>
                </a:cubicBezTo>
                <a:cubicBezTo>
                  <a:pt x="2789520" y="3529343"/>
                  <a:pt x="2791626" y="3563596"/>
                  <a:pt x="2794475" y="3597779"/>
                </a:cubicBezTo>
                <a:cubicBezTo>
                  <a:pt x="2791626" y="3657600"/>
                  <a:pt x="2792542" y="3717719"/>
                  <a:pt x="2785929" y="3777241"/>
                </a:cubicBezTo>
                <a:cubicBezTo>
                  <a:pt x="2783939" y="3795147"/>
                  <a:pt x="2783829" y="3818523"/>
                  <a:pt x="2768838" y="3828516"/>
                </a:cubicBezTo>
                <a:lnTo>
                  <a:pt x="2743200" y="3845607"/>
                </a:lnTo>
                <a:cubicBezTo>
                  <a:pt x="2740351" y="3857001"/>
                  <a:pt x="2740358" y="3869523"/>
                  <a:pt x="2734654" y="3879790"/>
                </a:cubicBezTo>
                <a:cubicBezTo>
                  <a:pt x="2725796" y="3895735"/>
                  <a:pt x="2710931" y="3907576"/>
                  <a:pt x="2700471" y="3922519"/>
                </a:cubicBezTo>
                <a:cubicBezTo>
                  <a:pt x="2690946" y="3936126"/>
                  <a:pt x="2683380" y="3951005"/>
                  <a:pt x="2674834" y="3965248"/>
                </a:cubicBezTo>
                <a:cubicBezTo>
                  <a:pt x="2656760" y="4037543"/>
                  <a:pt x="2681381" y="3963973"/>
                  <a:pt x="2640651" y="4025069"/>
                </a:cubicBezTo>
                <a:cubicBezTo>
                  <a:pt x="2635654" y="4032564"/>
                  <a:pt x="2636134" y="4042649"/>
                  <a:pt x="2632105" y="4050706"/>
                </a:cubicBezTo>
                <a:cubicBezTo>
                  <a:pt x="2627512" y="4059893"/>
                  <a:pt x="2621176" y="4068127"/>
                  <a:pt x="2615013" y="4076344"/>
                </a:cubicBezTo>
                <a:cubicBezTo>
                  <a:pt x="2597240" y="4100042"/>
                  <a:pt x="2530998" y="4181569"/>
                  <a:pt x="2512464" y="4213076"/>
                </a:cubicBezTo>
                <a:cubicBezTo>
                  <a:pt x="2496316" y="4240527"/>
                  <a:pt x="2488246" y="4272618"/>
                  <a:pt x="2469735" y="4298534"/>
                </a:cubicBezTo>
                <a:cubicBezTo>
                  <a:pt x="2455492" y="4318474"/>
                  <a:pt x="2440162" y="4337681"/>
                  <a:pt x="2427006" y="4358355"/>
                </a:cubicBezTo>
                <a:cubicBezTo>
                  <a:pt x="2389361" y="4417512"/>
                  <a:pt x="2431134" y="4367159"/>
                  <a:pt x="2392823" y="4435267"/>
                </a:cubicBezTo>
                <a:cubicBezTo>
                  <a:pt x="2374614" y="4467639"/>
                  <a:pt x="2352111" y="4497422"/>
                  <a:pt x="2333002" y="4529271"/>
                </a:cubicBezTo>
                <a:cubicBezTo>
                  <a:pt x="2324456" y="4543514"/>
                  <a:pt x="2316579" y="4558180"/>
                  <a:pt x="2307365" y="4572000"/>
                </a:cubicBezTo>
                <a:cubicBezTo>
                  <a:pt x="2299464" y="4583851"/>
                  <a:pt x="2288644" y="4593732"/>
                  <a:pt x="2281727" y="4606183"/>
                </a:cubicBezTo>
                <a:cubicBezTo>
                  <a:pt x="2274277" y="4619593"/>
                  <a:pt x="2272676" y="4635847"/>
                  <a:pt x="2264636" y="4648912"/>
                </a:cubicBezTo>
                <a:cubicBezTo>
                  <a:pt x="2159602" y="4819593"/>
                  <a:pt x="2259041" y="4631645"/>
                  <a:pt x="2179178" y="4768553"/>
                </a:cubicBezTo>
                <a:cubicBezTo>
                  <a:pt x="2169549" y="4785059"/>
                  <a:pt x="2162820" y="4803124"/>
                  <a:pt x="2153540" y="4819828"/>
                </a:cubicBezTo>
                <a:cubicBezTo>
                  <a:pt x="2134488" y="4854122"/>
                  <a:pt x="2128380" y="4849023"/>
                  <a:pt x="2102266" y="4888194"/>
                </a:cubicBezTo>
                <a:cubicBezTo>
                  <a:pt x="2095199" y="4898794"/>
                  <a:pt x="2092241" y="4911777"/>
                  <a:pt x="2085174" y="4922377"/>
                </a:cubicBezTo>
                <a:cubicBezTo>
                  <a:pt x="2075056" y="4937553"/>
                  <a:pt x="2060784" y="4949718"/>
                  <a:pt x="2050991" y="4965106"/>
                </a:cubicBezTo>
                <a:cubicBezTo>
                  <a:pt x="2040732" y="4981228"/>
                  <a:pt x="2035953" y="5000481"/>
                  <a:pt x="2025353" y="5016381"/>
                </a:cubicBezTo>
                <a:cubicBezTo>
                  <a:pt x="1995961" y="5060469"/>
                  <a:pt x="1931350" y="5144568"/>
                  <a:pt x="1931350" y="5144568"/>
                </a:cubicBezTo>
                <a:cubicBezTo>
                  <a:pt x="1914712" y="5194479"/>
                  <a:pt x="1933323" y="5146143"/>
                  <a:pt x="1905712" y="5195843"/>
                </a:cubicBezTo>
                <a:cubicBezTo>
                  <a:pt x="1896432" y="5212547"/>
                  <a:pt x="1889703" y="5230611"/>
                  <a:pt x="1880075" y="5247117"/>
                </a:cubicBezTo>
                <a:cubicBezTo>
                  <a:pt x="1869725" y="5264860"/>
                  <a:pt x="1855728" y="5280359"/>
                  <a:pt x="1845892" y="5298392"/>
                </a:cubicBezTo>
                <a:cubicBezTo>
                  <a:pt x="1838546" y="5311859"/>
                  <a:pt x="1835660" y="5327400"/>
                  <a:pt x="1828800" y="5341121"/>
                </a:cubicBezTo>
                <a:cubicBezTo>
                  <a:pt x="1824207" y="5350308"/>
                  <a:pt x="1816302" y="5357572"/>
                  <a:pt x="1811709" y="5366759"/>
                </a:cubicBezTo>
                <a:cubicBezTo>
                  <a:pt x="1792071" y="5406036"/>
                  <a:pt x="1813924" y="5381635"/>
                  <a:pt x="1794617" y="5400942"/>
                </a:cubicBezTo>
              </a:path>
            </a:pathLst>
          </a:custGeom>
          <a:noFill/>
          <a:ln w="76200">
            <a:solidFill>
              <a:srgbClr val="00B050"/>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latinLnBrk="1">
              <a:defRPr/>
            </a:pPr>
            <a:endParaRPr lang="ko-KR" altLang="en-US" sz="1350">
              <a:solidFill>
                <a:prstClr val="white"/>
              </a:solidFill>
              <a:latin typeface="맑은 고딕" panose="020F0502020204030204"/>
              <a:ea typeface="맑은 고딕" panose="020B0503020000020004" pitchFamily="50" charset="-127"/>
            </a:endParaRPr>
          </a:p>
        </p:txBody>
      </p:sp>
      <p:sp>
        <p:nvSpPr>
          <p:cNvPr id="32" name="자유형 31"/>
          <p:cNvSpPr/>
          <p:nvPr/>
        </p:nvSpPr>
        <p:spPr>
          <a:xfrm>
            <a:off x="6107790" y="1552894"/>
            <a:ext cx="2128220" cy="3960976"/>
          </a:xfrm>
          <a:custGeom>
            <a:avLst/>
            <a:gdLst>
              <a:gd name="connsiteX0" fmla="*/ 60244 w 2837627"/>
              <a:gd name="connsiteY0" fmla="*/ 0 h 5281301"/>
              <a:gd name="connsiteX1" fmla="*/ 77335 w 2837627"/>
              <a:gd name="connsiteY1" fmla="*/ 145278 h 5281301"/>
              <a:gd name="connsiteX2" fmla="*/ 85881 w 2837627"/>
              <a:gd name="connsiteY2" fmla="*/ 205099 h 5281301"/>
              <a:gd name="connsiteX3" fmla="*/ 94427 w 2837627"/>
              <a:gd name="connsiteY3" fmla="*/ 239282 h 5281301"/>
              <a:gd name="connsiteX4" fmla="*/ 85881 w 2837627"/>
              <a:gd name="connsiteY4" fmla="*/ 555476 h 5281301"/>
              <a:gd name="connsiteX5" fmla="*/ 77335 w 2837627"/>
              <a:gd name="connsiteY5" fmla="*/ 632389 h 5281301"/>
              <a:gd name="connsiteX6" fmla="*/ 60244 w 2837627"/>
              <a:gd name="connsiteY6" fmla="*/ 999858 h 5281301"/>
              <a:gd name="connsiteX7" fmla="*/ 43152 w 2837627"/>
              <a:gd name="connsiteY7" fmla="*/ 1316052 h 5281301"/>
              <a:gd name="connsiteX8" fmla="*/ 34606 w 2837627"/>
              <a:gd name="connsiteY8" fmla="*/ 1435693 h 5281301"/>
              <a:gd name="connsiteX9" fmla="*/ 17515 w 2837627"/>
              <a:gd name="connsiteY9" fmla="*/ 1521151 h 5281301"/>
              <a:gd name="connsiteX10" fmla="*/ 8969 w 2837627"/>
              <a:gd name="connsiteY10" fmla="*/ 2315910 h 5281301"/>
              <a:gd name="connsiteX11" fmla="*/ 423 w 2837627"/>
              <a:gd name="connsiteY11" fmla="*/ 2358639 h 5281301"/>
              <a:gd name="connsiteX12" fmla="*/ 26060 w 2837627"/>
              <a:gd name="connsiteY12" fmla="*/ 2478280 h 5281301"/>
              <a:gd name="connsiteX13" fmla="*/ 51698 w 2837627"/>
              <a:gd name="connsiteY13" fmla="*/ 2486826 h 5281301"/>
              <a:gd name="connsiteX14" fmla="*/ 85881 w 2837627"/>
              <a:gd name="connsiteY14" fmla="*/ 2529555 h 5281301"/>
              <a:gd name="connsiteX15" fmla="*/ 128610 w 2837627"/>
              <a:gd name="connsiteY15" fmla="*/ 2572284 h 5281301"/>
              <a:gd name="connsiteX16" fmla="*/ 145702 w 2837627"/>
              <a:gd name="connsiteY16" fmla="*/ 2597921 h 5281301"/>
              <a:gd name="connsiteX17" fmla="*/ 196976 w 2837627"/>
              <a:gd name="connsiteY17" fmla="*/ 2632104 h 5281301"/>
              <a:gd name="connsiteX18" fmla="*/ 214068 w 2837627"/>
              <a:gd name="connsiteY18" fmla="*/ 2657742 h 5281301"/>
              <a:gd name="connsiteX19" fmla="*/ 273888 w 2837627"/>
              <a:gd name="connsiteY19" fmla="*/ 2683379 h 5281301"/>
              <a:gd name="connsiteX20" fmla="*/ 342255 w 2837627"/>
              <a:gd name="connsiteY20" fmla="*/ 2743200 h 5281301"/>
              <a:gd name="connsiteX21" fmla="*/ 376438 w 2837627"/>
              <a:gd name="connsiteY21" fmla="*/ 2760291 h 5281301"/>
              <a:gd name="connsiteX22" fmla="*/ 436259 w 2837627"/>
              <a:gd name="connsiteY22" fmla="*/ 2803020 h 5281301"/>
              <a:gd name="connsiteX23" fmla="*/ 521717 w 2837627"/>
              <a:gd name="connsiteY23" fmla="*/ 2837204 h 5281301"/>
              <a:gd name="connsiteX24" fmla="*/ 572991 w 2837627"/>
              <a:gd name="connsiteY24" fmla="*/ 2862841 h 5281301"/>
              <a:gd name="connsiteX25" fmla="*/ 607174 w 2837627"/>
              <a:gd name="connsiteY25" fmla="*/ 2879933 h 5281301"/>
              <a:gd name="connsiteX26" fmla="*/ 675541 w 2837627"/>
              <a:gd name="connsiteY26" fmla="*/ 2905570 h 5281301"/>
              <a:gd name="connsiteX27" fmla="*/ 760999 w 2837627"/>
              <a:gd name="connsiteY27" fmla="*/ 2922661 h 5281301"/>
              <a:gd name="connsiteX28" fmla="*/ 803728 w 2837627"/>
              <a:gd name="connsiteY28" fmla="*/ 2939753 h 5281301"/>
              <a:gd name="connsiteX29" fmla="*/ 872094 w 2837627"/>
              <a:gd name="connsiteY29" fmla="*/ 2956845 h 5281301"/>
              <a:gd name="connsiteX30" fmla="*/ 914823 w 2837627"/>
              <a:gd name="connsiteY30" fmla="*/ 2973936 h 5281301"/>
              <a:gd name="connsiteX31" fmla="*/ 991735 w 2837627"/>
              <a:gd name="connsiteY31" fmla="*/ 2991028 h 5281301"/>
              <a:gd name="connsiteX32" fmla="*/ 1043010 w 2837627"/>
              <a:gd name="connsiteY32" fmla="*/ 2999574 h 5281301"/>
              <a:gd name="connsiteX33" fmla="*/ 1102831 w 2837627"/>
              <a:gd name="connsiteY33" fmla="*/ 3016665 h 5281301"/>
              <a:gd name="connsiteX34" fmla="*/ 1273746 w 2837627"/>
              <a:gd name="connsiteY34" fmla="*/ 3033757 h 5281301"/>
              <a:gd name="connsiteX35" fmla="*/ 1325021 w 2837627"/>
              <a:gd name="connsiteY35" fmla="*/ 3050848 h 5281301"/>
              <a:gd name="connsiteX36" fmla="*/ 1461754 w 2837627"/>
              <a:gd name="connsiteY36" fmla="*/ 3076486 h 5281301"/>
              <a:gd name="connsiteX37" fmla="*/ 1547212 w 2837627"/>
              <a:gd name="connsiteY37" fmla="*/ 3093577 h 5281301"/>
              <a:gd name="connsiteX38" fmla="*/ 1641216 w 2837627"/>
              <a:gd name="connsiteY38" fmla="*/ 3127761 h 5281301"/>
              <a:gd name="connsiteX39" fmla="*/ 1666853 w 2837627"/>
              <a:gd name="connsiteY39" fmla="*/ 3136306 h 5281301"/>
              <a:gd name="connsiteX40" fmla="*/ 1709582 w 2837627"/>
              <a:gd name="connsiteY40" fmla="*/ 3144852 h 5281301"/>
              <a:gd name="connsiteX41" fmla="*/ 1743765 w 2837627"/>
              <a:gd name="connsiteY41" fmla="*/ 3153398 h 5281301"/>
              <a:gd name="connsiteX42" fmla="*/ 1820677 w 2837627"/>
              <a:gd name="connsiteY42" fmla="*/ 3161944 h 5281301"/>
              <a:gd name="connsiteX43" fmla="*/ 1880498 w 2837627"/>
              <a:gd name="connsiteY43" fmla="*/ 3179035 h 5281301"/>
              <a:gd name="connsiteX44" fmla="*/ 1983047 w 2837627"/>
              <a:gd name="connsiteY44" fmla="*/ 3187581 h 5281301"/>
              <a:gd name="connsiteX45" fmla="*/ 2119780 w 2837627"/>
              <a:gd name="connsiteY45" fmla="*/ 3213218 h 5281301"/>
              <a:gd name="connsiteX46" fmla="*/ 2179601 w 2837627"/>
              <a:gd name="connsiteY46" fmla="*/ 3221764 h 5281301"/>
              <a:gd name="connsiteX47" fmla="*/ 2256513 w 2837627"/>
              <a:gd name="connsiteY47" fmla="*/ 3247402 h 5281301"/>
              <a:gd name="connsiteX48" fmla="*/ 2282150 w 2837627"/>
              <a:gd name="connsiteY48" fmla="*/ 3255947 h 5281301"/>
              <a:gd name="connsiteX49" fmla="*/ 2453066 w 2837627"/>
              <a:gd name="connsiteY49" fmla="*/ 3264493 h 5281301"/>
              <a:gd name="connsiteX50" fmla="*/ 2529978 w 2837627"/>
              <a:gd name="connsiteY50" fmla="*/ 3281585 h 5281301"/>
              <a:gd name="connsiteX51" fmla="*/ 2564161 w 2837627"/>
              <a:gd name="connsiteY51" fmla="*/ 3290131 h 5281301"/>
              <a:gd name="connsiteX52" fmla="*/ 2649619 w 2837627"/>
              <a:gd name="connsiteY52" fmla="*/ 3298676 h 5281301"/>
              <a:gd name="connsiteX53" fmla="*/ 2692348 w 2837627"/>
              <a:gd name="connsiteY53" fmla="*/ 3307222 h 5281301"/>
              <a:gd name="connsiteX54" fmla="*/ 2743623 w 2837627"/>
              <a:gd name="connsiteY54" fmla="*/ 3324314 h 5281301"/>
              <a:gd name="connsiteX55" fmla="*/ 2777806 w 2837627"/>
              <a:gd name="connsiteY55" fmla="*/ 3375589 h 5281301"/>
              <a:gd name="connsiteX56" fmla="*/ 2794898 w 2837627"/>
              <a:gd name="connsiteY56" fmla="*/ 3401226 h 5281301"/>
              <a:gd name="connsiteX57" fmla="*/ 2811989 w 2837627"/>
              <a:gd name="connsiteY57" fmla="*/ 3452501 h 5281301"/>
              <a:gd name="connsiteX58" fmla="*/ 2820535 w 2837627"/>
              <a:gd name="connsiteY58" fmla="*/ 3512321 h 5281301"/>
              <a:gd name="connsiteX59" fmla="*/ 2829081 w 2837627"/>
              <a:gd name="connsiteY59" fmla="*/ 3537959 h 5281301"/>
              <a:gd name="connsiteX60" fmla="*/ 2837627 w 2837627"/>
              <a:gd name="connsiteY60" fmla="*/ 3683237 h 5281301"/>
              <a:gd name="connsiteX61" fmla="*/ 2829081 w 2837627"/>
              <a:gd name="connsiteY61" fmla="*/ 4007977 h 5281301"/>
              <a:gd name="connsiteX62" fmla="*/ 2811989 w 2837627"/>
              <a:gd name="connsiteY62" fmla="*/ 4144710 h 5281301"/>
              <a:gd name="connsiteX63" fmla="*/ 2794898 w 2837627"/>
              <a:gd name="connsiteY63" fmla="*/ 4315626 h 5281301"/>
              <a:gd name="connsiteX64" fmla="*/ 2786352 w 2837627"/>
              <a:gd name="connsiteY64" fmla="*/ 4623275 h 5281301"/>
              <a:gd name="connsiteX65" fmla="*/ 2760715 w 2837627"/>
              <a:gd name="connsiteY65" fmla="*/ 4725824 h 5281301"/>
              <a:gd name="connsiteX66" fmla="*/ 2752169 w 2837627"/>
              <a:gd name="connsiteY66" fmla="*/ 4751461 h 5281301"/>
              <a:gd name="connsiteX67" fmla="*/ 2726531 w 2837627"/>
              <a:gd name="connsiteY67" fmla="*/ 4777099 h 5281301"/>
              <a:gd name="connsiteX68" fmla="*/ 2717986 w 2837627"/>
              <a:gd name="connsiteY68" fmla="*/ 4802736 h 5281301"/>
              <a:gd name="connsiteX69" fmla="*/ 2658165 w 2837627"/>
              <a:gd name="connsiteY69" fmla="*/ 4862557 h 5281301"/>
              <a:gd name="connsiteX70" fmla="*/ 2649619 w 2837627"/>
              <a:gd name="connsiteY70" fmla="*/ 4888194 h 5281301"/>
              <a:gd name="connsiteX71" fmla="*/ 2598345 w 2837627"/>
              <a:gd name="connsiteY71" fmla="*/ 4930923 h 5281301"/>
              <a:gd name="connsiteX72" fmla="*/ 2555616 w 2837627"/>
              <a:gd name="connsiteY72" fmla="*/ 4973652 h 5281301"/>
              <a:gd name="connsiteX73" fmla="*/ 2521432 w 2837627"/>
              <a:gd name="connsiteY73" fmla="*/ 5007835 h 5281301"/>
              <a:gd name="connsiteX74" fmla="*/ 2478703 w 2837627"/>
              <a:gd name="connsiteY74" fmla="*/ 5042018 h 5281301"/>
              <a:gd name="connsiteX75" fmla="*/ 2444520 w 2837627"/>
              <a:gd name="connsiteY75" fmla="*/ 5084747 h 5281301"/>
              <a:gd name="connsiteX76" fmla="*/ 2376154 w 2837627"/>
              <a:gd name="connsiteY76" fmla="*/ 5136022 h 5281301"/>
              <a:gd name="connsiteX77" fmla="*/ 2290696 w 2837627"/>
              <a:gd name="connsiteY77" fmla="*/ 5195843 h 5281301"/>
              <a:gd name="connsiteX78" fmla="*/ 2265059 w 2837627"/>
              <a:gd name="connsiteY78" fmla="*/ 5212934 h 5281301"/>
              <a:gd name="connsiteX79" fmla="*/ 2239421 w 2837627"/>
              <a:gd name="connsiteY79" fmla="*/ 5230026 h 5281301"/>
              <a:gd name="connsiteX80" fmla="*/ 2222330 w 2837627"/>
              <a:gd name="connsiteY80" fmla="*/ 5255663 h 5281301"/>
              <a:gd name="connsiteX81" fmla="*/ 2171055 w 2837627"/>
              <a:gd name="connsiteY81" fmla="*/ 5272755 h 5281301"/>
              <a:gd name="connsiteX82" fmla="*/ 2153963 w 2837627"/>
              <a:gd name="connsiteY82" fmla="*/ 5281301 h 528130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Lst>
            <a:rect l="l" t="t" r="r" b="b"/>
            <a:pathLst>
              <a:path w="2837627" h="5281301">
                <a:moveTo>
                  <a:pt x="60244" y="0"/>
                </a:moveTo>
                <a:cubicBezTo>
                  <a:pt x="66931" y="60187"/>
                  <a:pt x="69502" y="86529"/>
                  <a:pt x="77335" y="145278"/>
                </a:cubicBezTo>
                <a:cubicBezTo>
                  <a:pt x="79997" y="165244"/>
                  <a:pt x="82278" y="185281"/>
                  <a:pt x="85881" y="205099"/>
                </a:cubicBezTo>
                <a:cubicBezTo>
                  <a:pt x="87982" y="216655"/>
                  <a:pt x="91578" y="227888"/>
                  <a:pt x="94427" y="239282"/>
                </a:cubicBezTo>
                <a:cubicBezTo>
                  <a:pt x="91578" y="344680"/>
                  <a:pt x="90461" y="450139"/>
                  <a:pt x="85881" y="555476"/>
                </a:cubicBezTo>
                <a:cubicBezTo>
                  <a:pt x="84760" y="581247"/>
                  <a:pt x="78534" y="606621"/>
                  <a:pt x="77335" y="632389"/>
                </a:cubicBezTo>
                <a:cubicBezTo>
                  <a:pt x="58726" y="1032483"/>
                  <a:pt x="81965" y="804348"/>
                  <a:pt x="60244" y="999858"/>
                </a:cubicBezTo>
                <a:cubicBezTo>
                  <a:pt x="52210" y="1168560"/>
                  <a:pt x="53387" y="1162534"/>
                  <a:pt x="43152" y="1316052"/>
                </a:cubicBezTo>
                <a:cubicBezTo>
                  <a:pt x="40492" y="1355945"/>
                  <a:pt x="39565" y="1396020"/>
                  <a:pt x="34606" y="1435693"/>
                </a:cubicBezTo>
                <a:cubicBezTo>
                  <a:pt x="31003" y="1464519"/>
                  <a:pt x="17515" y="1521151"/>
                  <a:pt x="17515" y="1521151"/>
                </a:cubicBezTo>
                <a:cubicBezTo>
                  <a:pt x="14666" y="1786071"/>
                  <a:pt x="14375" y="2051030"/>
                  <a:pt x="8969" y="2315910"/>
                </a:cubicBezTo>
                <a:cubicBezTo>
                  <a:pt x="8673" y="2330432"/>
                  <a:pt x="423" y="2344114"/>
                  <a:pt x="423" y="2358639"/>
                </a:cubicBezTo>
                <a:cubicBezTo>
                  <a:pt x="423" y="2381210"/>
                  <a:pt x="-5391" y="2453120"/>
                  <a:pt x="26060" y="2478280"/>
                </a:cubicBezTo>
                <a:cubicBezTo>
                  <a:pt x="33094" y="2483907"/>
                  <a:pt x="43152" y="2483977"/>
                  <a:pt x="51698" y="2486826"/>
                </a:cubicBezTo>
                <a:cubicBezTo>
                  <a:pt x="68335" y="2536735"/>
                  <a:pt x="47227" y="2490901"/>
                  <a:pt x="85881" y="2529555"/>
                </a:cubicBezTo>
                <a:cubicBezTo>
                  <a:pt x="142853" y="2586527"/>
                  <a:pt x="60245" y="2526705"/>
                  <a:pt x="128610" y="2572284"/>
                </a:cubicBezTo>
                <a:cubicBezTo>
                  <a:pt x="134307" y="2580830"/>
                  <a:pt x="137972" y="2591158"/>
                  <a:pt x="145702" y="2597921"/>
                </a:cubicBezTo>
                <a:cubicBezTo>
                  <a:pt x="161161" y="2611448"/>
                  <a:pt x="196976" y="2632104"/>
                  <a:pt x="196976" y="2632104"/>
                </a:cubicBezTo>
                <a:cubicBezTo>
                  <a:pt x="202673" y="2640650"/>
                  <a:pt x="206805" y="2650479"/>
                  <a:pt x="214068" y="2657742"/>
                </a:cubicBezTo>
                <a:cubicBezTo>
                  <a:pt x="233739" y="2677413"/>
                  <a:pt x="247739" y="2676842"/>
                  <a:pt x="273888" y="2683379"/>
                </a:cubicBezTo>
                <a:cubicBezTo>
                  <a:pt x="300386" y="2709877"/>
                  <a:pt x="310876" y="2723588"/>
                  <a:pt x="342255" y="2743200"/>
                </a:cubicBezTo>
                <a:cubicBezTo>
                  <a:pt x="353058" y="2749952"/>
                  <a:pt x="365635" y="2753539"/>
                  <a:pt x="376438" y="2760291"/>
                </a:cubicBezTo>
                <a:cubicBezTo>
                  <a:pt x="386039" y="2766291"/>
                  <a:pt x="422422" y="2796633"/>
                  <a:pt x="436259" y="2803020"/>
                </a:cubicBezTo>
                <a:cubicBezTo>
                  <a:pt x="464116" y="2815877"/>
                  <a:pt x="496189" y="2820186"/>
                  <a:pt x="521717" y="2837204"/>
                </a:cubicBezTo>
                <a:cubicBezTo>
                  <a:pt x="570987" y="2870050"/>
                  <a:pt x="523457" y="2841611"/>
                  <a:pt x="572991" y="2862841"/>
                </a:cubicBezTo>
                <a:cubicBezTo>
                  <a:pt x="584700" y="2867859"/>
                  <a:pt x="595415" y="2875033"/>
                  <a:pt x="607174" y="2879933"/>
                </a:cubicBezTo>
                <a:cubicBezTo>
                  <a:pt x="629640" y="2889294"/>
                  <a:pt x="652090" y="2899056"/>
                  <a:pt x="675541" y="2905570"/>
                </a:cubicBezTo>
                <a:cubicBezTo>
                  <a:pt x="703531" y="2913345"/>
                  <a:pt x="760999" y="2922661"/>
                  <a:pt x="760999" y="2922661"/>
                </a:cubicBezTo>
                <a:cubicBezTo>
                  <a:pt x="775242" y="2928358"/>
                  <a:pt x="789066" y="2935242"/>
                  <a:pt x="803728" y="2939753"/>
                </a:cubicBezTo>
                <a:cubicBezTo>
                  <a:pt x="826179" y="2946661"/>
                  <a:pt x="850284" y="2948121"/>
                  <a:pt x="872094" y="2956845"/>
                </a:cubicBezTo>
                <a:cubicBezTo>
                  <a:pt x="886337" y="2962542"/>
                  <a:pt x="900270" y="2969085"/>
                  <a:pt x="914823" y="2973936"/>
                </a:cubicBezTo>
                <a:cubicBezTo>
                  <a:pt x="931285" y="2979423"/>
                  <a:pt x="976832" y="2988318"/>
                  <a:pt x="991735" y="2991028"/>
                </a:cubicBezTo>
                <a:cubicBezTo>
                  <a:pt x="1008783" y="2994128"/>
                  <a:pt x="1026126" y="2995678"/>
                  <a:pt x="1043010" y="2999574"/>
                </a:cubicBezTo>
                <a:cubicBezTo>
                  <a:pt x="1063217" y="3004237"/>
                  <a:pt x="1082553" y="3012320"/>
                  <a:pt x="1102831" y="3016665"/>
                </a:cubicBezTo>
                <a:cubicBezTo>
                  <a:pt x="1149197" y="3026600"/>
                  <a:pt x="1235173" y="3030790"/>
                  <a:pt x="1273746" y="3033757"/>
                </a:cubicBezTo>
                <a:cubicBezTo>
                  <a:pt x="1290838" y="3039454"/>
                  <a:pt x="1307543" y="3046478"/>
                  <a:pt x="1325021" y="3050848"/>
                </a:cubicBezTo>
                <a:cubicBezTo>
                  <a:pt x="1390177" y="3067137"/>
                  <a:pt x="1404068" y="3065670"/>
                  <a:pt x="1461754" y="3076486"/>
                </a:cubicBezTo>
                <a:cubicBezTo>
                  <a:pt x="1490307" y="3081840"/>
                  <a:pt x="1547212" y="3093577"/>
                  <a:pt x="1547212" y="3093577"/>
                </a:cubicBezTo>
                <a:cubicBezTo>
                  <a:pt x="1614335" y="3133852"/>
                  <a:pt x="1563609" y="3110516"/>
                  <a:pt x="1641216" y="3127761"/>
                </a:cubicBezTo>
                <a:cubicBezTo>
                  <a:pt x="1650009" y="3129715"/>
                  <a:pt x="1658114" y="3134121"/>
                  <a:pt x="1666853" y="3136306"/>
                </a:cubicBezTo>
                <a:cubicBezTo>
                  <a:pt x="1680944" y="3139829"/>
                  <a:pt x="1695403" y="3141701"/>
                  <a:pt x="1709582" y="3144852"/>
                </a:cubicBezTo>
                <a:cubicBezTo>
                  <a:pt x="1721047" y="3147400"/>
                  <a:pt x="1732157" y="3151612"/>
                  <a:pt x="1743765" y="3153398"/>
                </a:cubicBezTo>
                <a:cubicBezTo>
                  <a:pt x="1769260" y="3157320"/>
                  <a:pt x="1795040" y="3159095"/>
                  <a:pt x="1820677" y="3161944"/>
                </a:cubicBezTo>
                <a:cubicBezTo>
                  <a:pt x="1837708" y="3167621"/>
                  <a:pt x="1863325" y="3176888"/>
                  <a:pt x="1880498" y="3179035"/>
                </a:cubicBezTo>
                <a:cubicBezTo>
                  <a:pt x="1914535" y="3183289"/>
                  <a:pt x="1948955" y="3183793"/>
                  <a:pt x="1983047" y="3187581"/>
                </a:cubicBezTo>
                <a:cubicBezTo>
                  <a:pt x="2033074" y="3193140"/>
                  <a:pt x="2067465" y="3205744"/>
                  <a:pt x="2119780" y="3213218"/>
                </a:cubicBezTo>
                <a:lnTo>
                  <a:pt x="2179601" y="3221764"/>
                </a:lnTo>
                <a:lnTo>
                  <a:pt x="2256513" y="3247402"/>
                </a:lnTo>
                <a:cubicBezTo>
                  <a:pt x="2265059" y="3250250"/>
                  <a:pt x="2273153" y="3255497"/>
                  <a:pt x="2282150" y="3255947"/>
                </a:cubicBezTo>
                <a:lnTo>
                  <a:pt x="2453066" y="3264493"/>
                </a:lnTo>
                <a:cubicBezTo>
                  <a:pt x="2536431" y="3285335"/>
                  <a:pt x="2432336" y="3259886"/>
                  <a:pt x="2529978" y="3281585"/>
                </a:cubicBezTo>
                <a:cubicBezTo>
                  <a:pt x="2541443" y="3284133"/>
                  <a:pt x="2552534" y="3288470"/>
                  <a:pt x="2564161" y="3290131"/>
                </a:cubicBezTo>
                <a:cubicBezTo>
                  <a:pt x="2592501" y="3294179"/>
                  <a:pt x="2621133" y="3295828"/>
                  <a:pt x="2649619" y="3298676"/>
                </a:cubicBezTo>
                <a:cubicBezTo>
                  <a:pt x="2663862" y="3301525"/>
                  <a:pt x="2678335" y="3303400"/>
                  <a:pt x="2692348" y="3307222"/>
                </a:cubicBezTo>
                <a:cubicBezTo>
                  <a:pt x="2709729" y="3311962"/>
                  <a:pt x="2743623" y="3324314"/>
                  <a:pt x="2743623" y="3324314"/>
                </a:cubicBezTo>
                <a:lnTo>
                  <a:pt x="2777806" y="3375589"/>
                </a:lnTo>
                <a:cubicBezTo>
                  <a:pt x="2783503" y="3384135"/>
                  <a:pt x="2791650" y="3391482"/>
                  <a:pt x="2794898" y="3401226"/>
                </a:cubicBezTo>
                <a:lnTo>
                  <a:pt x="2811989" y="3452501"/>
                </a:lnTo>
                <a:cubicBezTo>
                  <a:pt x="2814838" y="3472441"/>
                  <a:pt x="2816585" y="3492570"/>
                  <a:pt x="2820535" y="3512321"/>
                </a:cubicBezTo>
                <a:cubicBezTo>
                  <a:pt x="2822302" y="3521154"/>
                  <a:pt x="2828185" y="3528995"/>
                  <a:pt x="2829081" y="3537959"/>
                </a:cubicBezTo>
                <a:cubicBezTo>
                  <a:pt x="2833908" y="3586228"/>
                  <a:pt x="2834778" y="3634811"/>
                  <a:pt x="2837627" y="3683237"/>
                </a:cubicBezTo>
                <a:cubicBezTo>
                  <a:pt x="2834778" y="3791484"/>
                  <a:pt x="2835088" y="3899860"/>
                  <a:pt x="2829081" y="4007977"/>
                </a:cubicBezTo>
                <a:cubicBezTo>
                  <a:pt x="2826533" y="4053839"/>
                  <a:pt x="2817686" y="4099132"/>
                  <a:pt x="2811989" y="4144710"/>
                </a:cubicBezTo>
                <a:cubicBezTo>
                  <a:pt x="2799192" y="4247091"/>
                  <a:pt x="2805348" y="4190223"/>
                  <a:pt x="2794898" y="4315626"/>
                </a:cubicBezTo>
                <a:cubicBezTo>
                  <a:pt x="2792049" y="4418176"/>
                  <a:pt x="2791232" y="4520802"/>
                  <a:pt x="2786352" y="4623275"/>
                </a:cubicBezTo>
                <a:cubicBezTo>
                  <a:pt x="2784434" y="4663547"/>
                  <a:pt x="2773314" y="4688028"/>
                  <a:pt x="2760715" y="4725824"/>
                </a:cubicBezTo>
                <a:cubicBezTo>
                  <a:pt x="2757866" y="4734370"/>
                  <a:pt x="2758539" y="4745091"/>
                  <a:pt x="2752169" y="4751461"/>
                </a:cubicBezTo>
                <a:lnTo>
                  <a:pt x="2726531" y="4777099"/>
                </a:lnTo>
                <a:cubicBezTo>
                  <a:pt x="2723683" y="4785645"/>
                  <a:pt x="2722760" y="4795097"/>
                  <a:pt x="2717986" y="4802736"/>
                </a:cubicBezTo>
                <a:cubicBezTo>
                  <a:pt x="2692612" y="4843334"/>
                  <a:pt x="2690405" y="4841063"/>
                  <a:pt x="2658165" y="4862557"/>
                </a:cubicBezTo>
                <a:cubicBezTo>
                  <a:pt x="2655316" y="4871103"/>
                  <a:pt x="2654616" y="4880699"/>
                  <a:pt x="2649619" y="4888194"/>
                </a:cubicBezTo>
                <a:cubicBezTo>
                  <a:pt x="2636458" y="4907936"/>
                  <a:pt x="2617264" y="4918310"/>
                  <a:pt x="2598345" y="4930923"/>
                </a:cubicBezTo>
                <a:cubicBezTo>
                  <a:pt x="2582452" y="4978603"/>
                  <a:pt x="2602550" y="4938453"/>
                  <a:pt x="2555616" y="4973652"/>
                </a:cubicBezTo>
                <a:cubicBezTo>
                  <a:pt x="2542724" y="4983320"/>
                  <a:pt x="2533476" y="4997129"/>
                  <a:pt x="2521432" y="5007835"/>
                </a:cubicBezTo>
                <a:cubicBezTo>
                  <a:pt x="2507799" y="5019953"/>
                  <a:pt x="2491601" y="5029120"/>
                  <a:pt x="2478703" y="5042018"/>
                </a:cubicBezTo>
                <a:cubicBezTo>
                  <a:pt x="2465805" y="5054916"/>
                  <a:pt x="2457966" y="5072422"/>
                  <a:pt x="2444520" y="5084747"/>
                </a:cubicBezTo>
                <a:cubicBezTo>
                  <a:pt x="2423522" y="5103996"/>
                  <a:pt x="2398943" y="5118930"/>
                  <a:pt x="2376154" y="5136022"/>
                </a:cubicBezTo>
                <a:cubicBezTo>
                  <a:pt x="2325533" y="5173988"/>
                  <a:pt x="2353829" y="5153755"/>
                  <a:pt x="2290696" y="5195843"/>
                </a:cubicBezTo>
                <a:lnTo>
                  <a:pt x="2265059" y="5212934"/>
                </a:lnTo>
                <a:lnTo>
                  <a:pt x="2239421" y="5230026"/>
                </a:lnTo>
                <a:cubicBezTo>
                  <a:pt x="2233724" y="5238572"/>
                  <a:pt x="2231039" y="5250220"/>
                  <a:pt x="2222330" y="5255663"/>
                </a:cubicBezTo>
                <a:cubicBezTo>
                  <a:pt x="2207052" y="5265212"/>
                  <a:pt x="2187169" y="5264698"/>
                  <a:pt x="2171055" y="5272755"/>
                </a:cubicBezTo>
                <a:lnTo>
                  <a:pt x="2153963" y="5281301"/>
                </a:lnTo>
              </a:path>
            </a:pathLst>
          </a:custGeom>
          <a:noFill/>
          <a:ln w="76200">
            <a:solidFill>
              <a:srgbClr val="00B0F0"/>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latinLnBrk="1">
              <a:defRPr/>
            </a:pPr>
            <a:endParaRPr lang="ko-KR" altLang="en-US" sz="1350">
              <a:solidFill>
                <a:prstClr val="white"/>
              </a:solidFill>
              <a:latin typeface="맑은 고딕" panose="020F0502020204030204"/>
              <a:ea typeface="맑은 고딕" panose="020B0503020000020004" pitchFamily="50" charset="-127"/>
            </a:endParaRPr>
          </a:p>
        </p:txBody>
      </p:sp>
      <p:sp>
        <p:nvSpPr>
          <p:cNvPr id="33" name="자유형 32"/>
          <p:cNvSpPr/>
          <p:nvPr/>
        </p:nvSpPr>
        <p:spPr>
          <a:xfrm>
            <a:off x="5319757" y="1520847"/>
            <a:ext cx="1948442" cy="3884063"/>
          </a:xfrm>
          <a:custGeom>
            <a:avLst/>
            <a:gdLst>
              <a:gd name="connsiteX0" fmla="*/ 1085316 w 2597922"/>
              <a:gd name="connsiteY0" fmla="*/ 0 h 5178751"/>
              <a:gd name="connsiteX1" fmla="*/ 1076770 w 2597922"/>
              <a:gd name="connsiteY1" fmla="*/ 119641 h 5178751"/>
              <a:gd name="connsiteX2" fmla="*/ 1068225 w 2597922"/>
              <a:gd name="connsiteY2" fmla="*/ 188007 h 5178751"/>
              <a:gd name="connsiteX3" fmla="*/ 1059679 w 2597922"/>
              <a:gd name="connsiteY3" fmla="*/ 350377 h 5178751"/>
              <a:gd name="connsiteX4" fmla="*/ 1042587 w 2597922"/>
              <a:gd name="connsiteY4" fmla="*/ 529839 h 5178751"/>
              <a:gd name="connsiteX5" fmla="*/ 1034041 w 2597922"/>
              <a:gd name="connsiteY5" fmla="*/ 649480 h 5178751"/>
              <a:gd name="connsiteX6" fmla="*/ 1025496 w 2597922"/>
              <a:gd name="connsiteY6" fmla="*/ 692209 h 5178751"/>
              <a:gd name="connsiteX7" fmla="*/ 999858 w 2597922"/>
              <a:gd name="connsiteY7" fmla="*/ 1162228 h 5178751"/>
              <a:gd name="connsiteX8" fmla="*/ 982767 w 2597922"/>
              <a:gd name="connsiteY8" fmla="*/ 1999716 h 5178751"/>
              <a:gd name="connsiteX9" fmla="*/ 974221 w 2597922"/>
              <a:gd name="connsiteY9" fmla="*/ 2478280 h 5178751"/>
              <a:gd name="connsiteX10" fmla="*/ 965675 w 2597922"/>
              <a:gd name="connsiteY10" fmla="*/ 2563738 h 5178751"/>
              <a:gd name="connsiteX11" fmla="*/ 957129 w 2597922"/>
              <a:gd name="connsiteY11" fmla="*/ 2589376 h 5178751"/>
              <a:gd name="connsiteX12" fmla="*/ 948584 w 2597922"/>
              <a:gd name="connsiteY12" fmla="*/ 2632105 h 5178751"/>
              <a:gd name="connsiteX13" fmla="*/ 931492 w 2597922"/>
              <a:gd name="connsiteY13" fmla="*/ 2683379 h 5178751"/>
              <a:gd name="connsiteX14" fmla="*/ 922946 w 2597922"/>
              <a:gd name="connsiteY14" fmla="*/ 2709017 h 5178751"/>
              <a:gd name="connsiteX15" fmla="*/ 897309 w 2597922"/>
              <a:gd name="connsiteY15" fmla="*/ 2785929 h 5178751"/>
              <a:gd name="connsiteX16" fmla="*/ 888763 w 2597922"/>
              <a:gd name="connsiteY16" fmla="*/ 2837204 h 5178751"/>
              <a:gd name="connsiteX17" fmla="*/ 863126 w 2597922"/>
              <a:gd name="connsiteY17" fmla="*/ 2845749 h 5178751"/>
              <a:gd name="connsiteX18" fmla="*/ 854580 w 2597922"/>
              <a:gd name="connsiteY18" fmla="*/ 2871387 h 5178751"/>
              <a:gd name="connsiteX19" fmla="*/ 803305 w 2597922"/>
              <a:gd name="connsiteY19" fmla="*/ 2905570 h 5178751"/>
              <a:gd name="connsiteX20" fmla="*/ 777668 w 2597922"/>
              <a:gd name="connsiteY20" fmla="*/ 2922662 h 5178751"/>
              <a:gd name="connsiteX21" fmla="*/ 752030 w 2597922"/>
              <a:gd name="connsiteY21" fmla="*/ 2939753 h 5178751"/>
              <a:gd name="connsiteX22" fmla="*/ 717847 w 2597922"/>
              <a:gd name="connsiteY22" fmla="*/ 2965390 h 5178751"/>
              <a:gd name="connsiteX23" fmla="*/ 649481 w 2597922"/>
              <a:gd name="connsiteY23" fmla="*/ 2999574 h 5178751"/>
              <a:gd name="connsiteX24" fmla="*/ 546931 w 2597922"/>
              <a:gd name="connsiteY24" fmla="*/ 3059394 h 5178751"/>
              <a:gd name="connsiteX25" fmla="*/ 487111 w 2597922"/>
              <a:gd name="connsiteY25" fmla="*/ 3076486 h 5178751"/>
              <a:gd name="connsiteX26" fmla="*/ 393107 w 2597922"/>
              <a:gd name="connsiteY26" fmla="*/ 3110669 h 5178751"/>
              <a:gd name="connsiteX27" fmla="*/ 367470 w 2597922"/>
              <a:gd name="connsiteY27" fmla="*/ 3136306 h 5178751"/>
              <a:gd name="connsiteX28" fmla="*/ 324741 w 2597922"/>
              <a:gd name="connsiteY28" fmla="*/ 3144852 h 5178751"/>
              <a:gd name="connsiteX29" fmla="*/ 282012 w 2597922"/>
              <a:gd name="connsiteY29" fmla="*/ 3161944 h 5178751"/>
              <a:gd name="connsiteX30" fmla="*/ 222191 w 2597922"/>
              <a:gd name="connsiteY30" fmla="*/ 3179035 h 5178751"/>
              <a:gd name="connsiteX31" fmla="*/ 196554 w 2597922"/>
              <a:gd name="connsiteY31" fmla="*/ 3196127 h 5178751"/>
              <a:gd name="connsiteX32" fmla="*/ 145279 w 2597922"/>
              <a:gd name="connsiteY32" fmla="*/ 3213219 h 5178751"/>
              <a:gd name="connsiteX33" fmla="*/ 85458 w 2597922"/>
              <a:gd name="connsiteY33" fmla="*/ 3255947 h 5178751"/>
              <a:gd name="connsiteX34" fmla="*/ 34184 w 2597922"/>
              <a:gd name="connsiteY34" fmla="*/ 3290131 h 5178751"/>
              <a:gd name="connsiteX35" fmla="*/ 8546 w 2597922"/>
              <a:gd name="connsiteY35" fmla="*/ 3367043 h 5178751"/>
              <a:gd name="connsiteX36" fmla="*/ 0 w 2597922"/>
              <a:gd name="connsiteY36" fmla="*/ 3392680 h 5178751"/>
              <a:gd name="connsiteX37" fmla="*/ 8546 w 2597922"/>
              <a:gd name="connsiteY37" fmla="*/ 3443955 h 5178751"/>
              <a:gd name="connsiteX38" fmla="*/ 17092 w 2597922"/>
              <a:gd name="connsiteY38" fmla="*/ 3469592 h 5178751"/>
              <a:gd name="connsiteX39" fmla="*/ 42729 w 2597922"/>
              <a:gd name="connsiteY39" fmla="*/ 3478138 h 5178751"/>
              <a:gd name="connsiteX40" fmla="*/ 85458 w 2597922"/>
              <a:gd name="connsiteY40" fmla="*/ 3520867 h 5178751"/>
              <a:gd name="connsiteX41" fmla="*/ 111096 w 2597922"/>
              <a:gd name="connsiteY41" fmla="*/ 3546505 h 5178751"/>
              <a:gd name="connsiteX42" fmla="*/ 145279 w 2597922"/>
              <a:gd name="connsiteY42" fmla="*/ 3572142 h 5178751"/>
              <a:gd name="connsiteX43" fmla="*/ 188008 w 2597922"/>
              <a:gd name="connsiteY43" fmla="*/ 3606325 h 5178751"/>
              <a:gd name="connsiteX44" fmla="*/ 205099 w 2597922"/>
              <a:gd name="connsiteY44" fmla="*/ 3631962 h 5178751"/>
              <a:gd name="connsiteX45" fmla="*/ 239283 w 2597922"/>
              <a:gd name="connsiteY45" fmla="*/ 3649054 h 5178751"/>
              <a:gd name="connsiteX46" fmla="*/ 307649 w 2597922"/>
              <a:gd name="connsiteY46" fmla="*/ 3700329 h 5178751"/>
              <a:gd name="connsiteX47" fmla="*/ 358924 w 2597922"/>
              <a:gd name="connsiteY47" fmla="*/ 3734512 h 5178751"/>
              <a:gd name="connsiteX48" fmla="*/ 410198 w 2597922"/>
              <a:gd name="connsiteY48" fmla="*/ 3768695 h 5178751"/>
              <a:gd name="connsiteX49" fmla="*/ 478565 w 2597922"/>
              <a:gd name="connsiteY49" fmla="*/ 3802878 h 5178751"/>
              <a:gd name="connsiteX50" fmla="*/ 581114 w 2597922"/>
              <a:gd name="connsiteY50" fmla="*/ 3854153 h 5178751"/>
              <a:gd name="connsiteX51" fmla="*/ 649481 w 2597922"/>
              <a:gd name="connsiteY51" fmla="*/ 3905428 h 5178751"/>
              <a:gd name="connsiteX52" fmla="*/ 683664 w 2597922"/>
              <a:gd name="connsiteY52" fmla="*/ 3931065 h 5178751"/>
              <a:gd name="connsiteX53" fmla="*/ 760576 w 2597922"/>
              <a:gd name="connsiteY53" fmla="*/ 3973794 h 5178751"/>
              <a:gd name="connsiteX54" fmla="*/ 794759 w 2597922"/>
              <a:gd name="connsiteY54" fmla="*/ 4007977 h 5178751"/>
              <a:gd name="connsiteX55" fmla="*/ 828942 w 2597922"/>
              <a:gd name="connsiteY55" fmla="*/ 4025069 h 5178751"/>
              <a:gd name="connsiteX56" fmla="*/ 897309 w 2597922"/>
              <a:gd name="connsiteY56" fmla="*/ 4076344 h 5178751"/>
              <a:gd name="connsiteX57" fmla="*/ 982767 w 2597922"/>
              <a:gd name="connsiteY57" fmla="*/ 4119073 h 5178751"/>
              <a:gd name="connsiteX58" fmla="*/ 1034041 w 2597922"/>
              <a:gd name="connsiteY58" fmla="*/ 4144710 h 5178751"/>
              <a:gd name="connsiteX59" fmla="*/ 1145137 w 2597922"/>
              <a:gd name="connsiteY59" fmla="*/ 4204531 h 5178751"/>
              <a:gd name="connsiteX60" fmla="*/ 1162228 w 2597922"/>
              <a:gd name="connsiteY60" fmla="*/ 4230168 h 5178751"/>
              <a:gd name="connsiteX61" fmla="*/ 1187866 w 2597922"/>
              <a:gd name="connsiteY61" fmla="*/ 4238714 h 5178751"/>
              <a:gd name="connsiteX62" fmla="*/ 1213503 w 2597922"/>
              <a:gd name="connsiteY62" fmla="*/ 4255805 h 5178751"/>
              <a:gd name="connsiteX63" fmla="*/ 1239141 w 2597922"/>
              <a:gd name="connsiteY63" fmla="*/ 4281443 h 5178751"/>
              <a:gd name="connsiteX64" fmla="*/ 1290415 w 2597922"/>
              <a:gd name="connsiteY64" fmla="*/ 4341263 h 5178751"/>
              <a:gd name="connsiteX65" fmla="*/ 1316053 w 2597922"/>
              <a:gd name="connsiteY65" fmla="*/ 4349809 h 5178751"/>
              <a:gd name="connsiteX66" fmla="*/ 1375873 w 2597922"/>
              <a:gd name="connsiteY66" fmla="*/ 4409630 h 5178751"/>
              <a:gd name="connsiteX67" fmla="*/ 1427148 w 2597922"/>
              <a:gd name="connsiteY67" fmla="*/ 4443813 h 5178751"/>
              <a:gd name="connsiteX68" fmla="*/ 1469877 w 2597922"/>
              <a:gd name="connsiteY68" fmla="*/ 4469450 h 5178751"/>
              <a:gd name="connsiteX69" fmla="*/ 1563881 w 2597922"/>
              <a:gd name="connsiteY69" fmla="*/ 4537817 h 5178751"/>
              <a:gd name="connsiteX70" fmla="*/ 1623701 w 2597922"/>
              <a:gd name="connsiteY70" fmla="*/ 4572000 h 5178751"/>
              <a:gd name="connsiteX71" fmla="*/ 1751888 w 2597922"/>
              <a:gd name="connsiteY71" fmla="*/ 4674549 h 5178751"/>
              <a:gd name="connsiteX72" fmla="*/ 1837346 w 2597922"/>
              <a:gd name="connsiteY72" fmla="*/ 4717278 h 5178751"/>
              <a:gd name="connsiteX73" fmla="*/ 1871529 w 2597922"/>
              <a:gd name="connsiteY73" fmla="*/ 4742916 h 5178751"/>
              <a:gd name="connsiteX74" fmla="*/ 1905712 w 2597922"/>
              <a:gd name="connsiteY74" fmla="*/ 4760007 h 5178751"/>
              <a:gd name="connsiteX75" fmla="*/ 1931350 w 2597922"/>
              <a:gd name="connsiteY75" fmla="*/ 4777099 h 5178751"/>
              <a:gd name="connsiteX76" fmla="*/ 1974079 w 2597922"/>
              <a:gd name="connsiteY76" fmla="*/ 4794190 h 5178751"/>
              <a:gd name="connsiteX77" fmla="*/ 2050991 w 2597922"/>
              <a:gd name="connsiteY77" fmla="*/ 4854011 h 5178751"/>
              <a:gd name="connsiteX78" fmla="*/ 2170632 w 2597922"/>
              <a:gd name="connsiteY78" fmla="*/ 4922377 h 5178751"/>
              <a:gd name="connsiteX79" fmla="*/ 2230453 w 2597922"/>
              <a:gd name="connsiteY79" fmla="*/ 4973652 h 5178751"/>
              <a:gd name="connsiteX80" fmla="*/ 2264636 w 2597922"/>
              <a:gd name="connsiteY80" fmla="*/ 4990744 h 5178751"/>
              <a:gd name="connsiteX81" fmla="*/ 2315911 w 2597922"/>
              <a:gd name="connsiteY81" fmla="*/ 5016381 h 5178751"/>
              <a:gd name="connsiteX82" fmla="*/ 2384277 w 2597922"/>
              <a:gd name="connsiteY82" fmla="*/ 5050564 h 5178751"/>
              <a:gd name="connsiteX83" fmla="*/ 2418460 w 2597922"/>
              <a:gd name="connsiteY83" fmla="*/ 5076202 h 5178751"/>
              <a:gd name="connsiteX84" fmla="*/ 2452643 w 2597922"/>
              <a:gd name="connsiteY84" fmla="*/ 5084747 h 5178751"/>
              <a:gd name="connsiteX85" fmla="*/ 2478281 w 2597922"/>
              <a:gd name="connsiteY85" fmla="*/ 5101839 h 5178751"/>
              <a:gd name="connsiteX86" fmla="*/ 2503918 w 2597922"/>
              <a:gd name="connsiteY86" fmla="*/ 5110385 h 5178751"/>
              <a:gd name="connsiteX87" fmla="*/ 2589376 w 2597922"/>
              <a:gd name="connsiteY87" fmla="*/ 5170205 h 5178751"/>
              <a:gd name="connsiteX88" fmla="*/ 2597922 w 2597922"/>
              <a:gd name="connsiteY88" fmla="*/ 5178751 h 517875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Lst>
            <a:rect l="l" t="t" r="r" b="b"/>
            <a:pathLst>
              <a:path w="2597922" h="5178751">
                <a:moveTo>
                  <a:pt x="1085316" y="0"/>
                </a:moveTo>
                <a:cubicBezTo>
                  <a:pt x="1082467" y="39880"/>
                  <a:pt x="1080390" y="79823"/>
                  <a:pt x="1076770" y="119641"/>
                </a:cubicBezTo>
                <a:cubicBezTo>
                  <a:pt x="1074691" y="142513"/>
                  <a:pt x="1069921" y="165104"/>
                  <a:pt x="1068225" y="188007"/>
                </a:cubicBezTo>
                <a:cubicBezTo>
                  <a:pt x="1064221" y="242057"/>
                  <a:pt x="1062685" y="296262"/>
                  <a:pt x="1059679" y="350377"/>
                </a:cubicBezTo>
                <a:cubicBezTo>
                  <a:pt x="1051103" y="504742"/>
                  <a:pt x="1062739" y="449233"/>
                  <a:pt x="1042587" y="529839"/>
                </a:cubicBezTo>
                <a:cubicBezTo>
                  <a:pt x="1039738" y="569719"/>
                  <a:pt x="1038226" y="609718"/>
                  <a:pt x="1034041" y="649480"/>
                </a:cubicBezTo>
                <a:cubicBezTo>
                  <a:pt x="1032521" y="663925"/>
                  <a:pt x="1026259" y="677704"/>
                  <a:pt x="1025496" y="692209"/>
                </a:cubicBezTo>
                <a:cubicBezTo>
                  <a:pt x="1000430" y="1168476"/>
                  <a:pt x="1055744" y="994570"/>
                  <a:pt x="999858" y="1162228"/>
                </a:cubicBezTo>
                <a:cubicBezTo>
                  <a:pt x="970647" y="1512748"/>
                  <a:pt x="993985" y="1203184"/>
                  <a:pt x="982767" y="1999716"/>
                </a:cubicBezTo>
                <a:cubicBezTo>
                  <a:pt x="980520" y="2159247"/>
                  <a:pt x="979054" y="2318806"/>
                  <a:pt x="974221" y="2478280"/>
                </a:cubicBezTo>
                <a:cubicBezTo>
                  <a:pt x="973354" y="2506895"/>
                  <a:pt x="970028" y="2535443"/>
                  <a:pt x="965675" y="2563738"/>
                </a:cubicBezTo>
                <a:cubicBezTo>
                  <a:pt x="964305" y="2572642"/>
                  <a:pt x="959314" y="2580637"/>
                  <a:pt x="957129" y="2589376"/>
                </a:cubicBezTo>
                <a:cubicBezTo>
                  <a:pt x="953606" y="2603467"/>
                  <a:pt x="952406" y="2618092"/>
                  <a:pt x="948584" y="2632105"/>
                </a:cubicBezTo>
                <a:cubicBezTo>
                  <a:pt x="943844" y="2649486"/>
                  <a:pt x="937189" y="2666288"/>
                  <a:pt x="931492" y="2683379"/>
                </a:cubicBezTo>
                <a:cubicBezTo>
                  <a:pt x="928643" y="2691925"/>
                  <a:pt x="925131" y="2700278"/>
                  <a:pt x="922946" y="2709017"/>
                </a:cubicBezTo>
                <a:cubicBezTo>
                  <a:pt x="910679" y="2758082"/>
                  <a:pt x="918762" y="2732295"/>
                  <a:pt x="897309" y="2785929"/>
                </a:cubicBezTo>
                <a:cubicBezTo>
                  <a:pt x="894460" y="2803021"/>
                  <a:pt x="897360" y="2822160"/>
                  <a:pt x="888763" y="2837204"/>
                </a:cubicBezTo>
                <a:cubicBezTo>
                  <a:pt x="884294" y="2845025"/>
                  <a:pt x="869496" y="2839379"/>
                  <a:pt x="863126" y="2845749"/>
                </a:cubicBezTo>
                <a:cubicBezTo>
                  <a:pt x="856756" y="2852119"/>
                  <a:pt x="860950" y="2865017"/>
                  <a:pt x="854580" y="2871387"/>
                </a:cubicBezTo>
                <a:cubicBezTo>
                  <a:pt x="840055" y="2885912"/>
                  <a:pt x="820397" y="2894176"/>
                  <a:pt x="803305" y="2905570"/>
                </a:cubicBezTo>
                <a:lnTo>
                  <a:pt x="777668" y="2922662"/>
                </a:lnTo>
                <a:cubicBezTo>
                  <a:pt x="769122" y="2928359"/>
                  <a:pt x="760247" y="2933591"/>
                  <a:pt x="752030" y="2939753"/>
                </a:cubicBezTo>
                <a:cubicBezTo>
                  <a:pt x="740636" y="2948299"/>
                  <a:pt x="730150" y="2958213"/>
                  <a:pt x="717847" y="2965390"/>
                </a:cubicBezTo>
                <a:cubicBezTo>
                  <a:pt x="695839" y="2978228"/>
                  <a:pt x="670681" y="2985441"/>
                  <a:pt x="649481" y="2999574"/>
                </a:cubicBezTo>
                <a:cubicBezTo>
                  <a:pt x="612933" y="3023939"/>
                  <a:pt x="588089" y="3043564"/>
                  <a:pt x="546931" y="3059394"/>
                </a:cubicBezTo>
                <a:cubicBezTo>
                  <a:pt x="527575" y="3066839"/>
                  <a:pt x="506641" y="3069511"/>
                  <a:pt x="487111" y="3076486"/>
                </a:cubicBezTo>
                <a:cubicBezTo>
                  <a:pt x="369421" y="3118518"/>
                  <a:pt x="473822" y="3090490"/>
                  <a:pt x="393107" y="3110669"/>
                </a:cubicBezTo>
                <a:cubicBezTo>
                  <a:pt x="384561" y="3119215"/>
                  <a:pt x="378280" y="3130901"/>
                  <a:pt x="367470" y="3136306"/>
                </a:cubicBezTo>
                <a:cubicBezTo>
                  <a:pt x="354478" y="3142802"/>
                  <a:pt x="338653" y="3140678"/>
                  <a:pt x="324741" y="3144852"/>
                </a:cubicBezTo>
                <a:cubicBezTo>
                  <a:pt x="310048" y="3149260"/>
                  <a:pt x="296565" y="3157093"/>
                  <a:pt x="282012" y="3161944"/>
                </a:cubicBezTo>
                <a:cubicBezTo>
                  <a:pt x="262338" y="3168502"/>
                  <a:pt x="242131" y="3173338"/>
                  <a:pt x="222191" y="3179035"/>
                </a:cubicBezTo>
                <a:cubicBezTo>
                  <a:pt x="213645" y="3184732"/>
                  <a:pt x="205939" y="3191956"/>
                  <a:pt x="196554" y="3196127"/>
                </a:cubicBezTo>
                <a:cubicBezTo>
                  <a:pt x="180091" y="3203444"/>
                  <a:pt x="160270" y="3203226"/>
                  <a:pt x="145279" y="3213219"/>
                </a:cubicBezTo>
                <a:cubicBezTo>
                  <a:pt x="62017" y="3268724"/>
                  <a:pt x="191333" y="3181833"/>
                  <a:pt x="85458" y="3255947"/>
                </a:cubicBezTo>
                <a:cubicBezTo>
                  <a:pt x="68630" y="3267727"/>
                  <a:pt x="34184" y="3290131"/>
                  <a:pt x="34184" y="3290131"/>
                </a:cubicBezTo>
                <a:lnTo>
                  <a:pt x="8546" y="3367043"/>
                </a:lnTo>
                <a:lnTo>
                  <a:pt x="0" y="3392680"/>
                </a:lnTo>
                <a:cubicBezTo>
                  <a:pt x="2849" y="3409772"/>
                  <a:pt x="4787" y="3427040"/>
                  <a:pt x="8546" y="3443955"/>
                </a:cubicBezTo>
                <a:cubicBezTo>
                  <a:pt x="10500" y="3452748"/>
                  <a:pt x="10722" y="3463222"/>
                  <a:pt x="17092" y="3469592"/>
                </a:cubicBezTo>
                <a:cubicBezTo>
                  <a:pt x="23462" y="3475962"/>
                  <a:pt x="34183" y="3475289"/>
                  <a:pt x="42729" y="3478138"/>
                </a:cubicBezTo>
                <a:cubicBezTo>
                  <a:pt x="58104" y="3524263"/>
                  <a:pt x="39258" y="3487867"/>
                  <a:pt x="85458" y="3520867"/>
                </a:cubicBezTo>
                <a:cubicBezTo>
                  <a:pt x="95293" y="3527892"/>
                  <a:pt x="101920" y="3538640"/>
                  <a:pt x="111096" y="3546505"/>
                </a:cubicBezTo>
                <a:cubicBezTo>
                  <a:pt x="121910" y="3555774"/>
                  <a:pt x="133885" y="3563596"/>
                  <a:pt x="145279" y="3572142"/>
                </a:cubicBezTo>
                <a:cubicBezTo>
                  <a:pt x="194258" y="3645612"/>
                  <a:pt x="129040" y="3559151"/>
                  <a:pt x="188008" y="3606325"/>
                </a:cubicBezTo>
                <a:cubicBezTo>
                  <a:pt x="196028" y="3612741"/>
                  <a:pt x="197209" y="3625387"/>
                  <a:pt x="205099" y="3631962"/>
                </a:cubicBezTo>
                <a:cubicBezTo>
                  <a:pt x="214886" y="3640118"/>
                  <a:pt x="228683" y="3641987"/>
                  <a:pt x="239283" y="3649054"/>
                </a:cubicBezTo>
                <a:cubicBezTo>
                  <a:pt x="262985" y="3664855"/>
                  <a:pt x="283947" y="3684528"/>
                  <a:pt x="307649" y="3700329"/>
                </a:cubicBezTo>
                <a:lnTo>
                  <a:pt x="358924" y="3734512"/>
                </a:lnTo>
                <a:lnTo>
                  <a:pt x="410198" y="3768695"/>
                </a:lnTo>
                <a:cubicBezTo>
                  <a:pt x="461443" y="3785777"/>
                  <a:pt x="409951" y="3766553"/>
                  <a:pt x="478565" y="3802878"/>
                </a:cubicBezTo>
                <a:cubicBezTo>
                  <a:pt x="512341" y="3820760"/>
                  <a:pt x="550540" y="3831222"/>
                  <a:pt x="581114" y="3854153"/>
                </a:cubicBezTo>
                <a:lnTo>
                  <a:pt x="649481" y="3905428"/>
                </a:lnTo>
                <a:cubicBezTo>
                  <a:pt x="660875" y="3913974"/>
                  <a:pt x="670925" y="3924695"/>
                  <a:pt x="683664" y="3931065"/>
                </a:cubicBezTo>
                <a:cubicBezTo>
                  <a:pt x="706365" y="3942416"/>
                  <a:pt x="741264" y="3958774"/>
                  <a:pt x="760576" y="3973794"/>
                </a:cubicBezTo>
                <a:cubicBezTo>
                  <a:pt x="773296" y="3983687"/>
                  <a:pt x="781868" y="3998309"/>
                  <a:pt x="794759" y="4007977"/>
                </a:cubicBezTo>
                <a:cubicBezTo>
                  <a:pt x="804950" y="4015621"/>
                  <a:pt x="818342" y="4018002"/>
                  <a:pt x="828942" y="4025069"/>
                </a:cubicBezTo>
                <a:cubicBezTo>
                  <a:pt x="852644" y="4040870"/>
                  <a:pt x="871830" y="4063605"/>
                  <a:pt x="897309" y="4076344"/>
                </a:cubicBezTo>
                <a:lnTo>
                  <a:pt x="982767" y="4119073"/>
                </a:lnTo>
                <a:cubicBezTo>
                  <a:pt x="999858" y="4127619"/>
                  <a:pt x="1017655" y="4134879"/>
                  <a:pt x="1034041" y="4144710"/>
                </a:cubicBezTo>
                <a:cubicBezTo>
                  <a:pt x="1127224" y="4200620"/>
                  <a:pt x="1087984" y="4185480"/>
                  <a:pt x="1145137" y="4204531"/>
                </a:cubicBezTo>
                <a:cubicBezTo>
                  <a:pt x="1150834" y="4213077"/>
                  <a:pt x="1154208" y="4223752"/>
                  <a:pt x="1162228" y="4230168"/>
                </a:cubicBezTo>
                <a:cubicBezTo>
                  <a:pt x="1169262" y="4235795"/>
                  <a:pt x="1179809" y="4234685"/>
                  <a:pt x="1187866" y="4238714"/>
                </a:cubicBezTo>
                <a:cubicBezTo>
                  <a:pt x="1197052" y="4243307"/>
                  <a:pt x="1205613" y="4249230"/>
                  <a:pt x="1213503" y="4255805"/>
                </a:cubicBezTo>
                <a:cubicBezTo>
                  <a:pt x="1222788" y="4263542"/>
                  <a:pt x="1231404" y="4272158"/>
                  <a:pt x="1239141" y="4281443"/>
                </a:cubicBezTo>
                <a:cubicBezTo>
                  <a:pt x="1265710" y="4313325"/>
                  <a:pt x="1248124" y="4311055"/>
                  <a:pt x="1290415" y="4341263"/>
                </a:cubicBezTo>
                <a:cubicBezTo>
                  <a:pt x="1297745" y="4346499"/>
                  <a:pt x="1307507" y="4346960"/>
                  <a:pt x="1316053" y="4349809"/>
                </a:cubicBezTo>
                <a:cubicBezTo>
                  <a:pt x="1335993" y="4369749"/>
                  <a:pt x="1352409" y="4393988"/>
                  <a:pt x="1375873" y="4409630"/>
                </a:cubicBezTo>
                <a:cubicBezTo>
                  <a:pt x="1392965" y="4421024"/>
                  <a:pt x="1409534" y="4433245"/>
                  <a:pt x="1427148" y="4443813"/>
                </a:cubicBezTo>
                <a:cubicBezTo>
                  <a:pt x="1441391" y="4452359"/>
                  <a:pt x="1456270" y="4459925"/>
                  <a:pt x="1469877" y="4469450"/>
                </a:cubicBezTo>
                <a:cubicBezTo>
                  <a:pt x="1562344" y="4534176"/>
                  <a:pt x="1459479" y="4473569"/>
                  <a:pt x="1563881" y="4537817"/>
                </a:cubicBezTo>
                <a:cubicBezTo>
                  <a:pt x="1583440" y="4549853"/>
                  <a:pt x="1604819" y="4558928"/>
                  <a:pt x="1623701" y="4572000"/>
                </a:cubicBezTo>
                <a:cubicBezTo>
                  <a:pt x="1653066" y="4592329"/>
                  <a:pt x="1725824" y="4664123"/>
                  <a:pt x="1751888" y="4674549"/>
                </a:cubicBezTo>
                <a:cubicBezTo>
                  <a:pt x="1797133" y="4692648"/>
                  <a:pt x="1795437" y="4689338"/>
                  <a:pt x="1837346" y="4717278"/>
                </a:cubicBezTo>
                <a:cubicBezTo>
                  <a:pt x="1849197" y="4725179"/>
                  <a:pt x="1859451" y="4735367"/>
                  <a:pt x="1871529" y="4742916"/>
                </a:cubicBezTo>
                <a:cubicBezTo>
                  <a:pt x="1882332" y="4749668"/>
                  <a:pt x="1894651" y="4753687"/>
                  <a:pt x="1905712" y="4760007"/>
                </a:cubicBezTo>
                <a:cubicBezTo>
                  <a:pt x="1914630" y="4765103"/>
                  <a:pt x="1922163" y="4772506"/>
                  <a:pt x="1931350" y="4777099"/>
                </a:cubicBezTo>
                <a:cubicBezTo>
                  <a:pt x="1945071" y="4783959"/>
                  <a:pt x="1961175" y="4785895"/>
                  <a:pt x="1974079" y="4794190"/>
                </a:cubicBezTo>
                <a:cubicBezTo>
                  <a:pt x="2001400" y="4811753"/>
                  <a:pt x="2022791" y="4837897"/>
                  <a:pt x="2050991" y="4854011"/>
                </a:cubicBezTo>
                <a:cubicBezTo>
                  <a:pt x="2090871" y="4876800"/>
                  <a:pt x="2135758" y="4892485"/>
                  <a:pt x="2170632" y="4922377"/>
                </a:cubicBezTo>
                <a:cubicBezTo>
                  <a:pt x="2190572" y="4939469"/>
                  <a:pt x="2209213" y="4958205"/>
                  <a:pt x="2230453" y="4973652"/>
                </a:cubicBezTo>
                <a:cubicBezTo>
                  <a:pt x="2240756" y="4981145"/>
                  <a:pt x="2253575" y="4984424"/>
                  <a:pt x="2264636" y="4990744"/>
                </a:cubicBezTo>
                <a:cubicBezTo>
                  <a:pt x="2366592" y="5049005"/>
                  <a:pt x="2220165" y="4972860"/>
                  <a:pt x="2315911" y="5016381"/>
                </a:cubicBezTo>
                <a:cubicBezTo>
                  <a:pt x="2339106" y="5026924"/>
                  <a:pt x="2363894" y="5035277"/>
                  <a:pt x="2384277" y="5050564"/>
                </a:cubicBezTo>
                <a:cubicBezTo>
                  <a:pt x="2395671" y="5059110"/>
                  <a:pt x="2405721" y="5069832"/>
                  <a:pt x="2418460" y="5076202"/>
                </a:cubicBezTo>
                <a:cubicBezTo>
                  <a:pt x="2428965" y="5081455"/>
                  <a:pt x="2441249" y="5081899"/>
                  <a:pt x="2452643" y="5084747"/>
                </a:cubicBezTo>
                <a:cubicBezTo>
                  <a:pt x="2461189" y="5090444"/>
                  <a:pt x="2469094" y="5097246"/>
                  <a:pt x="2478281" y="5101839"/>
                </a:cubicBezTo>
                <a:cubicBezTo>
                  <a:pt x="2486338" y="5105868"/>
                  <a:pt x="2496044" y="5106010"/>
                  <a:pt x="2503918" y="5110385"/>
                </a:cubicBezTo>
                <a:cubicBezTo>
                  <a:pt x="2523418" y="5121219"/>
                  <a:pt x="2569008" y="5153911"/>
                  <a:pt x="2589376" y="5170205"/>
                </a:cubicBezTo>
                <a:cubicBezTo>
                  <a:pt x="2592522" y="5172722"/>
                  <a:pt x="2595073" y="5175902"/>
                  <a:pt x="2597922" y="5178751"/>
                </a:cubicBezTo>
              </a:path>
            </a:pathLst>
          </a:custGeom>
          <a:noFill/>
          <a:ln w="76200">
            <a:solidFill>
              <a:srgbClr val="FFC000"/>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latinLnBrk="1">
              <a:defRPr/>
            </a:pPr>
            <a:endParaRPr lang="ko-KR" altLang="en-US" sz="1350">
              <a:solidFill>
                <a:prstClr val="white"/>
              </a:solidFill>
              <a:latin typeface="맑은 고딕" panose="020F0502020204030204"/>
              <a:ea typeface="맑은 고딕" panose="020B0503020000020004" pitchFamily="50" charset="-127"/>
            </a:endParaRPr>
          </a:p>
        </p:txBody>
      </p:sp>
      <p:sp>
        <p:nvSpPr>
          <p:cNvPr id="35" name="자유형 34"/>
          <p:cNvSpPr/>
          <p:nvPr/>
        </p:nvSpPr>
        <p:spPr>
          <a:xfrm>
            <a:off x="5113409" y="1546484"/>
            <a:ext cx="2122743" cy="3909701"/>
          </a:xfrm>
          <a:custGeom>
            <a:avLst/>
            <a:gdLst>
              <a:gd name="connsiteX0" fmla="*/ 1274989 w 2830324"/>
              <a:gd name="connsiteY0" fmla="*/ 0 h 5212935"/>
              <a:gd name="connsiteX1" fmla="*/ 1283535 w 2830324"/>
              <a:gd name="connsiteY1" fmla="*/ 683664 h 5212935"/>
              <a:gd name="connsiteX2" fmla="*/ 1274989 w 2830324"/>
              <a:gd name="connsiteY2" fmla="*/ 726393 h 5212935"/>
              <a:gd name="connsiteX3" fmla="*/ 1249352 w 2830324"/>
              <a:gd name="connsiteY3" fmla="*/ 846034 h 5212935"/>
              <a:gd name="connsiteX4" fmla="*/ 1240806 w 2830324"/>
              <a:gd name="connsiteY4" fmla="*/ 897308 h 5212935"/>
              <a:gd name="connsiteX5" fmla="*/ 1223715 w 2830324"/>
              <a:gd name="connsiteY5" fmla="*/ 940037 h 5212935"/>
              <a:gd name="connsiteX6" fmla="*/ 1215169 w 2830324"/>
              <a:gd name="connsiteY6" fmla="*/ 965675 h 5212935"/>
              <a:gd name="connsiteX7" fmla="*/ 1206623 w 2830324"/>
              <a:gd name="connsiteY7" fmla="*/ 1051133 h 5212935"/>
              <a:gd name="connsiteX8" fmla="*/ 1189531 w 2830324"/>
              <a:gd name="connsiteY8" fmla="*/ 1128045 h 5212935"/>
              <a:gd name="connsiteX9" fmla="*/ 1180986 w 2830324"/>
              <a:gd name="connsiteY9" fmla="*/ 1170774 h 5212935"/>
              <a:gd name="connsiteX10" fmla="*/ 1155348 w 2830324"/>
              <a:gd name="connsiteY10" fmla="*/ 1392964 h 5212935"/>
              <a:gd name="connsiteX11" fmla="*/ 1146802 w 2830324"/>
              <a:gd name="connsiteY11" fmla="*/ 1444239 h 5212935"/>
              <a:gd name="connsiteX12" fmla="*/ 1129711 w 2830324"/>
              <a:gd name="connsiteY12" fmla="*/ 1486968 h 5212935"/>
              <a:gd name="connsiteX13" fmla="*/ 1121165 w 2830324"/>
              <a:gd name="connsiteY13" fmla="*/ 1598064 h 5212935"/>
              <a:gd name="connsiteX14" fmla="*/ 1104073 w 2830324"/>
              <a:gd name="connsiteY14" fmla="*/ 1657884 h 5212935"/>
              <a:gd name="connsiteX15" fmla="*/ 1095528 w 2830324"/>
              <a:gd name="connsiteY15" fmla="*/ 1811708 h 5212935"/>
              <a:gd name="connsiteX16" fmla="*/ 1086982 w 2830324"/>
              <a:gd name="connsiteY16" fmla="*/ 1854437 h 5212935"/>
              <a:gd name="connsiteX17" fmla="*/ 1069890 w 2830324"/>
              <a:gd name="connsiteY17" fmla="*/ 2016807 h 5212935"/>
              <a:gd name="connsiteX18" fmla="*/ 1061344 w 2830324"/>
              <a:gd name="connsiteY18" fmla="*/ 2050991 h 5212935"/>
              <a:gd name="connsiteX19" fmla="*/ 1052799 w 2830324"/>
              <a:gd name="connsiteY19" fmla="*/ 2102265 h 5212935"/>
              <a:gd name="connsiteX20" fmla="*/ 1044253 w 2830324"/>
              <a:gd name="connsiteY20" fmla="*/ 2401368 h 5212935"/>
              <a:gd name="connsiteX21" fmla="*/ 1027161 w 2830324"/>
              <a:gd name="connsiteY21" fmla="*/ 2478280 h 5212935"/>
              <a:gd name="connsiteX22" fmla="*/ 1018615 w 2830324"/>
              <a:gd name="connsiteY22" fmla="*/ 2503918 h 5212935"/>
              <a:gd name="connsiteX23" fmla="*/ 1010070 w 2830324"/>
              <a:gd name="connsiteY23" fmla="*/ 2546647 h 5212935"/>
              <a:gd name="connsiteX24" fmla="*/ 950249 w 2830324"/>
              <a:gd name="connsiteY24" fmla="*/ 2623559 h 5212935"/>
              <a:gd name="connsiteX25" fmla="*/ 924612 w 2830324"/>
              <a:gd name="connsiteY25" fmla="*/ 2632105 h 5212935"/>
              <a:gd name="connsiteX26" fmla="*/ 898974 w 2830324"/>
              <a:gd name="connsiteY26" fmla="*/ 2657742 h 5212935"/>
              <a:gd name="connsiteX27" fmla="*/ 804971 w 2830324"/>
              <a:gd name="connsiteY27" fmla="*/ 2709017 h 5212935"/>
              <a:gd name="connsiteX28" fmla="*/ 770787 w 2830324"/>
              <a:gd name="connsiteY28" fmla="*/ 2726108 h 5212935"/>
              <a:gd name="connsiteX29" fmla="*/ 719513 w 2830324"/>
              <a:gd name="connsiteY29" fmla="*/ 2743200 h 5212935"/>
              <a:gd name="connsiteX30" fmla="*/ 668238 w 2830324"/>
              <a:gd name="connsiteY30" fmla="*/ 2768837 h 5212935"/>
              <a:gd name="connsiteX31" fmla="*/ 642601 w 2830324"/>
              <a:gd name="connsiteY31" fmla="*/ 2785929 h 5212935"/>
              <a:gd name="connsiteX32" fmla="*/ 591326 w 2830324"/>
              <a:gd name="connsiteY32" fmla="*/ 2803021 h 5212935"/>
              <a:gd name="connsiteX33" fmla="*/ 540051 w 2830324"/>
              <a:gd name="connsiteY33" fmla="*/ 2837204 h 5212935"/>
              <a:gd name="connsiteX34" fmla="*/ 428956 w 2830324"/>
              <a:gd name="connsiteY34" fmla="*/ 2888479 h 5212935"/>
              <a:gd name="connsiteX35" fmla="*/ 377681 w 2830324"/>
              <a:gd name="connsiteY35" fmla="*/ 2914116 h 5212935"/>
              <a:gd name="connsiteX36" fmla="*/ 352043 w 2830324"/>
              <a:gd name="connsiteY36" fmla="*/ 2922662 h 5212935"/>
              <a:gd name="connsiteX37" fmla="*/ 258040 w 2830324"/>
              <a:gd name="connsiteY37" fmla="*/ 2965391 h 5212935"/>
              <a:gd name="connsiteX38" fmla="*/ 223857 w 2830324"/>
              <a:gd name="connsiteY38" fmla="*/ 2999574 h 5212935"/>
              <a:gd name="connsiteX39" fmla="*/ 172582 w 2830324"/>
              <a:gd name="connsiteY39" fmla="*/ 3033757 h 5212935"/>
              <a:gd name="connsiteX40" fmla="*/ 155490 w 2830324"/>
              <a:gd name="connsiteY40" fmla="*/ 3059394 h 5212935"/>
              <a:gd name="connsiteX41" fmla="*/ 129853 w 2830324"/>
              <a:gd name="connsiteY41" fmla="*/ 3110669 h 5212935"/>
              <a:gd name="connsiteX42" fmla="*/ 121307 w 2830324"/>
              <a:gd name="connsiteY42" fmla="*/ 3238856 h 5212935"/>
              <a:gd name="connsiteX43" fmla="*/ 112761 w 2830324"/>
              <a:gd name="connsiteY43" fmla="*/ 3273039 h 5212935"/>
              <a:gd name="connsiteX44" fmla="*/ 104215 w 2830324"/>
              <a:gd name="connsiteY44" fmla="*/ 3324314 h 5212935"/>
              <a:gd name="connsiteX45" fmla="*/ 95670 w 2830324"/>
              <a:gd name="connsiteY45" fmla="*/ 3358497 h 5212935"/>
              <a:gd name="connsiteX46" fmla="*/ 78578 w 2830324"/>
              <a:gd name="connsiteY46" fmla="*/ 3409772 h 5212935"/>
              <a:gd name="connsiteX47" fmla="*/ 70032 w 2830324"/>
              <a:gd name="connsiteY47" fmla="*/ 3495230 h 5212935"/>
              <a:gd name="connsiteX48" fmla="*/ 61486 w 2830324"/>
              <a:gd name="connsiteY48" fmla="*/ 3537959 h 5212935"/>
              <a:gd name="connsiteX49" fmla="*/ 52941 w 2830324"/>
              <a:gd name="connsiteY49" fmla="*/ 3589234 h 5212935"/>
              <a:gd name="connsiteX50" fmla="*/ 44395 w 2830324"/>
              <a:gd name="connsiteY50" fmla="*/ 3631963 h 5212935"/>
              <a:gd name="connsiteX51" fmla="*/ 35849 w 2830324"/>
              <a:gd name="connsiteY51" fmla="*/ 3691783 h 5212935"/>
              <a:gd name="connsiteX52" fmla="*/ 27303 w 2830324"/>
              <a:gd name="connsiteY52" fmla="*/ 3768695 h 5212935"/>
              <a:gd name="connsiteX53" fmla="*/ 18758 w 2830324"/>
              <a:gd name="connsiteY53" fmla="*/ 3794333 h 5212935"/>
              <a:gd name="connsiteX54" fmla="*/ 10212 w 2830324"/>
              <a:gd name="connsiteY54" fmla="*/ 3913974 h 5212935"/>
              <a:gd name="connsiteX55" fmla="*/ 10212 w 2830324"/>
              <a:gd name="connsiteY55" fmla="*/ 4025069 h 5212935"/>
              <a:gd name="connsiteX56" fmla="*/ 35849 w 2830324"/>
              <a:gd name="connsiteY56" fmla="*/ 4076344 h 5212935"/>
              <a:gd name="connsiteX57" fmla="*/ 61486 w 2830324"/>
              <a:gd name="connsiteY57" fmla="*/ 4101981 h 5212935"/>
              <a:gd name="connsiteX58" fmla="*/ 78578 w 2830324"/>
              <a:gd name="connsiteY58" fmla="*/ 4127619 h 5212935"/>
              <a:gd name="connsiteX59" fmla="*/ 104215 w 2830324"/>
              <a:gd name="connsiteY59" fmla="*/ 4144710 h 5212935"/>
              <a:gd name="connsiteX60" fmla="*/ 129853 w 2830324"/>
              <a:gd name="connsiteY60" fmla="*/ 4170348 h 5212935"/>
              <a:gd name="connsiteX61" fmla="*/ 249494 w 2830324"/>
              <a:gd name="connsiteY61" fmla="*/ 4255806 h 5212935"/>
              <a:gd name="connsiteX62" fmla="*/ 292223 w 2830324"/>
              <a:gd name="connsiteY62" fmla="*/ 4272897 h 5212935"/>
              <a:gd name="connsiteX63" fmla="*/ 369135 w 2830324"/>
              <a:gd name="connsiteY63" fmla="*/ 4315626 h 5212935"/>
              <a:gd name="connsiteX64" fmla="*/ 437501 w 2830324"/>
              <a:gd name="connsiteY64" fmla="*/ 4349809 h 5212935"/>
              <a:gd name="connsiteX65" fmla="*/ 480230 w 2830324"/>
              <a:gd name="connsiteY65" fmla="*/ 4366901 h 5212935"/>
              <a:gd name="connsiteX66" fmla="*/ 514414 w 2830324"/>
              <a:gd name="connsiteY66" fmla="*/ 4375447 h 5212935"/>
              <a:gd name="connsiteX67" fmla="*/ 548597 w 2830324"/>
              <a:gd name="connsiteY67" fmla="*/ 4392538 h 5212935"/>
              <a:gd name="connsiteX68" fmla="*/ 582780 w 2830324"/>
              <a:gd name="connsiteY68" fmla="*/ 4401084 h 5212935"/>
              <a:gd name="connsiteX69" fmla="*/ 710967 w 2830324"/>
              <a:gd name="connsiteY69" fmla="*/ 4435267 h 5212935"/>
              <a:gd name="connsiteX70" fmla="*/ 787879 w 2830324"/>
              <a:gd name="connsiteY70" fmla="*/ 4460905 h 5212935"/>
              <a:gd name="connsiteX71" fmla="*/ 822062 w 2830324"/>
              <a:gd name="connsiteY71" fmla="*/ 4477996 h 5212935"/>
              <a:gd name="connsiteX72" fmla="*/ 847700 w 2830324"/>
              <a:gd name="connsiteY72" fmla="*/ 4495088 h 5212935"/>
              <a:gd name="connsiteX73" fmla="*/ 907520 w 2830324"/>
              <a:gd name="connsiteY73" fmla="*/ 4512179 h 5212935"/>
              <a:gd name="connsiteX74" fmla="*/ 958795 w 2830324"/>
              <a:gd name="connsiteY74" fmla="*/ 4537817 h 5212935"/>
              <a:gd name="connsiteX75" fmla="*/ 984432 w 2830324"/>
              <a:gd name="connsiteY75" fmla="*/ 4554908 h 5212935"/>
              <a:gd name="connsiteX76" fmla="*/ 1035707 w 2830324"/>
              <a:gd name="connsiteY76" fmla="*/ 4572000 h 5212935"/>
              <a:gd name="connsiteX77" fmla="*/ 1061344 w 2830324"/>
              <a:gd name="connsiteY77" fmla="*/ 4580546 h 5212935"/>
              <a:gd name="connsiteX78" fmla="*/ 1086982 w 2830324"/>
              <a:gd name="connsiteY78" fmla="*/ 4597637 h 5212935"/>
              <a:gd name="connsiteX79" fmla="*/ 1138257 w 2830324"/>
              <a:gd name="connsiteY79" fmla="*/ 4614729 h 5212935"/>
              <a:gd name="connsiteX80" fmla="*/ 1215169 w 2830324"/>
              <a:gd name="connsiteY80" fmla="*/ 4648912 h 5212935"/>
              <a:gd name="connsiteX81" fmla="*/ 1249352 w 2830324"/>
              <a:gd name="connsiteY81" fmla="*/ 4666004 h 5212935"/>
              <a:gd name="connsiteX82" fmla="*/ 1283535 w 2830324"/>
              <a:gd name="connsiteY82" fmla="*/ 4674550 h 5212935"/>
              <a:gd name="connsiteX83" fmla="*/ 1309172 w 2830324"/>
              <a:gd name="connsiteY83" fmla="*/ 4683095 h 5212935"/>
              <a:gd name="connsiteX84" fmla="*/ 1377539 w 2830324"/>
              <a:gd name="connsiteY84" fmla="*/ 4700187 h 5212935"/>
              <a:gd name="connsiteX85" fmla="*/ 1471543 w 2830324"/>
              <a:gd name="connsiteY85" fmla="*/ 4708733 h 5212935"/>
              <a:gd name="connsiteX86" fmla="*/ 1539909 w 2830324"/>
              <a:gd name="connsiteY86" fmla="*/ 4725824 h 5212935"/>
              <a:gd name="connsiteX87" fmla="*/ 1565546 w 2830324"/>
              <a:gd name="connsiteY87" fmla="*/ 4734370 h 5212935"/>
              <a:gd name="connsiteX88" fmla="*/ 1625367 w 2830324"/>
              <a:gd name="connsiteY88" fmla="*/ 4742916 h 5212935"/>
              <a:gd name="connsiteX89" fmla="*/ 1719371 w 2830324"/>
              <a:gd name="connsiteY89" fmla="*/ 4768553 h 5212935"/>
              <a:gd name="connsiteX90" fmla="*/ 1753554 w 2830324"/>
              <a:gd name="connsiteY90" fmla="*/ 4777099 h 5212935"/>
              <a:gd name="connsiteX91" fmla="*/ 1787737 w 2830324"/>
              <a:gd name="connsiteY91" fmla="*/ 4794191 h 5212935"/>
              <a:gd name="connsiteX92" fmla="*/ 1839012 w 2830324"/>
              <a:gd name="connsiteY92" fmla="*/ 4811282 h 5212935"/>
              <a:gd name="connsiteX93" fmla="*/ 1898832 w 2830324"/>
              <a:gd name="connsiteY93" fmla="*/ 4836920 h 5212935"/>
              <a:gd name="connsiteX94" fmla="*/ 1967199 w 2830324"/>
              <a:gd name="connsiteY94" fmla="*/ 4862557 h 5212935"/>
              <a:gd name="connsiteX95" fmla="*/ 2027019 w 2830324"/>
              <a:gd name="connsiteY95" fmla="*/ 4896740 h 5212935"/>
              <a:gd name="connsiteX96" fmla="*/ 2069748 w 2830324"/>
              <a:gd name="connsiteY96" fmla="*/ 4905286 h 5212935"/>
              <a:gd name="connsiteX97" fmla="*/ 2112477 w 2830324"/>
              <a:gd name="connsiteY97" fmla="*/ 4930923 h 5212935"/>
              <a:gd name="connsiteX98" fmla="*/ 2146660 w 2830324"/>
              <a:gd name="connsiteY98" fmla="*/ 4939469 h 5212935"/>
              <a:gd name="connsiteX99" fmla="*/ 2232118 w 2830324"/>
              <a:gd name="connsiteY99" fmla="*/ 4973652 h 5212935"/>
              <a:gd name="connsiteX100" fmla="*/ 2274847 w 2830324"/>
              <a:gd name="connsiteY100" fmla="*/ 4990744 h 5212935"/>
              <a:gd name="connsiteX101" fmla="*/ 2351759 w 2830324"/>
              <a:gd name="connsiteY101" fmla="*/ 5024927 h 5212935"/>
              <a:gd name="connsiteX102" fmla="*/ 2394488 w 2830324"/>
              <a:gd name="connsiteY102" fmla="*/ 5033473 h 5212935"/>
              <a:gd name="connsiteX103" fmla="*/ 2462855 w 2830324"/>
              <a:gd name="connsiteY103" fmla="*/ 5067656 h 5212935"/>
              <a:gd name="connsiteX104" fmla="*/ 2514129 w 2830324"/>
              <a:gd name="connsiteY104" fmla="*/ 5093293 h 5212935"/>
              <a:gd name="connsiteX105" fmla="*/ 2548313 w 2830324"/>
              <a:gd name="connsiteY105" fmla="*/ 5101839 h 5212935"/>
              <a:gd name="connsiteX106" fmla="*/ 2659408 w 2830324"/>
              <a:gd name="connsiteY106" fmla="*/ 5136022 h 5212935"/>
              <a:gd name="connsiteX107" fmla="*/ 2744866 w 2830324"/>
              <a:gd name="connsiteY107" fmla="*/ 5178751 h 5212935"/>
              <a:gd name="connsiteX108" fmla="*/ 2779049 w 2830324"/>
              <a:gd name="connsiteY108" fmla="*/ 5195843 h 5212935"/>
              <a:gd name="connsiteX109" fmla="*/ 2830324 w 2830324"/>
              <a:gd name="connsiteY109" fmla="*/ 5212935 h 521293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Lst>
            <a:rect l="l" t="t" r="r" b="b"/>
            <a:pathLst>
              <a:path w="2830324" h="5212935">
                <a:moveTo>
                  <a:pt x="1274989" y="0"/>
                </a:moveTo>
                <a:cubicBezTo>
                  <a:pt x="1298942" y="347316"/>
                  <a:pt x="1299208" y="244836"/>
                  <a:pt x="1283535" y="683664"/>
                </a:cubicBezTo>
                <a:cubicBezTo>
                  <a:pt x="1283017" y="698180"/>
                  <a:pt x="1277377" y="712066"/>
                  <a:pt x="1274989" y="726393"/>
                </a:cubicBezTo>
                <a:cubicBezTo>
                  <a:pt x="1245635" y="902514"/>
                  <a:pt x="1290380" y="668242"/>
                  <a:pt x="1249352" y="846034"/>
                </a:cubicBezTo>
                <a:cubicBezTo>
                  <a:pt x="1245456" y="862917"/>
                  <a:pt x="1245365" y="880591"/>
                  <a:pt x="1240806" y="897308"/>
                </a:cubicBezTo>
                <a:cubicBezTo>
                  <a:pt x="1236770" y="912108"/>
                  <a:pt x="1229101" y="925674"/>
                  <a:pt x="1223715" y="940037"/>
                </a:cubicBezTo>
                <a:cubicBezTo>
                  <a:pt x="1220552" y="948472"/>
                  <a:pt x="1218018" y="957129"/>
                  <a:pt x="1215169" y="965675"/>
                </a:cubicBezTo>
                <a:cubicBezTo>
                  <a:pt x="1212320" y="994161"/>
                  <a:pt x="1210407" y="1022756"/>
                  <a:pt x="1206623" y="1051133"/>
                </a:cubicBezTo>
                <a:cubicBezTo>
                  <a:pt x="1202326" y="1083357"/>
                  <a:pt x="1196301" y="1097577"/>
                  <a:pt x="1189531" y="1128045"/>
                </a:cubicBezTo>
                <a:cubicBezTo>
                  <a:pt x="1186380" y="1142224"/>
                  <a:pt x="1183834" y="1156531"/>
                  <a:pt x="1180986" y="1170774"/>
                </a:cubicBezTo>
                <a:cubicBezTo>
                  <a:pt x="1172208" y="1276103"/>
                  <a:pt x="1173634" y="1283250"/>
                  <a:pt x="1155348" y="1392964"/>
                </a:cubicBezTo>
                <a:cubicBezTo>
                  <a:pt x="1152499" y="1410056"/>
                  <a:pt x="1151361" y="1427522"/>
                  <a:pt x="1146802" y="1444239"/>
                </a:cubicBezTo>
                <a:cubicBezTo>
                  <a:pt x="1142766" y="1459039"/>
                  <a:pt x="1135408" y="1472725"/>
                  <a:pt x="1129711" y="1486968"/>
                </a:cubicBezTo>
                <a:cubicBezTo>
                  <a:pt x="1126862" y="1524000"/>
                  <a:pt x="1126675" y="1561334"/>
                  <a:pt x="1121165" y="1598064"/>
                </a:cubicBezTo>
                <a:cubicBezTo>
                  <a:pt x="1118089" y="1618573"/>
                  <a:pt x="1106544" y="1637294"/>
                  <a:pt x="1104073" y="1657884"/>
                </a:cubicBezTo>
                <a:cubicBezTo>
                  <a:pt x="1097955" y="1708872"/>
                  <a:pt x="1099977" y="1760547"/>
                  <a:pt x="1095528" y="1811708"/>
                </a:cubicBezTo>
                <a:cubicBezTo>
                  <a:pt x="1094270" y="1826178"/>
                  <a:pt x="1089191" y="1840081"/>
                  <a:pt x="1086982" y="1854437"/>
                </a:cubicBezTo>
                <a:cubicBezTo>
                  <a:pt x="1066062" y="1990416"/>
                  <a:pt x="1092121" y="1850077"/>
                  <a:pt x="1069890" y="2016807"/>
                </a:cubicBezTo>
                <a:cubicBezTo>
                  <a:pt x="1068338" y="2028449"/>
                  <a:pt x="1063647" y="2039474"/>
                  <a:pt x="1061344" y="2050991"/>
                </a:cubicBezTo>
                <a:cubicBezTo>
                  <a:pt x="1057946" y="2067982"/>
                  <a:pt x="1055647" y="2085174"/>
                  <a:pt x="1052799" y="2102265"/>
                </a:cubicBezTo>
                <a:cubicBezTo>
                  <a:pt x="1049950" y="2201966"/>
                  <a:pt x="1049234" y="2301751"/>
                  <a:pt x="1044253" y="2401368"/>
                </a:cubicBezTo>
                <a:cubicBezTo>
                  <a:pt x="1043719" y="2412049"/>
                  <a:pt x="1030889" y="2465233"/>
                  <a:pt x="1027161" y="2478280"/>
                </a:cubicBezTo>
                <a:cubicBezTo>
                  <a:pt x="1024686" y="2486942"/>
                  <a:pt x="1020800" y="2495179"/>
                  <a:pt x="1018615" y="2503918"/>
                </a:cubicBezTo>
                <a:cubicBezTo>
                  <a:pt x="1015092" y="2518009"/>
                  <a:pt x="1016080" y="2533424"/>
                  <a:pt x="1010070" y="2546647"/>
                </a:cubicBezTo>
                <a:cubicBezTo>
                  <a:pt x="1002689" y="2562885"/>
                  <a:pt x="970698" y="2609926"/>
                  <a:pt x="950249" y="2623559"/>
                </a:cubicBezTo>
                <a:cubicBezTo>
                  <a:pt x="942754" y="2628556"/>
                  <a:pt x="933158" y="2629256"/>
                  <a:pt x="924612" y="2632105"/>
                </a:cubicBezTo>
                <a:cubicBezTo>
                  <a:pt x="916066" y="2640651"/>
                  <a:pt x="908258" y="2650005"/>
                  <a:pt x="898974" y="2657742"/>
                </a:cubicBezTo>
                <a:cubicBezTo>
                  <a:pt x="875552" y="2677260"/>
                  <a:pt x="824440" y="2699283"/>
                  <a:pt x="804971" y="2709017"/>
                </a:cubicBezTo>
                <a:cubicBezTo>
                  <a:pt x="793576" y="2714714"/>
                  <a:pt x="782873" y="2722079"/>
                  <a:pt x="770787" y="2726108"/>
                </a:cubicBezTo>
                <a:cubicBezTo>
                  <a:pt x="753696" y="2731805"/>
                  <a:pt x="734503" y="2733207"/>
                  <a:pt x="719513" y="2743200"/>
                </a:cubicBezTo>
                <a:cubicBezTo>
                  <a:pt x="686380" y="2765289"/>
                  <a:pt x="703619" y="2757044"/>
                  <a:pt x="668238" y="2768837"/>
                </a:cubicBezTo>
                <a:cubicBezTo>
                  <a:pt x="659692" y="2774534"/>
                  <a:pt x="651986" y="2781758"/>
                  <a:pt x="642601" y="2785929"/>
                </a:cubicBezTo>
                <a:cubicBezTo>
                  <a:pt x="626138" y="2793246"/>
                  <a:pt x="606316" y="2793027"/>
                  <a:pt x="591326" y="2803021"/>
                </a:cubicBezTo>
                <a:cubicBezTo>
                  <a:pt x="574234" y="2814415"/>
                  <a:pt x="558424" y="2828018"/>
                  <a:pt x="540051" y="2837204"/>
                </a:cubicBezTo>
                <a:cubicBezTo>
                  <a:pt x="410946" y="2901755"/>
                  <a:pt x="572670" y="2822149"/>
                  <a:pt x="428956" y="2888479"/>
                </a:cubicBezTo>
                <a:cubicBezTo>
                  <a:pt x="411606" y="2896487"/>
                  <a:pt x="395143" y="2906355"/>
                  <a:pt x="377681" y="2914116"/>
                </a:cubicBezTo>
                <a:cubicBezTo>
                  <a:pt x="369449" y="2917775"/>
                  <a:pt x="360244" y="2918934"/>
                  <a:pt x="352043" y="2922662"/>
                </a:cubicBezTo>
                <a:cubicBezTo>
                  <a:pt x="246958" y="2970428"/>
                  <a:pt x="317982" y="2945410"/>
                  <a:pt x="258040" y="2965391"/>
                </a:cubicBezTo>
                <a:cubicBezTo>
                  <a:pt x="243538" y="3008896"/>
                  <a:pt x="261147" y="2978857"/>
                  <a:pt x="223857" y="2999574"/>
                </a:cubicBezTo>
                <a:cubicBezTo>
                  <a:pt x="205900" y="3009550"/>
                  <a:pt x="172582" y="3033757"/>
                  <a:pt x="172582" y="3033757"/>
                </a:cubicBezTo>
                <a:cubicBezTo>
                  <a:pt x="166885" y="3042303"/>
                  <a:pt x="160083" y="3050208"/>
                  <a:pt x="155490" y="3059394"/>
                </a:cubicBezTo>
                <a:cubicBezTo>
                  <a:pt x="120104" y="3130164"/>
                  <a:pt x="178838" y="3037189"/>
                  <a:pt x="129853" y="3110669"/>
                </a:cubicBezTo>
                <a:cubicBezTo>
                  <a:pt x="127004" y="3153398"/>
                  <a:pt x="125790" y="3196267"/>
                  <a:pt x="121307" y="3238856"/>
                </a:cubicBezTo>
                <a:cubicBezTo>
                  <a:pt x="120077" y="3250536"/>
                  <a:pt x="115064" y="3261522"/>
                  <a:pt x="112761" y="3273039"/>
                </a:cubicBezTo>
                <a:cubicBezTo>
                  <a:pt x="109363" y="3290030"/>
                  <a:pt x="107613" y="3307323"/>
                  <a:pt x="104215" y="3324314"/>
                </a:cubicBezTo>
                <a:cubicBezTo>
                  <a:pt x="101912" y="3335831"/>
                  <a:pt x="99045" y="3347247"/>
                  <a:pt x="95670" y="3358497"/>
                </a:cubicBezTo>
                <a:cubicBezTo>
                  <a:pt x="90493" y="3375753"/>
                  <a:pt x="78578" y="3409772"/>
                  <a:pt x="78578" y="3409772"/>
                </a:cubicBezTo>
                <a:cubicBezTo>
                  <a:pt x="75729" y="3438258"/>
                  <a:pt x="73816" y="3466853"/>
                  <a:pt x="70032" y="3495230"/>
                </a:cubicBezTo>
                <a:cubicBezTo>
                  <a:pt x="68112" y="3509628"/>
                  <a:pt x="64084" y="3523668"/>
                  <a:pt x="61486" y="3537959"/>
                </a:cubicBezTo>
                <a:cubicBezTo>
                  <a:pt x="58386" y="3555007"/>
                  <a:pt x="56041" y="3572186"/>
                  <a:pt x="52941" y="3589234"/>
                </a:cubicBezTo>
                <a:cubicBezTo>
                  <a:pt x="50343" y="3603525"/>
                  <a:pt x="46783" y="3617636"/>
                  <a:pt x="44395" y="3631963"/>
                </a:cubicBezTo>
                <a:cubicBezTo>
                  <a:pt x="41084" y="3651831"/>
                  <a:pt x="38347" y="3671796"/>
                  <a:pt x="35849" y="3691783"/>
                </a:cubicBezTo>
                <a:cubicBezTo>
                  <a:pt x="32649" y="3717379"/>
                  <a:pt x="31544" y="3743251"/>
                  <a:pt x="27303" y="3768695"/>
                </a:cubicBezTo>
                <a:cubicBezTo>
                  <a:pt x="25822" y="3777581"/>
                  <a:pt x="21606" y="3785787"/>
                  <a:pt x="18758" y="3794333"/>
                </a:cubicBezTo>
                <a:cubicBezTo>
                  <a:pt x="15909" y="3834213"/>
                  <a:pt x="14398" y="3874212"/>
                  <a:pt x="10212" y="3913974"/>
                </a:cubicBezTo>
                <a:cubicBezTo>
                  <a:pt x="2168" y="3990394"/>
                  <a:pt x="-8050" y="3924628"/>
                  <a:pt x="10212" y="4025069"/>
                </a:cubicBezTo>
                <a:cubicBezTo>
                  <a:pt x="13797" y="4044788"/>
                  <a:pt x="23120" y="4061069"/>
                  <a:pt x="35849" y="4076344"/>
                </a:cubicBezTo>
                <a:cubicBezTo>
                  <a:pt x="43586" y="4085628"/>
                  <a:pt x="53749" y="4092697"/>
                  <a:pt x="61486" y="4101981"/>
                </a:cubicBezTo>
                <a:cubicBezTo>
                  <a:pt x="68061" y="4109871"/>
                  <a:pt x="71315" y="4120356"/>
                  <a:pt x="78578" y="4127619"/>
                </a:cubicBezTo>
                <a:cubicBezTo>
                  <a:pt x="85840" y="4134881"/>
                  <a:pt x="96325" y="4138135"/>
                  <a:pt x="104215" y="4144710"/>
                </a:cubicBezTo>
                <a:cubicBezTo>
                  <a:pt x="113500" y="4152447"/>
                  <a:pt x="120568" y="4162611"/>
                  <a:pt x="129853" y="4170348"/>
                </a:cubicBezTo>
                <a:cubicBezTo>
                  <a:pt x="163463" y="4198356"/>
                  <a:pt x="207765" y="4234942"/>
                  <a:pt x="249494" y="4255806"/>
                </a:cubicBezTo>
                <a:cubicBezTo>
                  <a:pt x="263215" y="4262666"/>
                  <a:pt x="277980" y="4267200"/>
                  <a:pt x="292223" y="4272897"/>
                </a:cubicBezTo>
                <a:cubicBezTo>
                  <a:pt x="337614" y="4318289"/>
                  <a:pt x="295938" y="4284256"/>
                  <a:pt x="369135" y="4315626"/>
                </a:cubicBezTo>
                <a:cubicBezTo>
                  <a:pt x="392553" y="4325662"/>
                  <a:pt x="413845" y="4340346"/>
                  <a:pt x="437501" y="4349809"/>
                </a:cubicBezTo>
                <a:cubicBezTo>
                  <a:pt x="451744" y="4355506"/>
                  <a:pt x="465677" y="4362050"/>
                  <a:pt x="480230" y="4366901"/>
                </a:cubicBezTo>
                <a:cubicBezTo>
                  <a:pt x="491373" y="4370615"/>
                  <a:pt x="503416" y="4371323"/>
                  <a:pt x="514414" y="4375447"/>
                </a:cubicBezTo>
                <a:cubicBezTo>
                  <a:pt x="526342" y="4379920"/>
                  <a:pt x="536669" y="4388065"/>
                  <a:pt x="548597" y="4392538"/>
                </a:cubicBezTo>
                <a:cubicBezTo>
                  <a:pt x="559594" y="4396662"/>
                  <a:pt x="571554" y="4397630"/>
                  <a:pt x="582780" y="4401084"/>
                </a:cubicBezTo>
                <a:cubicBezTo>
                  <a:pt x="693100" y="4435030"/>
                  <a:pt x="622155" y="4420466"/>
                  <a:pt x="710967" y="4435267"/>
                </a:cubicBezTo>
                <a:cubicBezTo>
                  <a:pt x="736604" y="4443813"/>
                  <a:pt x="763708" y="4448820"/>
                  <a:pt x="787879" y="4460905"/>
                </a:cubicBezTo>
                <a:cubicBezTo>
                  <a:pt x="799273" y="4466602"/>
                  <a:pt x="811001" y="4471676"/>
                  <a:pt x="822062" y="4477996"/>
                </a:cubicBezTo>
                <a:cubicBezTo>
                  <a:pt x="830980" y="4483092"/>
                  <a:pt x="838513" y="4490495"/>
                  <a:pt x="847700" y="4495088"/>
                </a:cubicBezTo>
                <a:cubicBezTo>
                  <a:pt x="859963" y="4501220"/>
                  <a:pt x="896563" y="4509440"/>
                  <a:pt x="907520" y="4512179"/>
                </a:cubicBezTo>
                <a:cubicBezTo>
                  <a:pt x="980992" y="4561160"/>
                  <a:pt x="888036" y="4502437"/>
                  <a:pt x="958795" y="4537817"/>
                </a:cubicBezTo>
                <a:cubicBezTo>
                  <a:pt x="967981" y="4542410"/>
                  <a:pt x="975047" y="4550737"/>
                  <a:pt x="984432" y="4554908"/>
                </a:cubicBezTo>
                <a:cubicBezTo>
                  <a:pt x="1000895" y="4562225"/>
                  <a:pt x="1018615" y="4566303"/>
                  <a:pt x="1035707" y="4572000"/>
                </a:cubicBezTo>
                <a:cubicBezTo>
                  <a:pt x="1044253" y="4574849"/>
                  <a:pt x="1053849" y="4575549"/>
                  <a:pt x="1061344" y="4580546"/>
                </a:cubicBezTo>
                <a:cubicBezTo>
                  <a:pt x="1069890" y="4586243"/>
                  <a:pt x="1077596" y="4593466"/>
                  <a:pt x="1086982" y="4597637"/>
                </a:cubicBezTo>
                <a:cubicBezTo>
                  <a:pt x="1103445" y="4604954"/>
                  <a:pt x="1138257" y="4614729"/>
                  <a:pt x="1138257" y="4614729"/>
                </a:cubicBezTo>
                <a:cubicBezTo>
                  <a:pt x="1213673" y="4665009"/>
                  <a:pt x="1093126" y="4587889"/>
                  <a:pt x="1215169" y="4648912"/>
                </a:cubicBezTo>
                <a:cubicBezTo>
                  <a:pt x="1226563" y="4654609"/>
                  <a:pt x="1237424" y="4661531"/>
                  <a:pt x="1249352" y="4666004"/>
                </a:cubicBezTo>
                <a:cubicBezTo>
                  <a:pt x="1260349" y="4670128"/>
                  <a:pt x="1272242" y="4671323"/>
                  <a:pt x="1283535" y="4674550"/>
                </a:cubicBezTo>
                <a:cubicBezTo>
                  <a:pt x="1292196" y="4677025"/>
                  <a:pt x="1300482" y="4680725"/>
                  <a:pt x="1309172" y="4683095"/>
                </a:cubicBezTo>
                <a:cubicBezTo>
                  <a:pt x="1331835" y="4689276"/>
                  <a:pt x="1354145" y="4698060"/>
                  <a:pt x="1377539" y="4700187"/>
                </a:cubicBezTo>
                <a:lnTo>
                  <a:pt x="1471543" y="4708733"/>
                </a:lnTo>
                <a:cubicBezTo>
                  <a:pt x="1494332" y="4714430"/>
                  <a:pt x="1517625" y="4718396"/>
                  <a:pt x="1539909" y="4725824"/>
                </a:cubicBezTo>
                <a:cubicBezTo>
                  <a:pt x="1548455" y="4728673"/>
                  <a:pt x="1556713" y="4732603"/>
                  <a:pt x="1565546" y="4734370"/>
                </a:cubicBezTo>
                <a:cubicBezTo>
                  <a:pt x="1585298" y="4738320"/>
                  <a:pt x="1605427" y="4740067"/>
                  <a:pt x="1625367" y="4742916"/>
                </a:cubicBezTo>
                <a:cubicBezTo>
                  <a:pt x="1673291" y="4758891"/>
                  <a:pt x="1642259" y="4749275"/>
                  <a:pt x="1719371" y="4768553"/>
                </a:cubicBezTo>
                <a:cubicBezTo>
                  <a:pt x="1730765" y="4771402"/>
                  <a:pt x="1743049" y="4771846"/>
                  <a:pt x="1753554" y="4777099"/>
                </a:cubicBezTo>
                <a:cubicBezTo>
                  <a:pt x="1764948" y="4782796"/>
                  <a:pt x="1775909" y="4789460"/>
                  <a:pt x="1787737" y="4794191"/>
                </a:cubicBezTo>
                <a:cubicBezTo>
                  <a:pt x="1804465" y="4800882"/>
                  <a:pt x="1839012" y="4811282"/>
                  <a:pt x="1839012" y="4811282"/>
                </a:cubicBezTo>
                <a:cubicBezTo>
                  <a:pt x="1890963" y="4845918"/>
                  <a:pt x="1835768" y="4813271"/>
                  <a:pt x="1898832" y="4836920"/>
                </a:cubicBezTo>
                <a:cubicBezTo>
                  <a:pt x="1988206" y="4870435"/>
                  <a:pt x="1879456" y="4840621"/>
                  <a:pt x="1967199" y="4862557"/>
                </a:cubicBezTo>
                <a:cubicBezTo>
                  <a:pt x="1985955" y="4875062"/>
                  <a:pt x="2005331" y="4889511"/>
                  <a:pt x="2027019" y="4896740"/>
                </a:cubicBezTo>
                <a:cubicBezTo>
                  <a:pt x="2040799" y="4901333"/>
                  <a:pt x="2055505" y="4902437"/>
                  <a:pt x="2069748" y="4905286"/>
                </a:cubicBezTo>
                <a:cubicBezTo>
                  <a:pt x="2083991" y="4913832"/>
                  <a:pt x="2097299" y="4924177"/>
                  <a:pt x="2112477" y="4930923"/>
                </a:cubicBezTo>
                <a:cubicBezTo>
                  <a:pt x="2123210" y="4935693"/>
                  <a:pt x="2136155" y="4934216"/>
                  <a:pt x="2146660" y="4939469"/>
                </a:cubicBezTo>
                <a:cubicBezTo>
                  <a:pt x="2230736" y="4981508"/>
                  <a:pt x="2122960" y="4955461"/>
                  <a:pt x="2232118" y="4973652"/>
                </a:cubicBezTo>
                <a:cubicBezTo>
                  <a:pt x="2246361" y="4979349"/>
                  <a:pt x="2260829" y="4984514"/>
                  <a:pt x="2274847" y="4990744"/>
                </a:cubicBezTo>
                <a:cubicBezTo>
                  <a:pt x="2309814" y="5006285"/>
                  <a:pt x="2312780" y="5013233"/>
                  <a:pt x="2351759" y="5024927"/>
                </a:cubicBezTo>
                <a:cubicBezTo>
                  <a:pt x="2365672" y="5029101"/>
                  <a:pt x="2380245" y="5030624"/>
                  <a:pt x="2394488" y="5033473"/>
                </a:cubicBezTo>
                <a:cubicBezTo>
                  <a:pt x="2499463" y="5096457"/>
                  <a:pt x="2391890" y="5036116"/>
                  <a:pt x="2462855" y="5067656"/>
                </a:cubicBezTo>
                <a:cubicBezTo>
                  <a:pt x="2480317" y="5075417"/>
                  <a:pt x="2496387" y="5086196"/>
                  <a:pt x="2514129" y="5093293"/>
                </a:cubicBezTo>
                <a:cubicBezTo>
                  <a:pt x="2525034" y="5097655"/>
                  <a:pt x="2537275" y="5097825"/>
                  <a:pt x="2548313" y="5101839"/>
                </a:cubicBezTo>
                <a:cubicBezTo>
                  <a:pt x="2649030" y="5138464"/>
                  <a:pt x="2566789" y="5120587"/>
                  <a:pt x="2659408" y="5136022"/>
                </a:cubicBezTo>
                <a:cubicBezTo>
                  <a:pt x="2733284" y="5180349"/>
                  <a:pt x="2670097" y="5145520"/>
                  <a:pt x="2744866" y="5178751"/>
                </a:cubicBezTo>
                <a:cubicBezTo>
                  <a:pt x="2756507" y="5183925"/>
                  <a:pt x="2767121" y="5191370"/>
                  <a:pt x="2779049" y="5195843"/>
                </a:cubicBezTo>
                <a:cubicBezTo>
                  <a:pt x="2859779" y="5226118"/>
                  <a:pt x="2780834" y="5188190"/>
                  <a:pt x="2830324" y="5212935"/>
                </a:cubicBezTo>
              </a:path>
            </a:pathLst>
          </a:custGeom>
          <a:noFill/>
          <a:ln w="76200">
            <a:solidFill>
              <a:srgbClr val="FFFF00"/>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latinLnBrk="1">
              <a:defRPr/>
            </a:pPr>
            <a:endParaRPr lang="ko-KR" altLang="en-US" sz="1350">
              <a:solidFill>
                <a:prstClr val="white"/>
              </a:solidFill>
              <a:latin typeface="맑은 고딕" panose="020F0502020204030204"/>
              <a:ea typeface="맑은 고딕" panose="020B0503020000020004" pitchFamily="50" charset="-127"/>
            </a:endParaRPr>
          </a:p>
        </p:txBody>
      </p:sp>
      <p:pic>
        <p:nvPicPr>
          <p:cNvPr id="18" name="Picture 2">
            <a:extLst>
              <a:ext uri="{FF2B5EF4-FFF2-40B4-BE49-F238E27FC236}">
                <a16:creationId xmlns:a16="http://schemas.microsoft.com/office/drawing/2014/main" id="{F81F042D-A768-4FA1-865E-CDCE989B6BD7}"/>
              </a:ext>
            </a:extLst>
          </p:cNvPr>
          <p:cNvPicPr>
            <a:picLocks noChangeAspect="1" noChangeArrowheads="1"/>
          </p:cNvPicPr>
          <p:nvPr/>
        </p:nvPicPr>
        <p:blipFill>
          <a:blip r:embed="rId4" cstate="print"/>
          <a:srcRect/>
          <a:stretch>
            <a:fillRect/>
          </a:stretch>
        </p:blipFill>
        <p:spPr bwMode="auto">
          <a:xfrm>
            <a:off x="4786490" y="1271683"/>
            <a:ext cx="3843158" cy="4624311"/>
          </a:xfrm>
          <a:prstGeom prst="rect">
            <a:avLst/>
          </a:prstGeom>
          <a:noFill/>
          <a:ln w="38100">
            <a:solidFill>
              <a:schemeClr val="accent1"/>
            </a:solidFill>
            <a:miter lim="800000"/>
            <a:headEnd/>
            <a:tailEnd/>
          </a:ln>
          <a:effectLst/>
        </p:spPr>
      </p:pic>
    </p:spTree>
    <p:extLst>
      <p:ext uri="{BB962C8B-B14F-4D97-AF65-F5344CB8AC3E}">
        <p14:creationId xmlns:p14="http://schemas.microsoft.com/office/powerpoint/2010/main" val="851211512"/>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a:extLst>
              <a:ext uri="{FF2B5EF4-FFF2-40B4-BE49-F238E27FC236}">
                <a16:creationId xmlns:a16="http://schemas.microsoft.com/office/drawing/2014/main" id="{7A2D9DC3-DEB3-4E3D-84D0-A7351A25BB4F}"/>
              </a:ext>
            </a:extLst>
          </p:cNvPr>
          <p:cNvSpPr>
            <a:spLocks noGrp="1"/>
          </p:cNvSpPr>
          <p:nvPr>
            <p:ph type="title"/>
          </p:nvPr>
        </p:nvSpPr>
        <p:spPr>
          <a:xfrm>
            <a:off x="521466" y="279958"/>
            <a:ext cx="7311838" cy="520795"/>
          </a:xfrm>
          <a:effectLst>
            <a:outerShdw blurRad="88900" dist="38100" dir="2700000" algn="t" rotWithShape="0">
              <a:prstClr val="black">
                <a:alpha val="80000"/>
              </a:prstClr>
            </a:outerShdw>
          </a:effectLst>
        </p:spPr>
        <p:txBody>
          <a:bodyPr>
            <a:noAutofit/>
          </a:bodyPr>
          <a:lstStyle/>
          <a:p>
            <a:r>
              <a:rPr lang="en-US" altLang="ko-KR" sz="2600" dirty="0">
                <a:solidFill>
                  <a:schemeClr val="bg1"/>
                </a:solidFill>
                <a:effectLst>
                  <a:outerShdw blurRad="38100" dist="38100" dir="2700000" algn="tl">
                    <a:srgbClr val="000000">
                      <a:alpha val="43137"/>
                    </a:srgbClr>
                  </a:outerShdw>
                </a:effectLst>
                <a:latin typeface="나눔스퀘어 Bold" panose="020B0600000101010101" pitchFamily="50" charset="-127"/>
                <a:ea typeface="나눔스퀘어 Bold" panose="020B0600000101010101" pitchFamily="50" charset="-127"/>
                <a:cs typeface="Calibri" panose="020F0502020204030204" pitchFamily="34" charset="0"/>
              </a:rPr>
              <a:t>More Complex Testing Situations (1/3) </a:t>
            </a:r>
            <a:endParaRPr lang="ko-KR" altLang="en-US" sz="2600" dirty="0">
              <a:solidFill>
                <a:schemeClr val="bg1"/>
              </a:solidFill>
              <a:effectLst>
                <a:outerShdw blurRad="38100" dist="38100" dir="2700000" algn="tl">
                  <a:srgbClr val="000000">
                    <a:alpha val="43137"/>
                  </a:srgbClr>
                </a:outerShdw>
              </a:effectLst>
              <a:latin typeface="나눔스퀘어 Bold" panose="020B0600000101010101" pitchFamily="50" charset="-127"/>
              <a:ea typeface="나눔스퀘어 Bold" panose="020B0600000101010101" pitchFamily="50" charset="-127"/>
              <a:cs typeface="Calibri" panose="020F0502020204030204" pitchFamily="34" charset="0"/>
            </a:endParaRPr>
          </a:p>
        </p:txBody>
      </p:sp>
      <p:sp>
        <p:nvSpPr>
          <p:cNvPr id="5" name="내용 개체 틀 5">
            <a:extLst>
              <a:ext uri="{FF2B5EF4-FFF2-40B4-BE49-F238E27FC236}">
                <a16:creationId xmlns:a16="http://schemas.microsoft.com/office/drawing/2014/main" id="{455DA29E-83C0-42D3-B564-79C28BFAB832}"/>
              </a:ext>
            </a:extLst>
          </p:cNvPr>
          <p:cNvSpPr>
            <a:spLocks noGrp="1"/>
          </p:cNvSpPr>
          <p:nvPr>
            <p:ph idx="1"/>
          </p:nvPr>
        </p:nvSpPr>
        <p:spPr>
          <a:xfrm>
            <a:off x="443753" y="1270747"/>
            <a:ext cx="8071597" cy="4906216"/>
          </a:xfrm>
        </p:spPr>
        <p:txBody>
          <a:bodyPr>
            <a:normAutofit/>
          </a:bodyPr>
          <a:lstStyle/>
          <a:p>
            <a:pPr>
              <a:lnSpc>
                <a:spcPct val="120000"/>
              </a:lnSpc>
            </a:pPr>
            <a:r>
              <a:rPr lang="en-US" altLang="ko-KR" sz="2400" dirty="0">
                <a:ea typeface="나눔스퀘어" panose="020B0600000101010101" pitchFamily="50" charset="-127"/>
              </a:rPr>
              <a:t>Software is constantly </a:t>
            </a:r>
            <a:r>
              <a:rPr lang="en-US" altLang="ko-KR" sz="2400" dirty="0">
                <a:solidFill>
                  <a:srgbClr val="FF0000"/>
                </a:solidFill>
                <a:ea typeface="나눔스퀘어" panose="020B0600000101010101" pitchFamily="50" charset="-127"/>
              </a:rPr>
              <a:t>changing</a:t>
            </a:r>
          </a:p>
          <a:p>
            <a:pPr lvl="1">
              <a:lnSpc>
                <a:spcPct val="120000"/>
              </a:lnSpc>
            </a:pPr>
            <a:r>
              <a:rPr lang="en-US" altLang="ko-KR" dirty="0">
                <a:ea typeface="나눔스퀘어" panose="020B0600000101010101" pitchFamily="50" charset="-127"/>
              </a:rPr>
              <a:t>What if “integer value” is relaxed to “floating  value” ?</a:t>
            </a:r>
          </a:p>
          <a:p>
            <a:pPr lvl="2">
              <a:lnSpc>
                <a:spcPct val="120000"/>
              </a:lnSpc>
            </a:pPr>
            <a:r>
              <a:rPr lang="en-US" altLang="ko-KR" sz="2400" dirty="0">
                <a:ea typeface="나눔스퀘어" panose="020B0600000101010101" pitchFamily="50" charset="-127"/>
              </a:rPr>
              <a:t>Round-off errors should be handled explicitly</a:t>
            </a:r>
          </a:p>
          <a:p>
            <a:pPr lvl="1">
              <a:lnSpc>
                <a:spcPct val="120000"/>
              </a:lnSpc>
            </a:pPr>
            <a:r>
              <a:rPr lang="en-US" altLang="ko-KR" dirty="0">
                <a:ea typeface="나눔스퀘어" panose="020B0600000101010101" pitchFamily="50" charset="-127"/>
              </a:rPr>
              <a:t>What if new statements S</a:t>
            </a:r>
            <a:r>
              <a:rPr lang="en-US" altLang="ko-KR" baseline="-25000" dirty="0">
                <a:ea typeface="나눔스퀘어" panose="020B0600000101010101" pitchFamily="50" charset="-127"/>
              </a:rPr>
              <a:t>1</a:t>
            </a:r>
            <a:r>
              <a:rPr lang="en-US" altLang="ko-KR" dirty="0">
                <a:ea typeface="나눔스퀘어" panose="020B0600000101010101" pitchFamily="50" charset="-127"/>
              </a:rPr>
              <a:t> … S</a:t>
            </a:r>
            <a:r>
              <a:rPr lang="en-US" altLang="ko-KR" baseline="-25000" dirty="0">
                <a:ea typeface="나눔스퀘어" panose="020B0600000101010101" pitchFamily="50" charset="-127"/>
              </a:rPr>
              <a:t>n </a:t>
            </a:r>
            <a:r>
              <a:rPr lang="en-US" altLang="ko-KR" dirty="0">
                <a:ea typeface="나눔스퀘어" panose="020B0600000101010101" pitchFamily="50" charset="-127"/>
              </a:rPr>
              <a:t> are added to check whether the given triangle </a:t>
            </a:r>
            <a:r>
              <a:rPr lang="en-US" altLang="ko-KR">
                <a:ea typeface="나눔스퀘어" panose="020B0600000101010101" pitchFamily="50" charset="-127"/>
              </a:rPr>
              <a:t>is a right angle triangle (</a:t>
            </a:r>
            <a:r>
              <a:rPr lang="ko-KR" altLang="en-US">
                <a:ea typeface="나눔스퀘어" panose="020B0600000101010101" pitchFamily="50" charset="-127"/>
              </a:rPr>
              <a:t>직각삼각형</a:t>
            </a:r>
            <a:r>
              <a:rPr lang="en-US" altLang="ko-KR">
                <a:ea typeface="나눔스퀘어" panose="020B0600000101010101" pitchFamily="50" charset="-127"/>
              </a:rPr>
              <a:t>)?</a:t>
            </a:r>
            <a:endParaRPr lang="en-US" altLang="ko-KR" dirty="0">
              <a:ea typeface="나눔스퀘어" panose="020B0600000101010101" pitchFamily="50" charset="-127"/>
            </a:endParaRPr>
          </a:p>
          <a:p>
            <a:pPr lvl="2">
              <a:lnSpc>
                <a:spcPct val="120000"/>
              </a:lnSpc>
            </a:pPr>
            <a:r>
              <a:rPr lang="en-US" altLang="ko-KR" sz="2400" dirty="0">
                <a:ea typeface="나눔스퀘어" panose="020B0600000101010101" pitchFamily="50" charset="-127"/>
              </a:rPr>
              <a:t>Will you test all previous tests again?</a:t>
            </a:r>
          </a:p>
          <a:p>
            <a:pPr lvl="2">
              <a:lnSpc>
                <a:spcPct val="120000"/>
              </a:lnSpc>
            </a:pPr>
            <a:r>
              <a:rPr lang="en-US" altLang="ko-KR" sz="2400" dirty="0">
                <a:ea typeface="나눔스퀘어" panose="020B0600000101010101" pitchFamily="50" charset="-127"/>
              </a:rPr>
              <a:t>How to create minimal test cases to check the changed parts of the target program</a:t>
            </a:r>
          </a:p>
          <a:p>
            <a:pPr>
              <a:lnSpc>
                <a:spcPct val="120000"/>
              </a:lnSpc>
              <a:buNone/>
            </a:pPr>
            <a:endParaRPr lang="en-US" altLang="ko-KR" sz="2400" dirty="0">
              <a:ea typeface="나눔스퀘어" panose="020B0600000101010101" pitchFamily="50" charset="-127"/>
            </a:endParaRPr>
          </a:p>
          <a:p>
            <a:pPr>
              <a:lnSpc>
                <a:spcPct val="120000"/>
              </a:lnSpc>
              <a:buNone/>
            </a:pPr>
            <a:endParaRPr lang="ko-KR" altLang="en-US" sz="2400" dirty="0">
              <a:ea typeface="나눔스퀘어" panose="020B0600000101010101" pitchFamily="50" charset="-127"/>
            </a:endParaRPr>
          </a:p>
        </p:txBody>
      </p:sp>
    </p:spTree>
    <p:extLst>
      <p:ext uri="{BB962C8B-B14F-4D97-AF65-F5344CB8AC3E}">
        <p14:creationId xmlns:p14="http://schemas.microsoft.com/office/powerpoint/2010/main" val="28252588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blinds(horizontal)">
                                      <p:cBhvr>
                                        <p:cTn id="7" dur="500"/>
                                        <p:tgtEl>
                                          <p:spTgt spid="5">
                                            <p:txEl>
                                              <p:pRg st="0" end="0"/>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5">
                                            <p:txEl>
                                              <p:pRg st="1" end="1"/>
                                            </p:txEl>
                                          </p:spTgt>
                                        </p:tgtEl>
                                        <p:attrNameLst>
                                          <p:attrName>style.visibility</p:attrName>
                                        </p:attrNameLst>
                                      </p:cBhvr>
                                      <p:to>
                                        <p:strVal val="visible"/>
                                      </p:to>
                                    </p:set>
                                    <p:animEffect transition="in" filter="blinds(horizontal)">
                                      <p:cBhvr>
                                        <p:cTn id="10" dur="500"/>
                                        <p:tgtEl>
                                          <p:spTgt spid="5">
                                            <p:txEl>
                                              <p:pRg st="1" end="1"/>
                                            </p:txEl>
                                          </p:spTgt>
                                        </p:tgtEl>
                                      </p:cBhvr>
                                    </p:animEffect>
                                  </p:childTnLst>
                                </p:cTn>
                              </p:par>
                              <p:par>
                                <p:cTn id="11" presetID="3" presetClass="entr" presetSubtype="10" fill="hold" nodeType="withEffect">
                                  <p:stCondLst>
                                    <p:cond delay="0"/>
                                  </p:stCondLst>
                                  <p:childTnLst>
                                    <p:set>
                                      <p:cBhvr>
                                        <p:cTn id="12" dur="1" fill="hold">
                                          <p:stCondLst>
                                            <p:cond delay="0"/>
                                          </p:stCondLst>
                                        </p:cTn>
                                        <p:tgtEl>
                                          <p:spTgt spid="5">
                                            <p:txEl>
                                              <p:pRg st="2" end="2"/>
                                            </p:txEl>
                                          </p:spTgt>
                                        </p:tgtEl>
                                        <p:attrNameLst>
                                          <p:attrName>style.visibility</p:attrName>
                                        </p:attrNameLst>
                                      </p:cBhvr>
                                      <p:to>
                                        <p:strVal val="visible"/>
                                      </p:to>
                                    </p:set>
                                    <p:animEffect transition="in" filter="blinds(horizontal)">
                                      <p:cBhvr>
                                        <p:cTn id="13" dur="500"/>
                                        <p:tgtEl>
                                          <p:spTgt spid="5">
                                            <p:txEl>
                                              <p:pRg st="2" end="2"/>
                                            </p:txEl>
                                          </p:spTgt>
                                        </p:tgtEl>
                                      </p:cBhvr>
                                    </p:animEffect>
                                  </p:childTnLst>
                                </p:cTn>
                              </p:par>
                              <p:par>
                                <p:cTn id="14" presetID="3" presetClass="entr" presetSubtype="10" fill="hold" nodeType="withEffect">
                                  <p:stCondLst>
                                    <p:cond delay="0"/>
                                  </p:stCondLst>
                                  <p:childTnLst>
                                    <p:set>
                                      <p:cBhvr>
                                        <p:cTn id="15" dur="1" fill="hold">
                                          <p:stCondLst>
                                            <p:cond delay="0"/>
                                          </p:stCondLst>
                                        </p:cTn>
                                        <p:tgtEl>
                                          <p:spTgt spid="5">
                                            <p:txEl>
                                              <p:pRg st="3" end="3"/>
                                            </p:txEl>
                                          </p:spTgt>
                                        </p:tgtEl>
                                        <p:attrNameLst>
                                          <p:attrName>style.visibility</p:attrName>
                                        </p:attrNameLst>
                                      </p:cBhvr>
                                      <p:to>
                                        <p:strVal val="visible"/>
                                      </p:to>
                                    </p:set>
                                    <p:animEffect transition="in" filter="blinds(horizontal)">
                                      <p:cBhvr>
                                        <p:cTn id="16" dur="500"/>
                                        <p:tgtEl>
                                          <p:spTgt spid="5">
                                            <p:txEl>
                                              <p:pRg st="3" end="3"/>
                                            </p:txEl>
                                          </p:spTgt>
                                        </p:tgtEl>
                                      </p:cBhvr>
                                    </p:animEffect>
                                  </p:childTnLst>
                                </p:cTn>
                              </p:par>
                              <p:par>
                                <p:cTn id="17" presetID="3" presetClass="entr" presetSubtype="10" fill="hold" nodeType="withEffect">
                                  <p:stCondLst>
                                    <p:cond delay="0"/>
                                  </p:stCondLst>
                                  <p:childTnLst>
                                    <p:set>
                                      <p:cBhvr>
                                        <p:cTn id="18" dur="1" fill="hold">
                                          <p:stCondLst>
                                            <p:cond delay="0"/>
                                          </p:stCondLst>
                                        </p:cTn>
                                        <p:tgtEl>
                                          <p:spTgt spid="5">
                                            <p:txEl>
                                              <p:pRg st="4" end="4"/>
                                            </p:txEl>
                                          </p:spTgt>
                                        </p:tgtEl>
                                        <p:attrNameLst>
                                          <p:attrName>style.visibility</p:attrName>
                                        </p:attrNameLst>
                                      </p:cBhvr>
                                      <p:to>
                                        <p:strVal val="visible"/>
                                      </p:to>
                                    </p:set>
                                    <p:animEffect transition="in" filter="blinds(horizontal)">
                                      <p:cBhvr>
                                        <p:cTn id="19" dur="500"/>
                                        <p:tgtEl>
                                          <p:spTgt spid="5">
                                            <p:txEl>
                                              <p:pRg st="4" end="4"/>
                                            </p:txEl>
                                          </p:spTgt>
                                        </p:tgtEl>
                                      </p:cBhvr>
                                    </p:animEffect>
                                  </p:childTnLst>
                                </p:cTn>
                              </p:par>
                              <p:par>
                                <p:cTn id="20" presetID="3" presetClass="entr" presetSubtype="10" fill="hold" nodeType="withEffect">
                                  <p:stCondLst>
                                    <p:cond delay="0"/>
                                  </p:stCondLst>
                                  <p:childTnLst>
                                    <p:set>
                                      <p:cBhvr>
                                        <p:cTn id="21" dur="1" fill="hold">
                                          <p:stCondLst>
                                            <p:cond delay="0"/>
                                          </p:stCondLst>
                                        </p:cTn>
                                        <p:tgtEl>
                                          <p:spTgt spid="5">
                                            <p:txEl>
                                              <p:pRg st="5" end="5"/>
                                            </p:txEl>
                                          </p:spTgt>
                                        </p:tgtEl>
                                        <p:attrNameLst>
                                          <p:attrName>style.visibility</p:attrName>
                                        </p:attrNameLst>
                                      </p:cBhvr>
                                      <p:to>
                                        <p:strVal val="visible"/>
                                      </p:to>
                                    </p:set>
                                    <p:animEffect transition="in" filter="blinds(horizontal)">
                                      <p:cBhvr>
                                        <p:cTn id="22" dur="500"/>
                                        <p:tgtEl>
                                          <p:spTgt spid="5">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a:extLst>
              <a:ext uri="{FF2B5EF4-FFF2-40B4-BE49-F238E27FC236}">
                <a16:creationId xmlns:a16="http://schemas.microsoft.com/office/drawing/2014/main" id="{E44A0180-0193-4D0C-8B64-5A17D2DE7E11}"/>
              </a:ext>
            </a:extLst>
          </p:cNvPr>
          <p:cNvSpPr>
            <a:spLocks noGrp="1"/>
          </p:cNvSpPr>
          <p:nvPr>
            <p:ph type="title"/>
          </p:nvPr>
        </p:nvSpPr>
        <p:spPr>
          <a:xfrm>
            <a:off x="525929" y="178914"/>
            <a:ext cx="7479926" cy="722501"/>
          </a:xfrm>
          <a:effectLst>
            <a:outerShdw blurRad="88900" dist="38100" dir="2700000" algn="t" rotWithShape="0">
              <a:prstClr val="black">
                <a:alpha val="80000"/>
              </a:prstClr>
            </a:outerShdw>
          </a:effectLst>
        </p:spPr>
        <p:txBody>
          <a:bodyPr>
            <a:normAutofit/>
          </a:bodyPr>
          <a:lstStyle/>
          <a:p>
            <a:r>
              <a:rPr lang="en-US" altLang="ko-KR" sz="2600" dirty="0">
                <a:solidFill>
                  <a:schemeClr val="bg1"/>
                </a:solidFill>
                <a:effectLst>
                  <a:outerShdw blurRad="38100" dist="38100" dir="2700000" algn="tl">
                    <a:srgbClr val="000000">
                      <a:alpha val="43137"/>
                    </a:srgbClr>
                  </a:outerShdw>
                </a:effectLst>
                <a:latin typeface="나눔스퀘어 Bold" panose="020B0600000101010101" pitchFamily="50" charset="-127"/>
                <a:ea typeface="나눔스퀘어 Bold" panose="020B0600000101010101" pitchFamily="50" charset="-127"/>
                <a:cs typeface="Calibri" panose="020F0502020204030204" pitchFamily="34" charset="0"/>
              </a:rPr>
              <a:t>More Complex </a:t>
            </a:r>
            <a:r>
              <a:rPr lang="en-US" altLang="ko-KR" sz="2600">
                <a:solidFill>
                  <a:schemeClr val="bg1"/>
                </a:solidFill>
                <a:effectLst>
                  <a:outerShdw blurRad="38100" dist="38100" dir="2700000" algn="tl">
                    <a:srgbClr val="000000">
                      <a:alpha val="43137"/>
                    </a:srgbClr>
                  </a:outerShdw>
                </a:effectLst>
                <a:latin typeface="나눔스퀘어 Bold" panose="020B0600000101010101" pitchFamily="50" charset="-127"/>
                <a:ea typeface="나눔스퀘어 Bold" panose="020B0600000101010101" pitchFamily="50" charset="-127"/>
                <a:cs typeface="Calibri" panose="020F0502020204030204" pitchFamily="34" charset="0"/>
              </a:rPr>
              <a:t>Testing Situations </a:t>
            </a:r>
            <a:r>
              <a:rPr lang="en-US" altLang="ko-KR" sz="2600" dirty="0">
                <a:solidFill>
                  <a:schemeClr val="bg1"/>
                </a:solidFill>
                <a:effectLst>
                  <a:outerShdw blurRad="38100" dist="38100" dir="2700000" algn="tl">
                    <a:srgbClr val="000000">
                      <a:alpha val="43137"/>
                    </a:srgbClr>
                  </a:outerShdw>
                </a:effectLst>
                <a:latin typeface="나눔스퀘어 Bold" panose="020B0600000101010101" pitchFamily="50" charset="-127"/>
                <a:ea typeface="나눔스퀘어 Bold" panose="020B0600000101010101" pitchFamily="50" charset="-127"/>
                <a:cs typeface="Calibri" panose="020F0502020204030204" pitchFamily="34" charset="0"/>
              </a:rPr>
              <a:t>(2/3)</a:t>
            </a:r>
            <a:endParaRPr lang="ko-KR" altLang="en-US" sz="2600" dirty="0">
              <a:solidFill>
                <a:schemeClr val="bg1"/>
              </a:solidFill>
              <a:effectLst>
                <a:outerShdw blurRad="38100" dist="38100" dir="2700000" algn="tl">
                  <a:srgbClr val="000000">
                    <a:alpha val="43137"/>
                  </a:srgbClr>
                </a:outerShdw>
              </a:effectLst>
              <a:latin typeface="나눔스퀘어 Bold" panose="020B0600000101010101" pitchFamily="50" charset="-127"/>
              <a:ea typeface="나눔스퀘어 Bold" panose="020B0600000101010101" pitchFamily="50" charset="-127"/>
              <a:cs typeface="Calibri" panose="020F0502020204030204" pitchFamily="34" charset="0"/>
            </a:endParaRPr>
          </a:p>
        </p:txBody>
      </p:sp>
      <p:sp>
        <p:nvSpPr>
          <p:cNvPr id="5" name="내용 개체 틀 5">
            <a:extLst>
              <a:ext uri="{FF2B5EF4-FFF2-40B4-BE49-F238E27FC236}">
                <a16:creationId xmlns:a16="http://schemas.microsoft.com/office/drawing/2014/main" id="{75F6C6DA-CDD0-41E1-AE71-E39AAB7E5ECE}"/>
              </a:ext>
            </a:extLst>
          </p:cNvPr>
          <p:cNvSpPr>
            <a:spLocks noGrp="1"/>
          </p:cNvSpPr>
          <p:nvPr>
            <p:ph idx="1"/>
          </p:nvPr>
        </p:nvSpPr>
        <p:spPr>
          <a:xfrm>
            <a:off x="341569" y="1083336"/>
            <a:ext cx="8552329" cy="5237629"/>
          </a:xfrm>
        </p:spPr>
        <p:txBody>
          <a:bodyPr>
            <a:noAutofit/>
          </a:bodyPr>
          <a:lstStyle/>
          <a:p>
            <a:pPr>
              <a:lnSpc>
                <a:spcPct val="120000"/>
              </a:lnSpc>
            </a:pPr>
            <a:r>
              <a:rPr lang="en-US" altLang="ko-KR" sz="2400" dirty="0">
                <a:ea typeface="나눔스퀘어" panose="020B0600000101010101" pitchFamily="50" charset="-127"/>
              </a:rPr>
              <a:t> </a:t>
            </a:r>
            <a:r>
              <a:rPr lang="en-US" altLang="ko-KR" sz="2400" dirty="0">
                <a:solidFill>
                  <a:srgbClr val="FF0000"/>
                </a:solidFill>
                <a:ea typeface="나눔스퀘어" panose="020B0600000101010101" pitchFamily="50" charset="-127"/>
              </a:rPr>
              <a:t>Regression testing </a:t>
            </a:r>
            <a:r>
              <a:rPr lang="en-US" altLang="ko-KR" sz="2400" dirty="0">
                <a:ea typeface="나눔스퀘어" panose="020B0600000101010101" pitchFamily="50" charset="-127"/>
              </a:rPr>
              <a:t>is essential</a:t>
            </a:r>
          </a:p>
          <a:p>
            <a:pPr lvl="1">
              <a:lnSpc>
                <a:spcPct val="120000"/>
              </a:lnSpc>
            </a:pPr>
            <a:r>
              <a:rPr lang="en-US" altLang="ko-KR" dirty="0">
                <a:ea typeface="나눔스퀘어" panose="020B0600000101010101" pitchFamily="50" charset="-127"/>
              </a:rPr>
              <a:t>How to select statements/conditions </a:t>
            </a:r>
            <a:r>
              <a:rPr lang="en-US" altLang="ko-KR" dirty="0">
                <a:solidFill>
                  <a:srgbClr val="FF0000"/>
                </a:solidFill>
                <a:ea typeface="나눔스퀘어" panose="020B0600000101010101" pitchFamily="50" charset="-127"/>
              </a:rPr>
              <a:t>affected</a:t>
            </a:r>
            <a:r>
              <a:rPr lang="en-US" altLang="ko-KR" dirty="0">
                <a:ea typeface="나눔스퀘어" panose="020B0600000101010101" pitchFamily="50" charset="-127"/>
              </a:rPr>
              <a:t> by the revision of the program?</a:t>
            </a:r>
          </a:p>
          <a:p>
            <a:pPr lvl="1">
              <a:lnSpc>
                <a:spcPct val="120000"/>
              </a:lnSpc>
            </a:pPr>
            <a:r>
              <a:rPr lang="en-US" altLang="ko-KR" dirty="0">
                <a:ea typeface="나눔스퀘어" panose="020B0600000101010101" pitchFamily="50" charset="-127"/>
              </a:rPr>
              <a:t>How to create test cases to </a:t>
            </a:r>
            <a:r>
              <a:rPr lang="en-US" altLang="ko-KR" dirty="0">
                <a:solidFill>
                  <a:srgbClr val="FF0000"/>
                </a:solidFill>
                <a:ea typeface="나눔스퀘어" panose="020B0600000101010101" pitchFamily="50" charset="-127"/>
              </a:rPr>
              <a:t>cover</a:t>
            </a:r>
            <a:r>
              <a:rPr lang="en-US" altLang="ko-KR" dirty="0">
                <a:ea typeface="나눔스퀘어" panose="020B0600000101010101" pitchFamily="50" charset="-127"/>
              </a:rPr>
              <a:t> those statements/conditions?</a:t>
            </a:r>
          </a:p>
          <a:p>
            <a:pPr lvl="1">
              <a:lnSpc>
                <a:spcPct val="120000"/>
              </a:lnSpc>
            </a:pPr>
            <a:r>
              <a:rPr lang="en-US" altLang="ko-KR" dirty="0">
                <a:ea typeface="나눔스퀘어" panose="020B0600000101010101" pitchFamily="50" charset="-127"/>
              </a:rPr>
              <a:t>How to create </a:t>
            </a:r>
            <a:r>
              <a:rPr lang="en-US" altLang="ko-KR" dirty="0">
                <a:solidFill>
                  <a:srgbClr val="FF0000"/>
                </a:solidFill>
                <a:ea typeface="나눔스퀘어" panose="020B0600000101010101" pitchFamily="50" charset="-127"/>
              </a:rPr>
              <a:t>efficient</a:t>
            </a:r>
            <a:r>
              <a:rPr lang="en-US" altLang="ko-KR" dirty="0">
                <a:ea typeface="나눔스퀘어" panose="020B0600000101010101" pitchFamily="50" charset="-127"/>
              </a:rPr>
              <a:t> test cases?</a:t>
            </a:r>
          </a:p>
          <a:p>
            <a:pPr lvl="2">
              <a:lnSpc>
                <a:spcPct val="120000"/>
              </a:lnSpc>
            </a:pPr>
            <a:r>
              <a:rPr lang="en-US" altLang="ko-KR" sz="2400" dirty="0">
                <a:ea typeface="나눔스퀘어" panose="020B0600000101010101" pitchFamily="50" charset="-127"/>
              </a:rPr>
              <a:t>How to create a minimal set of test cases (i.e. # of test cases is small)?</a:t>
            </a:r>
          </a:p>
          <a:p>
            <a:pPr lvl="2">
              <a:lnSpc>
                <a:spcPct val="120000"/>
              </a:lnSpc>
            </a:pPr>
            <a:r>
              <a:rPr lang="en-US" altLang="ko-KR" sz="2400" dirty="0">
                <a:ea typeface="나눔스퀘어" panose="020B0600000101010101" pitchFamily="50" charset="-127"/>
              </a:rPr>
              <a:t>How to create a minimal test case (i.e. causing minimal execution time)?</a:t>
            </a:r>
          </a:p>
          <a:p>
            <a:pPr lvl="1">
              <a:lnSpc>
                <a:spcPct val="120000"/>
              </a:lnSpc>
            </a:pPr>
            <a:r>
              <a:rPr lang="en-US" altLang="ko-KR" dirty="0">
                <a:ea typeface="나눔스퀘어" panose="020B0600000101010101" pitchFamily="50" charset="-127"/>
              </a:rPr>
              <a:t>How to </a:t>
            </a:r>
            <a:r>
              <a:rPr lang="en-US" altLang="ko-KR" dirty="0">
                <a:solidFill>
                  <a:srgbClr val="FF0000"/>
                </a:solidFill>
                <a:ea typeface="나눔스퀘어" panose="020B0600000101010101" pitchFamily="50" charset="-127"/>
              </a:rPr>
              <a:t>reuse</a:t>
            </a:r>
            <a:r>
              <a:rPr lang="en-US" altLang="ko-KR" dirty="0">
                <a:ea typeface="나눔스퀘어" panose="020B0600000101010101" pitchFamily="50" charset="-127"/>
              </a:rPr>
              <a:t> pre-existing test cases?  </a:t>
            </a:r>
          </a:p>
          <a:p>
            <a:pPr>
              <a:lnSpc>
                <a:spcPct val="120000"/>
              </a:lnSpc>
              <a:buNone/>
            </a:pPr>
            <a:endParaRPr lang="ko-KR" altLang="en-US" sz="2400" dirty="0">
              <a:ea typeface="나눔스퀘어" panose="020B0600000101010101" pitchFamily="50" charset="-127"/>
            </a:endParaRPr>
          </a:p>
        </p:txBody>
      </p:sp>
    </p:spTree>
    <p:extLst>
      <p:ext uri="{BB962C8B-B14F-4D97-AF65-F5344CB8AC3E}">
        <p14:creationId xmlns:p14="http://schemas.microsoft.com/office/powerpoint/2010/main" val="42227234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blinds(horizontal)">
                                      <p:cBhvr>
                                        <p:cTn id="7" dur="500"/>
                                        <p:tgtEl>
                                          <p:spTgt spid="5">
                                            <p:txEl>
                                              <p:pRg st="0" end="0"/>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5">
                                            <p:txEl>
                                              <p:pRg st="1" end="1"/>
                                            </p:txEl>
                                          </p:spTgt>
                                        </p:tgtEl>
                                        <p:attrNameLst>
                                          <p:attrName>style.visibility</p:attrName>
                                        </p:attrNameLst>
                                      </p:cBhvr>
                                      <p:to>
                                        <p:strVal val="visible"/>
                                      </p:to>
                                    </p:set>
                                    <p:animEffect transition="in" filter="blinds(horizontal)">
                                      <p:cBhvr>
                                        <p:cTn id="10" dur="500"/>
                                        <p:tgtEl>
                                          <p:spTgt spid="5">
                                            <p:txEl>
                                              <p:pRg st="1" end="1"/>
                                            </p:txEl>
                                          </p:spTgt>
                                        </p:tgtEl>
                                      </p:cBhvr>
                                    </p:animEffect>
                                  </p:childTnLst>
                                </p:cTn>
                              </p:par>
                              <p:par>
                                <p:cTn id="11" presetID="3" presetClass="entr" presetSubtype="10" fill="hold" nodeType="withEffect">
                                  <p:stCondLst>
                                    <p:cond delay="0"/>
                                  </p:stCondLst>
                                  <p:childTnLst>
                                    <p:set>
                                      <p:cBhvr>
                                        <p:cTn id="12" dur="1" fill="hold">
                                          <p:stCondLst>
                                            <p:cond delay="0"/>
                                          </p:stCondLst>
                                        </p:cTn>
                                        <p:tgtEl>
                                          <p:spTgt spid="5">
                                            <p:txEl>
                                              <p:pRg st="2" end="2"/>
                                            </p:txEl>
                                          </p:spTgt>
                                        </p:tgtEl>
                                        <p:attrNameLst>
                                          <p:attrName>style.visibility</p:attrName>
                                        </p:attrNameLst>
                                      </p:cBhvr>
                                      <p:to>
                                        <p:strVal val="visible"/>
                                      </p:to>
                                    </p:set>
                                    <p:animEffect transition="in" filter="blinds(horizontal)">
                                      <p:cBhvr>
                                        <p:cTn id="13" dur="500"/>
                                        <p:tgtEl>
                                          <p:spTgt spid="5">
                                            <p:txEl>
                                              <p:pRg st="2" end="2"/>
                                            </p:txEl>
                                          </p:spTgt>
                                        </p:tgtEl>
                                      </p:cBhvr>
                                    </p:animEffect>
                                  </p:childTnLst>
                                </p:cTn>
                              </p:par>
                              <p:par>
                                <p:cTn id="14" presetID="3" presetClass="entr" presetSubtype="10" fill="hold" nodeType="withEffect">
                                  <p:stCondLst>
                                    <p:cond delay="0"/>
                                  </p:stCondLst>
                                  <p:childTnLst>
                                    <p:set>
                                      <p:cBhvr>
                                        <p:cTn id="15" dur="1" fill="hold">
                                          <p:stCondLst>
                                            <p:cond delay="0"/>
                                          </p:stCondLst>
                                        </p:cTn>
                                        <p:tgtEl>
                                          <p:spTgt spid="5">
                                            <p:txEl>
                                              <p:pRg st="3" end="3"/>
                                            </p:txEl>
                                          </p:spTgt>
                                        </p:tgtEl>
                                        <p:attrNameLst>
                                          <p:attrName>style.visibility</p:attrName>
                                        </p:attrNameLst>
                                      </p:cBhvr>
                                      <p:to>
                                        <p:strVal val="visible"/>
                                      </p:to>
                                    </p:set>
                                    <p:animEffect transition="in" filter="blinds(horizontal)">
                                      <p:cBhvr>
                                        <p:cTn id="16" dur="500"/>
                                        <p:tgtEl>
                                          <p:spTgt spid="5">
                                            <p:txEl>
                                              <p:pRg st="3" end="3"/>
                                            </p:txEl>
                                          </p:spTgt>
                                        </p:tgtEl>
                                      </p:cBhvr>
                                    </p:animEffect>
                                  </p:childTnLst>
                                </p:cTn>
                              </p:par>
                              <p:par>
                                <p:cTn id="17" presetID="3" presetClass="entr" presetSubtype="10" fill="hold" nodeType="withEffect">
                                  <p:stCondLst>
                                    <p:cond delay="0"/>
                                  </p:stCondLst>
                                  <p:childTnLst>
                                    <p:set>
                                      <p:cBhvr>
                                        <p:cTn id="18" dur="1" fill="hold">
                                          <p:stCondLst>
                                            <p:cond delay="0"/>
                                          </p:stCondLst>
                                        </p:cTn>
                                        <p:tgtEl>
                                          <p:spTgt spid="5">
                                            <p:txEl>
                                              <p:pRg st="4" end="4"/>
                                            </p:txEl>
                                          </p:spTgt>
                                        </p:tgtEl>
                                        <p:attrNameLst>
                                          <p:attrName>style.visibility</p:attrName>
                                        </p:attrNameLst>
                                      </p:cBhvr>
                                      <p:to>
                                        <p:strVal val="visible"/>
                                      </p:to>
                                    </p:set>
                                    <p:animEffect transition="in" filter="blinds(horizontal)">
                                      <p:cBhvr>
                                        <p:cTn id="19" dur="500"/>
                                        <p:tgtEl>
                                          <p:spTgt spid="5">
                                            <p:txEl>
                                              <p:pRg st="4" end="4"/>
                                            </p:txEl>
                                          </p:spTgt>
                                        </p:tgtEl>
                                      </p:cBhvr>
                                    </p:animEffect>
                                  </p:childTnLst>
                                </p:cTn>
                              </p:par>
                              <p:par>
                                <p:cTn id="20" presetID="3" presetClass="entr" presetSubtype="10" fill="hold" nodeType="withEffect">
                                  <p:stCondLst>
                                    <p:cond delay="0"/>
                                  </p:stCondLst>
                                  <p:childTnLst>
                                    <p:set>
                                      <p:cBhvr>
                                        <p:cTn id="21" dur="1" fill="hold">
                                          <p:stCondLst>
                                            <p:cond delay="0"/>
                                          </p:stCondLst>
                                        </p:cTn>
                                        <p:tgtEl>
                                          <p:spTgt spid="5">
                                            <p:txEl>
                                              <p:pRg st="5" end="5"/>
                                            </p:txEl>
                                          </p:spTgt>
                                        </p:tgtEl>
                                        <p:attrNameLst>
                                          <p:attrName>style.visibility</p:attrName>
                                        </p:attrNameLst>
                                      </p:cBhvr>
                                      <p:to>
                                        <p:strVal val="visible"/>
                                      </p:to>
                                    </p:set>
                                    <p:animEffect transition="in" filter="blinds(horizontal)">
                                      <p:cBhvr>
                                        <p:cTn id="22" dur="500"/>
                                        <p:tgtEl>
                                          <p:spTgt spid="5">
                                            <p:txEl>
                                              <p:pRg st="5" end="5"/>
                                            </p:txEl>
                                          </p:spTgt>
                                        </p:tgtEl>
                                      </p:cBhvr>
                                    </p:animEffect>
                                  </p:childTnLst>
                                </p:cTn>
                              </p:par>
                              <p:par>
                                <p:cTn id="23" presetID="3" presetClass="entr" presetSubtype="10" fill="hold" nodeType="withEffect">
                                  <p:stCondLst>
                                    <p:cond delay="0"/>
                                  </p:stCondLst>
                                  <p:childTnLst>
                                    <p:set>
                                      <p:cBhvr>
                                        <p:cTn id="24" dur="1" fill="hold">
                                          <p:stCondLst>
                                            <p:cond delay="0"/>
                                          </p:stCondLst>
                                        </p:cTn>
                                        <p:tgtEl>
                                          <p:spTgt spid="5">
                                            <p:txEl>
                                              <p:pRg st="6" end="6"/>
                                            </p:txEl>
                                          </p:spTgt>
                                        </p:tgtEl>
                                        <p:attrNameLst>
                                          <p:attrName>style.visibility</p:attrName>
                                        </p:attrNameLst>
                                      </p:cBhvr>
                                      <p:to>
                                        <p:strVal val="visible"/>
                                      </p:to>
                                    </p:set>
                                    <p:animEffect transition="in" filter="blinds(horizontal)">
                                      <p:cBhvr>
                                        <p:cTn id="25" dur="500"/>
                                        <p:tgtEl>
                                          <p:spTgt spid="5">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a:extLst>
              <a:ext uri="{FF2B5EF4-FFF2-40B4-BE49-F238E27FC236}">
                <a16:creationId xmlns:a16="http://schemas.microsoft.com/office/drawing/2014/main" id="{A9E45C1B-153E-41F4-B41F-377739372253}"/>
              </a:ext>
            </a:extLst>
          </p:cNvPr>
          <p:cNvSpPr>
            <a:spLocks noGrp="1"/>
          </p:cNvSpPr>
          <p:nvPr>
            <p:ph type="title"/>
          </p:nvPr>
        </p:nvSpPr>
        <p:spPr>
          <a:xfrm>
            <a:off x="526143" y="161822"/>
            <a:ext cx="7493374" cy="762842"/>
          </a:xfrm>
          <a:effectLst>
            <a:outerShdw blurRad="88900" dist="38100" dir="2700000" algn="t" rotWithShape="0">
              <a:prstClr val="black">
                <a:alpha val="80000"/>
              </a:prstClr>
            </a:outerShdw>
          </a:effectLst>
        </p:spPr>
        <p:txBody>
          <a:bodyPr>
            <a:normAutofit/>
          </a:bodyPr>
          <a:lstStyle/>
          <a:p>
            <a:r>
              <a:rPr lang="en-US" altLang="ko-KR" sz="2600" dirty="0">
                <a:solidFill>
                  <a:schemeClr val="bg1"/>
                </a:solidFill>
                <a:effectLst>
                  <a:outerShdw blurRad="38100" dist="38100" dir="2700000" algn="tl">
                    <a:srgbClr val="000000">
                      <a:alpha val="43137"/>
                    </a:srgbClr>
                  </a:outerShdw>
                </a:effectLst>
                <a:latin typeface="나눔스퀘어 Bold" panose="020B0600000101010101" pitchFamily="50" charset="-127"/>
                <a:ea typeface="나눔스퀘어 Bold" panose="020B0600000101010101" pitchFamily="50" charset="-127"/>
                <a:cs typeface="Calibri" panose="020F0502020204030204" pitchFamily="34" charset="0"/>
              </a:rPr>
              <a:t>More Complex Testing </a:t>
            </a:r>
            <a:r>
              <a:rPr lang="en-US" altLang="ko-KR" sz="2600">
                <a:solidFill>
                  <a:schemeClr val="bg1"/>
                </a:solidFill>
                <a:effectLst>
                  <a:outerShdw blurRad="38100" dist="38100" dir="2700000" algn="tl">
                    <a:srgbClr val="000000">
                      <a:alpha val="43137"/>
                    </a:srgbClr>
                  </a:outerShdw>
                </a:effectLst>
                <a:latin typeface="나눔스퀘어 Bold" panose="020B0600000101010101" pitchFamily="50" charset="-127"/>
                <a:ea typeface="나눔스퀘어 Bold" panose="020B0600000101010101" pitchFamily="50" charset="-127"/>
                <a:cs typeface="Calibri" panose="020F0502020204030204" pitchFamily="34" charset="0"/>
              </a:rPr>
              <a:t>Situations (</a:t>
            </a:r>
            <a:r>
              <a:rPr lang="en-US" altLang="ko-KR" sz="2600" dirty="0">
                <a:solidFill>
                  <a:schemeClr val="bg1"/>
                </a:solidFill>
                <a:effectLst>
                  <a:outerShdw blurRad="38100" dist="38100" dir="2700000" algn="tl">
                    <a:srgbClr val="000000">
                      <a:alpha val="43137"/>
                    </a:srgbClr>
                  </a:outerShdw>
                </a:effectLst>
                <a:latin typeface="나눔스퀘어 Bold" panose="020B0600000101010101" pitchFamily="50" charset="-127"/>
                <a:ea typeface="나눔스퀘어 Bold" panose="020B0600000101010101" pitchFamily="50" charset="-127"/>
                <a:cs typeface="Calibri" panose="020F0502020204030204" pitchFamily="34" charset="0"/>
              </a:rPr>
              <a:t>3/3)</a:t>
            </a:r>
            <a:endParaRPr lang="ko-KR" altLang="en-US" sz="2600" dirty="0">
              <a:solidFill>
                <a:schemeClr val="bg1"/>
              </a:solidFill>
              <a:effectLst>
                <a:outerShdw blurRad="38100" dist="38100" dir="2700000" algn="tl">
                  <a:srgbClr val="000000">
                    <a:alpha val="43137"/>
                  </a:srgbClr>
                </a:outerShdw>
              </a:effectLst>
              <a:latin typeface="나눔스퀘어 Bold" panose="020B0600000101010101" pitchFamily="50" charset="-127"/>
              <a:ea typeface="나눔스퀘어 Bold" panose="020B0600000101010101" pitchFamily="50" charset="-127"/>
              <a:cs typeface="Calibri" panose="020F0502020204030204" pitchFamily="34" charset="0"/>
            </a:endParaRPr>
          </a:p>
        </p:txBody>
      </p:sp>
      <p:sp>
        <p:nvSpPr>
          <p:cNvPr id="5" name="내용 개체 틀 5">
            <a:extLst>
              <a:ext uri="{FF2B5EF4-FFF2-40B4-BE49-F238E27FC236}">
                <a16:creationId xmlns:a16="http://schemas.microsoft.com/office/drawing/2014/main" id="{FF3C3954-B16A-4849-9860-8B26188FAD47}"/>
              </a:ext>
            </a:extLst>
          </p:cNvPr>
          <p:cNvSpPr>
            <a:spLocks noGrp="1"/>
          </p:cNvSpPr>
          <p:nvPr>
            <p:ph idx="1"/>
          </p:nvPr>
        </p:nvSpPr>
        <p:spPr>
          <a:xfrm>
            <a:off x="470647" y="922427"/>
            <a:ext cx="8310282" cy="5190565"/>
          </a:xfrm>
        </p:spPr>
        <p:txBody>
          <a:bodyPr>
            <a:noAutofit/>
          </a:bodyPr>
          <a:lstStyle/>
          <a:p>
            <a:pPr>
              <a:lnSpc>
                <a:spcPct val="120000"/>
              </a:lnSpc>
            </a:pPr>
            <a:r>
              <a:rPr lang="en-US" altLang="ko-KR" sz="2400" dirty="0">
                <a:ea typeface="나눔스퀘어" panose="020B0600000101010101" pitchFamily="50" charset="-127"/>
              </a:rPr>
              <a:t>However, conventional coverage is </a:t>
            </a:r>
            <a:r>
              <a:rPr lang="en-US" altLang="ko-KR" sz="2400" dirty="0">
                <a:solidFill>
                  <a:srgbClr val="FF0000"/>
                </a:solidFill>
                <a:ea typeface="나눔스퀘어" panose="020B0600000101010101" pitchFamily="50" charset="-127"/>
              </a:rPr>
              <a:t>not</a:t>
            </a:r>
            <a:r>
              <a:rPr lang="en-US" altLang="ko-KR" sz="2400" dirty="0">
                <a:ea typeface="나눔스퀘어" panose="020B0600000101010101" pitchFamily="50" charset="-127"/>
              </a:rPr>
              <a:t> </a:t>
            </a:r>
            <a:r>
              <a:rPr lang="en-US" altLang="ko-KR" sz="2400" dirty="0">
                <a:solidFill>
                  <a:srgbClr val="FF0000"/>
                </a:solidFill>
                <a:ea typeface="나눔스퀘어" panose="020B0600000101010101" pitchFamily="50" charset="-127"/>
              </a:rPr>
              <a:t>complete</a:t>
            </a:r>
          </a:p>
          <a:p>
            <a:pPr lvl="1">
              <a:lnSpc>
                <a:spcPct val="120000"/>
              </a:lnSpc>
            </a:pPr>
            <a:r>
              <a:rPr lang="en-US" altLang="ko-KR" dirty="0">
                <a:ea typeface="나눔스퀘어" panose="020B0600000101010101" pitchFamily="50" charset="-127"/>
              </a:rPr>
              <a:t>Ex</a:t>
            </a:r>
            <a:r>
              <a:rPr lang="en-US" altLang="ko-KR">
                <a:ea typeface="나눔스퀘어" panose="020B0600000101010101" pitchFamily="50" charset="-127"/>
              </a:rPr>
              <a:t>.  int </a:t>
            </a:r>
            <a:r>
              <a:rPr lang="en-US" altLang="ko-KR" dirty="0">
                <a:ea typeface="나눔스퀘어" panose="020B0600000101010101" pitchFamily="50" charset="-127"/>
              </a:rPr>
              <a:t>adder(</a:t>
            </a:r>
            <a:r>
              <a:rPr lang="en-US" altLang="ko-KR" dirty="0" err="1">
                <a:ea typeface="나눔스퀘어" panose="020B0600000101010101" pitchFamily="50" charset="-127"/>
              </a:rPr>
              <a:t>int</a:t>
            </a:r>
            <a:r>
              <a:rPr lang="en-US" altLang="ko-KR" dirty="0">
                <a:ea typeface="나눔스퀘어" panose="020B0600000101010101" pitchFamily="50" charset="-127"/>
              </a:rPr>
              <a:t> x, </a:t>
            </a:r>
            <a:r>
              <a:rPr lang="en-US" altLang="ko-KR" dirty="0" err="1">
                <a:ea typeface="나눔스퀘어" panose="020B0600000101010101" pitchFamily="50" charset="-127"/>
              </a:rPr>
              <a:t>int</a:t>
            </a:r>
            <a:r>
              <a:rPr lang="en-US" altLang="ko-KR" dirty="0">
                <a:ea typeface="나눔스퀘어" panose="020B0600000101010101" pitchFamily="50" charset="-127"/>
              </a:rPr>
              <a:t> y) { return 3;}</a:t>
            </a:r>
          </a:p>
          <a:p>
            <a:pPr lvl="2">
              <a:lnSpc>
                <a:spcPct val="120000"/>
              </a:lnSpc>
            </a:pPr>
            <a:r>
              <a:rPr lang="en-US" altLang="ko-KR" sz="2400" dirty="0">
                <a:ea typeface="나눔스퀘어" panose="020B0600000101010101" pitchFamily="50" charset="-127"/>
              </a:rPr>
              <a:t>Test case (x=1,y=2) covers all statements/branches of the target program and detects no error</a:t>
            </a:r>
          </a:p>
          <a:p>
            <a:pPr lvl="2">
              <a:lnSpc>
                <a:spcPct val="120000"/>
              </a:lnSpc>
            </a:pPr>
            <a:r>
              <a:rPr lang="en-US" altLang="ko-KR" sz="2400" dirty="0">
                <a:ea typeface="나눔스퀘어" panose="020B0600000101010101" pitchFamily="50" charset="-127"/>
              </a:rPr>
              <a:t> In other words, all variable values must be explored for complete results</a:t>
            </a:r>
          </a:p>
          <a:p>
            <a:pPr>
              <a:lnSpc>
                <a:spcPct val="120000"/>
              </a:lnSpc>
            </a:pPr>
            <a:r>
              <a:rPr lang="en-US" altLang="ko-KR" sz="2400" dirty="0">
                <a:ea typeface="나눔스퀘어" panose="020B0600000101010101" pitchFamily="50" charset="-127"/>
              </a:rPr>
              <a:t>Formal verification aims to guarantee completeness</a:t>
            </a:r>
          </a:p>
          <a:p>
            <a:pPr lvl="1">
              <a:lnSpc>
                <a:spcPct val="120000"/>
              </a:lnSpc>
            </a:pPr>
            <a:r>
              <a:rPr lang="en-US" altLang="ko-KR" dirty="0">
                <a:solidFill>
                  <a:srgbClr val="FF0000"/>
                </a:solidFill>
                <a:ea typeface="나눔스퀘어" panose="020B0600000101010101" pitchFamily="50" charset="-127"/>
              </a:rPr>
              <a:t>Model checking </a:t>
            </a:r>
            <a:r>
              <a:rPr lang="en-US" altLang="ko-KR" dirty="0">
                <a:ea typeface="나눔스퀘어" panose="020B0600000101010101" pitchFamily="50" charset="-127"/>
              </a:rPr>
              <a:t>analyzes all possible x, y values through 2</a:t>
            </a:r>
            <a:r>
              <a:rPr lang="en-US" altLang="ko-KR" baseline="30000" dirty="0">
                <a:ea typeface="나눔스퀘어" panose="020B0600000101010101" pitchFamily="50" charset="-127"/>
              </a:rPr>
              <a:t>64</a:t>
            </a:r>
            <a:r>
              <a:rPr lang="en-US" altLang="ko-KR" dirty="0">
                <a:ea typeface="나눔스퀘어" panose="020B0600000101010101" pitchFamily="50" charset="-127"/>
              </a:rPr>
              <a:t> (=2</a:t>
            </a:r>
            <a:r>
              <a:rPr lang="en-US" altLang="ko-KR" baseline="30000" dirty="0">
                <a:ea typeface="나눔스퀘어" panose="020B0600000101010101" pitchFamily="50" charset="-127"/>
              </a:rPr>
              <a:t>32 </a:t>
            </a:r>
            <a:r>
              <a:rPr lang="en-US" altLang="ko-KR" dirty="0">
                <a:ea typeface="나눔스퀘어" panose="020B0600000101010101" pitchFamily="50" charset="-127"/>
              </a:rPr>
              <a:t>x 2</a:t>
            </a:r>
            <a:r>
              <a:rPr lang="en-US" altLang="ko-KR" baseline="30000" dirty="0">
                <a:ea typeface="나눔스퀘어" panose="020B0600000101010101" pitchFamily="50" charset="-127"/>
              </a:rPr>
              <a:t>32</a:t>
            </a:r>
            <a:r>
              <a:rPr lang="en-US" altLang="ko-KR" dirty="0">
                <a:ea typeface="나눔스퀘어" panose="020B0600000101010101" pitchFamily="50" charset="-127"/>
              </a:rPr>
              <a:t>) cases</a:t>
            </a:r>
          </a:p>
          <a:p>
            <a:pPr lvl="1">
              <a:lnSpc>
                <a:spcPct val="120000"/>
              </a:lnSpc>
            </a:pPr>
            <a:r>
              <a:rPr lang="en-US" altLang="ko-KR" dirty="0">
                <a:ea typeface="나눔스퀘어" panose="020B0600000101010101" pitchFamily="50" charset="-127"/>
              </a:rPr>
              <a:t>However, model checking is more popular for </a:t>
            </a:r>
            <a:r>
              <a:rPr lang="en-US" altLang="ko-KR" dirty="0">
                <a:solidFill>
                  <a:srgbClr val="FF0000"/>
                </a:solidFill>
                <a:ea typeface="나눔스퀘어" panose="020B0600000101010101" pitchFamily="50" charset="-127"/>
              </a:rPr>
              <a:t>debugging</a:t>
            </a:r>
            <a:r>
              <a:rPr lang="en-US" altLang="ko-KR" dirty="0">
                <a:ea typeface="나눔스퀘어" panose="020B0600000101010101" pitchFamily="50" charset="-127"/>
              </a:rPr>
              <a:t>, not verification</a:t>
            </a:r>
            <a:endParaRPr lang="en-US" altLang="ko-KR" baseline="30000" dirty="0">
              <a:ea typeface="나눔스퀘어" panose="020B0600000101010101" pitchFamily="50" charset="-127"/>
            </a:endParaRPr>
          </a:p>
          <a:p>
            <a:pPr lvl="1">
              <a:lnSpc>
                <a:spcPct val="120000"/>
              </a:lnSpc>
            </a:pPr>
            <a:endParaRPr lang="en-US" altLang="ko-KR" dirty="0">
              <a:ea typeface="나눔스퀘어" panose="020B0600000101010101" pitchFamily="50" charset="-127"/>
            </a:endParaRPr>
          </a:p>
        </p:txBody>
      </p:sp>
    </p:spTree>
    <p:extLst>
      <p:ext uri="{BB962C8B-B14F-4D97-AF65-F5344CB8AC3E}">
        <p14:creationId xmlns:p14="http://schemas.microsoft.com/office/powerpoint/2010/main" val="9336014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blinds(horizontal)">
                                      <p:cBhvr>
                                        <p:cTn id="7" dur="500"/>
                                        <p:tgtEl>
                                          <p:spTgt spid="5">
                                            <p:txEl>
                                              <p:pRg st="0" end="0"/>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5">
                                            <p:txEl>
                                              <p:pRg st="1" end="1"/>
                                            </p:txEl>
                                          </p:spTgt>
                                        </p:tgtEl>
                                        <p:attrNameLst>
                                          <p:attrName>style.visibility</p:attrName>
                                        </p:attrNameLst>
                                      </p:cBhvr>
                                      <p:to>
                                        <p:strVal val="visible"/>
                                      </p:to>
                                    </p:set>
                                    <p:animEffect transition="in" filter="blinds(horizontal)">
                                      <p:cBhvr>
                                        <p:cTn id="10" dur="500"/>
                                        <p:tgtEl>
                                          <p:spTgt spid="5">
                                            <p:txEl>
                                              <p:pRg st="1" end="1"/>
                                            </p:txEl>
                                          </p:spTgt>
                                        </p:tgtEl>
                                      </p:cBhvr>
                                    </p:animEffect>
                                  </p:childTnLst>
                                </p:cTn>
                              </p:par>
                              <p:par>
                                <p:cTn id="11" presetID="3" presetClass="entr" presetSubtype="10" fill="hold" nodeType="withEffect">
                                  <p:stCondLst>
                                    <p:cond delay="0"/>
                                  </p:stCondLst>
                                  <p:childTnLst>
                                    <p:set>
                                      <p:cBhvr>
                                        <p:cTn id="12" dur="1" fill="hold">
                                          <p:stCondLst>
                                            <p:cond delay="0"/>
                                          </p:stCondLst>
                                        </p:cTn>
                                        <p:tgtEl>
                                          <p:spTgt spid="5">
                                            <p:txEl>
                                              <p:pRg st="2" end="2"/>
                                            </p:txEl>
                                          </p:spTgt>
                                        </p:tgtEl>
                                        <p:attrNameLst>
                                          <p:attrName>style.visibility</p:attrName>
                                        </p:attrNameLst>
                                      </p:cBhvr>
                                      <p:to>
                                        <p:strVal val="visible"/>
                                      </p:to>
                                    </p:set>
                                    <p:animEffect transition="in" filter="blinds(horizontal)">
                                      <p:cBhvr>
                                        <p:cTn id="13" dur="500"/>
                                        <p:tgtEl>
                                          <p:spTgt spid="5">
                                            <p:txEl>
                                              <p:pRg st="2" end="2"/>
                                            </p:txEl>
                                          </p:spTgt>
                                        </p:tgtEl>
                                      </p:cBhvr>
                                    </p:animEffect>
                                  </p:childTnLst>
                                </p:cTn>
                              </p:par>
                              <p:par>
                                <p:cTn id="14" presetID="3" presetClass="entr" presetSubtype="10" fill="hold" nodeType="withEffect">
                                  <p:stCondLst>
                                    <p:cond delay="0"/>
                                  </p:stCondLst>
                                  <p:childTnLst>
                                    <p:set>
                                      <p:cBhvr>
                                        <p:cTn id="15" dur="1" fill="hold">
                                          <p:stCondLst>
                                            <p:cond delay="0"/>
                                          </p:stCondLst>
                                        </p:cTn>
                                        <p:tgtEl>
                                          <p:spTgt spid="5">
                                            <p:txEl>
                                              <p:pRg st="3" end="3"/>
                                            </p:txEl>
                                          </p:spTgt>
                                        </p:tgtEl>
                                        <p:attrNameLst>
                                          <p:attrName>style.visibility</p:attrName>
                                        </p:attrNameLst>
                                      </p:cBhvr>
                                      <p:to>
                                        <p:strVal val="visible"/>
                                      </p:to>
                                    </p:set>
                                    <p:animEffect transition="in" filter="blinds(horizontal)">
                                      <p:cBhvr>
                                        <p:cTn id="16" dur="500"/>
                                        <p:tgtEl>
                                          <p:spTgt spid="5">
                                            <p:txEl>
                                              <p:pRg st="3" end="3"/>
                                            </p:txEl>
                                          </p:spTgt>
                                        </p:tgtEl>
                                      </p:cBhvr>
                                    </p:animEffect>
                                  </p:childTnLst>
                                </p:cTn>
                              </p:par>
                              <p:par>
                                <p:cTn id="17" presetID="3" presetClass="entr" presetSubtype="10" fill="hold" nodeType="withEffect">
                                  <p:stCondLst>
                                    <p:cond delay="0"/>
                                  </p:stCondLst>
                                  <p:childTnLst>
                                    <p:set>
                                      <p:cBhvr>
                                        <p:cTn id="18" dur="1" fill="hold">
                                          <p:stCondLst>
                                            <p:cond delay="0"/>
                                          </p:stCondLst>
                                        </p:cTn>
                                        <p:tgtEl>
                                          <p:spTgt spid="5">
                                            <p:txEl>
                                              <p:pRg st="4" end="4"/>
                                            </p:txEl>
                                          </p:spTgt>
                                        </p:tgtEl>
                                        <p:attrNameLst>
                                          <p:attrName>style.visibility</p:attrName>
                                        </p:attrNameLst>
                                      </p:cBhvr>
                                      <p:to>
                                        <p:strVal val="visible"/>
                                      </p:to>
                                    </p:set>
                                    <p:animEffect transition="in" filter="blinds(horizontal)">
                                      <p:cBhvr>
                                        <p:cTn id="19" dur="500"/>
                                        <p:tgtEl>
                                          <p:spTgt spid="5">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a:extLst>
              <a:ext uri="{FF2B5EF4-FFF2-40B4-BE49-F238E27FC236}">
                <a16:creationId xmlns:a16="http://schemas.microsoft.com/office/drawing/2014/main" id="{78FE5418-0D29-4472-89D4-0E4EC5373D10}"/>
              </a:ext>
            </a:extLst>
          </p:cNvPr>
          <p:cNvSpPr>
            <a:spLocks noGrp="1"/>
          </p:cNvSpPr>
          <p:nvPr>
            <p:ph type="title"/>
          </p:nvPr>
        </p:nvSpPr>
        <p:spPr>
          <a:xfrm>
            <a:off x="574717" y="228480"/>
            <a:ext cx="7372350" cy="635095"/>
          </a:xfrm>
          <a:effectLst>
            <a:outerShdw blurRad="88900" dist="38100" dir="2700000" algn="t" rotWithShape="0">
              <a:prstClr val="black">
                <a:alpha val="80000"/>
              </a:prstClr>
            </a:outerShdw>
          </a:effectLst>
        </p:spPr>
        <p:txBody>
          <a:bodyPr>
            <a:normAutofit/>
          </a:bodyPr>
          <a:lstStyle/>
          <a:p>
            <a:r>
              <a:rPr lang="en-US" altLang="ko-KR" sz="2600" dirty="0">
                <a:solidFill>
                  <a:schemeClr val="bg1"/>
                </a:solidFill>
                <a:effectLst>
                  <a:outerShdw blurRad="38100" dist="38100" dir="2700000" algn="tl">
                    <a:srgbClr val="000000">
                      <a:alpha val="43137"/>
                    </a:srgbClr>
                  </a:outerShdw>
                </a:effectLst>
                <a:latin typeface="나눔스퀘어 Bold" panose="020B0600000101010101" pitchFamily="50" charset="-127"/>
                <a:ea typeface="나눔스퀘어 Bold" panose="020B0600000101010101" pitchFamily="50" charset="-127"/>
                <a:cs typeface="Calibri" panose="020F0502020204030204" pitchFamily="34" charset="0"/>
              </a:rPr>
              <a:t>Concurrency</a:t>
            </a:r>
            <a:endParaRPr lang="ko-KR" altLang="en-US" sz="2600" dirty="0">
              <a:solidFill>
                <a:schemeClr val="bg1"/>
              </a:solidFill>
              <a:effectLst>
                <a:outerShdw blurRad="38100" dist="38100" dir="2700000" algn="tl">
                  <a:srgbClr val="000000">
                    <a:alpha val="43137"/>
                  </a:srgbClr>
                </a:outerShdw>
              </a:effectLst>
              <a:latin typeface="나눔스퀘어 Bold" panose="020B0600000101010101" pitchFamily="50" charset="-127"/>
              <a:ea typeface="나눔스퀘어 Bold" panose="020B0600000101010101" pitchFamily="50" charset="-127"/>
              <a:cs typeface="Calibri" panose="020F0502020204030204" pitchFamily="34" charset="0"/>
            </a:endParaRPr>
          </a:p>
        </p:txBody>
      </p:sp>
      <p:sp>
        <p:nvSpPr>
          <p:cNvPr id="134" name="내용 개체 틀 4">
            <a:extLst>
              <a:ext uri="{FF2B5EF4-FFF2-40B4-BE49-F238E27FC236}">
                <a16:creationId xmlns:a16="http://schemas.microsoft.com/office/drawing/2014/main" id="{A1959A5A-A28D-4D95-A189-6C3FB397E477}"/>
              </a:ext>
            </a:extLst>
          </p:cNvPr>
          <p:cNvSpPr txBox="1">
            <a:spLocks/>
          </p:cNvSpPr>
          <p:nvPr/>
        </p:nvSpPr>
        <p:spPr>
          <a:xfrm>
            <a:off x="112805" y="962806"/>
            <a:ext cx="8429655" cy="5214974"/>
          </a:xfrm>
          <a:prstGeom prst="rect">
            <a:avLst/>
          </a:prstGeom>
        </p:spPr>
        <p:txBody>
          <a:bodyPr/>
          <a:lstStyle>
            <a:lvl1pPr marL="228600" indent="-228600" algn="l" defTabSz="914400" rtl="0" eaLnBrk="1" latinLnBrk="1"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1"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1"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1"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1"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1"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1"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1"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1"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20000"/>
              </a:lnSpc>
            </a:pPr>
            <a:r>
              <a:rPr lang="en-US" altLang="ko-KR" sz="2400" dirty="0">
                <a:ea typeface="나눔스퀘어" panose="020B0600000101010101" pitchFamily="50" charset="-127"/>
              </a:rPr>
              <a:t>Concurrent programs have very high complexity </a:t>
            </a:r>
          </a:p>
          <a:p>
            <a:pPr marL="0" indent="0">
              <a:lnSpc>
                <a:spcPct val="120000"/>
              </a:lnSpc>
              <a:buNone/>
            </a:pPr>
            <a:r>
              <a:rPr lang="en-US" altLang="ko-KR" sz="2400" dirty="0">
                <a:ea typeface="나눔스퀘어" panose="020B0600000101010101" pitchFamily="50" charset="-127"/>
              </a:rPr>
              <a:t>   due to </a:t>
            </a:r>
            <a:r>
              <a:rPr lang="en-US" altLang="ko-KR" sz="2400" dirty="0">
                <a:solidFill>
                  <a:srgbClr val="FF0000"/>
                </a:solidFill>
                <a:ea typeface="나눔스퀘어" panose="020B0600000101010101" pitchFamily="50" charset="-127"/>
              </a:rPr>
              <a:t>non-deterministic scheduling </a:t>
            </a:r>
          </a:p>
          <a:p>
            <a:pPr>
              <a:lnSpc>
                <a:spcPct val="120000"/>
              </a:lnSpc>
            </a:pPr>
            <a:r>
              <a:rPr lang="en-US" altLang="ko-KR" sz="2400" dirty="0">
                <a:ea typeface="나눔스퀘어" panose="020B0600000101010101" pitchFamily="50" charset="-127"/>
              </a:rPr>
              <a:t>Ex.  int x=0, y=0, z =0;</a:t>
            </a:r>
          </a:p>
          <a:p>
            <a:pPr lvl="1">
              <a:lnSpc>
                <a:spcPct val="120000"/>
              </a:lnSpc>
              <a:buFont typeface="Arial" panose="020B0604020202020204" pitchFamily="34" charset="0"/>
              <a:buNone/>
            </a:pPr>
            <a:r>
              <a:rPr lang="en-US" altLang="ko-KR" dirty="0">
                <a:ea typeface="나눔스퀘어" panose="020B0600000101010101" pitchFamily="50" charset="-127"/>
              </a:rPr>
              <a:t>void Thread1() {x=y+1; y=z+1; z= x+1;}</a:t>
            </a:r>
          </a:p>
          <a:p>
            <a:pPr lvl="1">
              <a:lnSpc>
                <a:spcPct val="120000"/>
              </a:lnSpc>
              <a:buFont typeface="Arial" panose="020B0604020202020204" pitchFamily="34" charset="0"/>
              <a:buNone/>
            </a:pPr>
            <a:r>
              <a:rPr lang="en-US" altLang="ko-KR" dirty="0">
                <a:ea typeface="나눔스퀘어" panose="020B0600000101010101" pitchFamily="50" charset="-127"/>
              </a:rPr>
              <a:t>Void Thread2() {y=z+1; z=x+1; x=y+1;}</a:t>
            </a:r>
          </a:p>
          <a:p>
            <a:pPr lvl="1">
              <a:lnSpc>
                <a:spcPct val="120000"/>
              </a:lnSpc>
            </a:pPr>
            <a:r>
              <a:rPr lang="en-US" altLang="ko-KR" dirty="0">
                <a:ea typeface="나눔스퀘어" panose="020B0600000101010101" pitchFamily="50" charset="-127"/>
              </a:rPr>
              <a:t>Total 20 interleaving scenarios</a:t>
            </a:r>
          </a:p>
          <a:p>
            <a:pPr marL="914400" lvl="2" indent="0">
              <a:lnSpc>
                <a:spcPct val="120000"/>
              </a:lnSpc>
              <a:buFont typeface="Arial" panose="020B0604020202020204" pitchFamily="34" charset="0"/>
              <a:buNone/>
            </a:pPr>
            <a:r>
              <a:rPr lang="en-US" altLang="ko-KR" sz="2400" dirty="0">
                <a:ea typeface="나눔스퀘어" panose="020B0600000101010101" pitchFamily="50" charset="-127"/>
              </a:rPr>
              <a:t>= (3+3)!/(3!x3!)</a:t>
            </a:r>
          </a:p>
          <a:p>
            <a:pPr lvl="1">
              <a:lnSpc>
                <a:spcPct val="120000"/>
              </a:lnSpc>
            </a:pPr>
            <a:r>
              <a:rPr lang="en-US" altLang="ko-KR" dirty="0">
                <a:ea typeface="나눔스퀘어" panose="020B0600000101010101" pitchFamily="50" charset="-127"/>
              </a:rPr>
              <a:t>However, only 11 unique outcomes</a:t>
            </a:r>
          </a:p>
          <a:p>
            <a:pPr lvl="2">
              <a:lnSpc>
                <a:spcPct val="120000"/>
              </a:lnSpc>
            </a:pPr>
            <a:r>
              <a:rPr lang="en-US" altLang="ko-KR" sz="2400" dirty="0">
                <a:ea typeface="나눔스퀘어" panose="020B0600000101010101" pitchFamily="50" charset="-127"/>
              </a:rPr>
              <a:t>assert(</a:t>
            </a:r>
            <a:r>
              <a:rPr lang="en-US" altLang="ko-KR" sz="2400" dirty="0" err="1">
                <a:ea typeface="나눔스퀘어" panose="020B0600000101010101" pitchFamily="50" charset="-127"/>
              </a:rPr>
              <a:t>x+y+z</a:t>
            </a:r>
            <a:r>
              <a:rPr lang="en-US" altLang="ko-KR" sz="2400" dirty="0">
                <a:ea typeface="나눔스퀘어" panose="020B0600000101010101" pitchFamily="50" charset="-127"/>
              </a:rPr>
              <a:t> &gt; 5)???</a:t>
            </a:r>
          </a:p>
          <a:p>
            <a:pPr lvl="2">
              <a:lnSpc>
                <a:spcPct val="120000"/>
              </a:lnSpc>
            </a:pPr>
            <a:r>
              <a:rPr lang="en-US" altLang="ko-KR" sz="2400" dirty="0">
                <a:ea typeface="나눔스퀘어" panose="020B0600000101010101" pitchFamily="50" charset="-127"/>
              </a:rPr>
              <a:t>assert(</a:t>
            </a:r>
            <a:r>
              <a:rPr lang="en-US" altLang="ko-KR" sz="2400" dirty="0" err="1">
                <a:ea typeface="나눔스퀘어" panose="020B0600000101010101" pitchFamily="50" charset="-127"/>
              </a:rPr>
              <a:t>x+y+z</a:t>
            </a:r>
            <a:r>
              <a:rPr lang="en-US" altLang="ko-KR" sz="2400" dirty="0">
                <a:ea typeface="나눔스퀘어" panose="020B0600000101010101" pitchFamily="50" charset="-127"/>
              </a:rPr>
              <a:t> &lt; 15)???</a:t>
            </a:r>
          </a:p>
          <a:p>
            <a:pPr lvl="2">
              <a:lnSpc>
                <a:spcPct val="120000"/>
              </a:lnSpc>
            </a:pPr>
            <a:endParaRPr lang="en-US" altLang="ko-KR" sz="2400" dirty="0">
              <a:ea typeface="나눔스퀘어" panose="020B0600000101010101" pitchFamily="50" charset="-127"/>
            </a:endParaRPr>
          </a:p>
          <a:p>
            <a:pPr lvl="2">
              <a:lnSpc>
                <a:spcPct val="120000"/>
              </a:lnSpc>
            </a:pPr>
            <a:endParaRPr lang="en-US" altLang="ko-KR" sz="2400" dirty="0">
              <a:solidFill>
                <a:srgbClr val="FF0000"/>
              </a:solidFill>
              <a:ea typeface="나눔스퀘어" panose="020B0600000101010101" pitchFamily="50" charset="-127"/>
            </a:endParaRPr>
          </a:p>
          <a:p>
            <a:pPr lvl="1">
              <a:lnSpc>
                <a:spcPct val="120000"/>
              </a:lnSpc>
              <a:buFont typeface="Arial" panose="020B0604020202020204" pitchFamily="34" charset="0"/>
              <a:buNone/>
            </a:pPr>
            <a:endParaRPr lang="en-US" altLang="ko-KR" dirty="0">
              <a:solidFill>
                <a:srgbClr val="FF0000"/>
              </a:solidFill>
              <a:ea typeface="나눔스퀘어" panose="020B0600000101010101" pitchFamily="50" charset="-127"/>
            </a:endParaRPr>
          </a:p>
          <a:p>
            <a:pPr lvl="1">
              <a:lnSpc>
                <a:spcPct val="120000"/>
              </a:lnSpc>
            </a:pPr>
            <a:endParaRPr lang="en-US" altLang="ko-KR" dirty="0">
              <a:solidFill>
                <a:srgbClr val="FF0000"/>
              </a:solidFill>
              <a:ea typeface="나눔스퀘어" panose="020B0600000101010101" pitchFamily="50" charset="-127"/>
            </a:endParaRPr>
          </a:p>
          <a:p>
            <a:pPr lvl="1">
              <a:lnSpc>
                <a:spcPct val="120000"/>
              </a:lnSpc>
              <a:buFont typeface="Arial" panose="020B0604020202020204" pitchFamily="34" charset="0"/>
              <a:buNone/>
            </a:pPr>
            <a:endParaRPr lang="ko-KR" altLang="en-US" dirty="0">
              <a:solidFill>
                <a:srgbClr val="FF0000"/>
              </a:solidFill>
              <a:ea typeface="나눔스퀘어" panose="020B0600000101010101" pitchFamily="50" charset="-127"/>
            </a:endParaRPr>
          </a:p>
        </p:txBody>
      </p:sp>
      <p:sp>
        <p:nvSpPr>
          <p:cNvPr id="135" name="TextBox 134">
            <a:extLst>
              <a:ext uri="{FF2B5EF4-FFF2-40B4-BE49-F238E27FC236}">
                <a16:creationId xmlns:a16="http://schemas.microsoft.com/office/drawing/2014/main" id="{AAB6C6F5-0EF8-4740-8499-ED1ACDAC92C4}"/>
              </a:ext>
            </a:extLst>
          </p:cNvPr>
          <p:cNvSpPr txBox="1"/>
          <p:nvPr/>
        </p:nvSpPr>
        <p:spPr>
          <a:xfrm>
            <a:off x="6800011" y="1496012"/>
            <a:ext cx="1092735" cy="338554"/>
          </a:xfrm>
          <a:prstGeom prst="rect">
            <a:avLst/>
          </a:prstGeom>
          <a:noFill/>
        </p:spPr>
        <p:txBody>
          <a:bodyPr wrap="none" rtlCol="0">
            <a:spAutoFit/>
          </a:bodyPr>
          <a:lstStyle/>
          <a:p>
            <a:r>
              <a:rPr lang="en-US" altLang="ko-KR" sz="1600" b="1" dirty="0">
                <a:solidFill>
                  <a:prstClr val="black"/>
                </a:solidFill>
                <a:latin typeface="나눔스퀘어" panose="020B0600000101010101" pitchFamily="50" charset="-127"/>
                <a:ea typeface="나눔스퀘어" panose="020B0600000101010101" pitchFamily="50" charset="-127"/>
              </a:rPr>
              <a:t>Thread1()</a:t>
            </a:r>
            <a:endParaRPr lang="ko-KR" altLang="en-US" sz="1600" b="1" dirty="0">
              <a:solidFill>
                <a:prstClr val="black"/>
              </a:solidFill>
              <a:latin typeface="나눔스퀘어" panose="020B0600000101010101" pitchFamily="50" charset="-127"/>
              <a:ea typeface="나눔스퀘어" panose="020B0600000101010101" pitchFamily="50" charset="-127"/>
            </a:endParaRPr>
          </a:p>
        </p:txBody>
      </p:sp>
      <p:sp>
        <p:nvSpPr>
          <p:cNvPr id="136" name="TextBox 135">
            <a:extLst>
              <a:ext uri="{FF2B5EF4-FFF2-40B4-BE49-F238E27FC236}">
                <a16:creationId xmlns:a16="http://schemas.microsoft.com/office/drawing/2014/main" id="{2782FD4B-AC24-4996-B198-CE6B4D6F8044}"/>
              </a:ext>
            </a:extLst>
          </p:cNvPr>
          <p:cNvSpPr txBox="1"/>
          <p:nvPr/>
        </p:nvSpPr>
        <p:spPr>
          <a:xfrm>
            <a:off x="5431859" y="2000068"/>
            <a:ext cx="1092735" cy="338554"/>
          </a:xfrm>
          <a:prstGeom prst="rect">
            <a:avLst/>
          </a:prstGeom>
          <a:noFill/>
        </p:spPr>
        <p:txBody>
          <a:bodyPr wrap="none" rtlCol="0">
            <a:spAutoFit/>
          </a:bodyPr>
          <a:lstStyle/>
          <a:p>
            <a:r>
              <a:rPr lang="en-US" altLang="ko-KR" sz="1600" b="1" dirty="0">
                <a:solidFill>
                  <a:prstClr val="black"/>
                </a:solidFill>
                <a:latin typeface="나눔스퀘어" panose="020B0600000101010101" pitchFamily="50" charset="-127"/>
                <a:ea typeface="나눔스퀘어" panose="020B0600000101010101" pitchFamily="50" charset="-127"/>
              </a:rPr>
              <a:t>Thread2()</a:t>
            </a:r>
            <a:endParaRPr lang="ko-KR" altLang="en-US" sz="1600" b="1" dirty="0">
              <a:solidFill>
                <a:prstClr val="black"/>
              </a:solidFill>
              <a:latin typeface="나눔스퀘어" panose="020B0600000101010101" pitchFamily="50" charset="-127"/>
              <a:ea typeface="나눔스퀘어" panose="020B0600000101010101" pitchFamily="50" charset="-127"/>
            </a:endParaRPr>
          </a:p>
        </p:txBody>
      </p:sp>
      <p:grpSp>
        <p:nvGrpSpPr>
          <p:cNvPr id="137" name="그룹 136">
            <a:extLst>
              <a:ext uri="{FF2B5EF4-FFF2-40B4-BE49-F238E27FC236}">
                <a16:creationId xmlns:a16="http://schemas.microsoft.com/office/drawing/2014/main" id="{1A0E082C-8F8E-4992-A874-C0C8BF331596}"/>
              </a:ext>
            </a:extLst>
          </p:cNvPr>
          <p:cNvGrpSpPr/>
          <p:nvPr/>
        </p:nvGrpSpPr>
        <p:grpSpPr>
          <a:xfrm>
            <a:off x="5820353" y="1842700"/>
            <a:ext cx="3238898" cy="2523126"/>
            <a:chOff x="5701650" y="1686734"/>
            <a:chExt cx="3238898" cy="2523126"/>
          </a:xfrm>
        </p:grpSpPr>
        <p:cxnSp>
          <p:nvCxnSpPr>
            <p:cNvPr id="138" name="직선 화살표 연결선 137">
              <a:extLst>
                <a:ext uri="{FF2B5EF4-FFF2-40B4-BE49-F238E27FC236}">
                  <a16:creationId xmlns:a16="http://schemas.microsoft.com/office/drawing/2014/main" id="{6B863C5C-4A09-4B95-9259-0B83C813C5A0}"/>
                </a:ext>
              </a:extLst>
            </p:cNvPr>
            <p:cNvCxnSpPr/>
            <p:nvPr/>
          </p:nvCxnSpPr>
          <p:spPr>
            <a:xfrm>
              <a:off x="6583094" y="2790624"/>
              <a:ext cx="785818" cy="1588"/>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cxnSp>
          <p:nvCxnSpPr>
            <p:cNvPr id="139" name="직선 화살표 연결선 138">
              <a:extLst>
                <a:ext uri="{FF2B5EF4-FFF2-40B4-BE49-F238E27FC236}">
                  <a16:creationId xmlns:a16="http://schemas.microsoft.com/office/drawing/2014/main" id="{09F31BB2-7E64-4641-B885-1FCC7833806D}"/>
                </a:ext>
              </a:extLst>
            </p:cNvPr>
            <p:cNvCxnSpPr/>
            <p:nvPr/>
          </p:nvCxnSpPr>
          <p:spPr>
            <a:xfrm>
              <a:off x="7368912" y="2790624"/>
              <a:ext cx="785818" cy="1588"/>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cxnSp>
          <p:nvCxnSpPr>
            <p:cNvPr id="140" name="직선 화살표 연결선 139">
              <a:extLst>
                <a:ext uri="{FF2B5EF4-FFF2-40B4-BE49-F238E27FC236}">
                  <a16:creationId xmlns:a16="http://schemas.microsoft.com/office/drawing/2014/main" id="{6163CAC8-1420-42BA-A562-3B817634DFF2}"/>
                </a:ext>
              </a:extLst>
            </p:cNvPr>
            <p:cNvCxnSpPr/>
            <p:nvPr/>
          </p:nvCxnSpPr>
          <p:spPr>
            <a:xfrm>
              <a:off x="8154730" y="2790624"/>
              <a:ext cx="785818" cy="1588"/>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cxnSp>
          <p:nvCxnSpPr>
            <p:cNvPr id="141" name="직선 화살표 연결선 140">
              <a:extLst>
                <a:ext uri="{FF2B5EF4-FFF2-40B4-BE49-F238E27FC236}">
                  <a16:creationId xmlns:a16="http://schemas.microsoft.com/office/drawing/2014/main" id="{CB7B1346-7411-4962-A983-B2C3FA8FD2F3}"/>
                </a:ext>
              </a:extLst>
            </p:cNvPr>
            <p:cNvCxnSpPr/>
            <p:nvPr/>
          </p:nvCxnSpPr>
          <p:spPr>
            <a:xfrm>
              <a:off x="6583094" y="3493892"/>
              <a:ext cx="785818" cy="1588"/>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cxnSp>
          <p:nvCxnSpPr>
            <p:cNvPr id="142" name="직선 화살표 연결선 141">
              <a:extLst>
                <a:ext uri="{FF2B5EF4-FFF2-40B4-BE49-F238E27FC236}">
                  <a16:creationId xmlns:a16="http://schemas.microsoft.com/office/drawing/2014/main" id="{1F31FC5C-C309-4676-980B-A42B02F2B4D5}"/>
                </a:ext>
              </a:extLst>
            </p:cNvPr>
            <p:cNvCxnSpPr/>
            <p:nvPr/>
          </p:nvCxnSpPr>
          <p:spPr>
            <a:xfrm>
              <a:off x="7368912" y="3493892"/>
              <a:ext cx="785818" cy="1588"/>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cxnSp>
          <p:nvCxnSpPr>
            <p:cNvPr id="143" name="직선 화살표 연결선 142">
              <a:extLst>
                <a:ext uri="{FF2B5EF4-FFF2-40B4-BE49-F238E27FC236}">
                  <a16:creationId xmlns:a16="http://schemas.microsoft.com/office/drawing/2014/main" id="{4C879539-5FD5-4C2B-965A-B4B79D0F3749}"/>
                </a:ext>
              </a:extLst>
            </p:cNvPr>
            <p:cNvCxnSpPr/>
            <p:nvPr/>
          </p:nvCxnSpPr>
          <p:spPr>
            <a:xfrm>
              <a:off x="8154730" y="3493892"/>
              <a:ext cx="785818" cy="1588"/>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cxnSp>
          <p:nvCxnSpPr>
            <p:cNvPr id="144" name="직선 화살표 연결선 143">
              <a:extLst>
                <a:ext uri="{FF2B5EF4-FFF2-40B4-BE49-F238E27FC236}">
                  <a16:creationId xmlns:a16="http://schemas.microsoft.com/office/drawing/2014/main" id="{23279BB7-ED26-487B-BE0A-7A4436534E38}"/>
                </a:ext>
              </a:extLst>
            </p:cNvPr>
            <p:cNvCxnSpPr/>
            <p:nvPr/>
          </p:nvCxnSpPr>
          <p:spPr>
            <a:xfrm>
              <a:off x="6583094" y="4136834"/>
              <a:ext cx="785818" cy="1588"/>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cxnSp>
          <p:nvCxnSpPr>
            <p:cNvPr id="145" name="직선 화살표 연결선 144">
              <a:extLst>
                <a:ext uri="{FF2B5EF4-FFF2-40B4-BE49-F238E27FC236}">
                  <a16:creationId xmlns:a16="http://schemas.microsoft.com/office/drawing/2014/main" id="{B9DA91DB-2432-446E-91D1-BD1FBF8B60EC}"/>
                </a:ext>
              </a:extLst>
            </p:cNvPr>
            <p:cNvCxnSpPr/>
            <p:nvPr/>
          </p:nvCxnSpPr>
          <p:spPr>
            <a:xfrm>
              <a:off x="7368912" y="4136834"/>
              <a:ext cx="785818" cy="1588"/>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cxnSp>
          <p:nvCxnSpPr>
            <p:cNvPr id="146" name="직선 화살표 연결선 145">
              <a:extLst>
                <a:ext uri="{FF2B5EF4-FFF2-40B4-BE49-F238E27FC236}">
                  <a16:creationId xmlns:a16="http://schemas.microsoft.com/office/drawing/2014/main" id="{0A2B1523-251C-463D-B298-CDDCFCAABB06}"/>
                </a:ext>
              </a:extLst>
            </p:cNvPr>
            <p:cNvCxnSpPr/>
            <p:nvPr/>
          </p:nvCxnSpPr>
          <p:spPr>
            <a:xfrm>
              <a:off x="8154730" y="4136834"/>
              <a:ext cx="785818" cy="1588"/>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cxnSp>
          <p:nvCxnSpPr>
            <p:cNvPr id="147" name="직선 화살표 연결선 146">
              <a:extLst>
                <a:ext uri="{FF2B5EF4-FFF2-40B4-BE49-F238E27FC236}">
                  <a16:creationId xmlns:a16="http://schemas.microsoft.com/office/drawing/2014/main" id="{9F682614-1FD3-469E-B647-81D168256848}"/>
                </a:ext>
              </a:extLst>
            </p:cNvPr>
            <p:cNvCxnSpPr/>
            <p:nvPr/>
          </p:nvCxnSpPr>
          <p:spPr>
            <a:xfrm>
              <a:off x="6583094" y="2066720"/>
              <a:ext cx="785818" cy="1588"/>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cxnSp>
          <p:nvCxnSpPr>
            <p:cNvPr id="148" name="직선 화살표 연결선 147">
              <a:extLst>
                <a:ext uri="{FF2B5EF4-FFF2-40B4-BE49-F238E27FC236}">
                  <a16:creationId xmlns:a16="http://schemas.microsoft.com/office/drawing/2014/main" id="{DF242F33-C927-4ADB-86FB-E291FEC232FB}"/>
                </a:ext>
              </a:extLst>
            </p:cNvPr>
            <p:cNvCxnSpPr/>
            <p:nvPr/>
          </p:nvCxnSpPr>
          <p:spPr>
            <a:xfrm>
              <a:off x="7368912" y="2066720"/>
              <a:ext cx="785818" cy="1588"/>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cxnSp>
          <p:nvCxnSpPr>
            <p:cNvPr id="149" name="직선 화살표 연결선 148">
              <a:extLst>
                <a:ext uri="{FF2B5EF4-FFF2-40B4-BE49-F238E27FC236}">
                  <a16:creationId xmlns:a16="http://schemas.microsoft.com/office/drawing/2014/main" id="{E9CCFAF2-06B8-4AF2-AFCD-A20109CA56B6}"/>
                </a:ext>
              </a:extLst>
            </p:cNvPr>
            <p:cNvCxnSpPr/>
            <p:nvPr/>
          </p:nvCxnSpPr>
          <p:spPr>
            <a:xfrm>
              <a:off x="8154730" y="2066720"/>
              <a:ext cx="785818" cy="1588"/>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cxnSp>
          <p:nvCxnSpPr>
            <p:cNvPr id="150" name="직선 화살표 연결선 149">
              <a:extLst>
                <a:ext uri="{FF2B5EF4-FFF2-40B4-BE49-F238E27FC236}">
                  <a16:creationId xmlns:a16="http://schemas.microsoft.com/office/drawing/2014/main" id="{A3866421-FA7F-44C9-A39E-09C112354917}"/>
                </a:ext>
              </a:extLst>
            </p:cNvPr>
            <p:cNvCxnSpPr/>
            <p:nvPr/>
          </p:nvCxnSpPr>
          <p:spPr>
            <a:xfrm rot="5400000">
              <a:off x="6230666" y="2404280"/>
              <a:ext cx="704856" cy="1588"/>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cxnSp>
          <p:nvCxnSpPr>
            <p:cNvPr id="151" name="직선 화살표 연결선 150">
              <a:extLst>
                <a:ext uri="{FF2B5EF4-FFF2-40B4-BE49-F238E27FC236}">
                  <a16:creationId xmlns:a16="http://schemas.microsoft.com/office/drawing/2014/main" id="{C037B07E-9F6E-4AA5-970C-2F0271BC9D3E}"/>
                </a:ext>
              </a:extLst>
            </p:cNvPr>
            <p:cNvCxnSpPr/>
            <p:nvPr/>
          </p:nvCxnSpPr>
          <p:spPr>
            <a:xfrm rot="5400000">
              <a:off x="6231460" y="3151782"/>
              <a:ext cx="704856" cy="1588"/>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cxnSp>
          <p:nvCxnSpPr>
            <p:cNvPr id="152" name="직선 화살표 연결선 151">
              <a:extLst>
                <a:ext uri="{FF2B5EF4-FFF2-40B4-BE49-F238E27FC236}">
                  <a16:creationId xmlns:a16="http://schemas.microsoft.com/office/drawing/2014/main" id="{58692FD0-F266-4B87-87D6-4BAB683FCB0B}"/>
                </a:ext>
              </a:extLst>
            </p:cNvPr>
            <p:cNvCxnSpPr/>
            <p:nvPr/>
          </p:nvCxnSpPr>
          <p:spPr>
            <a:xfrm rot="5400000">
              <a:off x="6231460" y="3785200"/>
              <a:ext cx="704856" cy="1588"/>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cxnSp>
          <p:nvCxnSpPr>
            <p:cNvPr id="153" name="직선 화살표 연결선 152">
              <a:extLst>
                <a:ext uri="{FF2B5EF4-FFF2-40B4-BE49-F238E27FC236}">
                  <a16:creationId xmlns:a16="http://schemas.microsoft.com/office/drawing/2014/main" id="{612F94E5-1C29-4819-8193-4B63DEC2CDFD}"/>
                </a:ext>
              </a:extLst>
            </p:cNvPr>
            <p:cNvCxnSpPr/>
            <p:nvPr/>
          </p:nvCxnSpPr>
          <p:spPr>
            <a:xfrm rot="5400000">
              <a:off x="7014896" y="2418354"/>
              <a:ext cx="704856" cy="1588"/>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cxnSp>
          <p:nvCxnSpPr>
            <p:cNvPr id="154" name="직선 화살표 연결선 153">
              <a:extLst>
                <a:ext uri="{FF2B5EF4-FFF2-40B4-BE49-F238E27FC236}">
                  <a16:creationId xmlns:a16="http://schemas.microsoft.com/office/drawing/2014/main" id="{6266E54A-47A0-478F-99DF-0D49AD7D04A8}"/>
                </a:ext>
              </a:extLst>
            </p:cNvPr>
            <p:cNvCxnSpPr/>
            <p:nvPr/>
          </p:nvCxnSpPr>
          <p:spPr>
            <a:xfrm rot="5400000">
              <a:off x="7015690" y="3165856"/>
              <a:ext cx="704856" cy="1588"/>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cxnSp>
          <p:nvCxnSpPr>
            <p:cNvPr id="155" name="직선 화살표 연결선 154">
              <a:extLst>
                <a:ext uri="{FF2B5EF4-FFF2-40B4-BE49-F238E27FC236}">
                  <a16:creationId xmlns:a16="http://schemas.microsoft.com/office/drawing/2014/main" id="{C14D0378-0596-4002-90A9-37E57321760C}"/>
                </a:ext>
              </a:extLst>
            </p:cNvPr>
            <p:cNvCxnSpPr/>
            <p:nvPr/>
          </p:nvCxnSpPr>
          <p:spPr>
            <a:xfrm rot="5400000">
              <a:off x="7015690" y="3799274"/>
              <a:ext cx="704856" cy="1588"/>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cxnSp>
          <p:nvCxnSpPr>
            <p:cNvPr id="156" name="직선 화살표 연결선 155">
              <a:extLst>
                <a:ext uri="{FF2B5EF4-FFF2-40B4-BE49-F238E27FC236}">
                  <a16:creationId xmlns:a16="http://schemas.microsoft.com/office/drawing/2014/main" id="{A2B9F1FD-7238-48CC-9866-B88017DDD97B}"/>
                </a:ext>
              </a:extLst>
            </p:cNvPr>
            <p:cNvCxnSpPr/>
            <p:nvPr/>
          </p:nvCxnSpPr>
          <p:spPr>
            <a:xfrm rot="5400000">
              <a:off x="7800714" y="2418354"/>
              <a:ext cx="704856" cy="1588"/>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cxnSp>
          <p:nvCxnSpPr>
            <p:cNvPr id="157" name="직선 화살표 연결선 156">
              <a:extLst>
                <a:ext uri="{FF2B5EF4-FFF2-40B4-BE49-F238E27FC236}">
                  <a16:creationId xmlns:a16="http://schemas.microsoft.com/office/drawing/2014/main" id="{4916C76E-6F40-4939-84C1-72456A9E8F3D}"/>
                </a:ext>
              </a:extLst>
            </p:cNvPr>
            <p:cNvCxnSpPr/>
            <p:nvPr/>
          </p:nvCxnSpPr>
          <p:spPr>
            <a:xfrm rot="5400000">
              <a:off x="7801508" y="3165856"/>
              <a:ext cx="704856" cy="1588"/>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cxnSp>
          <p:nvCxnSpPr>
            <p:cNvPr id="158" name="직선 화살표 연결선 157">
              <a:extLst>
                <a:ext uri="{FF2B5EF4-FFF2-40B4-BE49-F238E27FC236}">
                  <a16:creationId xmlns:a16="http://schemas.microsoft.com/office/drawing/2014/main" id="{41B5F2E5-C409-40B6-A6B5-C0781BE99B17}"/>
                </a:ext>
              </a:extLst>
            </p:cNvPr>
            <p:cNvCxnSpPr/>
            <p:nvPr/>
          </p:nvCxnSpPr>
          <p:spPr>
            <a:xfrm rot="5400000">
              <a:off x="7801508" y="3799274"/>
              <a:ext cx="704856" cy="1588"/>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cxnSp>
          <p:nvCxnSpPr>
            <p:cNvPr id="159" name="직선 화살표 연결선 158">
              <a:extLst>
                <a:ext uri="{FF2B5EF4-FFF2-40B4-BE49-F238E27FC236}">
                  <a16:creationId xmlns:a16="http://schemas.microsoft.com/office/drawing/2014/main" id="{877AAFFB-B702-41FA-956E-5A3036D6814A}"/>
                </a:ext>
              </a:extLst>
            </p:cNvPr>
            <p:cNvCxnSpPr/>
            <p:nvPr/>
          </p:nvCxnSpPr>
          <p:spPr>
            <a:xfrm rot="5400000">
              <a:off x="8586532" y="2475718"/>
              <a:ext cx="704856" cy="1588"/>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cxnSp>
          <p:nvCxnSpPr>
            <p:cNvPr id="160" name="직선 화살표 연결선 159">
              <a:extLst>
                <a:ext uri="{FF2B5EF4-FFF2-40B4-BE49-F238E27FC236}">
                  <a16:creationId xmlns:a16="http://schemas.microsoft.com/office/drawing/2014/main" id="{36640DF8-AC40-4B3D-87D0-59E13C61F884}"/>
                </a:ext>
              </a:extLst>
            </p:cNvPr>
            <p:cNvCxnSpPr/>
            <p:nvPr/>
          </p:nvCxnSpPr>
          <p:spPr>
            <a:xfrm rot="5400000">
              <a:off x="8587326" y="3223220"/>
              <a:ext cx="704856" cy="1588"/>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cxnSp>
          <p:nvCxnSpPr>
            <p:cNvPr id="161" name="직선 화살표 연결선 160">
              <a:extLst>
                <a:ext uri="{FF2B5EF4-FFF2-40B4-BE49-F238E27FC236}">
                  <a16:creationId xmlns:a16="http://schemas.microsoft.com/office/drawing/2014/main" id="{76D349BE-4175-428B-9E8C-EA79E74987F6}"/>
                </a:ext>
              </a:extLst>
            </p:cNvPr>
            <p:cNvCxnSpPr/>
            <p:nvPr/>
          </p:nvCxnSpPr>
          <p:spPr>
            <a:xfrm rot="5400000">
              <a:off x="8587326" y="3856638"/>
              <a:ext cx="704856" cy="1588"/>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
          <p:nvSpPr>
            <p:cNvPr id="162" name="TextBox 161">
              <a:extLst>
                <a:ext uri="{FF2B5EF4-FFF2-40B4-BE49-F238E27FC236}">
                  <a16:creationId xmlns:a16="http://schemas.microsoft.com/office/drawing/2014/main" id="{1ED6AAED-853B-4E7A-91AF-AFC2B3479BF2}"/>
                </a:ext>
              </a:extLst>
            </p:cNvPr>
            <p:cNvSpPr txBox="1"/>
            <p:nvPr/>
          </p:nvSpPr>
          <p:spPr>
            <a:xfrm>
              <a:off x="6568172" y="1686734"/>
              <a:ext cx="763351" cy="338554"/>
            </a:xfrm>
            <a:prstGeom prst="rect">
              <a:avLst/>
            </a:prstGeom>
            <a:noFill/>
          </p:spPr>
          <p:txBody>
            <a:bodyPr wrap="none" rtlCol="0">
              <a:spAutoFit/>
            </a:bodyPr>
            <a:lstStyle/>
            <a:p>
              <a:r>
                <a:rPr lang="en-US" altLang="ko-KR" sz="1600" b="1" dirty="0">
                  <a:solidFill>
                    <a:prstClr val="black"/>
                  </a:solidFill>
                  <a:latin typeface="나눔스퀘어" panose="020B0600000101010101" pitchFamily="50" charset="-127"/>
                  <a:ea typeface="나눔스퀘어" panose="020B0600000101010101" pitchFamily="50" charset="-127"/>
                </a:rPr>
                <a:t>x=y+1</a:t>
              </a:r>
              <a:endParaRPr lang="ko-KR" altLang="en-US" sz="1600" b="1" dirty="0">
                <a:solidFill>
                  <a:prstClr val="black"/>
                </a:solidFill>
                <a:latin typeface="나눔스퀘어" panose="020B0600000101010101" pitchFamily="50" charset="-127"/>
                <a:ea typeface="나눔스퀘어" panose="020B0600000101010101" pitchFamily="50" charset="-127"/>
              </a:endParaRPr>
            </a:p>
          </p:txBody>
        </p:sp>
        <p:sp>
          <p:nvSpPr>
            <p:cNvPr id="163" name="TextBox 162">
              <a:extLst>
                <a:ext uri="{FF2B5EF4-FFF2-40B4-BE49-F238E27FC236}">
                  <a16:creationId xmlns:a16="http://schemas.microsoft.com/office/drawing/2014/main" id="{446F8AAA-3D2C-4903-9310-05ACF16D118D}"/>
                </a:ext>
              </a:extLst>
            </p:cNvPr>
            <p:cNvSpPr txBox="1"/>
            <p:nvPr/>
          </p:nvSpPr>
          <p:spPr>
            <a:xfrm>
              <a:off x="7360260" y="1696026"/>
              <a:ext cx="760144" cy="338554"/>
            </a:xfrm>
            <a:prstGeom prst="rect">
              <a:avLst/>
            </a:prstGeom>
            <a:noFill/>
          </p:spPr>
          <p:txBody>
            <a:bodyPr wrap="none" rtlCol="0">
              <a:spAutoFit/>
            </a:bodyPr>
            <a:lstStyle/>
            <a:p>
              <a:r>
                <a:rPr lang="en-US" altLang="ko-KR" sz="1600" b="1" dirty="0">
                  <a:solidFill>
                    <a:prstClr val="black"/>
                  </a:solidFill>
                  <a:latin typeface="나눔스퀘어" panose="020B0600000101010101" pitchFamily="50" charset="-127"/>
                  <a:ea typeface="나눔스퀘어" panose="020B0600000101010101" pitchFamily="50" charset="-127"/>
                </a:rPr>
                <a:t>y=z+1</a:t>
              </a:r>
              <a:endParaRPr lang="ko-KR" altLang="en-US" sz="1600" b="1" dirty="0">
                <a:solidFill>
                  <a:prstClr val="black"/>
                </a:solidFill>
                <a:latin typeface="나눔스퀘어" panose="020B0600000101010101" pitchFamily="50" charset="-127"/>
                <a:ea typeface="나눔스퀘어" panose="020B0600000101010101" pitchFamily="50" charset="-127"/>
              </a:endParaRPr>
            </a:p>
          </p:txBody>
        </p:sp>
        <p:sp>
          <p:nvSpPr>
            <p:cNvPr id="164" name="TextBox 163">
              <a:extLst>
                <a:ext uri="{FF2B5EF4-FFF2-40B4-BE49-F238E27FC236}">
                  <a16:creationId xmlns:a16="http://schemas.microsoft.com/office/drawing/2014/main" id="{F93B7F3B-5EED-4844-8CC8-63054630CA1F}"/>
                </a:ext>
              </a:extLst>
            </p:cNvPr>
            <p:cNvSpPr txBox="1"/>
            <p:nvPr/>
          </p:nvSpPr>
          <p:spPr>
            <a:xfrm>
              <a:off x="8152348" y="1686734"/>
              <a:ext cx="760144" cy="338554"/>
            </a:xfrm>
            <a:prstGeom prst="rect">
              <a:avLst/>
            </a:prstGeom>
            <a:noFill/>
          </p:spPr>
          <p:txBody>
            <a:bodyPr wrap="none" rtlCol="0">
              <a:spAutoFit/>
            </a:bodyPr>
            <a:lstStyle/>
            <a:p>
              <a:r>
                <a:rPr lang="en-US" altLang="ko-KR" sz="1600" b="1" dirty="0">
                  <a:solidFill>
                    <a:prstClr val="black"/>
                  </a:solidFill>
                  <a:latin typeface="나눔스퀘어" panose="020B0600000101010101" pitchFamily="50" charset="-127"/>
                  <a:ea typeface="나눔스퀘어" panose="020B0600000101010101" pitchFamily="50" charset="-127"/>
                </a:rPr>
                <a:t>z=x+1</a:t>
              </a:r>
              <a:endParaRPr lang="ko-KR" altLang="en-US" sz="1600" b="1" dirty="0">
                <a:solidFill>
                  <a:prstClr val="black"/>
                </a:solidFill>
                <a:latin typeface="나눔스퀘어" panose="020B0600000101010101" pitchFamily="50" charset="-127"/>
                <a:ea typeface="나눔스퀘어" panose="020B0600000101010101" pitchFamily="50" charset="-127"/>
              </a:endParaRPr>
            </a:p>
          </p:txBody>
        </p:sp>
        <p:sp>
          <p:nvSpPr>
            <p:cNvPr id="165" name="TextBox 164">
              <a:extLst>
                <a:ext uri="{FF2B5EF4-FFF2-40B4-BE49-F238E27FC236}">
                  <a16:creationId xmlns:a16="http://schemas.microsoft.com/office/drawing/2014/main" id="{3A8F3913-104B-44AE-88D3-8841CD5ACA7D}"/>
                </a:ext>
              </a:extLst>
            </p:cNvPr>
            <p:cNvSpPr txBox="1"/>
            <p:nvPr/>
          </p:nvSpPr>
          <p:spPr>
            <a:xfrm>
              <a:off x="5701650" y="3589186"/>
              <a:ext cx="763351" cy="338554"/>
            </a:xfrm>
            <a:prstGeom prst="rect">
              <a:avLst/>
            </a:prstGeom>
            <a:noFill/>
          </p:spPr>
          <p:txBody>
            <a:bodyPr wrap="none" rtlCol="0">
              <a:spAutoFit/>
            </a:bodyPr>
            <a:lstStyle/>
            <a:p>
              <a:r>
                <a:rPr lang="en-US" altLang="ko-KR" sz="1600" b="1" dirty="0">
                  <a:solidFill>
                    <a:prstClr val="black"/>
                  </a:solidFill>
                  <a:latin typeface="나눔스퀘어" panose="020B0600000101010101" pitchFamily="50" charset="-127"/>
                  <a:ea typeface="나눔스퀘어" panose="020B0600000101010101" pitchFamily="50" charset="-127"/>
                </a:rPr>
                <a:t>x=y+1</a:t>
              </a:r>
              <a:endParaRPr lang="ko-KR" altLang="en-US" sz="1600" b="1" dirty="0">
                <a:solidFill>
                  <a:prstClr val="black"/>
                </a:solidFill>
                <a:latin typeface="나눔스퀘어" panose="020B0600000101010101" pitchFamily="50" charset="-127"/>
                <a:ea typeface="나눔스퀘어" panose="020B0600000101010101" pitchFamily="50" charset="-127"/>
              </a:endParaRPr>
            </a:p>
          </p:txBody>
        </p:sp>
        <p:sp>
          <p:nvSpPr>
            <p:cNvPr id="166" name="TextBox 165">
              <a:extLst>
                <a:ext uri="{FF2B5EF4-FFF2-40B4-BE49-F238E27FC236}">
                  <a16:creationId xmlns:a16="http://schemas.microsoft.com/office/drawing/2014/main" id="{0F3423BF-5668-4ED8-A320-42B7814ED65D}"/>
                </a:ext>
              </a:extLst>
            </p:cNvPr>
            <p:cNvSpPr txBox="1"/>
            <p:nvPr/>
          </p:nvSpPr>
          <p:spPr>
            <a:xfrm>
              <a:off x="5761645" y="2155908"/>
              <a:ext cx="760144" cy="338554"/>
            </a:xfrm>
            <a:prstGeom prst="rect">
              <a:avLst/>
            </a:prstGeom>
            <a:noFill/>
          </p:spPr>
          <p:txBody>
            <a:bodyPr wrap="none" rtlCol="0">
              <a:spAutoFit/>
            </a:bodyPr>
            <a:lstStyle/>
            <a:p>
              <a:r>
                <a:rPr lang="en-US" altLang="ko-KR" sz="1600" b="1" dirty="0">
                  <a:solidFill>
                    <a:prstClr val="black"/>
                  </a:solidFill>
                  <a:latin typeface="나눔스퀘어" panose="020B0600000101010101" pitchFamily="50" charset="-127"/>
                  <a:ea typeface="나눔스퀘어" panose="020B0600000101010101" pitchFamily="50" charset="-127"/>
                </a:rPr>
                <a:t>y=z+1</a:t>
              </a:r>
              <a:endParaRPr lang="ko-KR" altLang="en-US" sz="1600" b="1" dirty="0">
                <a:solidFill>
                  <a:prstClr val="black"/>
                </a:solidFill>
                <a:latin typeface="나눔스퀘어" panose="020B0600000101010101" pitchFamily="50" charset="-127"/>
                <a:ea typeface="나눔스퀘어" panose="020B0600000101010101" pitchFamily="50" charset="-127"/>
              </a:endParaRPr>
            </a:p>
          </p:txBody>
        </p:sp>
        <p:sp>
          <p:nvSpPr>
            <p:cNvPr id="167" name="TextBox 166">
              <a:extLst>
                <a:ext uri="{FF2B5EF4-FFF2-40B4-BE49-F238E27FC236}">
                  <a16:creationId xmlns:a16="http://schemas.microsoft.com/office/drawing/2014/main" id="{D2BD9824-F1B4-49A7-898A-A77D2DC9C27A}"/>
                </a:ext>
              </a:extLst>
            </p:cNvPr>
            <p:cNvSpPr txBox="1"/>
            <p:nvPr/>
          </p:nvSpPr>
          <p:spPr>
            <a:xfrm>
              <a:off x="5760041" y="2962805"/>
              <a:ext cx="760144" cy="338554"/>
            </a:xfrm>
            <a:prstGeom prst="rect">
              <a:avLst/>
            </a:prstGeom>
            <a:noFill/>
          </p:spPr>
          <p:txBody>
            <a:bodyPr wrap="none" rtlCol="0">
              <a:spAutoFit/>
            </a:bodyPr>
            <a:lstStyle/>
            <a:p>
              <a:r>
                <a:rPr lang="en-US" altLang="ko-KR" sz="1600" b="1" dirty="0">
                  <a:solidFill>
                    <a:prstClr val="black"/>
                  </a:solidFill>
                  <a:latin typeface="나눔스퀘어" panose="020B0600000101010101" pitchFamily="50" charset="-127"/>
                  <a:ea typeface="나눔스퀘어" panose="020B0600000101010101" pitchFamily="50" charset="-127"/>
                </a:rPr>
                <a:t>z=x+1</a:t>
              </a:r>
              <a:endParaRPr lang="ko-KR" altLang="en-US" sz="1600" b="1" dirty="0">
                <a:solidFill>
                  <a:prstClr val="black"/>
                </a:solidFill>
                <a:latin typeface="나눔스퀘어" panose="020B0600000101010101" pitchFamily="50" charset="-127"/>
                <a:ea typeface="나눔스퀘어" panose="020B0600000101010101" pitchFamily="50" charset="-127"/>
              </a:endParaRPr>
            </a:p>
          </p:txBody>
        </p:sp>
        <p:grpSp>
          <p:nvGrpSpPr>
            <p:cNvPr id="168" name="그룹 167">
              <a:extLst>
                <a:ext uri="{FF2B5EF4-FFF2-40B4-BE49-F238E27FC236}">
                  <a16:creationId xmlns:a16="http://schemas.microsoft.com/office/drawing/2014/main" id="{2FA061A8-EE63-4D01-8FEC-D5C2BB2C645B}"/>
                </a:ext>
              </a:extLst>
            </p:cNvPr>
            <p:cNvGrpSpPr/>
            <p:nvPr/>
          </p:nvGrpSpPr>
          <p:grpSpPr>
            <a:xfrm>
              <a:off x="6699965" y="2204864"/>
              <a:ext cx="2099167" cy="1858778"/>
              <a:chOff x="6699965" y="2204864"/>
              <a:chExt cx="2099167" cy="1858778"/>
            </a:xfrm>
          </p:grpSpPr>
          <p:cxnSp>
            <p:nvCxnSpPr>
              <p:cNvPr id="169" name="직선 연결선 168">
                <a:extLst>
                  <a:ext uri="{FF2B5EF4-FFF2-40B4-BE49-F238E27FC236}">
                    <a16:creationId xmlns:a16="http://schemas.microsoft.com/office/drawing/2014/main" id="{07BDE10E-F67B-4D2B-8E6D-A9C3C03D690F}"/>
                  </a:ext>
                </a:extLst>
              </p:cNvPr>
              <p:cNvCxnSpPr/>
              <p:nvPr/>
            </p:nvCxnSpPr>
            <p:spPr>
              <a:xfrm>
                <a:off x="6699965" y="2204864"/>
                <a:ext cx="0" cy="446820"/>
              </a:xfrm>
              <a:prstGeom prst="line">
                <a:avLst/>
              </a:prstGeom>
              <a:ln w="57150">
                <a:solidFill>
                  <a:srgbClr val="FF0000"/>
                </a:solidFill>
                <a:prstDash val="sysDot"/>
              </a:ln>
            </p:spPr>
            <p:style>
              <a:lnRef idx="1">
                <a:schemeClr val="accent1"/>
              </a:lnRef>
              <a:fillRef idx="0">
                <a:schemeClr val="accent1"/>
              </a:fillRef>
              <a:effectRef idx="0">
                <a:schemeClr val="accent1"/>
              </a:effectRef>
              <a:fontRef idx="minor">
                <a:schemeClr val="tx1"/>
              </a:fontRef>
            </p:style>
          </p:cxnSp>
          <p:cxnSp>
            <p:nvCxnSpPr>
              <p:cNvPr id="170" name="직선 연결선 169">
                <a:extLst>
                  <a:ext uri="{FF2B5EF4-FFF2-40B4-BE49-F238E27FC236}">
                    <a16:creationId xmlns:a16="http://schemas.microsoft.com/office/drawing/2014/main" id="{EB7E4A86-7497-4E46-A3FE-BC00A680D9A2}"/>
                  </a:ext>
                </a:extLst>
              </p:cNvPr>
              <p:cNvCxnSpPr/>
              <p:nvPr/>
            </p:nvCxnSpPr>
            <p:spPr>
              <a:xfrm flipV="1">
                <a:off x="6736477" y="2694751"/>
                <a:ext cx="513975" cy="739"/>
              </a:xfrm>
              <a:prstGeom prst="line">
                <a:avLst/>
              </a:prstGeom>
              <a:ln w="57150">
                <a:solidFill>
                  <a:srgbClr val="FF0000"/>
                </a:solidFill>
                <a:prstDash val="sysDot"/>
              </a:ln>
            </p:spPr>
            <p:style>
              <a:lnRef idx="1">
                <a:schemeClr val="accent1"/>
              </a:lnRef>
              <a:fillRef idx="0">
                <a:schemeClr val="accent1"/>
              </a:fillRef>
              <a:effectRef idx="0">
                <a:schemeClr val="accent1"/>
              </a:effectRef>
              <a:fontRef idx="minor">
                <a:schemeClr val="tx1"/>
              </a:fontRef>
            </p:style>
          </p:cxnSp>
          <p:cxnSp>
            <p:nvCxnSpPr>
              <p:cNvPr id="171" name="직선 연결선 170">
                <a:extLst>
                  <a:ext uri="{FF2B5EF4-FFF2-40B4-BE49-F238E27FC236}">
                    <a16:creationId xmlns:a16="http://schemas.microsoft.com/office/drawing/2014/main" id="{05C28024-3889-4320-A05C-DFED539B25E9}"/>
                  </a:ext>
                </a:extLst>
              </p:cNvPr>
              <p:cNvCxnSpPr/>
              <p:nvPr/>
            </p:nvCxnSpPr>
            <p:spPr>
              <a:xfrm>
                <a:off x="7456557" y="2924944"/>
                <a:ext cx="0" cy="446820"/>
              </a:xfrm>
              <a:prstGeom prst="line">
                <a:avLst/>
              </a:prstGeom>
              <a:ln w="57150">
                <a:solidFill>
                  <a:srgbClr val="FF0000"/>
                </a:solidFill>
                <a:prstDash val="sysDot"/>
              </a:ln>
            </p:spPr>
            <p:style>
              <a:lnRef idx="1">
                <a:schemeClr val="accent1"/>
              </a:lnRef>
              <a:fillRef idx="0">
                <a:schemeClr val="accent1"/>
              </a:fillRef>
              <a:effectRef idx="0">
                <a:schemeClr val="accent1"/>
              </a:effectRef>
              <a:fontRef idx="minor">
                <a:schemeClr val="tx1"/>
              </a:fontRef>
            </p:style>
          </p:cxnSp>
          <p:cxnSp>
            <p:nvCxnSpPr>
              <p:cNvPr id="172" name="직선 연결선 171">
                <a:extLst>
                  <a:ext uri="{FF2B5EF4-FFF2-40B4-BE49-F238E27FC236}">
                    <a16:creationId xmlns:a16="http://schemas.microsoft.com/office/drawing/2014/main" id="{DDF16D69-0261-4905-801A-0F9D383B008E}"/>
                  </a:ext>
                </a:extLst>
              </p:cNvPr>
              <p:cNvCxnSpPr/>
              <p:nvPr/>
            </p:nvCxnSpPr>
            <p:spPr>
              <a:xfrm flipV="1">
                <a:off x="7493069" y="3414831"/>
                <a:ext cx="513975" cy="739"/>
              </a:xfrm>
              <a:prstGeom prst="line">
                <a:avLst/>
              </a:prstGeom>
              <a:ln w="57150">
                <a:solidFill>
                  <a:srgbClr val="FF0000"/>
                </a:solidFill>
                <a:prstDash val="sysDot"/>
              </a:ln>
            </p:spPr>
            <p:style>
              <a:lnRef idx="1">
                <a:schemeClr val="accent1"/>
              </a:lnRef>
              <a:fillRef idx="0">
                <a:schemeClr val="accent1"/>
              </a:fillRef>
              <a:effectRef idx="0">
                <a:schemeClr val="accent1"/>
              </a:effectRef>
              <a:fontRef idx="minor">
                <a:schemeClr val="tx1"/>
              </a:fontRef>
            </p:style>
          </p:cxnSp>
          <p:cxnSp>
            <p:nvCxnSpPr>
              <p:cNvPr id="173" name="직선 연결선 172">
                <a:extLst>
                  <a:ext uri="{FF2B5EF4-FFF2-40B4-BE49-F238E27FC236}">
                    <a16:creationId xmlns:a16="http://schemas.microsoft.com/office/drawing/2014/main" id="{6306CC2D-C0D8-4B03-B16D-6E1C1C181639}"/>
                  </a:ext>
                </a:extLst>
              </p:cNvPr>
              <p:cNvCxnSpPr/>
              <p:nvPr/>
            </p:nvCxnSpPr>
            <p:spPr>
              <a:xfrm>
                <a:off x="8248645" y="3573016"/>
                <a:ext cx="0" cy="446820"/>
              </a:xfrm>
              <a:prstGeom prst="line">
                <a:avLst/>
              </a:prstGeom>
              <a:ln w="57150">
                <a:solidFill>
                  <a:srgbClr val="FF0000"/>
                </a:solidFill>
                <a:prstDash val="sysDot"/>
              </a:ln>
            </p:spPr>
            <p:style>
              <a:lnRef idx="1">
                <a:schemeClr val="accent1"/>
              </a:lnRef>
              <a:fillRef idx="0">
                <a:schemeClr val="accent1"/>
              </a:fillRef>
              <a:effectRef idx="0">
                <a:schemeClr val="accent1"/>
              </a:effectRef>
              <a:fontRef idx="minor">
                <a:schemeClr val="tx1"/>
              </a:fontRef>
            </p:style>
          </p:cxnSp>
          <p:cxnSp>
            <p:nvCxnSpPr>
              <p:cNvPr id="174" name="직선 연결선 173">
                <a:extLst>
                  <a:ext uri="{FF2B5EF4-FFF2-40B4-BE49-F238E27FC236}">
                    <a16:creationId xmlns:a16="http://schemas.microsoft.com/office/drawing/2014/main" id="{32EE4963-91CA-4C9E-B847-AC4A5265AC30}"/>
                  </a:ext>
                </a:extLst>
              </p:cNvPr>
              <p:cNvCxnSpPr/>
              <p:nvPr/>
            </p:nvCxnSpPr>
            <p:spPr>
              <a:xfrm flipV="1">
                <a:off x="8285157" y="4062903"/>
                <a:ext cx="513975" cy="739"/>
              </a:xfrm>
              <a:prstGeom prst="line">
                <a:avLst/>
              </a:prstGeom>
              <a:ln w="57150">
                <a:solidFill>
                  <a:srgbClr val="FF0000"/>
                </a:solidFill>
                <a:prstDash val="sysDot"/>
              </a:ln>
            </p:spPr>
            <p:style>
              <a:lnRef idx="1">
                <a:schemeClr val="accent1"/>
              </a:lnRef>
              <a:fillRef idx="0">
                <a:schemeClr val="accent1"/>
              </a:fillRef>
              <a:effectRef idx="0">
                <a:schemeClr val="accent1"/>
              </a:effectRef>
              <a:fontRef idx="minor">
                <a:schemeClr val="tx1"/>
              </a:fontRef>
            </p:style>
          </p:cxnSp>
        </p:grpSp>
      </p:grpSp>
      <p:grpSp>
        <p:nvGrpSpPr>
          <p:cNvPr id="175" name="그룹 174">
            <a:extLst>
              <a:ext uri="{FF2B5EF4-FFF2-40B4-BE49-F238E27FC236}">
                <a16:creationId xmlns:a16="http://schemas.microsoft.com/office/drawing/2014/main" id="{C6656B49-44B0-4884-8A40-2912E3705FC3}"/>
              </a:ext>
            </a:extLst>
          </p:cNvPr>
          <p:cNvGrpSpPr/>
          <p:nvPr/>
        </p:nvGrpSpPr>
        <p:grpSpPr>
          <a:xfrm>
            <a:off x="6074512" y="4626417"/>
            <a:ext cx="3066087" cy="1754326"/>
            <a:chOff x="5220072" y="4869160"/>
            <a:chExt cx="3066087" cy="1754326"/>
          </a:xfrm>
        </p:grpSpPr>
        <p:sp>
          <p:nvSpPr>
            <p:cNvPr id="176" name="직사각형 175">
              <a:extLst>
                <a:ext uri="{FF2B5EF4-FFF2-40B4-BE49-F238E27FC236}">
                  <a16:creationId xmlns:a16="http://schemas.microsoft.com/office/drawing/2014/main" id="{C480D7EF-74A3-40F0-AF24-01C05A08FD50}"/>
                </a:ext>
              </a:extLst>
            </p:cNvPr>
            <p:cNvSpPr/>
            <p:nvPr/>
          </p:nvSpPr>
          <p:spPr>
            <a:xfrm>
              <a:off x="5220072" y="4869160"/>
              <a:ext cx="1547664" cy="1569660"/>
            </a:xfrm>
            <a:prstGeom prst="rect">
              <a:avLst/>
            </a:prstGeom>
          </p:spPr>
          <p:txBody>
            <a:bodyPr wrap="square">
              <a:spAutoFit/>
            </a:bodyPr>
            <a:lstStyle/>
            <a:p>
              <a:r>
                <a:rPr lang="ko-KR" altLang="en-US" sz="1600" dirty="0">
                  <a:solidFill>
                    <a:srgbClr val="00B050"/>
                  </a:solidFill>
                  <a:latin typeface="나눔스퀘어" panose="020B0600000101010101" pitchFamily="50" charset="-127"/>
                  <a:ea typeface="나눔스퀘어" panose="020B0600000101010101" pitchFamily="50" charset="-127"/>
                </a:rPr>
                <a:t>Trail1: </a:t>
              </a:r>
              <a:r>
                <a:rPr lang="en-US" altLang="ko-KR" sz="1600" dirty="0">
                  <a:solidFill>
                    <a:srgbClr val="00B050"/>
                  </a:solidFill>
                  <a:latin typeface="나눔스퀘어" panose="020B0600000101010101" pitchFamily="50" charset="-127"/>
                  <a:ea typeface="나눔스퀘어" panose="020B0600000101010101" pitchFamily="50" charset="-127"/>
                </a:rPr>
                <a:t>2,1,2</a:t>
              </a:r>
              <a:endParaRPr lang="ko-KR" altLang="en-US" sz="1600" dirty="0">
                <a:solidFill>
                  <a:srgbClr val="00B050"/>
                </a:solidFill>
                <a:latin typeface="나눔스퀘어" panose="020B0600000101010101" pitchFamily="50" charset="-127"/>
                <a:ea typeface="나눔스퀘어" panose="020B0600000101010101" pitchFamily="50" charset="-127"/>
              </a:endParaRPr>
            </a:p>
            <a:p>
              <a:r>
                <a:rPr lang="ko-KR" altLang="en-US" sz="1600" dirty="0">
                  <a:solidFill>
                    <a:prstClr val="black"/>
                  </a:solidFill>
                  <a:latin typeface="나눔스퀘어" panose="020B0600000101010101" pitchFamily="50" charset="-127"/>
                  <a:ea typeface="나눔스퀘어" panose="020B0600000101010101" pitchFamily="50" charset="-127"/>
                </a:rPr>
                <a:t>Trail2: </a:t>
              </a:r>
              <a:r>
                <a:rPr lang="en-US" altLang="ko-KR" sz="1600" dirty="0">
                  <a:solidFill>
                    <a:prstClr val="black"/>
                  </a:solidFill>
                  <a:latin typeface="나눔스퀘어" panose="020B0600000101010101" pitchFamily="50" charset="-127"/>
                  <a:ea typeface="나눔스퀘어" panose="020B0600000101010101" pitchFamily="50" charset="-127"/>
                </a:rPr>
                <a:t>2</a:t>
              </a:r>
              <a:r>
                <a:rPr lang="ko-KR" altLang="en-US" sz="1600" dirty="0">
                  <a:solidFill>
                    <a:prstClr val="black"/>
                  </a:solidFill>
                  <a:latin typeface="나눔스퀘어" panose="020B0600000101010101" pitchFamily="50" charset="-127"/>
                  <a:ea typeface="나눔스퀘어" panose="020B0600000101010101" pitchFamily="50" charset="-127"/>
                </a:rPr>
                <a:t>,</a:t>
              </a:r>
              <a:r>
                <a:rPr lang="en-US" altLang="ko-KR" sz="1600" dirty="0">
                  <a:solidFill>
                    <a:prstClr val="black"/>
                  </a:solidFill>
                  <a:latin typeface="나눔스퀘어" panose="020B0600000101010101" pitchFamily="50" charset="-127"/>
                  <a:ea typeface="나눔스퀘어" panose="020B0600000101010101" pitchFamily="50" charset="-127"/>
                </a:rPr>
                <a:t>1</a:t>
              </a:r>
              <a:r>
                <a:rPr lang="ko-KR" altLang="en-US" sz="1600" dirty="0">
                  <a:solidFill>
                    <a:prstClr val="black"/>
                  </a:solidFill>
                  <a:latin typeface="나눔스퀘어" panose="020B0600000101010101" pitchFamily="50" charset="-127"/>
                  <a:ea typeface="나눔스퀘어" panose="020B0600000101010101" pitchFamily="50" charset="-127"/>
                </a:rPr>
                <a:t>,</a:t>
              </a:r>
              <a:r>
                <a:rPr lang="en-US" altLang="ko-KR" sz="1600" dirty="0">
                  <a:solidFill>
                    <a:prstClr val="black"/>
                  </a:solidFill>
                  <a:latin typeface="나눔스퀘어" panose="020B0600000101010101" pitchFamily="50" charset="-127"/>
                  <a:ea typeface="나눔스퀘어" panose="020B0600000101010101" pitchFamily="50" charset="-127"/>
                </a:rPr>
                <a:t>3</a:t>
              </a:r>
              <a:endParaRPr lang="ko-KR" altLang="en-US" sz="1600" dirty="0">
                <a:solidFill>
                  <a:prstClr val="black"/>
                </a:solidFill>
                <a:latin typeface="나눔스퀘어" panose="020B0600000101010101" pitchFamily="50" charset="-127"/>
                <a:ea typeface="나눔스퀘어" panose="020B0600000101010101" pitchFamily="50" charset="-127"/>
              </a:endParaRPr>
            </a:p>
            <a:p>
              <a:r>
                <a:rPr lang="ko-KR" altLang="en-US" sz="1600" dirty="0">
                  <a:solidFill>
                    <a:prstClr val="black"/>
                  </a:solidFill>
                  <a:latin typeface="나눔스퀘어" panose="020B0600000101010101" pitchFamily="50" charset="-127"/>
                  <a:ea typeface="나눔스퀘어" panose="020B0600000101010101" pitchFamily="50" charset="-127"/>
                </a:rPr>
                <a:t>Trail3: </a:t>
              </a:r>
              <a:r>
                <a:rPr lang="en-US" altLang="ko-KR" sz="1600" dirty="0">
                  <a:solidFill>
                    <a:prstClr val="black"/>
                  </a:solidFill>
                  <a:latin typeface="나눔스퀘어" panose="020B0600000101010101" pitchFamily="50" charset="-127"/>
                  <a:ea typeface="나눔스퀘어" panose="020B0600000101010101" pitchFamily="50" charset="-127"/>
                </a:rPr>
                <a:t>2</a:t>
              </a:r>
              <a:r>
                <a:rPr lang="ko-KR" altLang="en-US" sz="1600" dirty="0">
                  <a:solidFill>
                    <a:prstClr val="black"/>
                  </a:solidFill>
                  <a:latin typeface="나눔스퀘어" panose="020B0600000101010101" pitchFamily="50" charset="-127"/>
                  <a:ea typeface="나눔스퀘어" panose="020B0600000101010101" pitchFamily="50" charset="-127"/>
                </a:rPr>
                <a:t>,2,3</a:t>
              </a:r>
            </a:p>
            <a:p>
              <a:r>
                <a:rPr lang="ko-KR" altLang="en-US" sz="1600" dirty="0">
                  <a:solidFill>
                    <a:prstClr val="black"/>
                  </a:solidFill>
                  <a:latin typeface="나눔스퀘어" panose="020B0600000101010101" pitchFamily="50" charset="-127"/>
                  <a:ea typeface="나눔스퀘어" panose="020B0600000101010101" pitchFamily="50" charset="-127"/>
                </a:rPr>
                <a:t>Trail4: 2,</a:t>
              </a:r>
              <a:r>
                <a:rPr lang="en-US" altLang="ko-KR" sz="1600" dirty="0">
                  <a:solidFill>
                    <a:prstClr val="black"/>
                  </a:solidFill>
                  <a:latin typeface="나눔스퀘어" panose="020B0600000101010101" pitchFamily="50" charset="-127"/>
                  <a:ea typeface="나눔스퀘어" panose="020B0600000101010101" pitchFamily="50" charset="-127"/>
                </a:rPr>
                <a:t>3</a:t>
              </a:r>
              <a:r>
                <a:rPr lang="ko-KR" altLang="en-US" sz="1600" dirty="0">
                  <a:solidFill>
                    <a:prstClr val="black"/>
                  </a:solidFill>
                  <a:latin typeface="나눔스퀘어" panose="020B0600000101010101" pitchFamily="50" charset="-127"/>
                  <a:ea typeface="나눔스퀘어" panose="020B0600000101010101" pitchFamily="50" charset="-127"/>
                </a:rPr>
                <a:t>,3</a:t>
              </a:r>
            </a:p>
            <a:p>
              <a:r>
                <a:rPr lang="ko-KR" altLang="en-US" sz="1600" dirty="0">
                  <a:latin typeface="나눔스퀘어" panose="020B0600000101010101" pitchFamily="50" charset="-127"/>
                  <a:ea typeface="나눔스퀘어" panose="020B0600000101010101" pitchFamily="50" charset="-127"/>
                </a:rPr>
                <a:t>Trail5: </a:t>
              </a:r>
              <a:r>
                <a:rPr lang="en-US" altLang="ko-KR" sz="1600" dirty="0">
                  <a:latin typeface="나눔스퀘어" panose="020B0600000101010101" pitchFamily="50" charset="-127"/>
                  <a:ea typeface="나눔스퀘어" panose="020B0600000101010101" pitchFamily="50" charset="-127"/>
                </a:rPr>
                <a:t>2</a:t>
              </a:r>
              <a:r>
                <a:rPr lang="ko-KR" altLang="en-US" sz="1600" dirty="0">
                  <a:latin typeface="나눔스퀘어" panose="020B0600000101010101" pitchFamily="50" charset="-127"/>
                  <a:ea typeface="나눔스퀘어" panose="020B0600000101010101" pitchFamily="50" charset="-127"/>
                </a:rPr>
                <a:t>,</a:t>
              </a:r>
              <a:r>
                <a:rPr lang="en-US" altLang="ko-KR" sz="1600" dirty="0">
                  <a:latin typeface="나눔스퀘어" panose="020B0600000101010101" pitchFamily="50" charset="-127"/>
                  <a:ea typeface="나눔스퀘어" panose="020B0600000101010101" pitchFamily="50" charset="-127"/>
                </a:rPr>
                <a:t>4</a:t>
              </a:r>
              <a:r>
                <a:rPr lang="ko-KR" altLang="en-US" sz="1600" dirty="0">
                  <a:latin typeface="나눔스퀘어" panose="020B0600000101010101" pitchFamily="50" charset="-127"/>
                  <a:ea typeface="나눔스퀘어" panose="020B0600000101010101" pitchFamily="50" charset="-127"/>
                </a:rPr>
                <a:t>,</a:t>
              </a:r>
              <a:r>
                <a:rPr lang="en-US" altLang="ko-KR" sz="1600" dirty="0">
                  <a:latin typeface="나눔스퀘어" panose="020B0600000101010101" pitchFamily="50" charset="-127"/>
                  <a:ea typeface="나눔스퀘어" panose="020B0600000101010101" pitchFamily="50" charset="-127"/>
                </a:rPr>
                <a:t>3</a:t>
              </a:r>
              <a:endParaRPr lang="ko-KR" altLang="en-US" sz="1600" dirty="0">
                <a:latin typeface="나눔스퀘어" panose="020B0600000101010101" pitchFamily="50" charset="-127"/>
                <a:ea typeface="나눔스퀘어" panose="020B0600000101010101" pitchFamily="50" charset="-127"/>
              </a:endParaRPr>
            </a:p>
            <a:p>
              <a:r>
                <a:rPr lang="ko-KR" altLang="en-US" sz="1600" dirty="0">
                  <a:solidFill>
                    <a:prstClr val="black"/>
                  </a:solidFill>
                  <a:latin typeface="나눔스퀘어" panose="020B0600000101010101" pitchFamily="50" charset="-127"/>
                  <a:ea typeface="나눔스퀘어" panose="020B0600000101010101" pitchFamily="50" charset="-127"/>
                </a:rPr>
                <a:t>Trail6: </a:t>
              </a:r>
              <a:r>
                <a:rPr lang="en-US" altLang="ko-KR" sz="1600" dirty="0">
                  <a:solidFill>
                    <a:prstClr val="black"/>
                  </a:solidFill>
                  <a:latin typeface="나눔스퀘어" panose="020B0600000101010101" pitchFamily="50" charset="-127"/>
                  <a:ea typeface="나눔스퀘어" panose="020B0600000101010101" pitchFamily="50" charset="-127"/>
                </a:rPr>
                <a:t>3</a:t>
              </a:r>
              <a:r>
                <a:rPr lang="ko-KR" altLang="en-US" sz="1600" dirty="0">
                  <a:solidFill>
                    <a:prstClr val="black"/>
                  </a:solidFill>
                  <a:latin typeface="나눔스퀘어" panose="020B0600000101010101" pitchFamily="50" charset="-127"/>
                  <a:ea typeface="나눔스퀘어" panose="020B0600000101010101" pitchFamily="50" charset="-127"/>
                </a:rPr>
                <a:t>,</a:t>
              </a:r>
              <a:r>
                <a:rPr lang="en-US" altLang="ko-KR" sz="1600" dirty="0">
                  <a:solidFill>
                    <a:prstClr val="black"/>
                  </a:solidFill>
                  <a:latin typeface="나눔스퀘어" panose="020B0600000101010101" pitchFamily="50" charset="-127"/>
                  <a:ea typeface="나눔스퀘어" panose="020B0600000101010101" pitchFamily="50" charset="-127"/>
                </a:rPr>
                <a:t>2</a:t>
              </a:r>
              <a:r>
                <a:rPr lang="ko-KR" altLang="en-US" sz="1600" dirty="0">
                  <a:solidFill>
                    <a:prstClr val="black"/>
                  </a:solidFill>
                  <a:latin typeface="나눔스퀘어" panose="020B0600000101010101" pitchFamily="50" charset="-127"/>
                  <a:ea typeface="나눔스퀘어" panose="020B0600000101010101" pitchFamily="50" charset="-127"/>
                </a:rPr>
                <a:t>,3</a:t>
              </a:r>
            </a:p>
          </p:txBody>
        </p:sp>
        <p:sp>
          <p:nvSpPr>
            <p:cNvPr id="177" name="직사각형 176">
              <a:extLst>
                <a:ext uri="{FF2B5EF4-FFF2-40B4-BE49-F238E27FC236}">
                  <a16:creationId xmlns:a16="http://schemas.microsoft.com/office/drawing/2014/main" id="{75F27740-E2FB-47DA-B0A7-909A17326FDF}"/>
                </a:ext>
              </a:extLst>
            </p:cNvPr>
            <p:cNvSpPr/>
            <p:nvPr/>
          </p:nvSpPr>
          <p:spPr>
            <a:xfrm>
              <a:off x="6732240" y="4869160"/>
              <a:ext cx="1553919" cy="1323439"/>
            </a:xfrm>
            <a:prstGeom prst="rect">
              <a:avLst/>
            </a:prstGeom>
          </p:spPr>
          <p:txBody>
            <a:bodyPr wrap="square">
              <a:spAutoFit/>
            </a:bodyPr>
            <a:lstStyle/>
            <a:p>
              <a:r>
                <a:rPr lang="ko-KR" altLang="en-US" sz="1600" dirty="0">
                  <a:solidFill>
                    <a:prstClr val="black"/>
                  </a:solidFill>
                  <a:latin typeface="나눔스퀘어" panose="020B0600000101010101" pitchFamily="50" charset="-127"/>
                  <a:ea typeface="나눔스퀘어" panose="020B0600000101010101" pitchFamily="50" charset="-127"/>
                </a:rPr>
                <a:t>Trail7: </a:t>
              </a:r>
              <a:r>
                <a:rPr lang="en-US" altLang="ko-KR" sz="1600" dirty="0">
                  <a:solidFill>
                    <a:prstClr val="black"/>
                  </a:solidFill>
                  <a:latin typeface="나눔스퀘어" panose="020B0600000101010101" pitchFamily="50" charset="-127"/>
                  <a:ea typeface="나눔스퀘어" panose="020B0600000101010101" pitchFamily="50" charset="-127"/>
                </a:rPr>
                <a:t>3</a:t>
              </a:r>
              <a:r>
                <a:rPr lang="ko-KR" altLang="en-US" sz="1600" dirty="0">
                  <a:solidFill>
                    <a:prstClr val="black"/>
                  </a:solidFill>
                  <a:latin typeface="나눔스퀘어" panose="020B0600000101010101" pitchFamily="50" charset="-127"/>
                  <a:ea typeface="나눔스퀘어" panose="020B0600000101010101" pitchFamily="50" charset="-127"/>
                </a:rPr>
                <a:t>,</a:t>
              </a:r>
              <a:r>
                <a:rPr lang="en-US" altLang="ko-KR" sz="1600" dirty="0">
                  <a:solidFill>
                    <a:prstClr val="black"/>
                  </a:solidFill>
                  <a:latin typeface="나눔스퀘어" panose="020B0600000101010101" pitchFamily="50" charset="-127"/>
                  <a:ea typeface="나눔스퀘어" panose="020B0600000101010101" pitchFamily="50" charset="-127"/>
                </a:rPr>
                <a:t>2</a:t>
              </a:r>
              <a:r>
                <a:rPr lang="ko-KR" altLang="en-US" sz="1600" dirty="0">
                  <a:solidFill>
                    <a:prstClr val="black"/>
                  </a:solidFill>
                  <a:latin typeface="나눔스퀘어" panose="020B0600000101010101" pitchFamily="50" charset="-127"/>
                  <a:ea typeface="나눔스퀘어" panose="020B0600000101010101" pitchFamily="50" charset="-127"/>
                </a:rPr>
                <a:t>,</a:t>
              </a:r>
              <a:r>
                <a:rPr lang="en-US" altLang="ko-KR" sz="1600" dirty="0">
                  <a:solidFill>
                    <a:prstClr val="black"/>
                  </a:solidFill>
                  <a:latin typeface="나눔스퀘어" panose="020B0600000101010101" pitchFamily="50" charset="-127"/>
                  <a:ea typeface="나눔스퀘어" panose="020B0600000101010101" pitchFamily="50" charset="-127"/>
                </a:rPr>
                <a:t>4</a:t>
              </a:r>
              <a:endParaRPr lang="ko-KR" altLang="en-US" sz="1600" dirty="0">
                <a:solidFill>
                  <a:prstClr val="black"/>
                </a:solidFill>
                <a:latin typeface="나눔스퀘어" panose="020B0600000101010101" pitchFamily="50" charset="-127"/>
                <a:ea typeface="나눔스퀘어" panose="020B0600000101010101" pitchFamily="50" charset="-127"/>
              </a:endParaRPr>
            </a:p>
            <a:p>
              <a:r>
                <a:rPr lang="ko-KR" altLang="en-US" sz="1600" dirty="0">
                  <a:solidFill>
                    <a:prstClr val="black"/>
                  </a:solidFill>
                  <a:latin typeface="나눔스퀘어" panose="020B0600000101010101" pitchFamily="50" charset="-127"/>
                  <a:ea typeface="나눔스퀘어" panose="020B0600000101010101" pitchFamily="50" charset="-127"/>
                </a:rPr>
                <a:t>Trail8: </a:t>
              </a:r>
              <a:r>
                <a:rPr lang="en-US" altLang="ko-KR" sz="1600" dirty="0">
                  <a:solidFill>
                    <a:prstClr val="black"/>
                  </a:solidFill>
                  <a:latin typeface="나눔스퀘어" panose="020B0600000101010101" pitchFamily="50" charset="-127"/>
                  <a:ea typeface="나눔스퀘어" panose="020B0600000101010101" pitchFamily="50" charset="-127"/>
                </a:rPr>
                <a:t>4</a:t>
              </a:r>
              <a:r>
                <a:rPr lang="ko-KR" altLang="en-US" sz="1600" dirty="0">
                  <a:solidFill>
                    <a:prstClr val="black"/>
                  </a:solidFill>
                  <a:latin typeface="나눔스퀘어" panose="020B0600000101010101" pitchFamily="50" charset="-127"/>
                  <a:ea typeface="나눔스퀘어" panose="020B0600000101010101" pitchFamily="50" charset="-127"/>
                </a:rPr>
                <a:t>,3,</a:t>
              </a:r>
              <a:r>
                <a:rPr lang="en-US" altLang="ko-KR" sz="1600" dirty="0">
                  <a:solidFill>
                    <a:prstClr val="black"/>
                  </a:solidFill>
                  <a:latin typeface="나눔스퀘어" panose="020B0600000101010101" pitchFamily="50" charset="-127"/>
                  <a:ea typeface="나눔스퀘어" panose="020B0600000101010101" pitchFamily="50" charset="-127"/>
                </a:rPr>
                <a:t>2</a:t>
              </a:r>
              <a:r>
                <a:rPr lang="ko-KR" altLang="en-US" sz="1600" dirty="0">
                  <a:solidFill>
                    <a:prstClr val="black"/>
                  </a:solidFill>
                  <a:latin typeface="나눔스퀘어" panose="020B0600000101010101" pitchFamily="50" charset="-127"/>
                  <a:ea typeface="나눔스퀘어" panose="020B0600000101010101" pitchFamily="50" charset="-127"/>
                </a:rPr>
                <a:t> </a:t>
              </a:r>
            </a:p>
            <a:p>
              <a:r>
                <a:rPr lang="ko-KR" altLang="en-US" sz="1600" dirty="0">
                  <a:solidFill>
                    <a:prstClr val="black"/>
                  </a:solidFill>
                  <a:latin typeface="나눔스퀘어" panose="020B0600000101010101" pitchFamily="50" charset="-127"/>
                  <a:ea typeface="나눔스퀘어" panose="020B0600000101010101" pitchFamily="50" charset="-127"/>
                </a:rPr>
                <a:t>Trail9: 4,3,5</a:t>
              </a:r>
            </a:p>
            <a:p>
              <a:r>
                <a:rPr lang="ko-KR" altLang="en-US" sz="1600" dirty="0">
                  <a:solidFill>
                    <a:prstClr val="black"/>
                  </a:solidFill>
                  <a:latin typeface="나눔스퀘어" panose="020B0600000101010101" pitchFamily="50" charset="-127"/>
                  <a:ea typeface="나눔스퀘어" panose="020B0600000101010101" pitchFamily="50" charset="-127"/>
                </a:rPr>
                <a:t>Trail10: </a:t>
              </a:r>
              <a:r>
                <a:rPr lang="en-US" altLang="ko-KR" sz="1600" dirty="0">
                  <a:solidFill>
                    <a:prstClr val="black"/>
                  </a:solidFill>
                  <a:latin typeface="나눔스퀘어" panose="020B0600000101010101" pitchFamily="50" charset="-127"/>
                  <a:ea typeface="나눔스퀘어" panose="020B0600000101010101" pitchFamily="50" charset="-127"/>
                </a:rPr>
                <a:t>5</a:t>
              </a:r>
              <a:r>
                <a:rPr lang="ko-KR" altLang="en-US" sz="1600" dirty="0">
                  <a:solidFill>
                    <a:prstClr val="black"/>
                  </a:solidFill>
                  <a:latin typeface="나눔스퀘어" panose="020B0600000101010101" pitchFamily="50" charset="-127"/>
                  <a:ea typeface="나눔스퀘어" panose="020B0600000101010101" pitchFamily="50" charset="-127"/>
                </a:rPr>
                <a:t>,</a:t>
              </a:r>
              <a:r>
                <a:rPr lang="en-US" altLang="ko-KR" sz="1600" dirty="0">
                  <a:solidFill>
                    <a:prstClr val="black"/>
                  </a:solidFill>
                  <a:latin typeface="나눔스퀘어" panose="020B0600000101010101" pitchFamily="50" charset="-127"/>
                  <a:ea typeface="나눔스퀘어" panose="020B0600000101010101" pitchFamily="50" charset="-127"/>
                </a:rPr>
                <a:t>4</a:t>
              </a:r>
              <a:r>
                <a:rPr lang="ko-KR" altLang="en-US" sz="1600" dirty="0">
                  <a:solidFill>
                    <a:prstClr val="black"/>
                  </a:solidFill>
                  <a:latin typeface="나눔스퀘어" panose="020B0600000101010101" pitchFamily="50" charset="-127"/>
                  <a:ea typeface="나눔스퀘어" panose="020B0600000101010101" pitchFamily="50" charset="-127"/>
                </a:rPr>
                <a:t>,</a:t>
              </a:r>
              <a:r>
                <a:rPr lang="en-US" altLang="ko-KR" sz="1600" dirty="0">
                  <a:solidFill>
                    <a:prstClr val="black"/>
                  </a:solidFill>
                  <a:latin typeface="나눔스퀘어" panose="020B0600000101010101" pitchFamily="50" charset="-127"/>
                  <a:ea typeface="나눔스퀘어" panose="020B0600000101010101" pitchFamily="50" charset="-127"/>
                </a:rPr>
                <a:t>3</a:t>
              </a:r>
              <a:endParaRPr lang="ko-KR" altLang="en-US" sz="1600" dirty="0">
                <a:solidFill>
                  <a:prstClr val="black"/>
                </a:solidFill>
                <a:latin typeface="나눔스퀘어" panose="020B0600000101010101" pitchFamily="50" charset="-127"/>
                <a:ea typeface="나눔스퀘어" panose="020B0600000101010101" pitchFamily="50" charset="-127"/>
              </a:endParaRPr>
            </a:p>
            <a:p>
              <a:r>
                <a:rPr lang="ko-KR" altLang="en-US" sz="1600" dirty="0">
                  <a:solidFill>
                    <a:srgbClr val="FF0000"/>
                  </a:solidFill>
                  <a:latin typeface="나눔스퀘어" panose="020B0600000101010101" pitchFamily="50" charset="-127"/>
                  <a:ea typeface="나눔스퀘어" panose="020B0600000101010101" pitchFamily="50" charset="-127"/>
                </a:rPr>
                <a:t>Trail11: </a:t>
              </a:r>
              <a:r>
                <a:rPr lang="en-US" altLang="ko-KR" sz="1600" dirty="0">
                  <a:solidFill>
                    <a:srgbClr val="FF0000"/>
                  </a:solidFill>
                  <a:latin typeface="나눔스퀘어" panose="020B0600000101010101" pitchFamily="50" charset="-127"/>
                  <a:ea typeface="나눔스퀘어" panose="020B0600000101010101" pitchFamily="50" charset="-127"/>
                </a:rPr>
                <a:t>5</a:t>
              </a:r>
              <a:r>
                <a:rPr lang="ko-KR" altLang="en-US" sz="1600" dirty="0">
                  <a:solidFill>
                    <a:srgbClr val="FF0000"/>
                  </a:solidFill>
                  <a:latin typeface="나눔스퀘어" panose="020B0600000101010101" pitchFamily="50" charset="-127"/>
                  <a:ea typeface="나눔스퀘어" panose="020B0600000101010101" pitchFamily="50" charset="-127"/>
                </a:rPr>
                <a:t>,</a:t>
              </a:r>
              <a:r>
                <a:rPr lang="en-US" altLang="ko-KR" sz="1600" dirty="0">
                  <a:solidFill>
                    <a:srgbClr val="FF0000"/>
                  </a:solidFill>
                  <a:latin typeface="나눔스퀘어" panose="020B0600000101010101" pitchFamily="50" charset="-127"/>
                  <a:ea typeface="나눔스퀘어" panose="020B0600000101010101" pitchFamily="50" charset="-127"/>
                </a:rPr>
                <a:t>4</a:t>
              </a:r>
              <a:r>
                <a:rPr lang="ko-KR" altLang="en-US" sz="1600" dirty="0">
                  <a:solidFill>
                    <a:srgbClr val="FF0000"/>
                  </a:solidFill>
                  <a:latin typeface="나눔스퀘어" panose="020B0600000101010101" pitchFamily="50" charset="-127"/>
                  <a:ea typeface="나눔스퀘어" panose="020B0600000101010101" pitchFamily="50" charset="-127"/>
                </a:rPr>
                <a:t>,</a:t>
              </a:r>
              <a:r>
                <a:rPr lang="en-US" altLang="ko-KR" sz="1600" dirty="0">
                  <a:solidFill>
                    <a:srgbClr val="FF0000"/>
                  </a:solidFill>
                  <a:latin typeface="나눔스퀘어" panose="020B0600000101010101" pitchFamily="50" charset="-127"/>
                  <a:ea typeface="나눔스퀘어" panose="020B0600000101010101" pitchFamily="50" charset="-127"/>
                </a:rPr>
                <a:t>6</a:t>
              </a:r>
              <a:endParaRPr lang="ko-KR" altLang="en-US" sz="1600" dirty="0">
                <a:solidFill>
                  <a:srgbClr val="FF0000"/>
                </a:solidFill>
                <a:latin typeface="나눔스퀘어" panose="020B0600000101010101" pitchFamily="50" charset="-127"/>
                <a:ea typeface="나눔스퀘어" panose="020B0600000101010101" pitchFamily="50" charset="-127"/>
              </a:endParaRPr>
            </a:p>
          </p:txBody>
        </p:sp>
        <p:sp>
          <p:nvSpPr>
            <p:cNvPr id="178" name="직사각형 177">
              <a:extLst>
                <a:ext uri="{FF2B5EF4-FFF2-40B4-BE49-F238E27FC236}">
                  <a16:creationId xmlns:a16="http://schemas.microsoft.com/office/drawing/2014/main" id="{E8C9EFAA-1BDD-49DD-B31D-1C8B298ABE31}"/>
                </a:ext>
              </a:extLst>
            </p:cNvPr>
            <p:cNvSpPr/>
            <p:nvPr/>
          </p:nvSpPr>
          <p:spPr>
            <a:xfrm>
              <a:off x="5220072" y="4869160"/>
              <a:ext cx="3000047" cy="1754326"/>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sz="1600">
                <a:solidFill>
                  <a:prstClr val="white"/>
                </a:solidFill>
                <a:latin typeface="나눔스퀘어" panose="020B0600000101010101" pitchFamily="50" charset="-127"/>
                <a:ea typeface="나눔스퀘어" panose="020B0600000101010101" pitchFamily="50" charset="-127"/>
              </a:endParaRPr>
            </a:p>
          </p:txBody>
        </p:sp>
      </p:grpSp>
      <p:grpSp>
        <p:nvGrpSpPr>
          <p:cNvPr id="9" name="그룹 8">
            <a:extLst>
              <a:ext uri="{FF2B5EF4-FFF2-40B4-BE49-F238E27FC236}">
                <a16:creationId xmlns:a16="http://schemas.microsoft.com/office/drawing/2014/main" id="{F339E7FA-FDE5-4CB3-9554-5020BF19ADC4}"/>
              </a:ext>
            </a:extLst>
          </p:cNvPr>
          <p:cNvGrpSpPr/>
          <p:nvPr/>
        </p:nvGrpSpPr>
        <p:grpSpPr>
          <a:xfrm>
            <a:off x="6798375" y="2308484"/>
            <a:ext cx="2197353" cy="1960718"/>
            <a:chOff x="6787486" y="2308484"/>
            <a:chExt cx="2197353" cy="1960718"/>
          </a:xfrm>
        </p:grpSpPr>
        <p:grpSp>
          <p:nvGrpSpPr>
            <p:cNvPr id="8" name="그룹 7">
              <a:extLst>
                <a:ext uri="{FF2B5EF4-FFF2-40B4-BE49-F238E27FC236}">
                  <a16:creationId xmlns:a16="http://schemas.microsoft.com/office/drawing/2014/main" id="{3C931AF6-EE34-4CEE-9045-193D38C3ED64}"/>
                </a:ext>
              </a:extLst>
            </p:cNvPr>
            <p:cNvGrpSpPr/>
            <p:nvPr/>
          </p:nvGrpSpPr>
          <p:grpSpPr>
            <a:xfrm>
              <a:off x="6787486" y="2308484"/>
              <a:ext cx="647985" cy="566820"/>
              <a:chOff x="6837508" y="2311855"/>
              <a:chExt cx="527221" cy="505657"/>
            </a:xfrm>
          </p:grpSpPr>
          <p:cxnSp>
            <p:nvCxnSpPr>
              <p:cNvPr id="50" name="직선 연결선 49">
                <a:extLst>
                  <a:ext uri="{FF2B5EF4-FFF2-40B4-BE49-F238E27FC236}">
                    <a16:creationId xmlns:a16="http://schemas.microsoft.com/office/drawing/2014/main" id="{BCF6BF02-843D-40D2-86DF-3C542DC567F1}"/>
                  </a:ext>
                </a:extLst>
              </p:cNvPr>
              <p:cNvCxnSpPr/>
              <p:nvPr/>
            </p:nvCxnSpPr>
            <p:spPr>
              <a:xfrm>
                <a:off x="7353920" y="2370692"/>
                <a:ext cx="0" cy="446820"/>
              </a:xfrm>
              <a:prstGeom prst="line">
                <a:avLst/>
              </a:prstGeom>
              <a:ln w="57150">
                <a:solidFill>
                  <a:srgbClr val="00B050"/>
                </a:solidFill>
                <a:prstDash val="sysDot"/>
              </a:ln>
            </p:spPr>
            <p:style>
              <a:lnRef idx="1">
                <a:schemeClr val="accent1"/>
              </a:lnRef>
              <a:fillRef idx="0">
                <a:schemeClr val="accent1"/>
              </a:fillRef>
              <a:effectRef idx="0">
                <a:schemeClr val="accent1"/>
              </a:effectRef>
              <a:fontRef idx="minor">
                <a:schemeClr val="tx1"/>
              </a:fontRef>
            </p:style>
          </p:cxnSp>
          <p:cxnSp>
            <p:nvCxnSpPr>
              <p:cNvPr id="51" name="직선 연결선 50">
                <a:extLst>
                  <a:ext uri="{FF2B5EF4-FFF2-40B4-BE49-F238E27FC236}">
                    <a16:creationId xmlns:a16="http://schemas.microsoft.com/office/drawing/2014/main" id="{16B3B4C0-A4F2-46A7-8AB1-40E370ED4F75}"/>
                  </a:ext>
                </a:extLst>
              </p:cNvPr>
              <p:cNvCxnSpPr>
                <a:cxnSpLocks/>
              </p:cNvCxnSpPr>
              <p:nvPr/>
            </p:nvCxnSpPr>
            <p:spPr>
              <a:xfrm flipH="1">
                <a:off x="6837508" y="2311855"/>
                <a:ext cx="527221" cy="19"/>
              </a:xfrm>
              <a:prstGeom prst="line">
                <a:avLst/>
              </a:prstGeom>
              <a:ln w="57150">
                <a:solidFill>
                  <a:srgbClr val="00B050"/>
                </a:solidFill>
                <a:prstDash val="sysDot"/>
              </a:ln>
            </p:spPr>
            <p:style>
              <a:lnRef idx="1">
                <a:schemeClr val="accent1"/>
              </a:lnRef>
              <a:fillRef idx="0">
                <a:schemeClr val="accent1"/>
              </a:fillRef>
              <a:effectRef idx="0">
                <a:schemeClr val="accent1"/>
              </a:effectRef>
              <a:fontRef idx="minor">
                <a:schemeClr val="tx1"/>
              </a:fontRef>
            </p:style>
          </p:cxnSp>
        </p:grpSp>
        <p:grpSp>
          <p:nvGrpSpPr>
            <p:cNvPr id="62" name="그룹 61">
              <a:extLst>
                <a:ext uri="{FF2B5EF4-FFF2-40B4-BE49-F238E27FC236}">
                  <a16:creationId xmlns:a16="http://schemas.microsoft.com/office/drawing/2014/main" id="{6AC27C90-09C8-477C-9B42-69AE0E2C561A}"/>
                </a:ext>
              </a:extLst>
            </p:cNvPr>
            <p:cNvGrpSpPr/>
            <p:nvPr/>
          </p:nvGrpSpPr>
          <p:grpSpPr>
            <a:xfrm>
              <a:off x="7565269" y="3003473"/>
              <a:ext cx="647985" cy="566820"/>
              <a:chOff x="6837508" y="2311855"/>
              <a:chExt cx="527221" cy="505657"/>
            </a:xfrm>
          </p:grpSpPr>
          <p:cxnSp>
            <p:nvCxnSpPr>
              <p:cNvPr id="63" name="직선 연결선 62">
                <a:extLst>
                  <a:ext uri="{FF2B5EF4-FFF2-40B4-BE49-F238E27FC236}">
                    <a16:creationId xmlns:a16="http://schemas.microsoft.com/office/drawing/2014/main" id="{0381992E-D669-439D-8AC0-6B317842F038}"/>
                  </a:ext>
                </a:extLst>
              </p:cNvPr>
              <p:cNvCxnSpPr/>
              <p:nvPr/>
            </p:nvCxnSpPr>
            <p:spPr>
              <a:xfrm>
                <a:off x="7353920" y="2370692"/>
                <a:ext cx="0" cy="446820"/>
              </a:xfrm>
              <a:prstGeom prst="line">
                <a:avLst/>
              </a:prstGeom>
              <a:ln w="57150">
                <a:solidFill>
                  <a:srgbClr val="00B050"/>
                </a:solidFill>
                <a:prstDash val="sysDot"/>
              </a:ln>
            </p:spPr>
            <p:style>
              <a:lnRef idx="1">
                <a:schemeClr val="accent1"/>
              </a:lnRef>
              <a:fillRef idx="0">
                <a:schemeClr val="accent1"/>
              </a:fillRef>
              <a:effectRef idx="0">
                <a:schemeClr val="accent1"/>
              </a:effectRef>
              <a:fontRef idx="minor">
                <a:schemeClr val="tx1"/>
              </a:fontRef>
            </p:style>
          </p:cxnSp>
          <p:cxnSp>
            <p:nvCxnSpPr>
              <p:cNvPr id="64" name="직선 연결선 63">
                <a:extLst>
                  <a:ext uri="{FF2B5EF4-FFF2-40B4-BE49-F238E27FC236}">
                    <a16:creationId xmlns:a16="http://schemas.microsoft.com/office/drawing/2014/main" id="{F67D4941-BB4E-4D9C-B293-E1D28459B105}"/>
                  </a:ext>
                </a:extLst>
              </p:cNvPr>
              <p:cNvCxnSpPr>
                <a:cxnSpLocks/>
              </p:cNvCxnSpPr>
              <p:nvPr/>
            </p:nvCxnSpPr>
            <p:spPr>
              <a:xfrm flipH="1">
                <a:off x="6837508" y="2311855"/>
                <a:ext cx="527221" cy="19"/>
              </a:xfrm>
              <a:prstGeom prst="line">
                <a:avLst/>
              </a:prstGeom>
              <a:ln w="57150">
                <a:solidFill>
                  <a:srgbClr val="00B050"/>
                </a:solidFill>
                <a:prstDash val="sysDot"/>
              </a:ln>
            </p:spPr>
            <p:style>
              <a:lnRef idx="1">
                <a:schemeClr val="accent1"/>
              </a:lnRef>
              <a:fillRef idx="0">
                <a:schemeClr val="accent1"/>
              </a:fillRef>
              <a:effectRef idx="0">
                <a:schemeClr val="accent1"/>
              </a:effectRef>
              <a:fontRef idx="minor">
                <a:schemeClr val="tx1"/>
              </a:fontRef>
            </p:style>
          </p:cxnSp>
        </p:grpSp>
        <p:grpSp>
          <p:nvGrpSpPr>
            <p:cNvPr id="65" name="그룹 64">
              <a:extLst>
                <a:ext uri="{FF2B5EF4-FFF2-40B4-BE49-F238E27FC236}">
                  <a16:creationId xmlns:a16="http://schemas.microsoft.com/office/drawing/2014/main" id="{539DECF9-76F7-4B75-99AA-6C5C05017C7E}"/>
                </a:ext>
              </a:extLst>
            </p:cNvPr>
            <p:cNvGrpSpPr/>
            <p:nvPr/>
          </p:nvGrpSpPr>
          <p:grpSpPr>
            <a:xfrm>
              <a:off x="8336854" y="3702382"/>
              <a:ext cx="647985" cy="566820"/>
              <a:chOff x="6837508" y="2311855"/>
              <a:chExt cx="527221" cy="505657"/>
            </a:xfrm>
          </p:grpSpPr>
          <p:cxnSp>
            <p:nvCxnSpPr>
              <p:cNvPr id="66" name="직선 연결선 65">
                <a:extLst>
                  <a:ext uri="{FF2B5EF4-FFF2-40B4-BE49-F238E27FC236}">
                    <a16:creationId xmlns:a16="http://schemas.microsoft.com/office/drawing/2014/main" id="{FC8C161C-BAF9-4A99-B167-3883F78A4005}"/>
                  </a:ext>
                </a:extLst>
              </p:cNvPr>
              <p:cNvCxnSpPr/>
              <p:nvPr/>
            </p:nvCxnSpPr>
            <p:spPr>
              <a:xfrm>
                <a:off x="7353920" y="2370692"/>
                <a:ext cx="0" cy="446820"/>
              </a:xfrm>
              <a:prstGeom prst="line">
                <a:avLst/>
              </a:prstGeom>
              <a:ln w="57150">
                <a:solidFill>
                  <a:srgbClr val="00B050"/>
                </a:solidFill>
                <a:prstDash val="sysDot"/>
              </a:ln>
            </p:spPr>
            <p:style>
              <a:lnRef idx="1">
                <a:schemeClr val="accent1"/>
              </a:lnRef>
              <a:fillRef idx="0">
                <a:schemeClr val="accent1"/>
              </a:fillRef>
              <a:effectRef idx="0">
                <a:schemeClr val="accent1"/>
              </a:effectRef>
              <a:fontRef idx="minor">
                <a:schemeClr val="tx1"/>
              </a:fontRef>
            </p:style>
          </p:cxnSp>
          <p:cxnSp>
            <p:nvCxnSpPr>
              <p:cNvPr id="67" name="직선 연결선 66">
                <a:extLst>
                  <a:ext uri="{FF2B5EF4-FFF2-40B4-BE49-F238E27FC236}">
                    <a16:creationId xmlns:a16="http://schemas.microsoft.com/office/drawing/2014/main" id="{70D3D3D3-ED9B-4E40-A8AC-915A7B8FA76E}"/>
                  </a:ext>
                </a:extLst>
              </p:cNvPr>
              <p:cNvCxnSpPr>
                <a:cxnSpLocks/>
              </p:cNvCxnSpPr>
              <p:nvPr/>
            </p:nvCxnSpPr>
            <p:spPr>
              <a:xfrm flipH="1">
                <a:off x="6837508" y="2311855"/>
                <a:ext cx="527221" cy="19"/>
              </a:xfrm>
              <a:prstGeom prst="line">
                <a:avLst/>
              </a:prstGeom>
              <a:ln w="57150">
                <a:solidFill>
                  <a:srgbClr val="00B050"/>
                </a:solidFill>
                <a:prstDash val="sysDot"/>
              </a:ln>
            </p:spPr>
            <p:style>
              <a:lnRef idx="1">
                <a:schemeClr val="accent1"/>
              </a:lnRef>
              <a:fillRef idx="0">
                <a:schemeClr val="accent1"/>
              </a:fillRef>
              <a:effectRef idx="0">
                <a:schemeClr val="accent1"/>
              </a:effectRef>
              <a:fontRef idx="minor">
                <a:schemeClr val="tx1"/>
              </a:fontRef>
            </p:style>
          </p:cxnSp>
        </p:grpSp>
      </p:grpSp>
    </p:spTree>
    <p:extLst>
      <p:ext uri="{BB962C8B-B14F-4D97-AF65-F5344CB8AC3E}">
        <p14:creationId xmlns:p14="http://schemas.microsoft.com/office/powerpoint/2010/main" val="23591576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34">
                                            <p:txEl>
                                              <p:pRg st="7" end="7"/>
                                            </p:txEl>
                                          </p:spTgt>
                                        </p:tgtEl>
                                        <p:attrNameLst>
                                          <p:attrName>style.visibility</p:attrName>
                                        </p:attrNameLst>
                                      </p:cBhvr>
                                      <p:to>
                                        <p:strVal val="visible"/>
                                      </p:to>
                                    </p:set>
                                    <p:animEffect transition="in" filter="fade">
                                      <p:cBhvr>
                                        <p:cTn id="7" dur="1000"/>
                                        <p:tgtEl>
                                          <p:spTgt spid="134">
                                            <p:txEl>
                                              <p:pRg st="7" end="7"/>
                                            </p:txEl>
                                          </p:spTgt>
                                        </p:tgtEl>
                                      </p:cBhvr>
                                    </p:animEffect>
                                    <p:anim calcmode="lin" valueType="num">
                                      <p:cBhvr>
                                        <p:cTn id="8" dur="1000" fill="hold"/>
                                        <p:tgtEl>
                                          <p:spTgt spid="134">
                                            <p:txEl>
                                              <p:pRg st="7" end="7"/>
                                            </p:txEl>
                                          </p:spTgt>
                                        </p:tgtEl>
                                        <p:attrNameLst>
                                          <p:attrName>ppt_x</p:attrName>
                                        </p:attrNameLst>
                                      </p:cBhvr>
                                      <p:tavLst>
                                        <p:tav tm="0">
                                          <p:val>
                                            <p:strVal val="#ppt_x"/>
                                          </p:val>
                                        </p:tav>
                                        <p:tav tm="100000">
                                          <p:val>
                                            <p:strVal val="#ppt_x"/>
                                          </p:val>
                                        </p:tav>
                                      </p:tavLst>
                                    </p:anim>
                                    <p:anim calcmode="lin" valueType="num">
                                      <p:cBhvr>
                                        <p:cTn id="9" dur="1000" fill="hold"/>
                                        <p:tgtEl>
                                          <p:spTgt spid="134">
                                            <p:txEl>
                                              <p:pRg st="7" end="7"/>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134">
                                            <p:txEl>
                                              <p:pRg st="8" end="8"/>
                                            </p:txEl>
                                          </p:spTgt>
                                        </p:tgtEl>
                                        <p:attrNameLst>
                                          <p:attrName>style.visibility</p:attrName>
                                        </p:attrNameLst>
                                      </p:cBhvr>
                                      <p:to>
                                        <p:strVal val="visible"/>
                                      </p:to>
                                    </p:set>
                                    <p:animEffect transition="in" filter="fade">
                                      <p:cBhvr>
                                        <p:cTn id="14" dur="1000"/>
                                        <p:tgtEl>
                                          <p:spTgt spid="134">
                                            <p:txEl>
                                              <p:pRg st="8" end="8"/>
                                            </p:txEl>
                                          </p:spTgt>
                                        </p:tgtEl>
                                      </p:cBhvr>
                                    </p:animEffect>
                                    <p:anim calcmode="lin" valueType="num">
                                      <p:cBhvr>
                                        <p:cTn id="15" dur="1000" fill="hold"/>
                                        <p:tgtEl>
                                          <p:spTgt spid="134">
                                            <p:txEl>
                                              <p:pRg st="8" end="8"/>
                                            </p:txEl>
                                          </p:spTgt>
                                        </p:tgtEl>
                                        <p:attrNameLst>
                                          <p:attrName>ppt_x</p:attrName>
                                        </p:attrNameLst>
                                      </p:cBhvr>
                                      <p:tavLst>
                                        <p:tav tm="0">
                                          <p:val>
                                            <p:strVal val="#ppt_x"/>
                                          </p:val>
                                        </p:tav>
                                        <p:tav tm="100000">
                                          <p:val>
                                            <p:strVal val="#ppt_x"/>
                                          </p:val>
                                        </p:tav>
                                      </p:tavLst>
                                    </p:anim>
                                    <p:anim calcmode="lin" valueType="num">
                                      <p:cBhvr>
                                        <p:cTn id="16" dur="1000" fill="hold"/>
                                        <p:tgtEl>
                                          <p:spTgt spid="134">
                                            <p:txEl>
                                              <p:pRg st="8" end="8"/>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134">
                                            <p:txEl>
                                              <p:pRg st="9" end="9"/>
                                            </p:txEl>
                                          </p:spTgt>
                                        </p:tgtEl>
                                        <p:attrNameLst>
                                          <p:attrName>style.visibility</p:attrName>
                                        </p:attrNameLst>
                                      </p:cBhvr>
                                      <p:to>
                                        <p:strVal val="visible"/>
                                      </p:to>
                                    </p:set>
                                    <p:animEffect transition="in" filter="fade">
                                      <p:cBhvr>
                                        <p:cTn id="21" dur="1000"/>
                                        <p:tgtEl>
                                          <p:spTgt spid="134">
                                            <p:txEl>
                                              <p:pRg st="9" end="9"/>
                                            </p:txEl>
                                          </p:spTgt>
                                        </p:tgtEl>
                                      </p:cBhvr>
                                    </p:animEffect>
                                    <p:anim calcmode="lin" valueType="num">
                                      <p:cBhvr>
                                        <p:cTn id="22" dur="1000" fill="hold"/>
                                        <p:tgtEl>
                                          <p:spTgt spid="134">
                                            <p:txEl>
                                              <p:pRg st="9" end="9"/>
                                            </p:txEl>
                                          </p:spTgt>
                                        </p:tgtEl>
                                        <p:attrNameLst>
                                          <p:attrName>ppt_x</p:attrName>
                                        </p:attrNameLst>
                                      </p:cBhvr>
                                      <p:tavLst>
                                        <p:tav tm="0">
                                          <p:val>
                                            <p:strVal val="#ppt_x"/>
                                          </p:val>
                                        </p:tav>
                                        <p:tav tm="100000">
                                          <p:val>
                                            <p:strVal val="#ppt_x"/>
                                          </p:val>
                                        </p:tav>
                                      </p:tavLst>
                                    </p:anim>
                                    <p:anim calcmode="lin" valueType="num">
                                      <p:cBhvr>
                                        <p:cTn id="23" dur="1000" fill="hold"/>
                                        <p:tgtEl>
                                          <p:spTgt spid="134">
                                            <p:txEl>
                                              <p:pRg st="9" end="9"/>
                                            </p:txEl>
                                          </p:spTgt>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nodeType="clickEffect">
                                  <p:stCondLst>
                                    <p:cond delay="0"/>
                                  </p:stCondLst>
                                  <p:childTnLst>
                                    <p:set>
                                      <p:cBhvr>
                                        <p:cTn id="27" dur="1" fill="hold">
                                          <p:stCondLst>
                                            <p:cond delay="0"/>
                                          </p:stCondLst>
                                        </p:cTn>
                                        <p:tgtEl>
                                          <p:spTgt spid="175"/>
                                        </p:tgtEl>
                                        <p:attrNameLst>
                                          <p:attrName>style.visibility</p:attrName>
                                        </p:attrNameLst>
                                      </p:cBhvr>
                                      <p:to>
                                        <p:strVal val="visible"/>
                                      </p:to>
                                    </p:set>
                                    <p:animEffect transition="in" filter="fade">
                                      <p:cBhvr>
                                        <p:cTn id="28" dur="1000"/>
                                        <p:tgtEl>
                                          <p:spTgt spid="175"/>
                                        </p:tgtEl>
                                      </p:cBhvr>
                                    </p:animEffect>
                                    <p:anim calcmode="lin" valueType="num">
                                      <p:cBhvr>
                                        <p:cTn id="29" dur="1000" fill="hold"/>
                                        <p:tgtEl>
                                          <p:spTgt spid="175"/>
                                        </p:tgtEl>
                                        <p:attrNameLst>
                                          <p:attrName>ppt_x</p:attrName>
                                        </p:attrNameLst>
                                      </p:cBhvr>
                                      <p:tavLst>
                                        <p:tav tm="0">
                                          <p:val>
                                            <p:strVal val="#ppt_x"/>
                                          </p:val>
                                        </p:tav>
                                        <p:tav tm="100000">
                                          <p:val>
                                            <p:strVal val="#ppt_x"/>
                                          </p:val>
                                        </p:tav>
                                      </p:tavLst>
                                    </p:anim>
                                    <p:anim calcmode="lin" valueType="num">
                                      <p:cBhvr>
                                        <p:cTn id="30" dur="1000" fill="hold"/>
                                        <p:tgtEl>
                                          <p:spTgt spid="175"/>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nodeType="clickEffect">
                                  <p:stCondLst>
                                    <p:cond delay="0"/>
                                  </p:stCondLst>
                                  <p:childTnLst>
                                    <p:set>
                                      <p:cBhvr>
                                        <p:cTn id="34" dur="1" fill="hold">
                                          <p:stCondLst>
                                            <p:cond delay="0"/>
                                          </p:stCondLst>
                                        </p:cTn>
                                        <p:tgtEl>
                                          <p:spTgt spid="9"/>
                                        </p:tgtEl>
                                        <p:attrNameLst>
                                          <p:attrName>style.visibility</p:attrName>
                                        </p:attrNameLst>
                                      </p:cBhvr>
                                      <p:to>
                                        <p:strVal val="visible"/>
                                      </p:to>
                                    </p:set>
                                    <p:animEffect transition="in" filter="fade">
                                      <p:cBhvr>
                                        <p:cTn id="35"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a:extLst>
              <a:ext uri="{FF2B5EF4-FFF2-40B4-BE49-F238E27FC236}">
                <a16:creationId xmlns:a16="http://schemas.microsoft.com/office/drawing/2014/main" id="{8AE6C273-3631-4671-8588-45B0DE17AD6D}"/>
              </a:ext>
            </a:extLst>
          </p:cNvPr>
          <p:cNvSpPr>
            <a:spLocks noGrp="1"/>
          </p:cNvSpPr>
          <p:nvPr>
            <p:ph type="title"/>
          </p:nvPr>
        </p:nvSpPr>
        <p:spPr>
          <a:xfrm>
            <a:off x="544962" y="239525"/>
            <a:ext cx="7339693" cy="604409"/>
          </a:xfrm>
          <a:effectLst>
            <a:outerShdw blurRad="88900" dist="38100" dir="2700000" algn="t" rotWithShape="0">
              <a:prstClr val="black">
                <a:alpha val="80000"/>
              </a:prstClr>
            </a:outerShdw>
          </a:effectLst>
        </p:spPr>
        <p:txBody>
          <a:bodyPr>
            <a:normAutofit/>
          </a:bodyPr>
          <a:lstStyle/>
          <a:p>
            <a:r>
              <a:rPr lang="en-US" altLang="ko-KR" sz="2600" dirty="0">
                <a:solidFill>
                  <a:schemeClr val="bg1"/>
                </a:solidFill>
                <a:effectLst>
                  <a:outerShdw blurRad="38100" dist="38100" dir="2700000" algn="tl">
                    <a:srgbClr val="000000">
                      <a:alpha val="43137"/>
                    </a:srgbClr>
                  </a:outerShdw>
                </a:effectLst>
                <a:latin typeface="나눔스퀘어 Bold" panose="020B0600000101010101" pitchFamily="50" charset="-127"/>
                <a:ea typeface="나눔스퀘어 Bold" panose="020B0600000101010101" pitchFamily="50" charset="-127"/>
                <a:cs typeface="Calibri" panose="020F0502020204030204" pitchFamily="34" charset="0"/>
              </a:rPr>
              <a:t>An Example of Mutual Exclusion Protocol</a:t>
            </a:r>
            <a:endParaRPr lang="ko-KR" altLang="en-US" sz="2600" dirty="0">
              <a:solidFill>
                <a:schemeClr val="bg1"/>
              </a:solidFill>
              <a:effectLst>
                <a:outerShdw blurRad="38100" dist="38100" dir="2700000" algn="tl">
                  <a:srgbClr val="000000">
                    <a:alpha val="43137"/>
                  </a:srgbClr>
                </a:outerShdw>
              </a:effectLst>
              <a:latin typeface="나눔스퀘어 Bold" panose="020B0600000101010101" pitchFamily="50" charset="-127"/>
              <a:ea typeface="나눔스퀘어 Bold" panose="020B0600000101010101" pitchFamily="50" charset="-127"/>
              <a:cs typeface="Calibri" panose="020F0502020204030204" pitchFamily="34" charset="0"/>
            </a:endParaRPr>
          </a:p>
        </p:txBody>
      </p:sp>
      <p:sp>
        <p:nvSpPr>
          <p:cNvPr id="5" name="Text Box 3">
            <a:extLst>
              <a:ext uri="{FF2B5EF4-FFF2-40B4-BE49-F238E27FC236}">
                <a16:creationId xmlns:a16="http://schemas.microsoft.com/office/drawing/2014/main" id="{E03BB42E-BB4F-40F3-830D-CB04A8F3C815}"/>
              </a:ext>
            </a:extLst>
          </p:cNvPr>
          <p:cNvSpPr txBox="1">
            <a:spLocks noChangeArrowheads="1"/>
          </p:cNvSpPr>
          <p:nvPr/>
        </p:nvSpPr>
        <p:spPr bwMode="auto">
          <a:xfrm>
            <a:off x="250824" y="1333500"/>
            <a:ext cx="3963985" cy="4770537"/>
          </a:xfrm>
          <a:prstGeom prst="rect">
            <a:avLst/>
          </a:prstGeom>
          <a:noFill/>
          <a:ln w="9525">
            <a:noFill/>
            <a:miter lim="800000"/>
            <a:headEnd/>
            <a:tailEnd/>
          </a:ln>
        </p:spPr>
        <p:txBody>
          <a:bodyPr wrap="square">
            <a:spAutoFit/>
          </a:bodyPr>
          <a:lstStyle/>
          <a:p>
            <a:pPr defTabSz="762000" latinLnBrk="0">
              <a:lnSpc>
                <a:spcPct val="30000"/>
              </a:lnSpc>
              <a:spcBef>
                <a:spcPct val="50000"/>
              </a:spcBef>
            </a:pPr>
            <a:r>
              <a:rPr lang="en-US" altLang="ko-KR" sz="1600" b="0" dirty="0">
                <a:solidFill>
                  <a:srgbClr val="660066"/>
                </a:solidFill>
                <a:latin typeface="나눔스퀘어" panose="020B0600000101010101" pitchFamily="50" charset="-127"/>
                <a:ea typeface="나눔스퀘어" panose="020B0600000101010101" pitchFamily="50" charset="-127"/>
                <a:cs typeface="Calibri" panose="020F0502020204030204" pitchFamily="34" charset="0"/>
              </a:rPr>
              <a:t>char </a:t>
            </a:r>
            <a:r>
              <a:rPr lang="en-US" altLang="ko-KR" sz="1600" b="0" dirty="0" err="1">
                <a:solidFill>
                  <a:srgbClr val="660066"/>
                </a:solidFill>
                <a:latin typeface="나눔스퀘어" panose="020B0600000101010101" pitchFamily="50" charset="-127"/>
                <a:ea typeface="나눔스퀘어" panose="020B0600000101010101" pitchFamily="50" charset="-127"/>
                <a:cs typeface="Calibri" panose="020F0502020204030204" pitchFamily="34" charset="0"/>
              </a:rPr>
              <a:t>cnt</a:t>
            </a:r>
            <a:r>
              <a:rPr lang="en-US" altLang="ko-KR" sz="1600" b="0" dirty="0">
                <a:solidFill>
                  <a:srgbClr val="660066"/>
                </a:solidFill>
                <a:latin typeface="나눔스퀘어" panose="020B0600000101010101" pitchFamily="50" charset="-127"/>
                <a:ea typeface="나눔스퀘어" panose="020B0600000101010101" pitchFamily="50" charset="-127"/>
                <a:cs typeface="Calibri" panose="020F0502020204030204" pitchFamily="34" charset="0"/>
              </a:rPr>
              <a:t>=0,x=0,y=0,z=0;</a:t>
            </a:r>
          </a:p>
          <a:p>
            <a:pPr defTabSz="762000" latinLnBrk="0">
              <a:lnSpc>
                <a:spcPct val="30000"/>
              </a:lnSpc>
              <a:spcBef>
                <a:spcPct val="50000"/>
              </a:spcBef>
            </a:pPr>
            <a:endParaRPr lang="en-US" altLang="ko-KR" sz="1600" b="0" dirty="0">
              <a:solidFill>
                <a:srgbClr val="660066"/>
              </a:solidFill>
              <a:latin typeface="나눔스퀘어" panose="020B0600000101010101" pitchFamily="50" charset="-127"/>
              <a:ea typeface="나눔스퀘어" panose="020B0600000101010101" pitchFamily="50" charset="-127"/>
              <a:cs typeface="Calibri" panose="020F0502020204030204" pitchFamily="34" charset="0"/>
            </a:endParaRPr>
          </a:p>
          <a:p>
            <a:pPr defTabSz="762000" latinLnBrk="0">
              <a:lnSpc>
                <a:spcPct val="30000"/>
              </a:lnSpc>
              <a:spcBef>
                <a:spcPct val="50000"/>
              </a:spcBef>
            </a:pPr>
            <a:r>
              <a:rPr lang="en-US" altLang="ko-KR" sz="1600" b="0" dirty="0">
                <a:solidFill>
                  <a:srgbClr val="660066"/>
                </a:solidFill>
                <a:latin typeface="나눔스퀘어" panose="020B0600000101010101" pitchFamily="50" charset="-127"/>
                <a:ea typeface="나눔스퀘어" panose="020B0600000101010101" pitchFamily="50" charset="-127"/>
                <a:cs typeface="Calibri" panose="020F0502020204030204" pitchFamily="34" charset="0"/>
              </a:rPr>
              <a:t>void process() {       </a:t>
            </a:r>
          </a:p>
          <a:p>
            <a:pPr defTabSz="762000" latinLnBrk="0">
              <a:lnSpc>
                <a:spcPct val="30000"/>
              </a:lnSpc>
              <a:spcBef>
                <a:spcPct val="50000"/>
              </a:spcBef>
            </a:pPr>
            <a:r>
              <a:rPr lang="en-US" altLang="ko-KR" sz="1600" b="0" dirty="0">
                <a:solidFill>
                  <a:srgbClr val="660066"/>
                </a:solidFill>
                <a:latin typeface="나눔스퀘어" panose="020B0600000101010101" pitchFamily="50" charset="-127"/>
                <a:ea typeface="나눔스퀘어" panose="020B0600000101010101" pitchFamily="50" charset="-127"/>
                <a:cs typeface="Calibri" panose="020F0502020204030204" pitchFamily="34" charset="0"/>
              </a:rPr>
              <a:t>      char me=_</a:t>
            </a:r>
            <a:r>
              <a:rPr lang="en-US" altLang="ko-KR" sz="1600" b="0" dirty="0" err="1">
                <a:solidFill>
                  <a:srgbClr val="660066"/>
                </a:solidFill>
                <a:latin typeface="나눔스퀘어" panose="020B0600000101010101" pitchFamily="50" charset="-127"/>
                <a:ea typeface="나눔스퀘어" panose="020B0600000101010101" pitchFamily="50" charset="-127"/>
                <a:cs typeface="Calibri" panose="020F0502020204030204" pitchFamily="34" charset="0"/>
              </a:rPr>
              <a:t>pid</a:t>
            </a:r>
            <a:r>
              <a:rPr lang="en-US" altLang="ko-KR" sz="1600" b="0" dirty="0">
                <a:solidFill>
                  <a:srgbClr val="660066"/>
                </a:solidFill>
                <a:latin typeface="나눔스퀘어" panose="020B0600000101010101" pitchFamily="50" charset="-127"/>
                <a:ea typeface="나눔스퀘어" panose="020B0600000101010101" pitchFamily="50" charset="-127"/>
                <a:cs typeface="Calibri" panose="020F0502020204030204" pitchFamily="34" charset="0"/>
              </a:rPr>
              <a:t> +1; /* me is 1 or 2*/</a:t>
            </a:r>
          </a:p>
          <a:p>
            <a:pPr defTabSz="762000" latinLnBrk="0">
              <a:lnSpc>
                <a:spcPct val="30000"/>
              </a:lnSpc>
              <a:spcBef>
                <a:spcPct val="50000"/>
              </a:spcBef>
            </a:pPr>
            <a:r>
              <a:rPr lang="en-US" altLang="ko-KR" sz="1600" b="0" dirty="0">
                <a:solidFill>
                  <a:srgbClr val="660066"/>
                </a:solidFill>
                <a:latin typeface="나눔스퀘어" panose="020B0600000101010101" pitchFamily="50" charset="-127"/>
                <a:ea typeface="나눔스퀘어" panose="020B0600000101010101" pitchFamily="50" charset="-127"/>
                <a:cs typeface="Calibri" panose="020F0502020204030204" pitchFamily="34" charset="0"/>
              </a:rPr>
              <a:t>again:</a:t>
            </a:r>
          </a:p>
          <a:p>
            <a:pPr lvl="1" defTabSz="762000" latinLnBrk="0">
              <a:lnSpc>
                <a:spcPct val="30000"/>
              </a:lnSpc>
              <a:spcBef>
                <a:spcPct val="50000"/>
              </a:spcBef>
            </a:pPr>
            <a:r>
              <a:rPr lang="en-US" altLang="ko-KR" sz="1600" b="0" dirty="0">
                <a:solidFill>
                  <a:srgbClr val="660066"/>
                </a:solidFill>
                <a:latin typeface="나눔스퀘어" panose="020B0600000101010101" pitchFamily="50" charset="-127"/>
                <a:ea typeface="나눔스퀘어" panose="020B0600000101010101" pitchFamily="50" charset="-127"/>
                <a:cs typeface="Calibri" panose="020F0502020204030204" pitchFamily="34" charset="0"/>
              </a:rPr>
              <a:t>x = me;</a:t>
            </a:r>
          </a:p>
          <a:p>
            <a:pPr lvl="1" defTabSz="762000" latinLnBrk="0">
              <a:lnSpc>
                <a:spcPct val="30000"/>
              </a:lnSpc>
              <a:spcBef>
                <a:spcPct val="50000"/>
              </a:spcBef>
            </a:pPr>
            <a:r>
              <a:rPr lang="en-US" altLang="ko-KR" sz="1600" b="0" dirty="0">
                <a:solidFill>
                  <a:srgbClr val="660066"/>
                </a:solidFill>
                <a:latin typeface="나눔스퀘어" panose="020B0600000101010101" pitchFamily="50" charset="-127"/>
                <a:ea typeface="나눔스퀘어" panose="020B0600000101010101" pitchFamily="50" charset="-127"/>
                <a:cs typeface="Calibri" panose="020F0502020204030204" pitchFamily="34" charset="0"/>
              </a:rPr>
              <a:t>If (y ==0 || y== me) ;</a:t>
            </a:r>
          </a:p>
          <a:p>
            <a:pPr lvl="1" defTabSz="762000" latinLnBrk="0">
              <a:lnSpc>
                <a:spcPct val="30000"/>
              </a:lnSpc>
              <a:spcBef>
                <a:spcPct val="50000"/>
              </a:spcBef>
            </a:pPr>
            <a:r>
              <a:rPr lang="en-US" altLang="ko-KR" sz="1600" b="0" dirty="0">
                <a:solidFill>
                  <a:srgbClr val="660066"/>
                </a:solidFill>
                <a:latin typeface="나눔스퀘어" panose="020B0600000101010101" pitchFamily="50" charset="-127"/>
                <a:ea typeface="나눔스퀘어" panose="020B0600000101010101" pitchFamily="50" charset="-127"/>
                <a:cs typeface="Calibri" panose="020F0502020204030204" pitchFamily="34" charset="0"/>
              </a:rPr>
              <a:t>else </a:t>
            </a:r>
            <a:r>
              <a:rPr lang="en-US" altLang="ko-KR" sz="1600" b="0" dirty="0" err="1">
                <a:solidFill>
                  <a:srgbClr val="660066"/>
                </a:solidFill>
                <a:latin typeface="나눔스퀘어" panose="020B0600000101010101" pitchFamily="50" charset="-127"/>
                <a:ea typeface="나눔스퀘어" panose="020B0600000101010101" pitchFamily="50" charset="-127"/>
                <a:cs typeface="Calibri" panose="020F0502020204030204" pitchFamily="34" charset="0"/>
              </a:rPr>
              <a:t>goto</a:t>
            </a:r>
            <a:r>
              <a:rPr lang="en-US" altLang="ko-KR" sz="1600" b="0" dirty="0">
                <a:solidFill>
                  <a:srgbClr val="660066"/>
                </a:solidFill>
                <a:latin typeface="나눔스퀘어" panose="020B0600000101010101" pitchFamily="50" charset="-127"/>
                <a:ea typeface="나눔스퀘어" panose="020B0600000101010101" pitchFamily="50" charset="-127"/>
                <a:cs typeface="Calibri" panose="020F0502020204030204" pitchFamily="34" charset="0"/>
              </a:rPr>
              <a:t> again;</a:t>
            </a:r>
          </a:p>
          <a:p>
            <a:pPr lvl="1" defTabSz="762000" latinLnBrk="0">
              <a:lnSpc>
                <a:spcPct val="30000"/>
              </a:lnSpc>
              <a:spcBef>
                <a:spcPct val="50000"/>
              </a:spcBef>
            </a:pPr>
            <a:endParaRPr lang="en-US" altLang="ko-KR" sz="1600" b="0" dirty="0">
              <a:solidFill>
                <a:srgbClr val="660066"/>
              </a:solidFill>
              <a:latin typeface="나눔스퀘어" panose="020B0600000101010101" pitchFamily="50" charset="-127"/>
              <a:ea typeface="나눔스퀘어" panose="020B0600000101010101" pitchFamily="50" charset="-127"/>
              <a:cs typeface="Calibri" panose="020F0502020204030204" pitchFamily="34" charset="0"/>
            </a:endParaRPr>
          </a:p>
          <a:p>
            <a:pPr lvl="1" defTabSz="762000" latinLnBrk="0">
              <a:lnSpc>
                <a:spcPct val="30000"/>
              </a:lnSpc>
              <a:spcBef>
                <a:spcPct val="50000"/>
              </a:spcBef>
            </a:pPr>
            <a:r>
              <a:rPr lang="en-US" altLang="ko-KR" sz="1600" b="0" dirty="0">
                <a:solidFill>
                  <a:srgbClr val="660066"/>
                </a:solidFill>
                <a:latin typeface="나눔스퀘어" panose="020B0600000101010101" pitchFamily="50" charset="-127"/>
                <a:ea typeface="나눔스퀘어" panose="020B0600000101010101" pitchFamily="50" charset="-127"/>
                <a:cs typeface="Calibri" panose="020F0502020204030204" pitchFamily="34" charset="0"/>
              </a:rPr>
              <a:t>z =me;</a:t>
            </a:r>
          </a:p>
          <a:p>
            <a:pPr lvl="1" defTabSz="762000" latinLnBrk="0">
              <a:lnSpc>
                <a:spcPct val="30000"/>
              </a:lnSpc>
              <a:spcBef>
                <a:spcPct val="50000"/>
              </a:spcBef>
            </a:pPr>
            <a:r>
              <a:rPr lang="en-US" altLang="ko-KR" sz="1600" b="0" dirty="0">
                <a:solidFill>
                  <a:srgbClr val="660066"/>
                </a:solidFill>
                <a:latin typeface="나눔스퀘어" panose="020B0600000101010101" pitchFamily="50" charset="-127"/>
                <a:ea typeface="나눔스퀘어" panose="020B0600000101010101" pitchFamily="50" charset="-127"/>
                <a:cs typeface="Calibri" panose="020F0502020204030204" pitchFamily="34" charset="0"/>
              </a:rPr>
              <a:t>If (</a:t>
            </a:r>
            <a:r>
              <a:rPr lang="en-US" altLang="ko-KR" sz="1600" b="0" dirty="0">
                <a:solidFill>
                  <a:srgbClr val="660066"/>
                </a:solidFill>
                <a:latin typeface="나눔스퀘어" panose="020B0600000101010101" pitchFamily="50" charset="-127"/>
                <a:ea typeface="나눔스퀘어" panose="020B0600000101010101" pitchFamily="50" charset="-127"/>
                <a:cs typeface="Calibri" panose="020F0502020204030204" pitchFamily="34" charset="0"/>
                <a:sym typeface="Wingdings" pitchFamily="2" charset="2"/>
              </a:rPr>
              <a:t>x == me) ;</a:t>
            </a:r>
          </a:p>
          <a:p>
            <a:pPr lvl="1" defTabSz="762000" latinLnBrk="0">
              <a:lnSpc>
                <a:spcPct val="30000"/>
              </a:lnSpc>
              <a:spcBef>
                <a:spcPct val="50000"/>
              </a:spcBef>
            </a:pPr>
            <a:r>
              <a:rPr lang="en-US" altLang="ko-KR" sz="1600" b="0" dirty="0">
                <a:solidFill>
                  <a:srgbClr val="660066"/>
                </a:solidFill>
                <a:latin typeface="나눔스퀘어" panose="020B0600000101010101" pitchFamily="50" charset="-127"/>
                <a:ea typeface="나눔스퀘어" panose="020B0600000101010101" pitchFamily="50" charset="-127"/>
                <a:cs typeface="Calibri" panose="020F0502020204030204" pitchFamily="34" charset="0"/>
                <a:sym typeface="Wingdings" pitchFamily="2" charset="2"/>
              </a:rPr>
              <a:t>else </a:t>
            </a:r>
            <a:r>
              <a:rPr lang="en-US" altLang="ko-KR" sz="1600" b="0" dirty="0" err="1">
                <a:solidFill>
                  <a:srgbClr val="660066"/>
                </a:solidFill>
                <a:latin typeface="나눔스퀘어" panose="020B0600000101010101" pitchFamily="50" charset="-127"/>
                <a:ea typeface="나눔스퀘어" panose="020B0600000101010101" pitchFamily="50" charset="-127"/>
                <a:cs typeface="Calibri" panose="020F0502020204030204" pitchFamily="34" charset="0"/>
                <a:sym typeface="Wingdings" pitchFamily="2" charset="2"/>
              </a:rPr>
              <a:t>goto</a:t>
            </a:r>
            <a:r>
              <a:rPr lang="en-US" altLang="ko-KR" sz="1600" b="0" dirty="0">
                <a:solidFill>
                  <a:srgbClr val="660066"/>
                </a:solidFill>
                <a:latin typeface="나눔스퀘어" panose="020B0600000101010101" pitchFamily="50" charset="-127"/>
                <a:ea typeface="나눔스퀘어" panose="020B0600000101010101" pitchFamily="50" charset="-127"/>
                <a:cs typeface="Calibri" panose="020F0502020204030204" pitchFamily="34" charset="0"/>
                <a:sym typeface="Wingdings" pitchFamily="2" charset="2"/>
              </a:rPr>
              <a:t> again;</a:t>
            </a:r>
          </a:p>
          <a:p>
            <a:pPr lvl="1" defTabSz="762000" latinLnBrk="0">
              <a:lnSpc>
                <a:spcPct val="30000"/>
              </a:lnSpc>
              <a:spcBef>
                <a:spcPct val="50000"/>
              </a:spcBef>
            </a:pPr>
            <a:endParaRPr lang="en-US" altLang="ko-KR" sz="1600" b="0" dirty="0">
              <a:solidFill>
                <a:srgbClr val="660066"/>
              </a:solidFill>
              <a:latin typeface="나눔스퀘어" panose="020B0600000101010101" pitchFamily="50" charset="-127"/>
              <a:ea typeface="나눔스퀘어" panose="020B0600000101010101" pitchFamily="50" charset="-127"/>
              <a:cs typeface="Calibri" panose="020F0502020204030204" pitchFamily="34" charset="0"/>
              <a:sym typeface="Wingdings" pitchFamily="2" charset="2"/>
            </a:endParaRPr>
          </a:p>
          <a:p>
            <a:pPr lvl="1" defTabSz="762000" latinLnBrk="0">
              <a:lnSpc>
                <a:spcPct val="30000"/>
              </a:lnSpc>
              <a:spcBef>
                <a:spcPct val="50000"/>
              </a:spcBef>
            </a:pPr>
            <a:r>
              <a:rPr lang="en-US" altLang="ko-KR" sz="1600" b="0" dirty="0">
                <a:solidFill>
                  <a:srgbClr val="660066"/>
                </a:solidFill>
                <a:latin typeface="나눔스퀘어" panose="020B0600000101010101" pitchFamily="50" charset="-127"/>
                <a:ea typeface="나눔스퀘어" panose="020B0600000101010101" pitchFamily="50" charset="-127"/>
                <a:cs typeface="Calibri" panose="020F0502020204030204" pitchFamily="34" charset="0"/>
                <a:sym typeface="Wingdings" pitchFamily="2" charset="2"/>
              </a:rPr>
              <a:t>y=me;</a:t>
            </a:r>
          </a:p>
          <a:p>
            <a:pPr lvl="1" defTabSz="762000" latinLnBrk="0">
              <a:lnSpc>
                <a:spcPct val="30000"/>
              </a:lnSpc>
              <a:spcBef>
                <a:spcPct val="50000"/>
              </a:spcBef>
            </a:pPr>
            <a:r>
              <a:rPr lang="en-US" altLang="ko-KR" sz="1600" b="0" dirty="0">
                <a:solidFill>
                  <a:srgbClr val="660066"/>
                </a:solidFill>
                <a:latin typeface="나눔스퀘어" panose="020B0600000101010101" pitchFamily="50" charset="-127"/>
                <a:ea typeface="나눔스퀘어" panose="020B0600000101010101" pitchFamily="50" charset="-127"/>
                <a:cs typeface="Calibri" panose="020F0502020204030204" pitchFamily="34" charset="0"/>
                <a:sym typeface="Wingdings" pitchFamily="2" charset="2"/>
              </a:rPr>
              <a:t>If(z==me);</a:t>
            </a:r>
          </a:p>
          <a:p>
            <a:pPr lvl="1" defTabSz="762000" latinLnBrk="0">
              <a:lnSpc>
                <a:spcPct val="30000"/>
              </a:lnSpc>
              <a:spcBef>
                <a:spcPct val="50000"/>
              </a:spcBef>
            </a:pPr>
            <a:r>
              <a:rPr lang="en-US" altLang="ko-KR" sz="1600" b="0" dirty="0">
                <a:solidFill>
                  <a:srgbClr val="660066"/>
                </a:solidFill>
                <a:latin typeface="나눔스퀘어" panose="020B0600000101010101" pitchFamily="50" charset="-127"/>
                <a:ea typeface="나눔스퀘어" panose="020B0600000101010101" pitchFamily="50" charset="-127"/>
                <a:cs typeface="Calibri" panose="020F0502020204030204" pitchFamily="34" charset="0"/>
                <a:sym typeface="Wingdings" pitchFamily="2" charset="2"/>
              </a:rPr>
              <a:t>else </a:t>
            </a:r>
            <a:r>
              <a:rPr lang="en-US" altLang="ko-KR" sz="1600" b="0" dirty="0" err="1">
                <a:solidFill>
                  <a:srgbClr val="660066"/>
                </a:solidFill>
                <a:latin typeface="나눔스퀘어" panose="020B0600000101010101" pitchFamily="50" charset="-127"/>
                <a:ea typeface="나눔스퀘어" panose="020B0600000101010101" pitchFamily="50" charset="-127"/>
                <a:cs typeface="Calibri" panose="020F0502020204030204" pitchFamily="34" charset="0"/>
                <a:sym typeface="Wingdings" pitchFamily="2" charset="2"/>
              </a:rPr>
              <a:t>goto</a:t>
            </a:r>
            <a:r>
              <a:rPr lang="en-US" altLang="ko-KR" sz="1600" b="0" dirty="0">
                <a:solidFill>
                  <a:srgbClr val="660066"/>
                </a:solidFill>
                <a:latin typeface="나눔스퀘어" panose="020B0600000101010101" pitchFamily="50" charset="-127"/>
                <a:ea typeface="나눔스퀘어" panose="020B0600000101010101" pitchFamily="50" charset="-127"/>
                <a:cs typeface="Calibri" panose="020F0502020204030204" pitchFamily="34" charset="0"/>
                <a:sym typeface="Wingdings" pitchFamily="2" charset="2"/>
              </a:rPr>
              <a:t> again;</a:t>
            </a:r>
          </a:p>
          <a:p>
            <a:pPr lvl="1" defTabSz="762000" latinLnBrk="0">
              <a:lnSpc>
                <a:spcPct val="30000"/>
              </a:lnSpc>
              <a:spcBef>
                <a:spcPct val="50000"/>
              </a:spcBef>
            </a:pPr>
            <a:r>
              <a:rPr lang="en-US" altLang="ko-KR" sz="1600" b="0" dirty="0">
                <a:solidFill>
                  <a:srgbClr val="660066"/>
                </a:solidFill>
                <a:latin typeface="나눔스퀘어" panose="020B0600000101010101" pitchFamily="50" charset="-127"/>
                <a:ea typeface="나눔스퀘어" panose="020B0600000101010101" pitchFamily="50" charset="-127"/>
                <a:cs typeface="Calibri" panose="020F0502020204030204" pitchFamily="34" charset="0"/>
                <a:sym typeface="Wingdings" pitchFamily="2" charset="2"/>
              </a:rPr>
              <a:t> </a:t>
            </a:r>
          </a:p>
          <a:p>
            <a:pPr lvl="1" defTabSz="762000" latinLnBrk="0">
              <a:lnSpc>
                <a:spcPct val="30000"/>
              </a:lnSpc>
              <a:spcBef>
                <a:spcPct val="50000"/>
              </a:spcBef>
            </a:pPr>
            <a:r>
              <a:rPr lang="en-US" altLang="ko-KR" sz="1600" b="0" dirty="0">
                <a:solidFill>
                  <a:srgbClr val="660066"/>
                </a:solidFill>
                <a:latin typeface="나눔스퀘어" panose="020B0600000101010101" pitchFamily="50" charset="-127"/>
                <a:ea typeface="나눔스퀘어" panose="020B0600000101010101" pitchFamily="50" charset="-127"/>
                <a:cs typeface="Calibri" panose="020F0502020204030204" pitchFamily="34" charset="0"/>
                <a:sym typeface="Wingdings" pitchFamily="2" charset="2"/>
              </a:rPr>
              <a:t>/* enter critical section */</a:t>
            </a:r>
          </a:p>
          <a:p>
            <a:pPr lvl="1" defTabSz="762000" latinLnBrk="0">
              <a:lnSpc>
                <a:spcPct val="30000"/>
              </a:lnSpc>
              <a:spcBef>
                <a:spcPct val="50000"/>
              </a:spcBef>
            </a:pPr>
            <a:r>
              <a:rPr lang="en-US" altLang="ko-KR" sz="1600" b="0" dirty="0" err="1">
                <a:solidFill>
                  <a:srgbClr val="660066"/>
                </a:solidFill>
                <a:latin typeface="나눔스퀘어" panose="020B0600000101010101" pitchFamily="50" charset="-127"/>
                <a:ea typeface="나눔스퀘어" panose="020B0600000101010101" pitchFamily="50" charset="-127"/>
                <a:cs typeface="Calibri" panose="020F0502020204030204" pitchFamily="34" charset="0"/>
                <a:sym typeface="Wingdings" pitchFamily="2" charset="2"/>
              </a:rPr>
              <a:t>cnt</a:t>
            </a:r>
            <a:r>
              <a:rPr lang="en-US" altLang="ko-KR" sz="1600" b="0" dirty="0">
                <a:solidFill>
                  <a:srgbClr val="660066"/>
                </a:solidFill>
                <a:latin typeface="나눔스퀘어" panose="020B0600000101010101" pitchFamily="50" charset="-127"/>
                <a:ea typeface="나눔스퀘어" panose="020B0600000101010101" pitchFamily="50" charset="-127"/>
                <a:cs typeface="Calibri" panose="020F0502020204030204" pitchFamily="34" charset="0"/>
                <a:sym typeface="Wingdings" pitchFamily="2" charset="2"/>
              </a:rPr>
              <a:t>++;</a:t>
            </a:r>
          </a:p>
          <a:p>
            <a:pPr lvl="1" defTabSz="762000" latinLnBrk="0">
              <a:lnSpc>
                <a:spcPct val="30000"/>
              </a:lnSpc>
              <a:spcBef>
                <a:spcPct val="50000"/>
              </a:spcBef>
            </a:pPr>
            <a:r>
              <a:rPr lang="en-US" altLang="ko-KR" sz="1600" b="0" dirty="0">
                <a:solidFill>
                  <a:srgbClr val="FF5050"/>
                </a:solidFill>
                <a:latin typeface="나눔스퀘어" panose="020B0600000101010101" pitchFamily="50" charset="-127"/>
                <a:ea typeface="나눔스퀘어" panose="020B0600000101010101" pitchFamily="50" charset="-127"/>
                <a:cs typeface="Calibri" panose="020F0502020204030204" pitchFamily="34" charset="0"/>
                <a:sym typeface="Wingdings" pitchFamily="2" charset="2"/>
              </a:rPr>
              <a:t>assert( </a:t>
            </a:r>
            <a:r>
              <a:rPr lang="en-US" altLang="ko-KR" sz="1600" b="0" dirty="0" err="1">
                <a:solidFill>
                  <a:srgbClr val="FF5050"/>
                </a:solidFill>
                <a:latin typeface="나눔스퀘어" panose="020B0600000101010101" pitchFamily="50" charset="-127"/>
                <a:ea typeface="나눔스퀘어" panose="020B0600000101010101" pitchFamily="50" charset="-127"/>
                <a:cs typeface="Calibri" panose="020F0502020204030204" pitchFamily="34" charset="0"/>
                <a:sym typeface="Wingdings" pitchFamily="2" charset="2"/>
              </a:rPr>
              <a:t>cnt</a:t>
            </a:r>
            <a:r>
              <a:rPr lang="en-US" altLang="ko-KR" sz="1600" b="0" dirty="0">
                <a:solidFill>
                  <a:srgbClr val="FF5050"/>
                </a:solidFill>
                <a:latin typeface="나눔스퀘어" panose="020B0600000101010101" pitchFamily="50" charset="-127"/>
                <a:ea typeface="나눔스퀘어" panose="020B0600000101010101" pitchFamily="50" charset="-127"/>
                <a:cs typeface="Calibri" panose="020F0502020204030204" pitchFamily="34" charset="0"/>
                <a:sym typeface="Wingdings" pitchFamily="2" charset="2"/>
              </a:rPr>
              <a:t> ==1); </a:t>
            </a:r>
          </a:p>
          <a:p>
            <a:pPr lvl="1" defTabSz="762000" latinLnBrk="0">
              <a:lnSpc>
                <a:spcPct val="30000"/>
              </a:lnSpc>
              <a:spcBef>
                <a:spcPct val="50000"/>
              </a:spcBef>
            </a:pPr>
            <a:r>
              <a:rPr lang="en-US" altLang="ko-KR" sz="1600" b="0" dirty="0" err="1">
                <a:solidFill>
                  <a:srgbClr val="660066"/>
                </a:solidFill>
                <a:latin typeface="나눔스퀘어" panose="020B0600000101010101" pitchFamily="50" charset="-127"/>
                <a:ea typeface="나눔스퀘어" panose="020B0600000101010101" pitchFamily="50" charset="-127"/>
                <a:cs typeface="Calibri" panose="020F0502020204030204" pitchFamily="34" charset="0"/>
                <a:sym typeface="Wingdings" pitchFamily="2" charset="2"/>
              </a:rPr>
              <a:t>cnt</a:t>
            </a:r>
            <a:r>
              <a:rPr lang="en-US" altLang="ko-KR" sz="1600" b="0" dirty="0">
                <a:solidFill>
                  <a:srgbClr val="660066"/>
                </a:solidFill>
                <a:latin typeface="나눔스퀘어" panose="020B0600000101010101" pitchFamily="50" charset="-127"/>
                <a:ea typeface="나눔스퀘어" panose="020B0600000101010101" pitchFamily="50" charset="-127"/>
                <a:cs typeface="Calibri" panose="020F0502020204030204" pitchFamily="34" charset="0"/>
                <a:sym typeface="Wingdings" pitchFamily="2" charset="2"/>
              </a:rPr>
              <a:t> --;</a:t>
            </a:r>
          </a:p>
          <a:p>
            <a:pPr lvl="1" defTabSz="762000" latinLnBrk="0">
              <a:lnSpc>
                <a:spcPct val="30000"/>
              </a:lnSpc>
              <a:spcBef>
                <a:spcPct val="50000"/>
              </a:spcBef>
            </a:pPr>
            <a:r>
              <a:rPr lang="en-US" altLang="ko-KR" sz="1600" b="0" dirty="0" err="1">
                <a:solidFill>
                  <a:srgbClr val="660066"/>
                </a:solidFill>
                <a:latin typeface="나눔스퀘어" panose="020B0600000101010101" pitchFamily="50" charset="-127"/>
                <a:ea typeface="나눔스퀘어" panose="020B0600000101010101" pitchFamily="50" charset="-127"/>
                <a:cs typeface="Calibri" panose="020F0502020204030204" pitchFamily="34" charset="0"/>
                <a:sym typeface="Wingdings" pitchFamily="2" charset="2"/>
              </a:rPr>
              <a:t>goto</a:t>
            </a:r>
            <a:r>
              <a:rPr lang="en-US" altLang="ko-KR" sz="1600" b="0" dirty="0">
                <a:solidFill>
                  <a:srgbClr val="660066"/>
                </a:solidFill>
                <a:latin typeface="나눔스퀘어" panose="020B0600000101010101" pitchFamily="50" charset="-127"/>
                <a:ea typeface="나눔스퀘어" panose="020B0600000101010101" pitchFamily="50" charset="-127"/>
                <a:cs typeface="Calibri" panose="020F0502020204030204" pitchFamily="34" charset="0"/>
                <a:sym typeface="Wingdings" pitchFamily="2" charset="2"/>
              </a:rPr>
              <a:t> again;</a:t>
            </a:r>
          </a:p>
          <a:p>
            <a:pPr defTabSz="762000" latinLnBrk="0">
              <a:lnSpc>
                <a:spcPct val="30000"/>
              </a:lnSpc>
              <a:spcBef>
                <a:spcPct val="50000"/>
              </a:spcBef>
            </a:pPr>
            <a:r>
              <a:rPr lang="en-US" altLang="ko-KR" sz="1600" b="0" dirty="0">
                <a:solidFill>
                  <a:srgbClr val="660066"/>
                </a:solidFill>
                <a:latin typeface="나눔스퀘어" panose="020B0600000101010101" pitchFamily="50" charset="-127"/>
                <a:ea typeface="나눔스퀘어" panose="020B0600000101010101" pitchFamily="50" charset="-127"/>
                <a:cs typeface="Calibri" panose="020F0502020204030204" pitchFamily="34" charset="0"/>
                <a:sym typeface="Wingdings" pitchFamily="2" charset="2"/>
              </a:rPr>
              <a:t>}</a:t>
            </a:r>
            <a:endParaRPr lang="en-US" altLang="ko-KR" sz="1600" b="0" dirty="0">
              <a:solidFill>
                <a:srgbClr val="660066"/>
              </a:solidFill>
              <a:latin typeface="나눔스퀘어" panose="020B0600000101010101" pitchFamily="50" charset="-127"/>
              <a:ea typeface="나눔스퀘어" panose="020B0600000101010101" pitchFamily="50" charset="-127"/>
              <a:cs typeface="Calibri" panose="020F0502020204030204" pitchFamily="34" charset="0"/>
            </a:endParaRPr>
          </a:p>
          <a:p>
            <a:pPr defTabSz="762000" latinLnBrk="0">
              <a:lnSpc>
                <a:spcPct val="30000"/>
              </a:lnSpc>
              <a:spcBef>
                <a:spcPct val="50000"/>
              </a:spcBef>
            </a:pPr>
            <a:endParaRPr lang="en-US" altLang="ko-KR" sz="1600" b="0" dirty="0">
              <a:solidFill>
                <a:srgbClr val="660066"/>
              </a:solidFill>
              <a:latin typeface="나눔스퀘어" panose="020B0600000101010101" pitchFamily="50" charset="-127"/>
              <a:ea typeface="나눔스퀘어" panose="020B0600000101010101" pitchFamily="50" charset="-127"/>
              <a:cs typeface="Calibri" panose="020F0502020204030204" pitchFamily="34" charset="0"/>
            </a:endParaRPr>
          </a:p>
        </p:txBody>
      </p:sp>
      <p:sp>
        <p:nvSpPr>
          <p:cNvPr id="6" name="Line 4">
            <a:extLst>
              <a:ext uri="{FF2B5EF4-FFF2-40B4-BE49-F238E27FC236}">
                <a16:creationId xmlns:a16="http://schemas.microsoft.com/office/drawing/2014/main" id="{CB8179B5-262C-49E0-9458-60AB4D5A5EE5}"/>
              </a:ext>
            </a:extLst>
          </p:cNvPr>
          <p:cNvSpPr>
            <a:spLocks noChangeShapeType="1"/>
          </p:cNvSpPr>
          <p:nvPr/>
        </p:nvSpPr>
        <p:spPr bwMode="auto">
          <a:xfrm>
            <a:off x="4446773" y="1236663"/>
            <a:ext cx="0" cy="5400675"/>
          </a:xfrm>
          <a:prstGeom prst="line">
            <a:avLst/>
          </a:prstGeom>
          <a:noFill/>
          <a:ln w="9525">
            <a:solidFill>
              <a:srgbClr val="000000"/>
            </a:solidFill>
            <a:round/>
            <a:headEnd/>
            <a:tailEnd/>
          </a:ln>
        </p:spPr>
        <p:txBody>
          <a:bodyPr/>
          <a:lstStyle/>
          <a:p>
            <a:endParaRPr lang="ko-KR" altLang="en-US">
              <a:cs typeface="Calibri" panose="020F0502020204030204" pitchFamily="34" charset="0"/>
            </a:endParaRPr>
          </a:p>
        </p:txBody>
      </p:sp>
      <p:sp>
        <p:nvSpPr>
          <p:cNvPr id="7" name="Rectangle 5">
            <a:extLst>
              <a:ext uri="{FF2B5EF4-FFF2-40B4-BE49-F238E27FC236}">
                <a16:creationId xmlns:a16="http://schemas.microsoft.com/office/drawing/2014/main" id="{D32147A4-3C05-45E2-866F-E460A41333C3}"/>
              </a:ext>
            </a:extLst>
          </p:cNvPr>
          <p:cNvSpPr>
            <a:spLocks noChangeArrowheads="1"/>
          </p:cNvSpPr>
          <p:nvPr/>
        </p:nvSpPr>
        <p:spPr bwMode="auto">
          <a:xfrm>
            <a:off x="2051050" y="5867400"/>
            <a:ext cx="2016125" cy="576263"/>
          </a:xfrm>
          <a:prstGeom prst="rect">
            <a:avLst/>
          </a:prstGeom>
          <a:noFill/>
          <a:ln w="9525">
            <a:noFill/>
            <a:miter lim="800000"/>
            <a:headEnd/>
            <a:tailEnd/>
          </a:ln>
        </p:spPr>
        <p:txBody>
          <a:bodyPr wrap="none" anchor="ctr"/>
          <a:lstStyle/>
          <a:p>
            <a:pPr algn="ctr" defTabSz="762000" latinLnBrk="0"/>
            <a:r>
              <a:rPr lang="en-US" altLang="ko-KR" sz="1600" b="1" i="1" dirty="0">
                <a:solidFill>
                  <a:srgbClr val="660066"/>
                </a:solidFill>
                <a:latin typeface="나눔스퀘어" panose="020B0600000101010101" pitchFamily="50" charset="-127"/>
                <a:ea typeface="나눔스퀘어" panose="020B0600000101010101" pitchFamily="50" charset="-127"/>
                <a:cs typeface="Calibri" panose="020F0502020204030204" pitchFamily="34" charset="0"/>
              </a:rPr>
              <a:t>Mutual</a:t>
            </a:r>
          </a:p>
          <a:p>
            <a:pPr algn="ctr" defTabSz="762000" latinLnBrk="0"/>
            <a:r>
              <a:rPr lang="en-US" altLang="ko-KR" sz="1600" b="1" i="1" dirty="0">
                <a:solidFill>
                  <a:srgbClr val="660066"/>
                </a:solidFill>
                <a:latin typeface="나눔스퀘어" panose="020B0600000101010101" pitchFamily="50" charset="-127"/>
                <a:ea typeface="나눔스퀘어" panose="020B0600000101010101" pitchFamily="50" charset="-127"/>
                <a:cs typeface="Calibri" panose="020F0502020204030204" pitchFamily="34" charset="0"/>
              </a:rPr>
              <a:t>Exclusion</a:t>
            </a:r>
          </a:p>
          <a:p>
            <a:pPr algn="ctr" defTabSz="762000" latinLnBrk="0"/>
            <a:r>
              <a:rPr lang="en-US" altLang="ko-KR" sz="1600" b="1" i="1" dirty="0">
                <a:solidFill>
                  <a:srgbClr val="660066"/>
                </a:solidFill>
                <a:latin typeface="나눔스퀘어" panose="020B0600000101010101" pitchFamily="50" charset="-127"/>
                <a:ea typeface="나눔스퀘어" panose="020B0600000101010101" pitchFamily="50" charset="-127"/>
                <a:cs typeface="Calibri" panose="020F0502020204030204" pitchFamily="34" charset="0"/>
              </a:rPr>
              <a:t>Algorithm</a:t>
            </a:r>
          </a:p>
        </p:txBody>
      </p:sp>
      <p:sp>
        <p:nvSpPr>
          <p:cNvPr id="8" name="Rectangle 6">
            <a:extLst>
              <a:ext uri="{FF2B5EF4-FFF2-40B4-BE49-F238E27FC236}">
                <a16:creationId xmlns:a16="http://schemas.microsoft.com/office/drawing/2014/main" id="{EB5DE6BE-CA76-4EFF-81EA-57EFCA004F13}"/>
              </a:ext>
            </a:extLst>
          </p:cNvPr>
          <p:cNvSpPr>
            <a:spLocks noChangeArrowheads="1"/>
          </p:cNvSpPr>
          <p:nvPr/>
        </p:nvSpPr>
        <p:spPr bwMode="auto">
          <a:xfrm>
            <a:off x="783772" y="4816475"/>
            <a:ext cx="2261053" cy="794821"/>
          </a:xfrm>
          <a:prstGeom prst="rect">
            <a:avLst/>
          </a:prstGeom>
          <a:noFill/>
          <a:ln w="12700" algn="ctr">
            <a:solidFill>
              <a:srgbClr val="FF0000"/>
            </a:solidFill>
            <a:miter lim="800000"/>
            <a:headEnd/>
            <a:tailEnd/>
          </a:ln>
        </p:spPr>
        <p:txBody>
          <a:bodyPr wrap="square" anchor="ctr">
            <a:spAutoFit/>
          </a:bodyPr>
          <a:lstStyle/>
          <a:p>
            <a:endParaRPr lang="ko-KR" altLang="en-US">
              <a:cs typeface="Calibri" panose="020F0502020204030204" pitchFamily="34" charset="0"/>
            </a:endParaRPr>
          </a:p>
        </p:txBody>
      </p:sp>
      <p:sp>
        <p:nvSpPr>
          <p:cNvPr id="9" name="Rectangle 7">
            <a:extLst>
              <a:ext uri="{FF2B5EF4-FFF2-40B4-BE49-F238E27FC236}">
                <a16:creationId xmlns:a16="http://schemas.microsoft.com/office/drawing/2014/main" id="{DA867D59-A42A-481C-A2BC-B833493B1FD2}"/>
              </a:ext>
            </a:extLst>
          </p:cNvPr>
          <p:cNvSpPr>
            <a:spLocks noChangeArrowheads="1"/>
          </p:cNvSpPr>
          <p:nvPr/>
        </p:nvSpPr>
        <p:spPr bwMode="auto">
          <a:xfrm>
            <a:off x="685800" y="2274887"/>
            <a:ext cx="2359026" cy="2167580"/>
          </a:xfrm>
          <a:prstGeom prst="rect">
            <a:avLst/>
          </a:prstGeom>
          <a:noFill/>
          <a:ln w="12700" algn="ctr">
            <a:solidFill>
              <a:srgbClr val="3366FF"/>
            </a:solidFill>
            <a:miter lim="800000"/>
            <a:headEnd/>
            <a:tailEnd/>
          </a:ln>
        </p:spPr>
        <p:txBody>
          <a:bodyPr wrap="square" anchor="ctr">
            <a:spAutoFit/>
          </a:bodyPr>
          <a:lstStyle/>
          <a:p>
            <a:endParaRPr lang="ko-KR" altLang="en-US">
              <a:cs typeface="Calibri" panose="020F0502020204030204" pitchFamily="34" charset="0"/>
            </a:endParaRPr>
          </a:p>
        </p:txBody>
      </p:sp>
      <p:sp>
        <p:nvSpPr>
          <p:cNvPr id="10" name="Text Box 8">
            <a:extLst>
              <a:ext uri="{FF2B5EF4-FFF2-40B4-BE49-F238E27FC236}">
                <a16:creationId xmlns:a16="http://schemas.microsoft.com/office/drawing/2014/main" id="{BACD85C3-84BC-4AE9-B829-84B51E493F38}"/>
              </a:ext>
            </a:extLst>
          </p:cNvPr>
          <p:cNvSpPr txBox="1">
            <a:spLocks noChangeArrowheads="1"/>
          </p:cNvSpPr>
          <p:nvPr/>
        </p:nvSpPr>
        <p:spPr bwMode="auto">
          <a:xfrm>
            <a:off x="3124200" y="4583113"/>
            <a:ext cx="733342" cy="523220"/>
          </a:xfrm>
          <a:prstGeom prst="rect">
            <a:avLst/>
          </a:prstGeom>
          <a:noFill/>
          <a:ln w="12700" algn="ctr">
            <a:noFill/>
            <a:miter lim="800000"/>
            <a:headEnd/>
            <a:tailEnd/>
          </a:ln>
        </p:spPr>
        <p:txBody>
          <a:bodyPr wrap="none">
            <a:spAutoFit/>
          </a:bodyPr>
          <a:lstStyle/>
          <a:p>
            <a:r>
              <a:rPr lang="en-US" altLang="ko-KR" sz="1400" i="1">
                <a:solidFill>
                  <a:srgbClr val="FF3300"/>
                </a:solidFill>
                <a:cs typeface="Calibri" panose="020F0502020204030204" pitchFamily="34" charset="0"/>
              </a:rPr>
              <a:t>Critical </a:t>
            </a:r>
          </a:p>
          <a:p>
            <a:r>
              <a:rPr lang="en-US" altLang="ko-KR" sz="1400" i="1">
                <a:solidFill>
                  <a:srgbClr val="FF3300"/>
                </a:solidFill>
                <a:cs typeface="Calibri" panose="020F0502020204030204" pitchFamily="34" charset="0"/>
              </a:rPr>
              <a:t>section</a:t>
            </a:r>
          </a:p>
        </p:txBody>
      </p:sp>
      <p:sp>
        <p:nvSpPr>
          <p:cNvPr id="11" name="Text Box 9">
            <a:extLst>
              <a:ext uri="{FF2B5EF4-FFF2-40B4-BE49-F238E27FC236}">
                <a16:creationId xmlns:a16="http://schemas.microsoft.com/office/drawing/2014/main" id="{A0DF6811-F531-49C0-8E9F-451984F96F64}"/>
              </a:ext>
            </a:extLst>
          </p:cNvPr>
          <p:cNvSpPr txBox="1">
            <a:spLocks noChangeArrowheads="1"/>
          </p:cNvSpPr>
          <p:nvPr/>
        </p:nvSpPr>
        <p:spPr bwMode="auto">
          <a:xfrm>
            <a:off x="3124200" y="2286000"/>
            <a:ext cx="840295" cy="523220"/>
          </a:xfrm>
          <a:prstGeom prst="rect">
            <a:avLst/>
          </a:prstGeom>
          <a:noFill/>
          <a:ln w="12700" algn="ctr">
            <a:noFill/>
            <a:miter lim="800000"/>
            <a:headEnd/>
            <a:tailEnd/>
          </a:ln>
        </p:spPr>
        <p:txBody>
          <a:bodyPr wrap="none">
            <a:spAutoFit/>
          </a:bodyPr>
          <a:lstStyle/>
          <a:p>
            <a:r>
              <a:rPr lang="en-US" altLang="ko-KR" sz="1400" i="1" dirty="0">
                <a:solidFill>
                  <a:schemeClr val="accent2"/>
                </a:solidFill>
                <a:cs typeface="Calibri" panose="020F0502020204030204" pitchFamily="34" charset="0"/>
              </a:rPr>
              <a:t>Software</a:t>
            </a:r>
          </a:p>
          <a:p>
            <a:r>
              <a:rPr lang="en-US" altLang="ko-KR" sz="1400" i="1" dirty="0">
                <a:solidFill>
                  <a:schemeClr val="accent2"/>
                </a:solidFill>
                <a:cs typeface="Calibri" panose="020F0502020204030204" pitchFamily="34" charset="0"/>
              </a:rPr>
              <a:t>locks</a:t>
            </a:r>
          </a:p>
        </p:txBody>
      </p:sp>
      <p:grpSp>
        <p:nvGrpSpPr>
          <p:cNvPr id="21" name="그룹 22">
            <a:extLst>
              <a:ext uri="{FF2B5EF4-FFF2-40B4-BE49-F238E27FC236}">
                <a16:creationId xmlns:a16="http://schemas.microsoft.com/office/drawing/2014/main" id="{CF5F40F4-1B2F-43C7-850B-7312F249E546}"/>
              </a:ext>
            </a:extLst>
          </p:cNvPr>
          <p:cNvGrpSpPr>
            <a:grpSpLocks/>
          </p:cNvGrpSpPr>
          <p:nvPr/>
        </p:nvGrpSpPr>
        <p:grpSpPr bwMode="auto">
          <a:xfrm>
            <a:off x="4572000" y="1720850"/>
            <a:ext cx="4548187" cy="4603750"/>
            <a:chOff x="4291013" y="1720850"/>
            <a:chExt cx="4548187" cy="4603750"/>
          </a:xfrm>
        </p:grpSpPr>
        <p:grpSp>
          <p:nvGrpSpPr>
            <p:cNvPr id="22" name="Group 10">
              <a:extLst>
                <a:ext uri="{FF2B5EF4-FFF2-40B4-BE49-F238E27FC236}">
                  <a16:creationId xmlns:a16="http://schemas.microsoft.com/office/drawing/2014/main" id="{1A36D6C0-122B-4CFD-B600-E09E47873390}"/>
                </a:ext>
              </a:extLst>
            </p:cNvPr>
            <p:cNvGrpSpPr>
              <a:grpSpLocks/>
            </p:cNvGrpSpPr>
            <p:nvPr/>
          </p:nvGrpSpPr>
          <p:grpSpPr bwMode="auto">
            <a:xfrm>
              <a:off x="4291013" y="1720850"/>
              <a:ext cx="4548187" cy="4603750"/>
              <a:chOff x="2703" y="1084"/>
              <a:chExt cx="2865" cy="2900"/>
            </a:xfrm>
          </p:grpSpPr>
          <p:sp>
            <p:nvSpPr>
              <p:cNvPr id="24" name="Text Box 11">
                <a:extLst>
                  <a:ext uri="{FF2B5EF4-FFF2-40B4-BE49-F238E27FC236}">
                    <a16:creationId xmlns:a16="http://schemas.microsoft.com/office/drawing/2014/main" id="{A81FBDF7-9FD0-439B-9874-E54233D7AF72}"/>
                  </a:ext>
                </a:extLst>
              </p:cNvPr>
              <p:cNvSpPr txBox="1">
                <a:spLocks noChangeArrowheads="1"/>
              </p:cNvSpPr>
              <p:nvPr/>
            </p:nvSpPr>
            <p:spPr bwMode="auto">
              <a:xfrm>
                <a:off x="2717" y="1094"/>
                <a:ext cx="1180" cy="2604"/>
              </a:xfrm>
              <a:prstGeom prst="rect">
                <a:avLst/>
              </a:prstGeom>
              <a:noFill/>
              <a:ln w="9525">
                <a:noFill/>
                <a:miter lim="800000"/>
                <a:headEnd/>
                <a:tailEnd/>
              </a:ln>
            </p:spPr>
            <p:txBody>
              <a:bodyPr>
                <a:spAutoFit/>
              </a:bodyPr>
              <a:lstStyle/>
              <a:p>
                <a:pPr defTabSz="762000" latinLnBrk="0">
                  <a:lnSpc>
                    <a:spcPct val="30000"/>
                  </a:lnSpc>
                  <a:spcBef>
                    <a:spcPct val="50000"/>
                  </a:spcBef>
                </a:pPr>
                <a:r>
                  <a:rPr lang="en-US" altLang="ko-KR" sz="1600" i="1" dirty="0">
                    <a:solidFill>
                      <a:srgbClr val="660066"/>
                    </a:solidFill>
                    <a:latin typeface="나눔스퀘어" panose="020B0600000101010101" pitchFamily="50" charset="-127"/>
                    <a:ea typeface="나눔스퀘어" panose="020B0600000101010101" pitchFamily="50" charset="-127"/>
                  </a:rPr>
                  <a:t>Process 0</a:t>
                </a:r>
              </a:p>
              <a:p>
                <a:pPr defTabSz="762000" latinLnBrk="0">
                  <a:lnSpc>
                    <a:spcPct val="30000"/>
                  </a:lnSpc>
                  <a:spcBef>
                    <a:spcPct val="50000"/>
                  </a:spcBef>
                </a:pPr>
                <a:endParaRPr lang="en-US" altLang="ko-KR" sz="1600" i="1" dirty="0">
                  <a:solidFill>
                    <a:srgbClr val="660066"/>
                  </a:solidFill>
                  <a:latin typeface="나눔스퀘어" panose="020B0600000101010101" pitchFamily="50" charset="-127"/>
                  <a:ea typeface="나눔스퀘어" panose="020B0600000101010101" pitchFamily="50" charset="-127"/>
                </a:endParaRPr>
              </a:p>
              <a:p>
                <a:pPr defTabSz="762000" latinLnBrk="0">
                  <a:lnSpc>
                    <a:spcPct val="30000"/>
                  </a:lnSpc>
                  <a:spcBef>
                    <a:spcPct val="50000"/>
                  </a:spcBef>
                </a:pPr>
                <a:endParaRPr lang="en-US" altLang="ko-KR" sz="1600" b="0" dirty="0">
                  <a:solidFill>
                    <a:srgbClr val="660066"/>
                  </a:solidFill>
                  <a:latin typeface="나눔스퀘어" panose="020B0600000101010101" pitchFamily="50" charset="-127"/>
                  <a:ea typeface="나눔스퀘어" panose="020B0600000101010101" pitchFamily="50" charset="-127"/>
                </a:endParaRPr>
              </a:p>
              <a:p>
                <a:pPr defTabSz="762000" latinLnBrk="0">
                  <a:lnSpc>
                    <a:spcPct val="30000"/>
                  </a:lnSpc>
                  <a:spcBef>
                    <a:spcPct val="50000"/>
                  </a:spcBef>
                </a:pPr>
                <a:endParaRPr lang="en-US" altLang="ko-KR" sz="1600" b="0" dirty="0">
                  <a:solidFill>
                    <a:srgbClr val="660066"/>
                  </a:solidFill>
                  <a:latin typeface="나눔스퀘어" panose="020B0600000101010101" pitchFamily="50" charset="-127"/>
                  <a:ea typeface="나눔스퀘어" panose="020B0600000101010101" pitchFamily="50" charset="-127"/>
                </a:endParaRPr>
              </a:p>
              <a:p>
                <a:pPr defTabSz="762000" latinLnBrk="0">
                  <a:lnSpc>
                    <a:spcPct val="30000"/>
                  </a:lnSpc>
                  <a:spcBef>
                    <a:spcPct val="50000"/>
                  </a:spcBef>
                </a:pPr>
                <a:endParaRPr lang="en-US" altLang="ko-KR" sz="1600" b="0" dirty="0">
                  <a:solidFill>
                    <a:srgbClr val="660066"/>
                  </a:solidFill>
                  <a:latin typeface="나눔스퀘어" panose="020B0600000101010101" pitchFamily="50" charset="-127"/>
                  <a:ea typeface="나눔스퀘어" panose="020B0600000101010101" pitchFamily="50" charset="-127"/>
                </a:endParaRPr>
              </a:p>
              <a:p>
                <a:pPr defTabSz="762000" latinLnBrk="0">
                  <a:lnSpc>
                    <a:spcPct val="30000"/>
                  </a:lnSpc>
                  <a:spcBef>
                    <a:spcPct val="50000"/>
                  </a:spcBef>
                </a:pPr>
                <a:r>
                  <a:rPr lang="en-US" altLang="ko-KR" sz="1600" b="0" dirty="0">
                    <a:solidFill>
                      <a:srgbClr val="660066"/>
                    </a:solidFill>
                    <a:latin typeface="나눔스퀘어" panose="020B0600000101010101" pitchFamily="50" charset="-127"/>
                    <a:ea typeface="나눔스퀘어" panose="020B0600000101010101" pitchFamily="50" charset="-127"/>
                  </a:rPr>
                  <a:t>x = 1</a:t>
                </a:r>
              </a:p>
              <a:p>
                <a:pPr defTabSz="762000" latinLnBrk="0">
                  <a:lnSpc>
                    <a:spcPct val="30000"/>
                  </a:lnSpc>
                  <a:spcBef>
                    <a:spcPct val="50000"/>
                  </a:spcBef>
                </a:pPr>
                <a:r>
                  <a:rPr lang="en-US" altLang="ko-KR" sz="1600" b="0" dirty="0">
                    <a:solidFill>
                      <a:srgbClr val="660066"/>
                    </a:solidFill>
                    <a:latin typeface="나눔스퀘어" panose="020B0600000101010101" pitchFamily="50" charset="-127"/>
                    <a:ea typeface="나눔스퀘어" panose="020B0600000101010101" pitchFamily="50" charset="-127"/>
                  </a:rPr>
                  <a:t>If(y==0 || y == 1)</a:t>
                </a:r>
              </a:p>
              <a:p>
                <a:pPr defTabSz="762000" latinLnBrk="0">
                  <a:lnSpc>
                    <a:spcPct val="30000"/>
                  </a:lnSpc>
                  <a:spcBef>
                    <a:spcPct val="50000"/>
                  </a:spcBef>
                </a:pPr>
                <a:endParaRPr lang="en-US" altLang="ko-KR" sz="1600" b="0" dirty="0">
                  <a:solidFill>
                    <a:srgbClr val="660066"/>
                  </a:solidFill>
                  <a:latin typeface="나눔스퀘어" panose="020B0600000101010101" pitchFamily="50" charset="-127"/>
                  <a:ea typeface="나눔스퀘어" panose="020B0600000101010101" pitchFamily="50" charset="-127"/>
                </a:endParaRPr>
              </a:p>
              <a:p>
                <a:pPr defTabSz="762000" latinLnBrk="0">
                  <a:lnSpc>
                    <a:spcPct val="30000"/>
                  </a:lnSpc>
                  <a:spcBef>
                    <a:spcPct val="50000"/>
                  </a:spcBef>
                </a:pPr>
                <a:endParaRPr lang="en-US" altLang="ko-KR" sz="1600" b="0" dirty="0">
                  <a:solidFill>
                    <a:srgbClr val="660066"/>
                  </a:solidFill>
                  <a:latin typeface="나눔스퀘어" panose="020B0600000101010101" pitchFamily="50" charset="-127"/>
                  <a:ea typeface="나눔스퀘어" panose="020B0600000101010101" pitchFamily="50" charset="-127"/>
                </a:endParaRPr>
              </a:p>
              <a:p>
                <a:pPr defTabSz="762000" latinLnBrk="0">
                  <a:lnSpc>
                    <a:spcPct val="30000"/>
                  </a:lnSpc>
                  <a:spcBef>
                    <a:spcPct val="50000"/>
                  </a:spcBef>
                </a:pPr>
                <a:endParaRPr lang="en-US" altLang="ko-KR" sz="1600" b="0" dirty="0">
                  <a:solidFill>
                    <a:srgbClr val="660066"/>
                  </a:solidFill>
                  <a:latin typeface="나눔스퀘어" panose="020B0600000101010101" pitchFamily="50" charset="-127"/>
                  <a:ea typeface="나눔스퀘어" panose="020B0600000101010101" pitchFamily="50" charset="-127"/>
                </a:endParaRPr>
              </a:p>
              <a:p>
                <a:pPr defTabSz="762000" latinLnBrk="0">
                  <a:lnSpc>
                    <a:spcPct val="30000"/>
                  </a:lnSpc>
                  <a:spcBef>
                    <a:spcPct val="50000"/>
                  </a:spcBef>
                </a:pPr>
                <a:endParaRPr lang="en-US" altLang="ko-KR" sz="1600" b="0" dirty="0">
                  <a:solidFill>
                    <a:srgbClr val="660066"/>
                  </a:solidFill>
                  <a:latin typeface="나눔스퀘어" panose="020B0600000101010101" pitchFamily="50" charset="-127"/>
                  <a:ea typeface="나눔스퀘어" panose="020B0600000101010101" pitchFamily="50" charset="-127"/>
                </a:endParaRPr>
              </a:p>
              <a:p>
                <a:pPr defTabSz="762000" latinLnBrk="0">
                  <a:lnSpc>
                    <a:spcPct val="30000"/>
                  </a:lnSpc>
                  <a:spcBef>
                    <a:spcPct val="50000"/>
                  </a:spcBef>
                </a:pPr>
                <a:r>
                  <a:rPr lang="en-US" altLang="ko-KR" sz="1600" b="0" dirty="0">
                    <a:solidFill>
                      <a:srgbClr val="660066"/>
                    </a:solidFill>
                    <a:latin typeface="나눔스퀘어" panose="020B0600000101010101" pitchFamily="50" charset="-127"/>
                    <a:ea typeface="나눔스퀘어" panose="020B0600000101010101" pitchFamily="50" charset="-127"/>
                  </a:rPr>
                  <a:t>z = 1</a:t>
                </a:r>
              </a:p>
              <a:p>
                <a:pPr defTabSz="762000" latinLnBrk="0">
                  <a:lnSpc>
                    <a:spcPct val="30000"/>
                  </a:lnSpc>
                  <a:spcBef>
                    <a:spcPct val="50000"/>
                  </a:spcBef>
                </a:pPr>
                <a:r>
                  <a:rPr lang="en-US" altLang="ko-KR" sz="1600" b="0" dirty="0">
                    <a:solidFill>
                      <a:srgbClr val="660066"/>
                    </a:solidFill>
                    <a:latin typeface="나눔스퀘어" panose="020B0600000101010101" pitchFamily="50" charset="-127"/>
                    <a:ea typeface="나눔스퀘어" panose="020B0600000101010101" pitchFamily="50" charset="-127"/>
                  </a:rPr>
                  <a:t>If(x == 1)</a:t>
                </a:r>
              </a:p>
              <a:p>
                <a:pPr defTabSz="762000" latinLnBrk="0">
                  <a:lnSpc>
                    <a:spcPct val="30000"/>
                  </a:lnSpc>
                  <a:spcBef>
                    <a:spcPct val="50000"/>
                  </a:spcBef>
                </a:pPr>
                <a:r>
                  <a:rPr lang="en-US" altLang="ko-KR" sz="1600" b="0" dirty="0">
                    <a:solidFill>
                      <a:srgbClr val="660066"/>
                    </a:solidFill>
                    <a:latin typeface="나눔스퀘어" panose="020B0600000101010101" pitchFamily="50" charset="-127"/>
                    <a:ea typeface="나눔스퀘어" panose="020B0600000101010101" pitchFamily="50" charset="-127"/>
                  </a:rPr>
                  <a:t>y = 1</a:t>
                </a:r>
              </a:p>
              <a:p>
                <a:pPr defTabSz="762000" latinLnBrk="0">
                  <a:lnSpc>
                    <a:spcPct val="30000"/>
                  </a:lnSpc>
                  <a:spcBef>
                    <a:spcPct val="50000"/>
                  </a:spcBef>
                </a:pPr>
                <a:r>
                  <a:rPr lang="en-US" altLang="ko-KR" sz="1600" b="0" dirty="0">
                    <a:solidFill>
                      <a:srgbClr val="660066"/>
                    </a:solidFill>
                    <a:latin typeface="나눔스퀘어" panose="020B0600000101010101" pitchFamily="50" charset="-127"/>
                    <a:ea typeface="나눔스퀘어" panose="020B0600000101010101" pitchFamily="50" charset="-127"/>
                  </a:rPr>
                  <a:t>If(z == 1)</a:t>
                </a:r>
              </a:p>
              <a:p>
                <a:pPr defTabSz="762000" latinLnBrk="0">
                  <a:lnSpc>
                    <a:spcPct val="30000"/>
                  </a:lnSpc>
                  <a:spcBef>
                    <a:spcPct val="50000"/>
                  </a:spcBef>
                </a:pPr>
                <a:r>
                  <a:rPr lang="en-US" altLang="ko-KR" sz="1600" b="0" dirty="0" err="1">
                    <a:solidFill>
                      <a:srgbClr val="660066"/>
                    </a:solidFill>
                    <a:latin typeface="나눔스퀘어" panose="020B0600000101010101" pitchFamily="50" charset="-127"/>
                    <a:ea typeface="나눔스퀘어" panose="020B0600000101010101" pitchFamily="50" charset="-127"/>
                  </a:rPr>
                  <a:t>cnt</a:t>
                </a:r>
                <a:r>
                  <a:rPr lang="en-US" altLang="ko-KR" sz="1600" b="0" dirty="0">
                    <a:solidFill>
                      <a:srgbClr val="660066"/>
                    </a:solidFill>
                    <a:latin typeface="나눔스퀘어" panose="020B0600000101010101" pitchFamily="50" charset="-127"/>
                    <a:ea typeface="나눔스퀘어" panose="020B0600000101010101" pitchFamily="50" charset="-127"/>
                  </a:rPr>
                  <a:t>++</a:t>
                </a:r>
              </a:p>
              <a:p>
                <a:pPr defTabSz="762000" latinLnBrk="0">
                  <a:lnSpc>
                    <a:spcPct val="30000"/>
                  </a:lnSpc>
                  <a:spcBef>
                    <a:spcPct val="50000"/>
                  </a:spcBef>
                </a:pPr>
                <a:endParaRPr lang="en-US" altLang="ko-KR" sz="1600" b="0" dirty="0">
                  <a:solidFill>
                    <a:srgbClr val="660066"/>
                  </a:solidFill>
                  <a:latin typeface="나눔스퀘어" panose="020B0600000101010101" pitchFamily="50" charset="-127"/>
                  <a:ea typeface="나눔스퀘어" panose="020B0600000101010101" pitchFamily="50" charset="-127"/>
                </a:endParaRPr>
              </a:p>
              <a:p>
                <a:pPr defTabSz="762000" latinLnBrk="0">
                  <a:lnSpc>
                    <a:spcPct val="30000"/>
                  </a:lnSpc>
                  <a:spcBef>
                    <a:spcPct val="50000"/>
                  </a:spcBef>
                </a:pPr>
                <a:endParaRPr lang="en-US" altLang="ko-KR" sz="1600" b="0" dirty="0">
                  <a:solidFill>
                    <a:srgbClr val="660066"/>
                  </a:solidFill>
                  <a:latin typeface="나눔스퀘어" panose="020B0600000101010101" pitchFamily="50" charset="-127"/>
                  <a:ea typeface="나눔스퀘어" panose="020B0600000101010101" pitchFamily="50" charset="-127"/>
                </a:endParaRPr>
              </a:p>
              <a:p>
                <a:pPr defTabSz="762000" latinLnBrk="0">
                  <a:lnSpc>
                    <a:spcPct val="30000"/>
                  </a:lnSpc>
                  <a:spcBef>
                    <a:spcPct val="50000"/>
                  </a:spcBef>
                </a:pPr>
                <a:endParaRPr lang="en-US" altLang="ko-KR" sz="1600" b="0" dirty="0">
                  <a:solidFill>
                    <a:srgbClr val="660066"/>
                  </a:solidFill>
                  <a:latin typeface="나눔스퀘어" panose="020B0600000101010101" pitchFamily="50" charset="-127"/>
                  <a:ea typeface="나눔스퀘어" panose="020B0600000101010101" pitchFamily="50" charset="-127"/>
                </a:endParaRPr>
              </a:p>
              <a:p>
                <a:pPr defTabSz="762000" latinLnBrk="0">
                  <a:lnSpc>
                    <a:spcPct val="30000"/>
                  </a:lnSpc>
                  <a:spcBef>
                    <a:spcPct val="50000"/>
                  </a:spcBef>
                </a:pPr>
                <a:endParaRPr lang="en-US" altLang="ko-KR" sz="1600" b="0" dirty="0">
                  <a:solidFill>
                    <a:srgbClr val="660066"/>
                  </a:solidFill>
                  <a:latin typeface="나눔스퀘어" panose="020B0600000101010101" pitchFamily="50" charset="-127"/>
                  <a:ea typeface="나눔스퀘어" panose="020B0600000101010101" pitchFamily="50" charset="-127"/>
                </a:endParaRPr>
              </a:p>
              <a:p>
                <a:pPr defTabSz="762000" latinLnBrk="0">
                  <a:lnSpc>
                    <a:spcPct val="30000"/>
                  </a:lnSpc>
                  <a:spcBef>
                    <a:spcPct val="50000"/>
                  </a:spcBef>
                </a:pPr>
                <a:endParaRPr lang="en-US" altLang="ko-KR" sz="1600" b="0" dirty="0">
                  <a:solidFill>
                    <a:srgbClr val="660066"/>
                  </a:solidFill>
                  <a:latin typeface="나눔스퀘어" panose="020B0600000101010101" pitchFamily="50" charset="-127"/>
                  <a:ea typeface="나눔스퀘어" panose="020B0600000101010101" pitchFamily="50" charset="-127"/>
                </a:endParaRPr>
              </a:p>
            </p:txBody>
          </p:sp>
          <p:sp>
            <p:nvSpPr>
              <p:cNvPr id="25" name="Text Box 12">
                <a:extLst>
                  <a:ext uri="{FF2B5EF4-FFF2-40B4-BE49-F238E27FC236}">
                    <a16:creationId xmlns:a16="http://schemas.microsoft.com/office/drawing/2014/main" id="{338F35F7-75CE-4B61-82AE-4F629D2FDF70}"/>
                  </a:ext>
                </a:extLst>
              </p:cNvPr>
              <p:cNvSpPr txBox="1">
                <a:spLocks noChangeArrowheads="1"/>
              </p:cNvSpPr>
              <p:nvPr/>
            </p:nvSpPr>
            <p:spPr bwMode="auto">
              <a:xfrm>
                <a:off x="4388" y="1084"/>
                <a:ext cx="1180" cy="1487"/>
              </a:xfrm>
              <a:prstGeom prst="rect">
                <a:avLst/>
              </a:prstGeom>
              <a:noFill/>
              <a:ln w="9525">
                <a:noFill/>
                <a:miter lim="800000"/>
                <a:headEnd/>
                <a:tailEnd/>
              </a:ln>
            </p:spPr>
            <p:txBody>
              <a:bodyPr>
                <a:spAutoFit/>
              </a:bodyPr>
              <a:lstStyle/>
              <a:p>
                <a:pPr defTabSz="762000" latinLnBrk="0">
                  <a:lnSpc>
                    <a:spcPct val="30000"/>
                  </a:lnSpc>
                  <a:spcBef>
                    <a:spcPct val="50000"/>
                  </a:spcBef>
                </a:pPr>
                <a:r>
                  <a:rPr lang="en-US" altLang="ko-KR" sz="1600" i="1" dirty="0">
                    <a:solidFill>
                      <a:srgbClr val="660066"/>
                    </a:solidFill>
                    <a:latin typeface="나눔스퀘어" panose="020B0600000101010101" pitchFamily="50" charset="-127"/>
                    <a:ea typeface="나눔스퀘어" panose="020B0600000101010101" pitchFamily="50" charset="-127"/>
                  </a:rPr>
                  <a:t>Process 1</a:t>
                </a:r>
              </a:p>
              <a:p>
                <a:pPr defTabSz="762000" latinLnBrk="0">
                  <a:lnSpc>
                    <a:spcPct val="30000"/>
                  </a:lnSpc>
                  <a:spcBef>
                    <a:spcPct val="50000"/>
                  </a:spcBef>
                </a:pPr>
                <a:r>
                  <a:rPr lang="en-US" altLang="ko-KR" sz="1600" b="0" dirty="0">
                    <a:solidFill>
                      <a:srgbClr val="660066"/>
                    </a:solidFill>
                    <a:latin typeface="나눔스퀘어" panose="020B0600000101010101" pitchFamily="50" charset="-127"/>
                    <a:ea typeface="나눔스퀘어" panose="020B0600000101010101" pitchFamily="50" charset="-127"/>
                  </a:rPr>
                  <a:t>x = 2</a:t>
                </a:r>
              </a:p>
              <a:p>
                <a:pPr defTabSz="762000" latinLnBrk="0">
                  <a:lnSpc>
                    <a:spcPct val="30000"/>
                  </a:lnSpc>
                  <a:spcBef>
                    <a:spcPct val="50000"/>
                  </a:spcBef>
                </a:pPr>
                <a:r>
                  <a:rPr lang="en-US" altLang="ko-KR" sz="1600" b="0" dirty="0">
                    <a:solidFill>
                      <a:srgbClr val="660066"/>
                    </a:solidFill>
                    <a:latin typeface="나눔스퀘어" panose="020B0600000101010101" pitchFamily="50" charset="-127"/>
                    <a:ea typeface="나눔스퀘어" panose="020B0600000101010101" pitchFamily="50" charset="-127"/>
                  </a:rPr>
                  <a:t>If(y==0 || y ==2)</a:t>
                </a:r>
              </a:p>
              <a:p>
                <a:pPr defTabSz="762000" latinLnBrk="0">
                  <a:lnSpc>
                    <a:spcPct val="30000"/>
                  </a:lnSpc>
                  <a:spcBef>
                    <a:spcPct val="50000"/>
                  </a:spcBef>
                </a:pPr>
                <a:r>
                  <a:rPr lang="en-US" altLang="ko-KR" sz="1600" b="0" dirty="0">
                    <a:solidFill>
                      <a:srgbClr val="660066"/>
                    </a:solidFill>
                    <a:latin typeface="나눔스퀘어" panose="020B0600000101010101" pitchFamily="50" charset="-127"/>
                    <a:ea typeface="나눔스퀘어" panose="020B0600000101010101" pitchFamily="50" charset="-127"/>
                  </a:rPr>
                  <a:t>z = 2</a:t>
                </a:r>
              </a:p>
              <a:p>
                <a:pPr defTabSz="762000" latinLnBrk="0">
                  <a:lnSpc>
                    <a:spcPct val="30000"/>
                  </a:lnSpc>
                  <a:spcBef>
                    <a:spcPct val="50000"/>
                  </a:spcBef>
                </a:pPr>
                <a:r>
                  <a:rPr lang="en-US" altLang="ko-KR" sz="1600" b="0" dirty="0">
                    <a:solidFill>
                      <a:srgbClr val="660066"/>
                    </a:solidFill>
                    <a:latin typeface="나눔스퀘어" panose="020B0600000101010101" pitchFamily="50" charset="-127"/>
                    <a:ea typeface="나눔스퀘어" panose="020B0600000101010101" pitchFamily="50" charset="-127"/>
                  </a:rPr>
                  <a:t>If(x==2)</a:t>
                </a:r>
              </a:p>
              <a:p>
                <a:pPr defTabSz="762000" latinLnBrk="0">
                  <a:lnSpc>
                    <a:spcPct val="30000"/>
                  </a:lnSpc>
                  <a:spcBef>
                    <a:spcPct val="50000"/>
                  </a:spcBef>
                </a:pPr>
                <a:endParaRPr lang="en-US" altLang="ko-KR" sz="1600" b="0" dirty="0">
                  <a:solidFill>
                    <a:srgbClr val="660066"/>
                  </a:solidFill>
                  <a:latin typeface="나눔스퀘어" panose="020B0600000101010101" pitchFamily="50" charset="-127"/>
                  <a:ea typeface="나눔스퀘어" panose="020B0600000101010101" pitchFamily="50" charset="-127"/>
                </a:endParaRPr>
              </a:p>
              <a:p>
                <a:pPr defTabSz="762000" latinLnBrk="0">
                  <a:lnSpc>
                    <a:spcPct val="30000"/>
                  </a:lnSpc>
                  <a:spcBef>
                    <a:spcPct val="50000"/>
                  </a:spcBef>
                </a:pPr>
                <a:endParaRPr lang="en-US" altLang="ko-KR" sz="1600" b="0" dirty="0">
                  <a:solidFill>
                    <a:srgbClr val="660066"/>
                  </a:solidFill>
                  <a:latin typeface="나눔스퀘어" panose="020B0600000101010101" pitchFamily="50" charset="-127"/>
                  <a:ea typeface="나눔스퀘어" panose="020B0600000101010101" pitchFamily="50" charset="-127"/>
                </a:endParaRPr>
              </a:p>
              <a:p>
                <a:pPr defTabSz="762000" latinLnBrk="0">
                  <a:lnSpc>
                    <a:spcPct val="30000"/>
                  </a:lnSpc>
                  <a:spcBef>
                    <a:spcPct val="50000"/>
                  </a:spcBef>
                </a:pPr>
                <a:endParaRPr lang="en-US" altLang="ko-KR" sz="1600" b="0" dirty="0">
                  <a:solidFill>
                    <a:srgbClr val="660066"/>
                  </a:solidFill>
                  <a:latin typeface="나눔스퀘어" panose="020B0600000101010101" pitchFamily="50" charset="-127"/>
                  <a:ea typeface="나눔스퀘어" panose="020B0600000101010101" pitchFamily="50" charset="-127"/>
                </a:endParaRPr>
              </a:p>
              <a:p>
                <a:pPr defTabSz="762000" latinLnBrk="0">
                  <a:lnSpc>
                    <a:spcPct val="30000"/>
                  </a:lnSpc>
                  <a:spcBef>
                    <a:spcPct val="50000"/>
                  </a:spcBef>
                </a:pPr>
                <a:r>
                  <a:rPr lang="en-US" altLang="ko-KR" sz="1600" b="0" dirty="0">
                    <a:solidFill>
                      <a:srgbClr val="660066"/>
                    </a:solidFill>
                    <a:latin typeface="나눔스퀘어" panose="020B0600000101010101" pitchFamily="50" charset="-127"/>
                    <a:ea typeface="나눔스퀘어" panose="020B0600000101010101" pitchFamily="50" charset="-127"/>
                  </a:rPr>
                  <a:t>y=2</a:t>
                </a:r>
              </a:p>
              <a:p>
                <a:pPr defTabSz="762000" latinLnBrk="0">
                  <a:lnSpc>
                    <a:spcPct val="30000"/>
                  </a:lnSpc>
                  <a:spcBef>
                    <a:spcPct val="50000"/>
                  </a:spcBef>
                </a:pPr>
                <a:r>
                  <a:rPr lang="en-US" altLang="ko-KR" sz="1600" b="0" dirty="0">
                    <a:solidFill>
                      <a:srgbClr val="660066"/>
                    </a:solidFill>
                    <a:latin typeface="나눔스퀘어" panose="020B0600000101010101" pitchFamily="50" charset="-127"/>
                    <a:ea typeface="나눔스퀘어" panose="020B0600000101010101" pitchFamily="50" charset="-127"/>
                  </a:rPr>
                  <a:t>If (z==2)</a:t>
                </a:r>
              </a:p>
              <a:p>
                <a:pPr defTabSz="762000" latinLnBrk="0">
                  <a:lnSpc>
                    <a:spcPct val="30000"/>
                  </a:lnSpc>
                  <a:spcBef>
                    <a:spcPct val="50000"/>
                  </a:spcBef>
                </a:pPr>
                <a:r>
                  <a:rPr lang="en-US" altLang="ko-KR" sz="1600" b="0" dirty="0" err="1">
                    <a:solidFill>
                      <a:srgbClr val="660066"/>
                    </a:solidFill>
                    <a:latin typeface="나눔스퀘어" panose="020B0600000101010101" pitchFamily="50" charset="-127"/>
                    <a:ea typeface="나눔스퀘어" panose="020B0600000101010101" pitchFamily="50" charset="-127"/>
                  </a:rPr>
                  <a:t>cnt</a:t>
                </a:r>
                <a:r>
                  <a:rPr lang="en-US" altLang="ko-KR" sz="1600" b="0" dirty="0">
                    <a:solidFill>
                      <a:srgbClr val="660066"/>
                    </a:solidFill>
                    <a:latin typeface="나눔스퀘어" panose="020B0600000101010101" pitchFamily="50" charset="-127"/>
                    <a:ea typeface="나눔스퀘어" panose="020B0600000101010101" pitchFamily="50" charset="-127"/>
                  </a:rPr>
                  <a:t>++</a:t>
                </a:r>
              </a:p>
              <a:p>
                <a:pPr defTabSz="762000" latinLnBrk="0">
                  <a:lnSpc>
                    <a:spcPct val="30000"/>
                  </a:lnSpc>
                  <a:spcBef>
                    <a:spcPct val="50000"/>
                  </a:spcBef>
                </a:pPr>
                <a:endParaRPr lang="en-US" altLang="ko-KR" sz="1600" b="0" dirty="0">
                  <a:solidFill>
                    <a:srgbClr val="660066"/>
                  </a:solidFill>
                  <a:latin typeface="나눔스퀘어" panose="020B0600000101010101" pitchFamily="50" charset="-127"/>
                  <a:ea typeface="나눔스퀘어" panose="020B0600000101010101" pitchFamily="50" charset="-127"/>
                </a:endParaRPr>
              </a:p>
            </p:txBody>
          </p:sp>
          <p:sp>
            <p:nvSpPr>
              <p:cNvPr id="26" name="Rectangle 13">
                <a:extLst>
                  <a:ext uri="{FF2B5EF4-FFF2-40B4-BE49-F238E27FC236}">
                    <a16:creationId xmlns:a16="http://schemas.microsoft.com/office/drawing/2014/main" id="{6494773C-37E0-4192-ABA2-184A04E94399}"/>
                  </a:ext>
                </a:extLst>
              </p:cNvPr>
              <p:cNvSpPr>
                <a:spLocks noChangeArrowheads="1"/>
              </p:cNvSpPr>
              <p:nvPr/>
            </p:nvSpPr>
            <p:spPr bwMode="auto">
              <a:xfrm>
                <a:off x="2703" y="3621"/>
                <a:ext cx="1270" cy="363"/>
              </a:xfrm>
              <a:prstGeom prst="rect">
                <a:avLst/>
              </a:prstGeom>
              <a:noFill/>
              <a:ln w="9525">
                <a:noFill/>
                <a:miter lim="800000"/>
                <a:headEnd/>
                <a:tailEnd/>
              </a:ln>
            </p:spPr>
            <p:txBody>
              <a:bodyPr wrap="none" anchor="ctr"/>
              <a:lstStyle/>
              <a:p>
                <a:pPr algn="ctr" defTabSz="762000" latinLnBrk="0"/>
                <a:r>
                  <a:rPr lang="en-US" altLang="ko-KR" sz="1600" b="1" i="1" dirty="0">
                    <a:solidFill>
                      <a:srgbClr val="660066"/>
                    </a:solidFill>
                    <a:latin typeface="나눔스퀘어" panose="020B0600000101010101" pitchFamily="50" charset="-127"/>
                    <a:ea typeface="나눔스퀘어" panose="020B0600000101010101" pitchFamily="50" charset="-127"/>
                  </a:rPr>
                  <a:t>Counter</a:t>
                </a:r>
              </a:p>
              <a:p>
                <a:pPr algn="ctr" defTabSz="762000" latinLnBrk="0"/>
                <a:r>
                  <a:rPr lang="en-US" altLang="ko-KR" sz="1600" b="1" i="1" dirty="0">
                    <a:solidFill>
                      <a:srgbClr val="660066"/>
                    </a:solidFill>
                    <a:latin typeface="나눔스퀘어" panose="020B0600000101010101" pitchFamily="50" charset="-127"/>
                    <a:ea typeface="나눔스퀘어" panose="020B0600000101010101" pitchFamily="50" charset="-127"/>
                    <a:cs typeface="Calibri" panose="020F0502020204030204" pitchFamily="34" charset="0"/>
                  </a:rPr>
                  <a:t>Example</a:t>
                </a:r>
              </a:p>
            </p:txBody>
          </p:sp>
          <p:sp>
            <p:nvSpPr>
              <p:cNvPr id="27" name="Line 14">
                <a:extLst>
                  <a:ext uri="{FF2B5EF4-FFF2-40B4-BE49-F238E27FC236}">
                    <a16:creationId xmlns:a16="http://schemas.microsoft.com/office/drawing/2014/main" id="{DEA365E4-13E4-46B5-8A3D-484330099774}"/>
                  </a:ext>
                </a:extLst>
              </p:cNvPr>
              <p:cNvSpPr>
                <a:spLocks noChangeShapeType="1"/>
              </p:cNvSpPr>
              <p:nvPr/>
            </p:nvSpPr>
            <p:spPr bwMode="auto">
              <a:xfrm flipH="1">
                <a:off x="3803" y="1618"/>
                <a:ext cx="432" cy="0"/>
              </a:xfrm>
              <a:prstGeom prst="line">
                <a:avLst/>
              </a:prstGeom>
              <a:noFill/>
              <a:ln w="12700">
                <a:solidFill>
                  <a:srgbClr val="FF0000"/>
                </a:solidFill>
                <a:round/>
                <a:headEnd/>
                <a:tailEnd type="triangle" w="med" len="med"/>
              </a:ln>
            </p:spPr>
            <p:txBody>
              <a:bodyPr>
                <a:spAutoFit/>
              </a:bodyPr>
              <a:lstStyle/>
              <a:p>
                <a:endParaRPr lang="ko-KR" altLang="en-US" sz="1600">
                  <a:latin typeface="나눔스퀘어" panose="020B0600000101010101" pitchFamily="50" charset="-127"/>
                  <a:ea typeface="나눔스퀘어" panose="020B0600000101010101" pitchFamily="50" charset="-127"/>
                </a:endParaRPr>
              </a:p>
            </p:txBody>
          </p:sp>
          <p:sp>
            <p:nvSpPr>
              <p:cNvPr id="28" name="Line 15">
                <a:extLst>
                  <a:ext uri="{FF2B5EF4-FFF2-40B4-BE49-F238E27FC236}">
                    <a16:creationId xmlns:a16="http://schemas.microsoft.com/office/drawing/2014/main" id="{8B053C75-9067-40AA-8466-141778974704}"/>
                  </a:ext>
                </a:extLst>
              </p:cNvPr>
              <p:cNvSpPr>
                <a:spLocks noChangeShapeType="1"/>
              </p:cNvSpPr>
              <p:nvPr/>
            </p:nvSpPr>
            <p:spPr bwMode="auto">
              <a:xfrm>
                <a:off x="3803" y="1954"/>
                <a:ext cx="432" cy="0"/>
              </a:xfrm>
              <a:prstGeom prst="line">
                <a:avLst/>
              </a:prstGeom>
              <a:noFill/>
              <a:ln w="12700">
                <a:solidFill>
                  <a:srgbClr val="FF0000"/>
                </a:solidFill>
                <a:round/>
                <a:headEnd/>
                <a:tailEnd type="triangle" w="med" len="med"/>
              </a:ln>
            </p:spPr>
            <p:txBody>
              <a:bodyPr>
                <a:spAutoFit/>
              </a:bodyPr>
              <a:lstStyle/>
              <a:p>
                <a:endParaRPr lang="ko-KR" altLang="en-US" sz="1600">
                  <a:latin typeface="나눔스퀘어" panose="020B0600000101010101" pitchFamily="50" charset="-127"/>
                  <a:ea typeface="나눔스퀘어" panose="020B0600000101010101" pitchFamily="50" charset="-127"/>
                </a:endParaRPr>
              </a:p>
            </p:txBody>
          </p:sp>
          <p:sp>
            <p:nvSpPr>
              <p:cNvPr id="29" name="Line 16">
                <a:extLst>
                  <a:ext uri="{FF2B5EF4-FFF2-40B4-BE49-F238E27FC236}">
                    <a16:creationId xmlns:a16="http://schemas.microsoft.com/office/drawing/2014/main" id="{21A25A79-C3B6-4A40-B56D-C0764CC9B94F}"/>
                  </a:ext>
                </a:extLst>
              </p:cNvPr>
              <p:cNvSpPr>
                <a:spLocks noChangeShapeType="1"/>
              </p:cNvSpPr>
              <p:nvPr/>
            </p:nvSpPr>
            <p:spPr bwMode="auto">
              <a:xfrm flipH="1">
                <a:off x="3803" y="2386"/>
                <a:ext cx="432" cy="0"/>
              </a:xfrm>
              <a:prstGeom prst="line">
                <a:avLst/>
              </a:prstGeom>
              <a:noFill/>
              <a:ln w="12700">
                <a:solidFill>
                  <a:srgbClr val="FF0000"/>
                </a:solidFill>
                <a:round/>
                <a:headEnd/>
                <a:tailEnd type="triangle" w="med" len="med"/>
              </a:ln>
            </p:spPr>
            <p:txBody>
              <a:bodyPr>
                <a:spAutoFit/>
              </a:bodyPr>
              <a:lstStyle/>
              <a:p>
                <a:endParaRPr lang="ko-KR" altLang="en-US" sz="1600">
                  <a:latin typeface="나눔스퀘어" panose="020B0600000101010101" pitchFamily="50" charset="-127"/>
                  <a:ea typeface="나눔스퀘어" panose="020B0600000101010101" pitchFamily="50" charset="-127"/>
                </a:endParaRPr>
              </a:p>
            </p:txBody>
          </p:sp>
          <p:sp>
            <p:nvSpPr>
              <p:cNvPr id="30" name="Line 17">
                <a:extLst>
                  <a:ext uri="{FF2B5EF4-FFF2-40B4-BE49-F238E27FC236}">
                    <a16:creationId xmlns:a16="http://schemas.microsoft.com/office/drawing/2014/main" id="{917A65BF-8979-477E-AB04-96A3F5AB94AD}"/>
                  </a:ext>
                </a:extLst>
              </p:cNvPr>
              <p:cNvSpPr>
                <a:spLocks noChangeShapeType="1"/>
              </p:cNvSpPr>
              <p:nvPr/>
            </p:nvSpPr>
            <p:spPr bwMode="auto">
              <a:xfrm flipH="1">
                <a:off x="4235" y="1186"/>
                <a:ext cx="0" cy="432"/>
              </a:xfrm>
              <a:prstGeom prst="line">
                <a:avLst/>
              </a:prstGeom>
              <a:noFill/>
              <a:ln w="12700">
                <a:solidFill>
                  <a:srgbClr val="FF0000"/>
                </a:solidFill>
                <a:round/>
                <a:headEnd/>
                <a:tailEnd type="triangle" w="med" len="med"/>
              </a:ln>
            </p:spPr>
            <p:txBody>
              <a:bodyPr>
                <a:spAutoFit/>
              </a:bodyPr>
              <a:lstStyle/>
              <a:p>
                <a:endParaRPr lang="ko-KR" altLang="en-US" sz="1600">
                  <a:latin typeface="나눔스퀘어" panose="020B0600000101010101" pitchFamily="50" charset="-127"/>
                  <a:ea typeface="나눔스퀘어" panose="020B0600000101010101" pitchFamily="50" charset="-127"/>
                </a:endParaRPr>
              </a:p>
            </p:txBody>
          </p:sp>
          <p:sp>
            <p:nvSpPr>
              <p:cNvPr id="31" name="Line 18">
                <a:extLst>
                  <a:ext uri="{FF2B5EF4-FFF2-40B4-BE49-F238E27FC236}">
                    <a16:creationId xmlns:a16="http://schemas.microsoft.com/office/drawing/2014/main" id="{7073A3D5-A3FB-4103-808B-E80B9A4B670F}"/>
                  </a:ext>
                </a:extLst>
              </p:cNvPr>
              <p:cNvSpPr>
                <a:spLocks noChangeShapeType="1"/>
              </p:cNvSpPr>
              <p:nvPr/>
            </p:nvSpPr>
            <p:spPr bwMode="auto">
              <a:xfrm flipH="1">
                <a:off x="3803" y="1618"/>
                <a:ext cx="0" cy="336"/>
              </a:xfrm>
              <a:prstGeom prst="line">
                <a:avLst/>
              </a:prstGeom>
              <a:noFill/>
              <a:ln w="12700">
                <a:solidFill>
                  <a:srgbClr val="FF0000"/>
                </a:solidFill>
                <a:round/>
                <a:headEnd/>
                <a:tailEnd type="triangle" w="med" len="med"/>
              </a:ln>
            </p:spPr>
            <p:txBody>
              <a:bodyPr>
                <a:spAutoFit/>
              </a:bodyPr>
              <a:lstStyle/>
              <a:p>
                <a:endParaRPr lang="ko-KR" altLang="en-US" sz="1600">
                  <a:latin typeface="나눔스퀘어" panose="020B0600000101010101" pitchFamily="50" charset="-127"/>
                  <a:ea typeface="나눔스퀘어" panose="020B0600000101010101" pitchFamily="50" charset="-127"/>
                </a:endParaRPr>
              </a:p>
            </p:txBody>
          </p:sp>
          <p:sp>
            <p:nvSpPr>
              <p:cNvPr id="32" name="Line 19">
                <a:extLst>
                  <a:ext uri="{FF2B5EF4-FFF2-40B4-BE49-F238E27FC236}">
                    <a16:creationId xmlns:a16="http://schemas.microsoft.com/office/drawing/2014/main" id="{964CDC7F-5F2A-442F-BD5F-726A98C213B7}"/>
                  </a:ext>
                </a:extLst>
              </p:cNvPr>
              <p:cNvSpPr>
                <a:spLocks noChangeShapeType="1"/>
              </p:cNvSpPr>
              <p:nvPr/>
            </p:nvSpPr>
            <p:spPr bwMode="auto">
              <a:xfrm flipH="1">
                <a:off x="4235" y="1954"/>
                <a:ext cx="0" cy="432"/>
              </a:xfrm>
              <a:prstGeom prst="line">
                <a:avLst/>
              </a:prstGeom>
              <a:noFill/>
              <a:ln w="12700">
                <a:solidFill>
                  <a:srgbClr val="FF0000"/>
                </a:solidFill>
                <a:round/>
                <a:headEnd/>
                <a:tailEnd type="triangle" w="med" len="med"/>
              </a:ln>
            </p:spPr>
            <p:txBody>
              <a:bodyPr>
                <a:spAutoFit/>
              </a:bodyPr>
              <a:lstStyle/>
              <a:p>
                <a:endParaRPr lang="ko-KR" altLang="en-US" sz="1600">
                  <a:latin typeface="나눔스퀘어" panose="020B0600000101010101" pitchFamily="50" charset="-127"/>
                  <a:ea typeface="나눔스퀘어" panose="020B0600000101010101" pitchFamily="50" charset="-127"/>
                </a:endParaRPr>
              </a:p>
            </p:txBody>
          </p:sp>
          <p:sp>
            <p:nvSpPr>
              <p:cNvPr id="33" name="Line 20">
                <a:extLst>
                  <a:ext uri="{FF2B5EF4-FFF2-40B4-BE49-F238E27FC236}">
                    <a16:creationId xmlns:a16="http://schemas.microsoft.com/office/drawing/2014/main" id="{8E5C9F91-B237-45AA-898C-F929B871B912}"/>
                  </a:ext>
                </a:extLst>
              </p:cNvPr>
              <p:cNvSpPr>
                <a:spLocks noChangeShapeType="1"/>
              </p:cNvSpPr>
              <p:nvPr/>
            </p:nvSpPr>
            <p:spPr bwMode="auto">
              <a:xfrm flipH="1">
                <a:off x="3803" y="2386"/>
                <a:ext cx="0" cy="624"/>
              </a:xfrm>
              <a:prstGeom prst="line">
                <a:avLst/>
              </a:prstGeom>
              <a:noFill/>
              <a:ln w="12700">
                <a:solidFill>
                  <a:srgbClr val="FF0000"/>
                </a:solidFill>
                <a:round/>
                <a:headEnd/>
                <a:tailEnd type="triangle" w="med" len="med"/>
              </a:ln>
            </p:spPr>
            <p:txBody>
              <a:bodyPr>
                <a:spAutoFit/>
              </a:bodyPr>
              <a:lstStyle/>
              <a:p>
                <a:endParaRPr lang="ko-KR" altLang="en-US" sz="1600">
                  <a:latin typeface="나눔스퀘어" panose="020B0600000101010101" pitchFamily="50" charset="-127"/>
                  <a:ea typeface="나눔스퀘어" panose="020B0600000101010101" pitchFamily="50" charset="-127"/>
                </a:endParaRPr>
              </a:p>
            </p:txBody>
          </p:sp>
        </p:grpSp>
        <p:sp>
          <p:nvSpPr>
            <p:cNvPr id="23" name="Text Box 21">
              <a:extLst>
                <a:ext uri="{FF2B5EF4-FFF2-40B4-BE49-F238E27FC236}">
                  <a16:creationId xmlns:a16="http://schemas.microsoft.com/office/drawing/2014/main" id="{EE3A255E-C9CD-42DB-B73F-49AB463729AF}"/>
                </a:ext>
              </a:extLst>
            </p:cNvPr>
            <p:cNvSpPr txBox="1">
              <a:spLocks noChangeArrowheads="1"/>
            </p:cNvSpPr>
            <p:nvPr/>
          </p:nvSpPr>
          <p:spPr bwMode="auto">
            <a:xfrm>
              <a:off x="5410200" y="4816475"/>
              <a:ext cx="2109424" cy="338554"/>
            </a:xfrm>
            <a:prstGeom prst="rect">
              <a:avLst/>
            </a:prstGeom>
            <a:noFill/>
            <a:ln w="12700" algn="ctr">
              <a:noFill/>
              <a:miter lim="800000"/>
              <a:headEnd/>
              <a:tailEnd/>
            </a:ln>
          </p:spPr>
          <p:txBody>
            <a:bodyPr wrap="none">
              <a:spAutoFit/>
            </a:bodyPr>
            <a:lstStyle/>
            <a:p>
              <a:r>
                <a:rPr lang="en-US" altLang="ko-KR" sz="1600" i="1">
                  <a:solidFill>
                    <a:srgbClr val="FF3300"/>
                  </a:solidFill>
                  <a:latin typeface="나눔스퀘어" panose="020B0600000101010101" pitchFamily="50" charset="-127"/>
                  <a:ea typeface="나눔스퀘어" panose="020B0600000101010101" pitchFamily="50" charset="-127"/>
                </a:rPr>
                <a:t>Violation detected !!!</a:t>
              </a:r>
            </a:p>
          </p:txBody>
        </p:sp>
      </p:grpSp>
    </p:spTree>
    <p:extLst>
      <p:ext uri="{BB962C8B-B14F-4D97-AF65-F5344CB8AC3E}">
        <p14:creationId xmlns:p14="http://schemas.microsoft.com/office/powerpoint/2010/main" val="10973654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checkerboard(across)">
                                      <p:cBhvr>
                                        <p:cTn id="7"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그림 6">
            <a:extLst>
              <a:ext uri="{FF2B5EF4-FFF2-40B4-BE49-F238E27FC236}">
                <a16:creationId xmlns:a16="http://schemas.microsoft.com/office/drawing/2014/main" id="{23515076-3C86-4C54-BA3E-B867F05F2134}"/>
              </a:ext>
            </a:extLst>
          </p:cNvPr>
          <p:cNvPicPr>
            <a:picLocks noChangeAspect="1"/>
          </p:cNvPicPr>
          <p:nvPr/>
        </p:nvPicPr>
        <p:blipFill>
          <a:blip r:embed="rId2">
            <a:clrChange>
              <a:clrFrom>
                <a:srgbClr val="FFFFFF"/>
              </a:clrFrom>
              <a:clrTo>
                <a:srgbClr val="FFFFFF">
                  <a:alpha val="0"/>
                </a:srgbClr>
              </a:clrTo>
            </a:clrChange>
          </a:blip>
          <a:stretch>
            <a:fillRect/>
          </a:stretch>
        </p:blipFill>
        <p:spPr>
          <a:xfrm>
            <a:off x="789645" y="1689018"/>
            <a:ext cx="2181048" cy="2345449"/>
          </a:xfrm>
          <a:prstGeom prst="rect">
            <a:avLst/>
          </a:prstGeom>
        </p:spPr>
      </p:pic>
      <p:grpSp>
        <p:nvGrpSpPr>
          <p:cNvPr id="4" name="그룹 3">
            <a:extLst>
              <a:ext uri="{FF2B5EF4-FFF2-40B4-BE49-F238E27FC236}">
                <a16:creationId xmlns:a16="http://schemas.microsoft.com/office/drawing/2014/main" id="{5621B1A1-7EFC-4199-8E29-93F3A64477BD}"/>
              </a:ext>
            </a:extLst>
          </p:cNvPr>
          <p:cNvGrpSpPr/>
          <p:nvPr/>
        </p:nvGrpSpPr>
        <p:grpSpPr>
          <a:xfrm>
            <a:off x="3471171" y="703613"/>
            <a:ext cx="5367197" cy="3217232"/>
            <a:chOff x="3471171" y="703613"/>
            <a:chExt cx="5367197" cy="3217232"/>
          </a:xfrm>
        </p:grpSpPr>
        <p:pic>
          <p:nvPicPr>
            <p:cNvPr id="3" name="그림 2">
              <a:extLst>
                <a:ext uri="{FF2B5EF4-FFF2-40B4-BE49-F238E27FC236}">
                  <a16:creationId xmlns:a16="http://schemas.microsoft.com/office/drawing/2014/main" id="{3A2CC212-82D1-4292-B2A6-4A695BEE6CC6}"/>
                </a:ext>
              </a:extLst>
            </p:cNvPr>
            <p:cNvPicPr>
              <a:picLocks noChangeAspect="1"/>
            </p:cNvPicPr>
            <p:nvPr/>
          </p:nvPicPr>
          <p:blipFill>
            <a:blip r:embed="rId3">
              <a:clrChange>
                <a:clrFrom>
                  <a:srgbClr val="FFFFFF"/>
                </a:clrFrom>
                <a:clrTo>
                  <a:srgbClr val="FFFFFF">
                    <a:alpha val="0"/>
                  </a:srgbClr>
                </a:clrTo>
              </a:clrChange>
            </a:blip>
            <a:stretch>
              <a:fillRect/>
            </a:stretch>
          </p:blipFill>
          <p:spPr>
            <a:xfrm>
              <a:off x="4624046" y="703613"/>
              <a:ext cx="4214322" cy="3217232"/>
            </a:xfrm>
            <a:prstGeom prst="rect">
              <a:avLst/>
            </a:prstGeom>
          </p:spPr>
        </p:pic>
        <p:sp>
          <p:nvSpPr>
            <p:cNvPr id="2" name="화살표: 아래쪽 1">
              <a:extLst>
                <a:ext uri="{FF2B5EF4-FFF2-40B4-BE49-F238E27FC236}">
                  <a16:creationId xmlns:a16="http://schemas.microsoft.com/office/drawing/2014/main" id="{7508165A-1038-4A32-9D29-1C80462FC4DD}"/>
                </a:ext>
              </a:extLst>
            </p:cNvPr>
            <p:cNvSpPr/>
            <p:nvPr/>
          </p:nvSpPr>
          <p:spPr>
            <a:xfrm rot="16200000">
              <a:off x="3544854" y="2048080"/>
              <a:ext cx="1029810" cy="1177175"/>
            </a:xfrm>
            <a:prstGeom prst="downArrow">
              <a:avLst/>
            </a:prstGeom>
            <a:noFill/>
            <a:ln w="381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grpSp>
      <p:sp>
        <p:nvSpPr>
          <p:cNvPr id="5" name="제목 1">
            <a:extLst>
              <a:ext uri="{FF2B5EF4-FFF2-40B4-BE49-F238E27FC236}">
                <a16:creationId xmlns:a16="http://schemas.microsoft.com/office/drawing/2014/main" id="{C020635C-BD3A-41B5-BA68-B538C750DE01}"/>
              </a:ext>
            </a:extLst>
          </p:cNvPr>
          <p:cNvSpPr>
            <a:spLocks noGrp="1"/>
          </p:cNvSpPr>
          <p:nvPr>
            <p:ph type="title"/>
          </p:nvPr>
        </p:nvSpPr>
        <p:spPr>
          <a:xfrm>
            <a:off x="574717" y="228480"/>
            <a:ext cx="7372350" cy="635095"/>
          </a:xfrm>
          <a:effectLst>
            <a:outerShdw blurRad="88900" dist="38100" dir="2700000" algn="t" rotWithShape="0">
              <a:prstClr val="black">
                <a:alpha val="80000"/>
              </a:prstClr>
            </a:outerShdw>
          </a:effectLst>
        </p:spPr>
        <p:txBody>
          <a:bodyPr>
            <a:normAutofit/>
          </a:bodyPr>
          <a:lstStyle/>
          <a:p>
            <a:r>
              <a:rPr lang="en-US" altLang="ko-KR" sz="2600">
                <a:solidFill>
                  <a:schemeClr val="bg1"/>
                </a:solidFill>
                <a:effectLst>
                  <a:outerShdw blurRad="38100" dist="38100" dir="2700000" algn="tl">
                    <a:srgbClr val="000000">
                      <a:alpha val="43137"/>
                    </a:srgbClr>
                  </a:outerShdw>
                </a:effectLst>
                <a:latin typeface="나눔스퀘어 Bold" panose="020B0600000101010101" pitchFamily="50" charset="-127"/>
                <a:ea typeface="나눔스퀘어 Bold" panose="020B0600000101010101" pitchFamily="50" charset="-127"/>
                <a:cs typeface="Calibri" panose="020F0502020204030204" pitchFamily="34" charset="0"/>
              </a:rPr>
              <a:t>Static SW Code vs. Dynamic SW Executions</a:t>
            </a:r>
            <a:endParaRPr lang="ko-KR" altLang="en-US" sz="2600" dirty="0">
              <a:solidFill>
                <a:schemeClr val="bg1"/>
              </a:solidFill>
              <a:effectLst>
                <a:outerShdw blurRad="38100" dist="38100" dir="2700000" algn="tl">
                  <a:srgbClr val="000000">
                    <a:alpha val="43137"/>
                  </a:srgbClr>
                </a:outerShdw>
              </a:effectLst>
              <a:latin typeface="나눔스퀘어 Bold" panose="020B0600000101010101" pitchFamily="50" charset="-127"/>
              <a:ea typeface="나눔스퀘어 Bold" panose="020B0600000101010101" pitchFamily="50" charset="-127"/>
              <a:cs typeface="Calibri" panose="020F0502020204030204" pitchFamily="34" charset="0"/>
            </a:endParaRPr>
          </a:p>
        </p:txBody>
      </p:sp>
      <p:sp>
        <p:nvSpPr>
          <p:cNvPr id="8" name="TextBox 7">
            <a:extLst>
              <a:ext uri="{FF2B5EF4-FFF2-40B4-BE49-F238E27FC236}">
                <a16:creationId xmlns:a16="http://schemas.microsoft.com/office/drawing/2014/main" id="{6C88DB73-5423-434E-826A-69A0858EBEF3}"/>
              </a:ext>
            </a:extLst>
          </p:cNvPr>
          <p:cNvSpPr txBox="1"/>
          <p:nvPr/>
        </p:nvSpPr>
        <p:spPr>
          <a:xfrm>
            <a:off x="654066" y="4783557"/>
            <a:ext cx="2866456" cy="1552605"/>
          </a:xfrm>
          <a:prstGeom prst="rect">
            <a:avLst/>
          </a:prstGeom>
          <a:noFill/>
        </p:spPr>
        <p:txBody>
          <a:bodyPr wrap="square">
            <a:spAutoFit/>
          </a:bodyPr>
          <a:lstStyle/>
          <a:p>
            <a:pPr>
              <a:lnSpc>
                <a:spcPct val="120000"/>
              </a:lnSpc>
            </a:pPr>
            <a:r>
              <a:rPr lang="en-US" altLang="ko-KR" sz="1600">
                <a:latin typeface="나눔스퀘어" panose="020B0600000101010101" pitchFamily="50" charset="-127"/>
                <a:ea typeface="나눔스퀘어" panose="020B0600000101010101" pitchFamily="50" charset="-127"/>
              </a:rPr>
              <a:t>int x=0, y=0, z =0;</a:t>
            </a:r>
          </a:p>
          <a:p>
            <a:pPr>
              <a:lnSpc>
                <a:spcPct val="120000"/>
              </a:lnSpc>
            </a:pPr>
            <a:r>
              <a:rPr lang="en-US" altLang="ko-KR" sz="1600">
                <a:latin typeface="나눔스퀘어" panose="020B0600000101010101" pitchFamily="50" charset="-127"/>
                <a:ea typeface="나눔스퀘어" panose="020B0600000101010101" pitchFamily="50" charset="-127"/>
              </a:rPr>
              <a:t>void Thread1() </a:t>
            </a:r>
            <a:br>
              <a:rPr lang="en-US" altLang="ko-KR" sz="1600">
                <a:latin typeface="나눔스퀘어" panose="020B0600000101010101" pitchFamily="50" charset="-127"/>
                <a:ea typeface="나눔스퀘어" panose="020B0600000101010101" pitchFamily="50" charset="-127"/>
              </a:rPr>
            </a:br>
            <a:r>
              <a:rPr lang="en-US" altLang="ko-KR" sz="1600">
                <a:latin typeface="나눔스퀘어" panose="020B0600000101010101" pitchFamily="50" charset="-127"/>
                <a:ea typeface="나눔스퀘어" panose="020B0600000101010101" pitchFamily="50" charset="-127"/>
              </a:rPr>
              <a:t>{x=y+1; y=z+1; z= x+1;}</a:t>
            </a:r>
          </a:p>
          <a:p>
            <a:pPr>
              <a:lnSpc>
                <a:spcPct val="120000"/>
              </a:lnSpc>
            </a:pPr>
            <a:r>
              <a:rPr lang="en-US" altLang="ko-KR" sz="1600">
                <a:latin typeface="나눔스퀘어" panose="020B0600000101010101" pitchFamily="50" charset="-127"/>
                <a:ea typeface="나눔스퀘어" panose="020B0600000101010101" pitchFamily="50" charset="-127"/>
              </a:rPr>
              <a:t>void Thread2() </a:t>
            </a:r>
            <a:br>
              <a:rPr lang="en-US" altLang="ko-KR" sz="1600">
                <a:latin typeface="나눔스퀘어" panose="020B0600000101010101" pitchFamily="50" charset="-127"/>
                <a:ea typeface="나눔스퀘어" panose="020B0600000101010101" pitchFamily="50" charset="-127"/>
              </a:rPr>
            </a:br>
            <a:r>
              <a:rPr lang="en-US" altLang="ko-KR" sz="1600">
                <a:latin typeface="나눔스퀘어" panose="020B0600000101010101" pitchFamily="50" charset="-127"/>
                <a:ea typeface="나눔스퀘어" panose="020B0600000101010101" pitchFamily="50" charset="-127"/>
              </a:rPr>
              <a:t>{y=z+1; z=x+1; x=y+1;}</a:t>
            </a:r>
            <a:endParaRPr lang="en-US" altLang="ko-KR" sz="1600" dirty="0">
              <a:latin typeface="나눔스퀘어" panose="020B0600000101010101" pitchFamily="50" charset="-127"/>
              <a:ea typeface="나눔스퀘어" panose="020B0600000101010101" pitchFamily="50" charset="-127"/>
            </a:endParaRPr>
          </a:p>
        </p:txBody>
      </p:sp>
      <p:grpSp>
        <p:nvGrpSpPr>
          <p:cNvPr id="6" name="그룹 5">
            <a:extLst>
              <a:ext uri="{FF2B5EF4-FFF2-40B4-BE49-F238E27FC236}">
                <a16:creationId xmlns:a16="http://schemas.microsoft.com/office/drawing/2014/main" id="{8603B049-2C93-431A-9941-70D58A457DA8}"/>
              </a:ext>
            </a:extLst>
          </p:cNvPr>
          <p:cNvGrpSpPr/>
          <p:nvPr/>
        </p:nvGrpSpPr>
        <p:grpSpPr>
          <a:xfrm>
            <a:off x="3445760" y="4013016"/>
            <a:ext cx="4915658" cy="2735058"/>
            <a:chOff x="3445760" y="4013016"/>
            <a:chExt cx="4915658" cy="2735058"/>
          </a:xfrm>
        </p:grpSpPr>
        <p:sp>
          <p:nvSpPr>
            <p:cNvPr id="47" name="화살표: 아래쪽 46">
              <a:extLst>
                <a:ext uri="{FF2B5EF4-FFF2-40B4-BE49-F238E27FC236}">
                  <a16:creationId xmlns:a16="http://schemas.microsoft.com/office/drawing/2014/main" id="{7CF6115F-8B32-482B-A16A-C6DF645B7BBA}"/>
                </a:ext>
              </a:extLst>
            </p:cNvPr>
            <p:cNvSpPr/>
            <p:nvPr/>
          </p:nvSpPr>
          <p:spPr>
            <a:xfrm rot="16200000">
              <a:off x="3519443" y="5049873"/>
              <a:ext cx="1029810" cy="1177175"/>
            </a:xfrm>
            <a:prstGeom prst="downArrow">
              <a:avLst/>
            </a:prstGeom>
            <a:noFill/>
            <a:ln w="381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dirty="0"/>
            </a:p>
          </p:txBody>
        </p:sp>
        <p:sp>
          <p:nvSpPr>
            <p:cNvPr id="48" name="TextBox 47">
              <a:extLst>
                <a:ext uri="{FF2B5EF4-FFF2-40B4-BE49-F238E27FC236}">
                  <a16:creationId xmlns:a16="http://schemas.microsoft.com/office/drawing/2014/main" id="{F6FA46F5-1C67-41E2-BC79-FD2619A86A84}"/>
                </a:ext>
              </a:extLst>
            </p:cNvPr>
            <p:cNvSpPr txBox="1"/>
            <p:nvPr/>
          </p:nvSpPr>
          <p:spPr>
            <a:xfrm>
              <a:off x="5972235" y="4013016"/>
              <a:ext cx="1092735" cy="338554"/>
            </a:xfrm>
            <a:prstGeom prst="rect">
              <a:avLst/>
            </a:prstGeom>
            <a:noFill/>
          </p:spPr>
          <p:txBody>
            <a:bodyPr wrap="none" rtlCol="0">
              <a:spAutoFit/>
            </a:bodyPr>
            <a:lstStyle/>
            <a:p>
              <a:r>
                <a:rPr lang="en-US" altLang="ko-KR" sz="1600" b="1" dirty="0">
                  <a:solidFill>
                    <a:prstClr val="black"/>
                  </a:solidFill>
                  <a:latin typeface="나눔스퀘어" panose="020B0600000101010101" pitchFamily="50" charset="-127"/>
                  <a:ea typeface="나눔스퀘어" panose="020B0600000101010101" pitchFamily="50" charset="-127"/>
                </a:rPr>
                <a:t>Thread1()</a:t>
              </a:r>
              <a:endParaRPr lang="ko-KR" altLang="en-US" sz="1600" b="1" dirty="0">
                <a:solidFill>
                  <a:prstClr val="black"/>
                </a:solidFill>
                <a:latin typeface="나눔스퀘어" panose="020B0600000101010101" pitchFamily="50" charset="-127"/>
                <a:ea typeface="나눔스퀘어" panose="020B0600000101010101" pitchFamily="50" charset="-127"/>
              </a:endParaRPr>
            </a:p>
          </p:txBody>
        </p:sp>
        <p:sp>
          <p:nvSpPr>
            <p:cNvPr id="49" name="TextBox 48">
              <a:extLst>
                <a:ext uri="{FF2B5EF4-FFF2-40B4-BE49-F238E27FC236}">
                  <a16:creationId xmlns:a16="http://schemas.microsoft.com/office/drawing/2014/main" id="{B68B183D-F71C-4D70-9B6C-D5FDFD78EBA3}"/>
                </a:ext>
              </a:extLst>
            </p:cNvPr>
            <p:cNvSpPr txBox="1"/>
            <p:nvPr/>
          </p:nvSpPr>
          <p:spPr>
            <a:xfrm>
              <a:off x="4734026" y="4382316"/>
              <a:ext cx="1092735" cy="338554"/>
            </a:xfrm>
            <a:prstGeom prst="rect">
              <a:avLst/>
            </a:prstGeom>
            <a:noFill/>
          </p:spPr>
          <p:txBody>
            <a:bodyPr wrap="none" rtlCol="0">
              <a:spAutoFit/>
            </a:bodyPr>
            <a:lstStyle/>
            <a:p>
              <a:r>
                <a:rPr lang="en-US" altLang="ko-KR" sz="1600" b="1" dirty="0">
                  <a:solidFill>
                    <a:prstClr val="black"/>
                  </a:solidFill>
                  <a:latin typeface="나눔스퀘어" panose="020B0600000101010101" pitchFamily="50" charset="-127"/>
                  <a:ea typeface="나눔스퀘어" panose="020B0600000101010101" pitchFamily="50" charset="-127"/>
                </a:rPr>
                <a:t>Thread2()</a:t>
              </a:r>
              <a:endParaRPr lang="ko-KR" altLang="en-US" sz="1600" b="1" dirty="0">
                <a:solidFill>
                  <a:prstClr val="black"/>
                </a:solidFill>
                <a:latin typeface="나눔스퀘어" panose="020B0600000101010101" pitchFamily="50" charset="-127"/>
                <a:ea typeface="나눔스퀘어" panose="020B0600000101010101" pitchFamily="50" charset="-127"/>
              </a:endParaRPr>
            </a:p>
          </p:txBody>
        </p:sp>
        <p:grpSp>
          <p:nvGrpSpPr>
            <p:cNvPr id="50" name="그룹 49">
              <a:extLst>
                <a:ext uri="{FF2B5EF4-FFF2-40B4-BE49-F238E27FC236}">
                  <a16:creationId xmlns:a16="http://schemas.microsoft.com/office/drawing/2014/main" id="{D47A05A6-D5AC-426A-B540-C78ACAB37943}"/>
                </a:ext>
              </a:extLst>
            </p:cNvPr>
            <p:cNvGrpSpPr/>
            <p:nvPr/>
          </p:nvGrpSpPr>
          <p:grpSpPr>
            <a:xfrm>
              <a:off x="5122520" y="4224948"/>
              <a:ext cx="3238898" cy="2523126"/>
              <a:chOff x="5701650" y="1686734"/>
              <a:chExt cx="3238898" cy="2523126"/>
            </a:xfrm>
          </p:grpSpPr>
          <p:cxnSp>
            <p:nvCxnSpPr>
              <p:cNvPr id="51" name="직선 화살표 연결선 50">
                <a:extLst>
                  <a:ext uri="{FF2B5EF4-FFF2-40B4-BE49-F238E27FC236}">
                    <a16:creationId xmlns:a16="http://schemas.microsoft.com/office/drawing/2014/main" id="{4E6AD6DF-2619-4B8F-8B79-D2E7C1F1F8E3}"/>
                  </a:ext>
                </a:extLst>
              </p:cNvPr>
              <p:cNvCxnSpPr/>
              <p:nvPr/>
            </p:nvCxnSpPr>
            <p:spPr>
              <a:xfrm>
                <a:off x="6583094" y="2790624"/>
                <a:ext cx="785818" cy="1588"/>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cxnSp>
            <p:nvCxnSpPr>
              <p:cNvPr id="52" name="직선 화살표 연결선 51">
                <a:extLst>
                  <a:ext uri="{FF2B5EF4-FFF2-40B4-BE49-F238E27FC236}">
                    <a16:creationId xmlns:a16="http://schemas.microsoft.com/office/drawing/2014/main" id="{2F9092EA-F0E0-4CBB-A00B-0B18C3579B76}"/>
                  </a:ext>
                </a:extLst>
              </p:cNvPr>
              <p:cNvCxnSpPr/>
              <p:nvPr/>
            </p:nvCxnSpPr>
            <p:spPr>
              <a:xfrm>
                <a:off x="7368912" y="2790624"/>
                <a:ext cx="785818" cy="1588"/>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cxnSp>
            <p:nvCxnSpPr>
              <p:cNvPr id="53" name="직선 화살표 연결선 52">
                <a:extLst>
                  <a:ext uri="{FF2B5EF4-FFF2-40B4-BE49-F238E27FC236}">
                    <a16:creationId xmlns:a16="http://schemas.microsoft.com/office/drawing/2014/main" id="{6E162C89-A075-48BB-A741-10AA8E58D0AE}"/>
                  </a:ext>
                </a:extLst>
              </p:cNvPr>
              <p:cNvCxnSpPr/>
              <p:nvPr/>
            </p:nvCxnSpPr>
            <p:spPr>
              <a:xfrm>
                <a:off x="8154730" y="2790624"/>
                <a:ext cx="785818" cy="1588"/>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cxnSp>
            <p:nvCxnSpPr>
              <p:cNvPr id="54" name="직선 화살표 연결선 53">
                <a:extLst>
                  <a:ext uri="{FF2B5EF4-FFF2-40B4-BE49-F238E27FC236}">
                    <a16:creationId xmlns:a16="http://schemas.microsoft.com/office/drawing/2014/main" id="{B7F97D1C-F966-4D8E-A5A9-AAF95DAC755F}"/>
                  </a:ext>
                </a:extLst>
              </p:cNvPr>
              <p:cNvCxnSpPr/>
              <p:nvPr/>
            </p:nvCxnSpPr>
            <p:spPr>
              <a:xfrm>
                <a:off x="6583094" y="3493892"/>
                <a:ext cx="785818" cy="1588"/>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cxnSp>
            <p:nvCxnSpPr>
              <p:cNvPr id="55" name="직선 화살표 연결선 54">
                <a:extLst>
                  <a:ext uri="{FF2B5EF4-FFF2-40B4-BE49-F238E27FC236}">
                    <a16:creationId xmlns:a16="http://schemas.microsoft.com/office/drawing/2014/main" id="{CA2EA30F-37DD-4052-96D6-2DE74421F5AA}"/>
                  </a:ext>
                </a:extLst>
              </p:cNvPr>
              <p:cNvCxnSpPr/>
              <p:nvPr/>
            </p:nvCxnSpPr>
            <p:spPr>
              <a:xfrm>
                <a:off x="7368912" y="3493892"/>
                <a:ext cx="785818" cy="1588"/>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cxnSp>
            <p:nvCxnSpPr>
              <p:cNvPr id="56" name="직선 화살표 연결선 55">
                <a:extLst>
                  <a:ext uri="{FF2B5EF4-FFF2-40B4-BE49-F238E27FC236}">
                    <a16:creationId xmlns:a16="http://schemas.microsoft.com/office/drawing/2014/main" id="{79A0E403-D185-43C6-BA32-F7F872ABC08E}"/>
                  </a:ext>
                </a:extLst>
              </p:cNvPr>
              <p:cNvCxnSpPr/>
              <p:nvPr/>
            </p:nvCxnSpPr>
            <p:spPr>
              <a:xfrm>
                <a:off x="8154730" y="3493892"/>
                <a:ext cx="785818" cy="1588"/>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cxnSp>
            <p:nvCxnSpPr>
              <p:cNvPr id="57" name="직선 화살표 연결선 56">
                <a:extLst>
                  <a:ext uri="{FF2B5EF4-FFF2-40B4-BE49-F238E27FC236}">
                    <a16:creationId xmlns:a16="http://schemas.microsoft.com/office/drawing/2014/main" id="{9C961BA4-5ACA-49BC-84F4-2C79B23D0523}"/>
                  </a:ext>
                </a:extLst>
              </p:cNvPr>
              <p:cNvCxnSpPr/>
              <p:nvPr/>
            </p:nvCxnSpPr>
            <p:spPr>
              <a:xfrm>
                <a:off x="6583094" y="4136834"/>
                <a:ext cx="785818" cy="1588"/>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cxnSp>
            <p:nvCxnSpPr>
              <p:cNvPr id="58" name="직선 화살표 연결선 57">
                <a:extLst>
                  <a:ext uri="{FF2B5EF4-FFF2-40B4-BE49-F238E27FC236}">
                    <a16:creationId xmlns:a16="http://schemas.microsoft.com/office/drawing/2014/main" id="{B88B616A-626B-445E-860A-70F8531B67D4}"/>
                  </a:ext>
                </a:extLst>
              </p:cNvPr>
              <p:cNvCxnSpPr/>
              <p:nvPr/>
            </p:nvCxnSpPr>
            <p:spPr>
              <a:xfrm>
                <a:off x="7368912" y="4136834"/>
                <a:ext cx="785818" cy="1588"/>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cxnSp>
            <p:nvCxnSpPr>
              <p:cNvPr id="59" name="직선 화살표 연결선 58">
                <a:extLst>
                  <a:ext uri="{FF2B5EF4-FFF2-40B4-BE49-F238E27FC236}">
                    <a16:creationId xmlns:a16="http://schemas.microsoft.com/office/drawing/2014/main" id="{75A8ECD6-695B-41DB-8AF6-E16E72A1E831}"/>
                  </a:ext>
                </a:extLst>
              </p:cNvPr>
              <p:cNvCxnSpPr/>
              <p:nvPr/>
            </p:nvCxnSpPr>
            <p:spPr>
              <a:xfrm>
                <a:off x="8154730" y="4136834"/>
                <a:ext cx="785818" cy="1588"/>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cxnSp>
            <p:nvCxnSpPr>
              <p:cNvPr id="60" name="직선 화살표 연결선 59">
                <a:extLst>
                  <a:ext uri="{FF2B5EF4-FFF2-40B4-BE49-F238E27FC236}">
                    <a16:creationId xmlns:a16="http://schemas.microsoft.com/office/drawing/2014/main" id="{2268D2CC-3B0D-4526-B5F2-F9256442FF2B}"/>
                  </a:ext>
                </a:extLst>
              </p:cNvPr>
              <p:cNvCxnSpPr/>
              <p:nvPr/>
            </p:nvCxnSpPr>
            <p:spPr>
              <a:xfrm>
                <a:off x="6583094" y="2066720"/>
                <a:ext cx="785818" cy="1588"/>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cxnSp>
            <p:nvCxnSpPr>
              <p:cNvPr id="61" name="직선 화살표 연결선 60">
                <a:extLst>
                  <a:ext uri="{FF2B5EF4-FFF2-40B4-BE49-F238E27FC236}">
                    <a16:creationId xmlns:a16="http://schemas.microsoft.com/office/drawing/2014/main" id="{9CC5BBAB-CC28-4457-B91C-8E60D5D70E63}"/>
                  </a:ext>
                </a:extLst>
              </p:cNvPr>
              <p:cNvCxnSpPr/>
              <p:nvPr/>
            </p:nvCxnSpPr>
            <p:spPr>
              <a:xfrm>
                <a:off x="7368912" y="2066720"/>
                <a:ext cx="785818" cy="1588"/>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cxnSp>
            <p:nvCxnSpPr>
              <p:cNvPr id="62" name="직선 화살표 연결선 61">
                <a:extLst>
                  <a:ext uri="{FF2B5EF4-FFF2-40B4-BE49-F238E27FC236}">
                    <a16:creationId xmlns:a16="http://schemas.microsoft.com/office/drawing/2014/main" id="{D052D7CD-139D-425C-A9EC-F7E964764D56}"/>
                  </a:ext>
                </a:extLst>
              </p:cNvPr>
              <p:cNvCxnSpPr/>
              <p:nvPr/>
            </p:nvCxnSpPr>
            <p:spPr>
              <a:xfrm>
                <a:off x="8154730" y="2066720"/>
                <a:ext cx="785818" cy="1588"/>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cxnSp>
            <p:nvCxnSpPr>
              <p:cNvPr id="63" name="직선 화살표 연결선 62">
                <a:extLst>
                  <a:ext uri="{FF2B5EF4-FFF2-40B4-BE49-F238E27FC236}">
                    <a16:creationId xmlns:a16="http://schemas.microsoft.com/office/drawing/2014/main" id="{61A4CDCD-4C9F-4819-ACAF-A7EF084126B4}"/>
                  </a:ext>
                </a:extLst>
              </p:cNvPr>
              <p:cNvCxnSpPr/>
              <p:nvPr/>
            </p:nvCxnSpPr>
            <p:spPr>
              <a:xfrm rot="5400000">
                <a:off x="6230666" y="2404280"/>
                <a:ext cx="704856" cy="1588"/>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cxnSp>
            <p:nvCxnSpPr>
              <p:cNvPr id="64" name="직선 화살표 연결선 63">
                <a:extLst>
                  <a:ext uri="{FF2B5EF4-FFF2-40B4-BE49-F238E27FC236}">
                    <a16:creationId xmlns:a16="http://schemas.microsoft.com/office/drawing/2014/main" id="{5F1702C6-D1B2-470C-928E-3F5CE53CE1C2}"/>
                  </a:ext>
                </a:extLst>
              </p:cNvPr>
              <p:cNvCxnSpPr/>
              <p:nvPr/>
            </p:nvCxnSpPr>
            <p:spPr>
              <a:xfrm rot="5400000">
                <a:off x="6231460" y="3151782"/>
                <a:ext cx="704856" cy="1588"/>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cxnSp>
            <p:nvCxnSpPr>
              <p:cNvPr id="65" name="직선 화살표 연결선 64">
                <a:extLst>
                  <a:ext uri="{FF2B5EF4-FFF2-40B4-BE49-F238E27FC236}">
                    <a16:creationId xmlns:a16="http://schemas.microsoft.com/office/drawing/2014/main" id="{B41A6C55-8728-4483-83F2-2DF65DF7AECB}"/>
                  </a:ext>
                </a:extLst>
              </p:cNvPr>
              <p:cNvCxnSpPr/>
              <p:nvPr/>
            </p:nvCxnSpPr>
            <p:spPr>
              <a:xfrm rot="5400000">
                <a:off x="6231460" y="3785200"/>
                <a:ext cx="704856" cy="1588"/>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cxnSp>
            <p:nvCxnSpPr>
              <p:cNvPr id="66" name="직선 화살표 연결선 65">
                <a:extLst>
                  <a:ext uri="{FF2B5EF4-FFF2-40B4-BE49-F238E27FC236}">
                    <a16:creationId xmlns:a16="http://schemas.microsoft.com/office/drawing/2014/main" id="{D80E2FBC-98B7-4AEF-887F-7A54ABE5ED8B}"/>
                  </a:ext>
                </a:extLst>
              </p:cNvPr>
              <p:cNvCxnSpPr/>
              <p:nvPr/>
            </p:nvCxnSpPr>
            <p:spPr>
              <a:xfrm rot="5400000">
                <a:off x="7014896" y="2418354"/>
                <a:ext cx="704856" cy="1588"/>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cxnSp>
            <p:nvCxnSpPr>
              <p:cNvPr id="67" name="직선 화살표 연결선 66">
                <a:extLst>
                  <a:ext uri="{FF2B5EF4-FFF2-40B4-BE49-F238E27FC236}">
                    <a16:creationId xmlns:a16="http://schemas.microsoft.com/office/drawing/2014/main" id="{DDB1104A-F06D-4653-90E9-B2C63367B5DB}"/>
                  </a:ext>
                </a:extLst>
              </p:cNvPr>
              <p:cNvCxnSpPr/>
              <p:nvPr/>
            </p:nvCxnSpPr>
            <p:spPr>
              <a:xfrm rot="5400000">
                <a:off x="7015690" y="3165856"/>
                <a:ext cx="704856" cy="1588"/>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cxnSp>
            <p:nvCxnSpPr>
              <p:cNvPr id="68" name="직선 화살표 연결선 67">
                <a:extLst>
                  <a:ext uri="{FF2B5EF4-FFF2-40B4-BE49-F238E27FC236}">
                    <a16:creationId xmlns:a16="http://schemas.microsoft.com/office/drawing/2014/main" id="{704BC9CE-5602-4D3F-97CD-0C32477A59B6}"/>
                  </a:ext>
                </a:extLst>
              </p:cNvPr>
              <p:cNvCxnSpPr/>
              <p:nvPr/>
            </p:nvCxnSpPr>
            <p:spPr>
              <a:xfrm rot="5400000">
                <a:off x="7015690" y="3799274"/>
                <a:ext cx="704856" cy="1588"/>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cxnSp>
            <p:nvCxnSpPr>
              <p:cNvPr id="69" name="직선 화살표 연결선 68">
                <a:extLst>
                  <a:ext uri="{FF2B5EF4-FFF2-40B4-BE49-F238E27FC236}">
                    <a16:creationId xmlns:a16="http://schemas.microsoft.com/office/drawing/2014/main" id="{54AE5419-9142-44CD-AD03-F807AF7ABE51}"/>
                  </a:ext>
                </a:extLst>
              </p:cNvPr>
              <p:cNvCxnSpPr/>
              <p:nvPr/>
            </p:nvCxnSpPr>
            <p:spPr>
              <a:xfrm rot="5400000">
                <a:off x="7800714" y="2418354"/>
                <a:ext cx="704856" cy="1588"/>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cxnSp>
            <p:nvCxnSpPr>
              <p:cNvPr id="70" name="직선 화살표 연결선 69">
                <a:extLst>
                  <a:ext uri="{FF2B5EF4-FFF2-40B4-BE49-F238E27FC236}">
                    <a16:creationId xmlns:a16="http://schemas.microsoft.com/office/drawing/2014/main" id="{D1162753-5640-48E4-9438-F6B4ACE97ECB}"/>
                  </a:ext>
                </a:extLst>
              </p:cNvPr>
              <p:cNvCxnSpPr/>
              <p:nvPr/>
            </p:nvCxnSpPr>
            <p:spPr>
              <a:xfrm rot="5400000">
                <a:off x="7801508" y="3165856"/>
                <a:ext cx="704856" cy="1588"/>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cxnSp>
            <p:nvCxnSpPr>
              <p:cNvPr id="71" name="직선 화살표 연결선 70">
                <a:extLst>
                  <a:ext uri="{FF2B5EF4-FFF2-40B4-BE49-F238E27FC236}">
                    <a16:creationId xmlns:a16="http://schemas.microsoft.com/office/drawing/2014/main" id="{E4EDB11C-DB48-4147-8B6D-58614AA98AB0}"/>
                  </a:ext>
                </a:extLst>
              </p:cNvPr>
              <p:cNvCxnSpPr/>
              <p:nvPr/>
            </p:nvCxnSpPr>
            <p:spPr>
              <a:xfrm rot="5400000">
                <a:off x="7801508" y="3799274"/>
                <a:ext cx="704856" cy="1588"/>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cxnSp>
            <p:nvCxnSpPr>
              <p:cNvPr id="72" name="직선 화살표 연결선 71">
                <a:extLst>
                  <a:ext uri="{FF2B5EF4-FFF2-40B4-BE49-F238E27FC236}">
                    <a16:creationId xmlns:a16="http://schemas.microsoft.com/office/drawing/2014/main" id="{533EA935-FAC7-4C4D-8A18-0C72F382DB26}"/>
                  </a:ext>
                </a:extLst>
              </p:cNvPr>
              <p:cNvCxnSpPr/>
              <p:nvPr/>
            </p:nvCxnSpPr>
            <p:spPr>
              <a:xfrm rot="5400000">
                <a:off x="8586532" y="2475718"/>
                <a:ext cx="704856" cy="1588"/>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cxnSp>
            <p:nvCxnSpPr>
              <p:cNvPr id="73" name="직선 화살표 연결선 72">
                <a:extLst>
                  <a:ext uri="{FF2B5EF4-FFF2-40B4-BE49-F238E27FC236}">
                    <a16:creationId xmlns:a16="http://schemas.microsoft.com/office/drawing/2014/main" id="{FBD93C75-1BB3-4BFD-9228-04007A75A011}"/>
                  </a:ext>
                </a:extLst>
              </p:cNvPr>
              <p:cNvCxnSpPr/>
              <p:nvPr/>
            </p:nvCxnSpPr>
            <p:spPr>
              <a:xfrm rot="5400000">
                <a:off x="8587326" y="3223220"/>
                <a:ext cx="704856" cy="1588"/>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cxnSp>
            <p:nvCxnSpPr>
              <p:cNvPr id="74" name="직선 화살표 연결선 73">
                <a:extLst>
                  <a:ext uri="{FF2B5EF4-FFF2-40B4-BE49-F238E27FC236}">
                    <a16:creationId xmlns:a16="http://schemas.microsoft.com/office/drawing/2014/main" id="{A56C8D71-DA2A-4019-9FA5-174CB62CE53A}"/>
                  </a:ext>
                </a:extLst>
              </p:cNvPr>
              <p:cNvCxnSpPr/>
              <p:nvPr/>
            </p:nvCxnSpPr>
            <p:spPr>
              <a:xfrm rot="5400000">
                <a:off x="8587326" y="3856638"/>
                <a:ext cx="704856" cy="1588"/>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
            <p:nvSpPr>
              <p:cNvPr id="75" name="TextBox 74">
                <a:extLst>
                  <a:ext uri="{FF2B5EF4-FFF2-40B4-BE49-F238E27FC236}">
                    <a16:creationId xmlns:a16="http://schemas.microsoft.com/office/drawing/2014/main" id="{5C7AC625-8E5C-40A5-A32D-25F47D8DEADB}"/>
                  </a:ext>
                </a:extLst>
              </p:cNvPr>
              <p:cNvSpPr txBox="1"/>
              <p:nvPr/>
            </p:nvSpPr>
            <p:spPr>
              <a:xfrm>
                <a:off x="6568172" y="1686734"/>
                <a:ext cx="763351" cy="338554"/>
              </a:xfrm>
              <a:prstGeom prst="rect">
                <a:avLst/>
              </a:prstGeom>
              <a:noFill/>
            </p:spPr>
            <p:txBody>
              <a:bodyPr wrap="none" rtlCol="0">
                <a:spAutoFit/>
              </a:bodyPr>
              <a:lstStyle/>
              <a:p>
                <a:r>
                  <a:rPr lang="en-US" altLang="ko-KR" sz="1600" b="1" dirty="0">
                    <a:solidFill>
                      <a:prstClr val="black"/>
                    </a:solidFill>
                    <a:latin typeface="나눔스퀘어" panose="020B0600000101010101" pitchFamily="50" charset="-127"/>
                    <a:ea typeface="나눔스퀘어" panose="020B0600000101010101" pitchFamily="50" charset="-127"/>
                  </a:rPr>
                  <a:t>x=y+1</a:t>
                </a:r>
                <a:endParaRPr lang="ko-KR" altLang="en-US" sz="1600" b="1" dirty="0">
                  <a:solidFill>
                    <a:prstClr val="black"/>
                  </a:solidFill>
                  <a:latin typeface="나눔스퀘어" panose="020B0600000101010101" pitchFamily="50" charset="-127"/>
                  <a:ea typeface="나눔스퀘어" panose="020B0600000101010101" pitchFamily="50" charset="-127"/>
                </a:endParaRPr>
              </a:p>
            </p:txBody>
          </p:sp>
          <p:sp>
            <p:nvSpPr>
              <p:cNvPr id="76" name="TextBox 75">
                <a:extLst>
                  <a:ext uri="{FF2B5EF4-FFF2-40B4-BE49-F238E27FC236}">
                    <a16:creationId xmlns:a16="http://schemas.microsoft.com/office/drawing/2014/main" id="{9CF54FFB-C15E-4037-B593-BEF3D87E89A7}"/>
                  </a:ext>
                </a:extLst>
              </p:cNvPr>
              <p:cNvSpPr txBox="1"/>
              <p:nvPr/>
            </p:nvSpPr>
            <p:spPr>
              <a:xfrm>
                <a:off x="7360260" y="1696026"/>
                <a:ext cx="760144" cy="338554"/>
              </a:xfrm>
              <a:prstGeom prst="rect">
                <a:avLst/>
              </a:prstGeom>
              <a:noFill/>
            </p:spPr>
            <p:txBody>
              <a:bodyPr wrap="none" rtlCol="0">
                <a:spAutoFit/>
              </a:bodyPr>
              <a:lstStyle/>
              <a:p>
                <a:r>
                  <a:rPr lang="en-US" altLang="ko-KR" sz="1600" b="1" dirty="0">
                    <a:solidFill>
                      <a:prstClr val="black"/>
                    </a:solidFill>
                    <a:latin typeface="나눔스퀘어" panose="020B0600000101010101" pitchFamily="50" charset="-127"/>
                    <a:ea typeface="나눔스퀘어" panose="020B0600000101010101" pitchFamily="50" charset="-127"/>
                  </a:rPr>
                  <a:t>y=z+1</a:t>
                </a:r>
                <a:endParaRPr lang="ko-KR" altLang="en-US" sz="1600" b="1" dirty="0">
                  <a:solidFill>
                    <a:prstClr val="black"/>
                  </a:solidFill>
                  <a:latin typeface="나눔스퀘어" panose="020B0600000101010101" pitchFamily="50" charset="-127"/>
                  <a:ea typeface="나눔스퀘어" panose="020B0600000101010101" pitchFamily="50" charset="-127"/>
                </a:endParaRPr>
              </a:p>
            </p:txBody>
          </p:sp>
          <p:sp>
            <p:nvSpPr>
              <p:cNvPr id="77" name="TextBox 76">
                <a:extLst>
                  <a:ext uri="{FF2B5EF4-FFF2-40B4-BE49-F238E27FC236}">
                    <a16:creationId xmlns:a16="http://schemas.microsoft.com/office/drawing/2014/main" id="{3C1F8D06-D1DE-42BF-B3DB-C164BD114ECC}"/>
                  </a:ext>
                </a:extLst>
              </p:cNvPr>
              <p:cNvSpPr txBox="1"/>
              <p:nvPr/>
            </p:nvSpPr>
            <p:spPr>
              <a:xfrm>
                <a:off x="8152348" y="1686734"/>
                <a:ext cx="760144" cy="338554"/>
              </a:xfrm>
              <a:prstGeom prst="rect">
                <a:avLst/>
              </a:prstGeom>
              <a:noFill/>
            </p:spPr>
            <p:txBody>
              <a:bodyPr wrap="none" rtlCol="0">
                <a:spAutoFit/>
              </a:bodyPr>
              <a:lstStyle/>
              <a:p>
                <a:r>
                  <a:rPr lang="en-US" altLang="ko-KR" sz="1600" b="1" dirty="0">
                    <a:solidFill>
                      <a:prstClr val="black"/>
                    </a:solidFill>
                    <a:latin typeface="나눔스퀘어" panose="020B0600000101010101" pitchFamily="50" charset="-127"/>
                    <a:ea typeface="나눔스퀘어" panose="020B0600000101010101" pitchFamily="50" charset="-127"/>
                  </a:rPr>
                  <a:t>z=x+1</a:t>
                </a:r>
                <a:endParaRPr lang="ko-KR" altLang="en-US" sz="1600" b="1" dirty="0">
                  <a:solidFill>
                    <a:prstClr val="black"/>
                  </a:solidFill>
                  <a:latin typeface="나눔스퀘어" panose="020B0600000101010101" pitchFamily="50" charset="-127"/>
                  <a:ea typeface="나눔스퀘어" panose="020B0600000101010101" pitchFamily="50" charset="-127"/>
                </a:endParaRPr>
              </a:p>
            </p:txBody>
          </p:sp>
          <p:sp>
            <p:nvSpPr>
              <p:cNvPr id="78" name="TextBox 77">
                <a:extLst>
                  <a:ext uri="{FF2B5EF4-FFF2-40B4-BE49-F238E27FC236}">
                    <a16:creationId xmlns:a16="http://schemas.microsoft.com/office/drawing/2014/main" id="{114C07E9-EB5B-4AC0-9669-79DC5B36F0AC}"/>
                  </a:ext>
                </a:extLst>
              </p:cNvPr>
              <p:cNvSpPr txBox="1"/>
              <p:nvPr/>
            </p:nvSpPr>
            <p:spPr>
              <a:xfrm>
                <a:off x="5701650" y="3589186"/>
                <a:ext cx="763351" cy="338554"/>
              </a:xfrm>
              <a:prstGeom prst="rect">
                <a:avLst/>
              </a:prstGeom>
              <a:noFill/>
            </p:spPr>
            <p:txBody>
              <a:bodyPr wrap="none" rtlCol="0">
                <a:spAutoFit/>
              </a:bodyPr>
              <a:lstStyle/>
              <a:p>
                <a:r>
                  <a:rPr lang="en-US" altLang="ko-KR" sz="1600" b="1" dirty="0">
                    <a:solidFill>
                      <a:prstClr val="black"/>
                    </a:solidFill>
                    <a:latin typeface="나눔스퀘어" panose="020B0600000101010101" pitchFamily="50" charset="-127"/>
                    <a:ea typeface="나눔스퀘어" panose="020B0600000101010101" pitchFamily="50" charset="-127"/>
                  </a:rPr>
                  <a:t>x=y+1</a:t>
                </a:r>
                <a:endParaRPr lang="ko-KR" altLang="en-US" sz="1600" b="1" dirty="0">
                  <a:solidFill>
                    <a:prstClr val="black"/>
                  </a:solidFill>
                  <a:latin typeface="나눔스퀘어" panose="020B0600000101010101" pitchFamily="50" charset="-127"/>
                  <a:ea typeface="나눔스퀘어" panose="020B0600000101010101" pitchFamily="50" charset="-127"/>
                </a:endParaRPr>
              </a:p>
            </p:txBody>
          </p:sp>
          <p:sp>
            <p:nvSpPr>
              <p:cNvPr id="79" name="TextBox 78">
                <a:extLst>
                  <a:ext uri="{FF2B5EF4-FFF2-40B4-BE49-F238E27FC236}">
                    <a16:creationId xmlns:a16="http://schemas.microsoft.com/office/drawing/2014/main" id="{5D4225EE-7217-438B-82A9-C2DA1FFE2F4E}"/>
                  </a:ext>
                </a:extLst>
              </p:cNvPr>
              <p:cNvSpPr txBox="1"/>
              <p:nvPr/>
            </p:nvSpPr>
            <p:spPr>
              <a:xfrm>
                <a:off x="5761645" y="2155908"/>
                <a:ext cx="760144" cy="338554"/>
              </a:xfrm>
              <a:prstGeom prst="rect">
                <a:avLst/>
              </a:prstGeom>
              <a:noFill/>
            </p:spPr>
            <p:txBody>
              <a:bodyPr wrap="none" rtlCol="0">
                <a:spAutoFit/>
              </a:bodyPr>
              <a:lstStyle/>
              <a:p>
                <a:r>
                  <a:rPr lang="en-US" altLang="ko-KR" sz="1600" b="1" dirty="0">
                    <a:solidFill>
                      <a:prstClr val="black"/>
                    </a:solidFill>
                    <a:latin typeface="나눔스퀘어" panose="020B0600000101010101" pitchFamily="50" charset="-127"/>
                    <a:ea typeface="나눔스퀘어" panose="020B0600000101010101" pitchFamily="50" charset="-127"/>
                  </a:rPr>
                  <a:t>y=z+1</a:t>
                </a:r>
                <a:endParaRPr lang="ko-KR" altLang="en-US" sz="1600" b="1" dirty="0">
                  <a:solidFill>
                    <a:prstClr val="black"/>
                  </a:solidFill>
                  <a:latin typeface="나눔스퀘어" panose="020B0600000101010101" pitchFamily="50" charset="-127"/>
                  <a:ea typeface="나눔스퀘어" panose="020B0600000101010101" pitchFamily="50" charset="-127"/>
                </a:endParaRPr>
              </a:p>
            </p:txBody>
          </p:sp>
          <p:sp>
            <p:nvSpPr>
              <p:cNvPr id="80" name="TextBox 79">
                <a:extLst>
                  <a:ext uri="{FF2B5EF4-FFF2-40B4-BE49-F238E27FC236}">
                    <a16:creationId xmlns:a16="http://schemas.microsoft.com/office/drawing/2014/main" id="{6985BA16-299E-4628-A1CE-3B55A5322243}"/>
                  </a:ext>
                </a:extLst>
              </p:cNvPr>
              <p:cNvSpPr txBox="1"/>
              <p:nvPr/>
            </p:nvSpPr>
            <p:spPr>
              <a:xfrm>
                <a:off x="5760041" y="2962805"/>
                <a:ext cx="760144" cy="338554"/>
              </a:xfrm>
              <a:prstGeom prst="rect">
                <a:avLst/>
              </a:prstGeom>
              <a:noFill/>
            </p:spPr>
            <p:txBody>
              <a:bodyPr wrap="none" rtlCol="0">
                <a:spAutoFit/>
              </a:bodyPr>
              <a:lstStyle/>
              <a:p>
                <a:r>
                  <a:rPr lang="en-US" altLang="ko-KR" sz="1600" b="1" dirty="0">
                    <a:solidFill>
                      <a:prstClr val="black"/>
                    </a:solidFill>
                    <a:latin typeface="나눔스퀘어" panose="020B0600000101010101" pitchFamily="50" charset="-127"/>
                    <a:ea typeface="나눔스퀘어" panose="020B0600000101010101" pitchFamily="50" charset="-127"/>
                  </a:rPr>
                  <a:t>z=x+1</a:t>
                </a:r>
                <a:endParaRPr lang="ko-KR" altLang="en-US" sz="1600" b="1" dirty="0">
                  <a:solidFill>
                    <a:prstClr val="black"/>
                  </a:solidFill>
                  <a:latin typeface="나눔스퀘어" panose="020B0600000101010101" pitchFamily="50" charset="-127"/>
                  <a:ea typeface="나눔스퀘어" panose="020B0600000101010101" pitchFamily="50" charset="-127"/>
                </a:endParaRPr>
              </a:p>
            </p:txBody>
          </p:sp>
          <p:grpSp>
            <p:nvGrpSpPr>
              <p:cNvPr id="81" name="그룹 80">
                <a:extLst>
                  <a:ext uri="{FF2B5EF4-FFF2-40B4-BE49-F238E27FC236}">
                    <a16:creationId xmlns:a16="http://schemas.microsoft.com/office/drawing/2014/main" id="{C3194793-0266-4CA1-A33A-D2EAFE6C6111}"/>
                  </a:ext>
                </a:extLst>
              </p:cNvPr>
              <p:cNvGrpSpPr/>
              <p:nvPr/>
            </p:nvGrpSpPr>
            <p:grpSpPr>
              <a:xfrm>
                <a:off x="6699965" y="2204864"/>
                <a:ext cx="2099167" cy="1858778"/>
                <a:chOff x="6699965" y="2204864"/>
                <a:chExt cx="2099167" cy="1858778"/>
              </a:xfrm>
            </p:grpSpPr>
            <p:cxnSp>
              <p:nvCxnSpPr>
                <p:cNvPr id="82" name="직선 연결선 81">
                  <a:extLst>
                    <a:ext uri="{FF2B5EF4-FFF2-40B4-BE49-F238E27FC236}">
                      <a16:creationId xmlns:a16="http://schemas.microsoft.com/office/drawing/2014/main" id="{3817FE6F-6E8D-4287-9648-A252C25AA5B8}"/>
                    </a:ext>
                  </a:extLst>
                </p:cNvPr>
                <p:cNvCxnSpPr/>
                <p:nvPr/>
              </p:nvCxnSpPr>
              <p:spPr>
                <a:xfrm>
                  <a:off x="6699965" y="2204864"/>
                  <a:ext cx="0" cy="446820"/>
                </a:xfrm>
                <a:prstGeom prst="line">
                  <a:avLst/>
                </a:prstGeom>
                <a:ln w="57150">
                  <a:solidFill>
                    <a:srgbClr val="FF0000"/>
                  </a:solidFill>
                  <a:prstDash val="sysDot"/>
                </a:ln>
              </p:spPr>
              <p:style>
                <a:lnRef idx="1">
                  <a:schemeClr val="accent1"/>
                </a:lnRef>
                <a:fillRef idx="0">
                  <a:schemeClr val="accent1"/>
                </a:fillRef>
                <a:effectRef idx="0">
                  <a:schemeClr val="accent1"/>
                </a:effectRef>
                <a:fontRef idx="minor">
                  <a:schemeClr val="tx1"/>
                </a:fontRef>
              </p:style>
            </p:cxnSp>
            <p:cxnSp>
              <p:nvCxnSpPr>
                <p:cNvPr id="83" name="직선 연결선 82">
                  <a:extLst>
                    <a:ext uri="{FF2B5EF4-FFF2-40B4-BE49-F238E27FC236}">
                      <a16:creationId xmlns:a16="http://schemas.microsoft.com/office/drawing/2014/main" id="{6D92D942-D58D-405A-B0A1-7240C4301405}"/>
                    </a:ext>
                  </a:extLst>
                </p:cNvPr>
                <p:cNvCxnSpPr/>
                <p:nvPr/>
              </p:nvCxnSpPr>
              <p:spPr>
                <a:xfrm flipV="1">
                  <a:off x="6736477" y="2694751"/>
                  <a:ext cx="513975" cy="739"/>
                </a:xfrm>
                <a:prstGeom prst="line">
                  <a:avLst/>
                </a:prstGeom>
                <a:ln w="57150">
                  <a:solidFill>
                    <a:srgbClr val="FF0000"/>
                  </a:solidFill>
                  <a:prstDash val="sysDot"/>
                </a:ln>
              </p:spPr>
              <p:style>
                <a:lnRef idx="1">
                  <a:schemeClr val="accent1"/>
                </a:lnRef>
                <a:fillRef idx="0">
                  <a:schemeClr val="accent1"/>
                </a:fillRef>
                <a:effectRef idx="0">
                  <a:schemeClr val="accent1"/>
                </a:effectRef>
                <a:fontRef idx="minor">
                  <a:schemeClr val="tx1"/>
                </a:fontRef>
              </p:style>
            </p:cxnSp>
            <p:cxnSp>
              <p:nvCxnSpPr>
                <p:cNvPr id="84" name="직선 연결선 83">
                  <a:extLst>
                    <a:ext uri="{FF2B5EF4-FFF2-40B4-BE49-F238E27FC236}">
                      <a16:creationId xmlns:a16="http://schemas.microsoft.com/office/drawing/2014/main" id="{BECA28C2-A5B2-42B6-8DE1-5C03D81F0046}"/>
                    </a:ext>
                  </a:extLst>
                </p:cNvPr>
                <p:cNvCxnSpPr/>
                <p:nvPr/>
              </p:nvCxnSpPr>
              <p:spPr>
                <a:xfrm>
                  <a:off x="7456557" y="2924944"/>
                  <a:ext cx="0" cy="446820"/>
                </a:xfrm>
                <a:prstGeom prst="line">
                  <a:avLst/>
                </a:prstGeom>
                <a:ln w="57150">
                  <a:solidFill>
                    <a:srgbClr val="FF0000"/>
                  </a:solidFill>
                  <a:prstDash val="sysDot"/>
                </a:ln>
              </p:spPr>
              <p:style>
                <a:lnRef idx="1">
                  <a:schemeClr val="accent1"/>
                </a:lnRef>
                <a:fillRef idx="0">
                  <a:schemeClr val="accent1"/>
                </a:fillRef>
                <a:effectRef idx="0">
                  <a:schemeClr val="accent1"/>
                </a:effectRef>
                <a:fontRef idx="minor">
                  <a:schemeClr val="tx1"/>
                </a:fontRef>
              </p:style>
            </p:cxnSp>
            <p:cxnSp>
              <p:nvCxnSpPr>
                <p:cNvPr id="85" name="직선 연결선 84">
                  <a:extLst>
                    <a:ext uri="{FF2B5EF4-FFF2-40B4-BE49-F238E27FC236}">
                      <a16:creationId xmlns:a16="http://schemas.microsoft.com/office/drawing/2014/main" id="{06BBAB8C-4375-4E68-8EF4-1C16359F834D}"/>
                    </a:ext>
                  </a:extLst>
                </p:cNvPr>
                <p:cNvCxnSpPr/>
                <p:nvPr/>
              </p:nvCxnSpPr>
              <p:spPr>
                <a:xfrm flipV="1">
                  <a:off x="7493069" y="3414831"/>
                  <a:ext cx="513975" cy="739"/>
                </a:xfrm>
                <a:prstGeom prst="line">
                  <a:avLst/>
                </a:prstGeom>
                <a:ln w="57150">
                  <a:solidFill>
                    <a:srgbClr val="FF0000"/>
                  </a:solidFill>
                  <a:prstDash val="sysDot"/>
                </a:ln>
              </p:spPr>
              <p:style>
                <a:lnRef idx="1">
                  <a:schemeClr val="accent1"/>
                </a:lnRef>
                <a:fillRef idx="0">
                  <a:schemeClr val="accent1"/>
                </a:fillRef>
                <a:effectRef idx="0">
                  <a:schemeClr val="accent1"/>
                </a:effectRef>
                <a:fontRef idx="minor">
                  <a:schemeClr val="tx1"/>
                </a:fontRef>
              </p:style>
            </p:cxnSp>
            <p:cxnSp>
              <p:nvCxnSpPr>
                <p:cNvPr id="86" name="직선 연결선 85">
                  <a:extLst>
                    <a:ext uri="{FF2B5EF4-FFF2-40B4-BE49-F238E27FC236}">
                      <a16:creationId xmlns:a16="http://schemas.microsoft.com/office/drawing/2014/main" id="{A8890131-5A25-4D20-9F02-7CCA35ECCAAE}"/>
                    </a:ext>
                  </a:extLst>
                </p:cNvPr>
                <p:cNvCxnSpPr/>
                <p:nvPr/>
              </p:nvCxnSpPr>
              <p:spPr>
                <a:xfrm>
                  <a:off x="8248645" y="3573016"/>
                  <a:ext cx="0" cy="446820"/>
                </a:xfrm>
                <a:prstGeom prst="line">
                  <a:avLst/>
                </a:prstGeom>
                <a:ln w="57150">
                  <a:solidFill>
                    <a:srgbClr val="FF0000"/>
                  </a:solidFill>
                  <a:prstDash val="sysDot"/>
                </a:ln>
              </p:spPr>
              <p:style>
                <a:lnRef idx="1">
                  <a:schemeClr val="accent1"/>
                </a:lnRef>
                <a:fillRef idx="0">
                  <a:schemeClr val="accent1"/>
                </a:fillRef>
                <a:effectRef idx="0">
                  <a:schemeClr val="accent1"/>
                </a:effectRef>
                <a:fontRef idx="minor">
                  <a:schemeClr val="tx1"/>
                </a:fontRef>
              </p:style>
            </p:cxnSp>
            <p:cxnSp>
              <p:nvCxnSpPr>
                <p:cNvPr id="87" name="직선 연결선 86">
                  <a:extLst>
                    <a:ext uri="{FF2B5EF4-FFF2-40B4-BE49-F238E27FC236}">
                      <a16:creationId xmlns:a16="http://schemas.microsoft.com/office/drawing/2014/main" id="{6B01E34B-DDBC-437D-85F9-6FBB67875965}"/>
                    </a:ext>
                  </a:extLst>
                </p:cNvPr>
                <p:cNvCxnSpPr/>
                <p:nvPr/>
              </p:nvCxnSpPr>
              <p:spPr>
                <a:xfrm flipV="1">
                  <a:off x="8285157" y="4062903"/>
                  <a:ext cx="513975" cy="739"/>
                </a:xfrm>
                <a:prstGeom prst="line">
                  <a:avLst/>
                </a:prstGeom>
                <a:ln w="57150">
                  <a:solidFill>
                    <a:srgbClr val="FF0000"/>
                  </a:solidFill>
                  <a:prstDash val="sysDot"/>
                </a:ln>
              </p:spPr>
              <p:style>
                <a:lnRef idx="1">
                  <a:schemeClr val="accent1"/>
                </a:lnRef>
                <a:fillRef idx="0">
                  <a:schemeClr val="accent1"/>
                </a:fillRef>
                <a:effectRef idx="0">
                  <a:schemeClr val="accent1"/>
                </a:effectRef>
                <a:fontRef idx="minor">
                  <a:schemeClr val="tx1"/>
                </a:fontRef>
              </p:style>
            </p:cxnSp>
          </p:grpSp>
        </p:grpSp>
        <p:grpSp>
          <p:nvGrpSpPr>
            <p:cNvPr id="88" name="그룹 87">
              <a:extLst>
                <a:ext uri="{FF2B5EF4-FFF2-40B4-BE49-F238E27FC236}">
                  <a16:creationId xmlns:a16="http://schemas.microsoft.com/office/drawing/2014/main" id="{283F252E-CDB9-4D5E-BD60-E0B5D41A0132}"/>
                </a:ext>
              </a:extLst>
            </p:cNvPr>
            <p:cNvGrpSpPr/>
            <p:nvPr/>
          </p:nvGrpSpPr>
          <p:grpSpPr>
            <a:xfrm>
              <a:off x="6100542" y="4690732"/>
              <a:ext cx="2197353" cy="1960718"/>
              <a:chOff x="6787486" y="2308484"/>
              <a:chExt cx="2197353" cy="1960718"/>
            </a:xfrm>
          </p:grpSpPr>
          <p:grpSp>
            <p:nvGrpSpPr>
              <p:cNvPr id="89" name="그룹 88">
                <a:extLst>
                  <a:ext uri="{FF2B5EF4-FFF2-40B4-BE49-F238E27FC236}">
                    <a16:creationId xmlns:a16="http://schemas.microsoft.com/office/drawing/2014/main" id="{F2A50466-27CA-4C79-8AF3-FC003BD61F70}"/>
                  </a:ext>
                </a:extLst>
              </p:cNvPr>
              <p:cNvGrpSpPr/>
              <p:nvPr/>
            </p:nvGrpSpPr>
            <p:grpSpPr>
              <a:xfrm>
                <a:off x="6787486" y="2308484"/>
                <a:ext cx="647985" cy="566820"/>
                <a:chOff x="6837508" y="2311855"/>
                <a:chExt cx="527221" cy="505657"/>
              </a:xfrm>
            </p:grpSpPr>
            <p:cxnSp>
              <p:nvCxnSpPr>
                <p:cNvPr id="96" name="직선 연결선 95">
                  <a:extLst>
                    <a:ext uri="{FF2B5EF4-FFF2-40B4-BE49-F238E27FC236}">
                      <a16:creationId xmlns:a16="http://schemas.microsoft.com/office/drawing/2014/main" id="{07A76BDD-027E-448A-AD35-EABDB3BDE57C}"/>
                    </a:ext>
                  </a:extLst>
                </p:cNvPr>
                <p:cNvCxnSpPr/>
                <p:nvPr/>
              </p:nvCxnSpPr>
              <p:spPr>
                <a:xfrm>
                  <a:off x="7353920" y="2370692"/>
                  <a:ext cx="0" cy="446820"/>
                </a:xfrm>
                <a:prstGeom prst="line">
                  <a:avLst/>
                </a:prstGeom>
                <a:ln w="57150">
                  <a:solidFill>
                    <a:srgbClr val="00B050"/>
                  </a:solidFill>
                  <a:prstDash val="sysDot"/>
                </a:ln>
              </p:spPr>
              <p:style>
                <a:lnRef idx="1">
                  <a:schemeClr val="accent1"/>
                </a:lnRef>
                <a:fillRef idx="0">
                  <a:schemeClr val="accent1"/>
                </a:fillRef>
                <a:effectRef idx="0">
                  <a:schemeClr val="accent1"/>
                </a:effectRef>
                <a:fontRef idx="minor">
                  <a:schemeClr val="tx1"/>
                </a:fontRef>
              </p:style>
            </p:cxnSp>
            <p:cxnSp>
              <p:nvCxnSpPr>
                <p:cNvPr id="97" name="직선 연결선 96">
                  <a:extLst>
                    <a:ext uri="{FF2B5EF4-FFF2-40B4-BE49-F238E27FC236}">
                      <a16:creationId xmlns:a16="http://schemas.microsoft.com/office/drawing/2014/main" id="{999DC817-E994-47ED-BBE6-389E2ACC9AE9}"/>
                    </a:ext>
                  </a:extLst>
                </p:cNvPr>
                <p:cNvCxnSpPr>
                  <a:cxnSpLocks/>
                </p:cNvCxnSpPr>
                <p:nvPr/>
              </p:nvCxnSpPr>
              <p:spPr>
                <a:xfrm flipH="1">
                  <a:off x="6837508" y="2311855"/>
                  <a:ext cx="527221" cy="19"/>
                </a:xfrm>
                <a:prstGeom prst="line">
                  <a:avLst/>
                </a:prstGeom>
                <a:ln w="57150">
                  <a:solidFill>
                    <a:srgbClr val="00B050"/>
                  </a:solidFill>
                  <a:prstDash val="sysDot"/>
                </a:ln>
              </p:spPr>
              <p:style>
                <a:lnRef idx="1">
                  <a:schemeClr val="accent1"/>
                </a:lnRef>
                <a:fillRef idx="0">
                  <a:schemeClr val="accent1"/>
                </a:fillRef>
                <a:effectRef idx="0">
                  <a:schemeClr val="accent1"/>
                </a:effectRef>
                <a:fontRef idx="minor">
                  <a:schemeClr val="tx1"/>
                </a:fontRef>
              </p:style>
            </p:cxnSp>
          </p:grpSp>
          <p:grpSp>
            <p:nvGrpSpPr>
              <p:cNvPr id="90" name="그룹 89">
                <a:extLst>
                  <a:ext uri="{FF2B5EF4-FFF2-40B4-BE49-F238E27FC236}">
                    <a16:creationId xmlns:a16="http://schemas.microsoft.com/office/drawing/2014/main" id="{668E8448-9ECA-4CE7-8DD7-A249545F7C8C}"/>
                  </a:ext>
                </a:extLst>
              </p:cNvPr>
              <p:cNvGrpSpPr/>
              <p:nvPr/>
            </p:nvGrpSpPr>
            <p:grpSpPr>
              <a:xfrm>
                <a:off x="7565269" y="3003473"/>
                <a:ext cx="647985" cy="566820"/>
                <a:chOff x="6837508" y="2311855"/>
                <a:chExt cx="527221" cy="505657"/>
              </a:xfrm>
            </p:grpSpPr>
            <p:cxnSp>
              <p:nvCxnSpPr>
                <p:cNvPr id="94" name="직선 연결선 93">
                  <a:extLst>
                    <a:ext uri="{FF2B5EF4-FFF2-40B4-BE49-F238E27FC236}">
                      <a16:creationId xmlns:a16="http://schemas.microsoft.com/office/drawing/2014/main" id="{4919347F-5410-4212-B0EE-9A15139EB7D7}"/>
                    </a:ext>
                  </a:extLst>
                </p:cNvPr>
                <p:cNvCxnSpPr/>
                <p:nvPr/>
              </p:nvCxnSpPr>
              <p:spPr>
                <a:xfrm>
                  <a:off x="7353920" y="2370692"/>
                  <a:ext cx="0" cy="446820"/>
                </a:xfrm>
                <a:prstGeom prst="line">
                  <a:avLst/>
                </a:prstGeom>
                <a:ln w="57150">
                  <a:solidFill>
                    <a:srgbClr val="00B050"/>
                  </a:solidFill>
                  <a:prstDash val="sysDot"/>
                </a:ln>
              </p:spPr>
              <p:style>
                <a:lnRef idx="1">
                  <a:schemeClr val="accent1"/>
                </a:lnRef>
                <a:fillRef idx="0">
                  <a:schemeClr val="accent1"/>
                </a:fillRef>
                <a:effectRef idx="0">
                  <a:schemeClr val="accent1"/>
                </a:effectRef>
                <a:fontRef idx="minor">
                  <a:schemeClr val="tx1"/>
                </a:fontRef>
              </p:style>
            </p:cxnSp>
            <p:cxnSp>
              <p:nvCxnSpPr>
                <p:cNvPr id="95" name="직선 연결선 94">
                  <a:extLst>
                    <a:ext uri="{FF2B5EF4-FFF2-40B4-BE49-F238E27FC236}">
                      <a16:creationId xmlns:a16="http://schemas.microsoft.com/office/drawing/2014/main" id="{6EDBD994-6943-4832-BE22-6D1A46FFC224}"/>
                    </a:ext>
                  </a:extLst>
                </p:cNvPr>
                <p:cNvCxnSpPr>
                  <a:cxnSpLocks/>
                </p:cNvCxnSpPr>
                <p:nvPr/>
              </p:nvCxnSpPr>
              <p:spPr>
                <a:xfrm flipH="1">
                  <a:off x="6837508" y="2311855"/>
                  <a:ext cx="527221" cy="19"/>
                </a:xfrm>
                <a:prstGeom prst="line">
                  <a:avLst/>
                </a:prstGeom>
                <a:ln w="57150">
                  <a:solidFill>
                    <a:srgbClr val="00B050"/>
                  </a:solidFill>
                  <a:prstDash val="sysDot"/>
                </a:ln>
              </p:spPr>
              <p:style>
                <a:lnRef idx="1">
                  <a:schemeClr val="accent1"/>
                </a:lnRef>
                <a:fillRef idx="0">
                  <a:schemeClr val="accent1"/>
                </a:fillRef>
                <a:effectRef idx="0">
                  <a:schemeClr val="accent1"/>
                </a:effectRef>
                <a:fontRef idx="minor">
                  <a:schemeClr val="tx1"/>
                </a:fontRef>
              </p:style>
            </p:cxnSp>
          </p:grpSp>
          <p:grpSp>
            <p:nvGrpSpPr>
              <p:cNvPr id="91" name="그룹 90">
                <a:extLst>
                  <a:ext uri="{FF2B5EF4-FFF2-40B4-BE49-F238E27FC236}">
                    <a16:creationId xmlns:a16="http://schemas.microsoft.com/office/drawing/2014/main" id="{7F6A08E2-A8EE-41C4-9DBB-33FC6D4E0779}"/>
                  </a:ext>
                </a:extLst>
              </p:cNvPr>
              <p:cNvGrpSpPr/>
              <p:nvPr/>
            </p:nvGrpSpPr>
            <p:grpSpPr>
              <a:xfrm>
                <a:off x="8336854" y="3702382"/>
                <a:ext cx="647985" cy="566820"/>
                <a:chOff x="6837508" y="2311855"/>
                <a:chExt cx="527221" cy="505657"/>
              </a:xfrm>
            </p:grpSpPr>
            <p:cxnSp>
              <p:nvCxnSpPr>
                <p:cNvPr id="92" name="직선 연결선 91">
                  <a:extLst>
                    <a:ext uri="{FF2B5EF4-FFF2-40B4-BE49-F238E27FC236}">
                      <a16:creationId xmlns:a16="http://schemas.microsoft.com/office/drawing/2014/main" id="{1B42009A-6ACE-4DD7-B89B-A1F2A7BCF3BF}"/>
                    </a:ext>
                  </a:extLst>
                </p:cNvPr>
                <p:cNvCxnSpPr/>
                <p:nvPr/>
              </p:nvCxnSpPr>
              <p:spPr>
                <a:xfrm>
                  <a:off x="7353920" y="2370692"/>
                  <a:ext cx="0" cy="446820"/>
                </a:xfrm>
                <a:prstGeom prst="line">
                  <a:avLst/>
                </a:prstGeom>
                <a:ln w="57150">
                  <a:solidFill>
                    <a:srgbClr val="00B050"/>
                  </a:solidFill>
                  <a:prstDash val="sysDot"/>
                </a:ln>
              </p:spPr>
              <p:style>
                <a:lnRef idx="1">
                  <a:schemeClr val="accent1"/>
                </a:lnRef>
                <a:fillRef idx="0">
                  <a:schemeClr val="accent1"/>
                </a:fillRef>
                <a:effectRef idx="0">
                  <a:schemeClr val="accent1"/>
                </a:effectRef>
                <a:fontRef idx="minor">
                  <a:schemeClr val="tx1"/>
                </a:fontRef>
              </p:style>
            </p:cxnSp>
            <p:cxnSp>
              <p:nvCxnSpPr>
                <p:cNvPr id="93" name="직선 연결선 92">
                  <a:extLst>
                    <a:ext uri="{FF2B5EF4-FFF2-40B4-BE49-F238E27FC236}">
                      <a16:creationId xmlns:a16="http://schemas.microsoft.com/office/drawing/2014/main" id="{370BEC59-6069-45E1-AEE9-CF70F5F42C12}"/>
                    </a:ext>
                  </a:extLst>
                </p:cNvPr>
                <p:cNvCxnSpPr>
                  <a:cxnSpLocks/>
                </p:cNvCxnSpPr>
                <p:nvPr/>
              </p:nvCxnSpPr>
              <p:spPr>
                <a:xfrm flipH="1">
                  <a:off x="6837508" y="2311855"/>
                  <a:ext cx="527221" cy="19"/>
                </a:xfrm>
                <a:prstGeom prst="line">
                  <a:avLst/>
                </a:prstGeom>
                <a:ln w="57150">
                  <a:solidFill>
                    <a:srgbClr val="00B050"/>
                  </a:solidFill>
                  <a:prstDash val="sysDot"/>
                </a:ln>
              </p:spPr>
              <p:style>
                <a:lnRef idx="1">
                  <a:schemeClr val="accent1"/>
                </a:lnRef>
                <a:fillRef idx="0">
                  <a:schemeClr val="accent1"/>
                </a:fillRef>
                <a:effectRef idx="0">
                  <a:schemeClr val="accent1"/>
                </a:effectRef>
                <a:fontRef idx="minor">
                  <a:schemeClr val="tx1"/>
                </a:fontRef>
              </p:style>
            </p:cxnSp>
          </p:grpSp>
        </p:grpSp>
      </p:grpSp>
    </p:spTree>
    <p:extLst>
      <p:ext uri="{BB962C8B-B14F-4D97-AF65-F5344CB8AC3E}">
        <p14:creationId xmlns:p14="http://schemas.microsoft.com/office/powerpoint/2010/main" val="7975995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a:xfrm>
            <a:off x="237392" y="151643"/>
            <a:ext cx="9144000" cy="846013"/>
          </a:xfrm>
        </p:spPr>
        <p:txBody>
          <a:bodyPr>
            <a:normAutofit/>
          </a:bodyPr>
          <a:lstStyle/>
          <a:p>
            <a:r>
              <a:rPr lang="en-US" altLang="ko-KR" sz="2600" b="1">
                <a:solidFill>
                  <a:schemeClr val="bg1"/>
                </a:solidFill>
                <a:effectLst>
                  <a:outerShdw blurRad="38100" dist="38100" dir="2700000" algn="tl">
                    <a:srgbClr val="000000">
                      <a:alpha val="43137"/>
                    </a:srgbClr>
                  </a:outerShdw>
                </a:effectLst>
                <a:latin typeface="나눔스퀘어 Bold" panose="020B0600000101010101" pitchFamily="50" charset="-127"/>
                <a:ea typeface="나눔스퀘어 Bold" panose="020B0600000101010101" pitchFamily="50" charset="-127"/>
              </a:rPr>
              <a:t> Software        </a:t>
            </a:r>
            <a:r>
              <a:rPr lang="en-US" altLang="ko-KR" sz="2600" b="1" dirty="0" err="1">
                <a:solidFill>
                  <a:schemeClr val="bg1"/>
                </a:solidFill>
                <a:effectLst>
                  <a:outerShdw blurRad="38100" dist="38100" dir="2700000" algn="tl">
                    <a:srgbClr val="000000">
                      <a:alpha val="43137"/>
                    </a:srgbClr>
                  </a:outerShdw>
                </a:effectLst>
                <a:latin typeface="나눔스퀘어 Bold" panose="020B0600000101010101" pitchFamily="50" charset="-127"/>
                <a:ea typeface="나눔스퀘어 Bold" panose="020B0600000101010101" pitchFamily="50" charset="-127"/>
              </a:rPr>
              <a:t>v.s</a:t>
            </a:r>
            <a:r>
              <a:rPr lang="en-US" altLang="ko-KR" sz="2600" b="1">
                <a:solidFill>
                  <a:schemeClr val="bg1"/>
                </a:solidFill>
                <a:effectLst>
                  <a:outerShdw blurRad="38100" dist="38100" dir="2700000" algn="tl">
                    <a:srgbClr val="000000">
                      <a:alpha val="43137"/>
                    </a:srgbClr>
                  </a:outerShdw>
                </a:effectLst>
                <a:latin typeface="나눔스퀘어 Bold" panose="020B0600000101010101" pitchFamily="50" charset="-127"/>
                <a:ea typeface="나눔스퀘어 Bold" panose="020B0600000101010101" pitchFamily="50" charset="-127"/>
              </a:rPr>
              <a:t>.      Magic </a:t>
            </a:r>
            <a:r>
              <a:rPr lang="en-US" altLang="ko-KR" sz="2600" b="1" dirty="0">
                <a:solidFill>
                  <a:schemeClr val="bg1"/>
                </a:solidFill>
                <a:effectLst>
                  <a:outerShdw blurRad="38100" dist="38100" dir="2700000" algn="tl">
                    <a:srgbClr val="000000">
                      <a:alpha val="43137"/>
                    </a:srgbClr>
                  </a:outerShdw>
                </a:effectLst>
                <a:latin typeface="나눔스퀘어 Bold" panose="020B0600000101010101" pitchFamily="50" charset="-127"/>
                <a:ea typeface="나눔스퀘어 Bold" panose="020B0600000101010101" pitchFamily="50" charset="-127"/>
              </a:rPr>
              <a:t>Circle (</a:t>
            </a:r>
            <a:r>
              <a:rPr lang="ko-KR" altLang="en-US" sz="2600" b="1" dirty="0" err="1">
                <a:solidFill>
                  <a:schemeClr val="bg1"/>
                </a:solidFill>
                <a:effectLst>
                  <a:outerShdw blurRad="38100" dist="38100" dir="2700000" algn="tl">
                    <a:srgbClr val="000000">
                      <a:alpha val="43137"/>
                    </a:srgbClr>
                  </a:outerShdw>
                </a:effectLst>
                <a:latin typeface="나눔스퀘어 Bold" panose="020B0600000101010101" pitchFamily="50" charset="-127"/>
                <a:ea typeface="나눔스퀘어 Bold" panose="020B0600000101010101" pitchFamily="50" charset="-127"/>
              </a:rPr>
              <a:t>마법진</a:t>
            </a:r>
            <a:r>
              <a:rPr lang="en-US" altLang="ko-KR" sz="2600" b="1" dirty="0">
                <a:solidFill>
                  <a:schemeClr val="bg1"/>
                </a:solidFill>
                <a:effectLst>
                  <a:outerShdw blurRad="38100" dist="38100" dir="2700000" algn="tl">
                    <a:srgbClr val="000000">
                      <a:alpha val="43137"/>
                    </a:srgbClr>
                  </a:outerShdw>
                </a:effectLst>
                <a:latin typeface="나눔스퀘어 Bold" panose="020B0600000101010101" pitchFamily="50" charset="-127"/>
                <a:ea typeface="나눔스퀘어 Bold" panose="020B0600000101010101" pitchFamily="50" charset="-127"/>
              </a:rPr>
              <a:t>) </a:t>
            </a:r>
            <a:endParaRPr lang="ko-KR" altLang="en-US" sz="2600" b="1" dirty="0">
              <a:solidFill>
                <a:schemeClr val="bg1"/>
              </a:solidFill>
              <a:effectLst>
                <a:outerShdw blurRad="38100" dist="38100" dir="2700000" algn="tl">
                  <a:srgbClr val="000000">
                    <a:alpha val="43137"/>
                  </a:srgbClr>
                </a:outerShdw>
              </a:effectLst>
              <a:latin typeface="나눔스퀘어 Bold" panose="020B0600000101010101" pitchFamily="50" charset="-127"/>
              <a:ea typeface="나눔스퀘어 Bold" panose="020B0600000101010101" pitchFamily="50" charset="-127"/>
            </a:endParaRPr>
          </a:p>
        </p:txBody>
      </p:sp>
      <p:sp>
        <p:nvSpPr>
          <p:cNvPr id="5" name="슬라이드 번호 개체 틀 4"/>
          <p:cNvSpPr>
            <a:spLocks noGrp="1"/>
          </p:cNvSpPr>
          <p:nvPr>
            <p:ph type="sldNum" sz="quarter" idx="12"/>
          </p:nvPr>
        </p:nvSpPr>
        <p:spPr/>
        <p:txBody>
          <a:bodyPr/>
          <a:lstStyle/>
          <a:p>
            <a:fld id="{653EB63F-210B-426B-8655-095B3862437C}" type="slidenum">
              <a:rPr lang="ko-KR" altLang="en-US" smtClean="0">
                <a:solidFill>
                  <a:prstClr val="black">
                    <a:tint val="75000"/>
                  </a:prstClr>
                </a:solidFill>
              </a:rPr>
              <a:pPr/>
              <a:t>3</a:t>
            </a:fld>
            <a:r>
              <a:rPr lang="en-US" altLang="ko-KR">
                <a:solidFill>
                  <a:prstClr val="black">
                    <a:tint val="75000"/>
                  </a:prstClr>
                </a:solidFill>
              </a:rPr>
              <a:t>/58</a:t>
            </a:r>
            <a:endParaRPr lang="ko-KR" altLang="en-US" dirty="0">
              <a:solidFill>
                <a:prstClr val="black">
                  <a:tint val="75000"/>
                </a:prstClr>
              </a:solidFill>
            </a:endParaRPr>
          </a:p>
        </p:txBody>
      </p:sp>
      <p:pic>
        <p:nvPicPr>
          <p:cNvPr id="10" name="내용 개체 틀 9"/>
          <p:cNvPicPr>
            <a:picLocks noGrp="1" noChangeAspect="1"/>
          </p:cNvPicPr>
          <p:nvPr>
            <p:ph sz="quarter" idx="13"/>
          </p:nvPr>
        </p:nvPicPr>
        <p:blipFill>
          <a:blip r:embed="rId2"/>
          <a:stretch>
            <a:fillRect/>
          </a:stretch>
        </p:blipFill>
        <p:spPr>
          <a:xfrm>
            <a:off x="6248400" y="3636122"/>
            <a:ext cx="2876862" cy="2549414"/>
          </a:xfrm>
          <a:prstGeom prst="rect">
            <a:avLst/>
          </a:prstGeom>
        </p:spPr>
      </p:pic>
      <p:pic>
        <p:nvPicPr>
          <p:cNvPr id="9" name="그림 8"/>
          <p:cNvPicPr>
            <a:picLocks noChangeAspect="1"/>
          </p:cNvPicPr>
          <p:nvPr/>
        </p:nvPicPr>
        <p:blipFill>
          <a:blip r:embed="rId3"/>
          <a:stretch>
            <a:fillRect/>
          </a:stretch>
        </p:blipFill>
        <p:spPr>
          <a:xfrm>
            <a:off x="6248400" y="1055557"/>
            <a:ext cx="2875194" cy="2445302"/>
          </a:xfrm>
          <a:prstGeom prst="rect">
            <a:avLst/>
          </a:prstGeom>
        </p:spPr>
      </p:pic>
      <p:sp>
        <p:nvSpPr>
          <p:cNvPr id="11" name="내용 개체 틀 5"/>
          <p:cNvSpPr txBox="1">
            <a:spLocks/>
          </p:cNvSpPr>
          <p:nvPr/>
        </p:nvSpPr>
        <p:spPr>
          <a:xfrm>
            <a:off x="0" y="1133492"/>
            <a:ext cx="3200400" cy="5214974"/>
          </a:xfrm>
          <a:prstGeom prst="rect">
            <a:avLst/>
          </a:prstGeom>
        </p:spPr>
        <p:txBody>
          <a:bodyPr vert="horz" lIns="91440" tIns="45720" rIns="91440" bIns="45720" rtlCol="0">
            <a:normAutofit/>
          </a:bodyPr>
          <a:lstStyle>
            <a:lvl1pPr marL="342900" indent="-342900" algn="l" defTabSz="914400" rtl="0" eaLnBrk="1" latinLnBrk="1" hangingPunct="1">
              <a:spcBef>
                <a:spcPct val="20000"/>
              </a:spcBef>
              <a:buFont typeface="Arial" pitchFamily="34" charset="0"/>
              <a:buChar char="•"/>
              <a:defRPr sz="3200" kern="1200">
                <a:solidFill>
                  <a:schemeClr val="tx1"/>
                </a:solidFill>
                <a:latin typeface="Calibri" pitchFamily="34" charset="0"/>
                <a:ea typeface="+mn-ea"/>
                <a:cs typeface="+mn-cs"/>
              </a:defRPr>
            </a:lvl1pPr>
            <a:lvl2pPr marL="742950" indent="-285750" algn="l" defTabSz="914400" rtl="0" eaLnBrk="1" latinLnBrk="1" hangingPunct="1">
              <a:spcBef>
                <a:spcPct val="20000"/>
              </a:spcBef>
              <a:buFont typeface="Arial" pitchFamily="34" charset="0"/>
              <a:buChar char="–"/>
              <a:defRPr sz="2800" kern="1200">
                <a:solidFill>
                  <a:schemeClr val="tx1"/>
                </a:solidFill>
                <a:latin typeface="Calibri" pitchFamily="34" charset="0"/>
                <a:ea typeface="+mn-ea"/>
                <a:cs typeface="+mn-cs"/>
              </a:defRPr>
            </a:lvl2pPr>
            <a:lvl3pPr marL="1143000" indent="-228600" algn="l" defTabSz="914400" rtl="0" eaLnBrk="1" latinLnBrk="1" hangingPunct="1">
              <a:spcBef>
                <a:spcPct val="20000"/>
              </a:spcBef>
              <a:buFont typeface="Arial" pitchFamily="34" charset="0"/>
              <a:buChar char="•"/>
              <a:defRPr sz="2400" kern="1200">
                <a:solidFill>
                  <a:schemeClr val="tx1"/>
                </a:solidFill>
                <a:latin typeface="Calibri" pitchFamily="34" charset="0"/>
                <a:ea typeface="+mn-ea"/>
                <a:cs typeface="+mn-cs"/>
              </a:defRPr>
            </a:lvl3pPr>
            <a:lvl4pPr marL="1600200" indent="-228600" algn="l" defTabSz="914400" rtl="0" eaLnBrk="1" latinLnBrk="1" hangingPunct="1">
              <a:spcBef>
                <a:spcPct val="20000"/>
              </a:spcBef>
              <a:buFont typeface="Arial" pitchFamily="34" charset="0"/>
              <a:buChar char="–"/>
              <a:defRPr sz="2000" kern="1200">
                <a:solidFill>
                  <a:schemeClr val="tx1"/>
                </a:solidFill>
                <a:latin typeface="Calibri" pitchFamily="34" charset="0"/>
                <a:ea typeface="+mn-ea"/>
                <a:cs typeface="+mn-cs"/>
              </a:defRPr>
            </a:lvl4pPr>
            <a:lvl5pPr marL="2057400" indent="-228600" algn="l" defTabSz="914400" rtl="0" eaLnBrk="1" latinLnBrk="1" hangingPunct="1">
              <a:spcBef>
                <a:spcPct val="20000"/>
              </a:spcBef>
              <a:buFont typeface="Arial" pitchFamily="34" charset="0"/>
              <a:buChar char="»"/>
              <a:defRPr sz="2000" kern="1200">
                <a:solidFill>
                  <a:schemeClr val="tx1"/>
                </a:solidFill>
                <a:latin typeface="Calibri" pitchFamily="34" charset="0"/>
                <a:ea typeface="+mn-ea"/>
                <a:cs typeface="+mn-cs"/>
              </a:defRPr>
            </a:lvl5pPr>
            <a:lvl6pPr marL="2514600" indent="-228600" algn="l" defTabSz="914400" rtl="0" eaLnBrk="1" latinLnBrk="1"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1"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1"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1" hangingPunct="1">
              <a:spcBef>
                <a:spcPct val="20000"/>
              </a:spcBef>
              <a:buFont typeface="Arial" pitchFamily="34" charset="0"/>
              <a:buChar char="•"/>
              <a:defRPr sz="2000" kern="1200">
                <a:solidFill>
                  <a:schemeClr val="tx1"/>
                </a:solidFill>
                <a:latin typeface="+mn-lt"/>
                <a:ea typeface="+mn-ea"/>
                <a:cs typeface="+mn-cs"/>
              </a:defRPr>
            </a:lvl9pPr>
          </a:lstStyle>
          <a:p>
            <a:pPr fontAlgn="base">
              <a:spcAft>
                <a:spcPct val="0"/>
              </a:spcAft>
            </a:pPr>
            <a:r>
              <a:rPr kumimoji="1" lang="en-US" altLang="ko-KR" sz="2000" dirty="0">
                <a:solidFill>
                  <a:prstClr val="black"/>
                </a:solidFill>
              </a:rPr>
              <a:t>Written by a software developers line by line </a:t>
            </a:r>
          </a:p>
          <a:p>
            <a:pPr fontAlgn="base">
              <a:spcAft>
                <a:spcPct val="0"/>
              </a:spcAft>
            </a:pPr>
            <a:endParaRPr kumimoji="1" lang="en-US" altLang="ko-KR" sz="2000" dirty="0">
              <a:solidFill>
                <a:prstClr val="black"/>
              </a:solidFill>
            </a:endParaRPr>
          </a:p>
          <a:p>
            <a:pPr fontAlgn="base">
              <a:spcAft>
                <a:spcPct val="0"/>
              </a:spcAft>
            </a:pPr>
            <a:r>
              <a:rPr kumimoji="1" lang="en-US" altLang="ko-KR" sz="2000" dirty="0">
                <a:solidFill>
                  <a:prstClr val="black"/>
                </a:solidFill>
              </a:rPr>
              <a:t>Requires programming expertise  </a:t>
            </a:r>
          </a:p>
          <a:p>
            <a:pPr fontAlgn="base">
              <a:spcAft>
                <a:spcPct val="0"/>
              </a:spcAft>
            </a:pPr>
            <a:endParaRPr kumimoji="1" lang="en-US" altLang="ko-KR" sz="2000" dirty="0">
              <a:solidFill>
                <a:prstClr val="black"/>
              </a:solidFill>
            </a:endParaRPr>
          </a:p>
          <a:p>
            <a:pPr fontAlgn="base">
              <a:spcAft>
                <a:spcPct val="0"/>
              </a:spcAft>
            </a:pPr>
            <a:r>
              <a:rPr kumimoji="1" lang="en-US" altLang="ko-KR" sz="2000" dirty="0">
                <a:solidFill>
                  <a:prstClr val="black"/>
                </a:solidFill>
              </a:rPr>
              <a:t>SW executes complicated tasks which are far more </a:t>
            </a:r>
            <a:r>
              <a:rPr kumimoji="1" lang="en-US" altLang="ko-KR" sz="2000" dirty="0">
                <a:solidFill>
                  <a:srgbClr val="FF0000"/>
                </a:solidFill>
              </a:rPr>
              <a:t>complex</a:t>
            </a:r>
            <a:r>
              <a:rPr kumimoji="1" lang="en-US" altLang="ko-KR" sz="2000" dirty="0">
                <a:solidFill>
                  <a:prstClr val="black"/>
                </a:solidFill>
              </a:rPr>
              <a:t> than the code itself  </a:t>
            </a:r>
          </a:p>
          <a:p>
            <a:pPr fontAlgn="base">
              <a:spcAft>
                <a:spcPct val="0"/>
              </a:spcAft>
            </a:pPr>
            <a:endParaRPr kumimoji="1" lang="en-US" altLang="ko-KR" sz="2000" dirty="0">
              <a:solidFill>
                <a:prstClr val="black"/>
              </a:solidFill>
            </a:endParaRPr>
          </a:p>
          <a:p>
            <a:pPr fontAlgn="base">
              <a:spcAft>
                <a:spcPct val="0"/>
              </a:spcAft>
            </a:pPr>
            <a:r>
              <a:rPr kumimoji="1" lang="en-US" altLang="ko-KR" sz="2000" dirty="0">
                <a:solidFill>
                  <a:prstClr val="black"/>
                </a:solidFill>
              </a:rPr>
              <a:t>The software often behaves in </a:t>
            </a:r>
            <a:r>
              <a:rPr kumimoji="1" lang="en-US" altLang="ko-KR" sz="2000" dirty="0">
                <a:solidFill>
                  <a:srgbClr val="FF0000"/>
                </a:solidFill>
              </a:rPr>
              <a:t>unpredicted ways</a:t>
            </a:r>
            <a:r>
              <a:rPr kumimoji="1" lang="en-US" altLang="ko-KR" sz="2000" dirty="0">
                <a:solidFill>
                  <a:prstClr val="black"/>
                </a:solidFill>
              </a:rPr>
              <a:t> and </a:t>
            </a:r>
            <a:r>
              <a:rPr kumimoji="1" lang="en-US" altLang="ko-KR" sz="2000" dirty="0">
                <a:solidFill>
                  <a:srgbClr val="FF0000"/>
                </a:solidFill>
              </a:rPr>
              <a:t>crash</a:t>
            </a:r>
            <a:r>
              <a:rPr kumimoji="1" lang="en-US" altLang="ko-KR" sz="2000" dirty="0">
                <a:solidFill>
                  <a:prstClr val="black"/>
                </a:solidFill>
              </a:rPr>
              <a:t> occurs</a:t>
            </a:r>
          </a:p>
        </p:txBody>
      </p:sp>
      <p:sp>
        <p:nvSpPr>
          <p:cNvPr id="12" name="내용 개체 틀 5"/>
          <p:cNvSpPr txBox="1">
            <a:spLocks/>
          </p:cNvSpPr>
          <p:nvPr/>
        </p:nvSpPr>
        <p:spPr>
          <a:xfrm>
            <a:off x="3105120" y="1136250"/>
            <a:ext cx="2990880" cy="5214974"/>
          </a:xfrm>
          <a:prstGeom prst="rect">
            <a:avLst/>
          </a:prstGeom>
        </p:spPr>
        <p:txBody>
          <a:bodyPr vert="horz" lIns="91440" tIns="45720" rIns="91440" bIns="45720" rtlCol="0">
            <a:normAutofit/>
          </a:bodyPr>
          <a:lstStyle>
            <a:lvl1pPr marL="342900" indent="-342900" algn="l" defTabSz="914400" rtl="0" eaLnBrk="1" latinLnBrk="1" hangingPunct="1">
              <a:spcBef>
                <a:spcPct val="20000"/>
              </a:spcBef>
              <a:buFont typeface="Arial" pitchFamily="34" charset="0"/>
              <a:buChar char="•"/>
              <a:defRPr sz="3200" kern="1200">
                <a:solidFill>
                  <a:schemeClr val="tx1"/>
                </a:solidFill>
                <a:latin typeface="Calibri" pitchFamily="34" charset="0"/>
                <a:ea typeface="+mn-ea"/>
                <a:cs typeface="+mn-cs"/>
              </a:defRPr>
            </a:lvl1pPr>
            <a:lvl2pPr marL="742950" indent="-285750" algn="l" defTabSz="914400" rtl="0" eaLnBrk="1" latinLnBrk="1" hangingPunct="1">
              <a:spcBef>
                <a:spcPct val="20000"/>
              </a:spcBef>
              <a:buFont typeface="Arial" pitchFamily="34" charset="0"/>
              <a:buChar char="–"/>
              <a:defRPr sz="2800" kern="1200">
                <a:solidFill>
                  <a:schemeClr val="tx1"/>
                </a:solidFill>
                <a:latin typeface="Calibri" pitchFamily="34" charset="0"/>
                <a:ea typeface="+mn-ea"/>
                <a:cs typeface="+mn-cs"/>
              </a:defRPr>
            </a:lvl2pPr>
            <a:lvl3pPr marL="1143000" indent="-228600" algn="l" defTabSz="914400" rtl="0" eaLnBrk="1" latinLnBrk="1" hangingPunct="1">
              <a:spcBef>
                <a:spcPct val="20000"/>
              </a:spcBef>
              <a:buFont typeface="Arial" pitchFamily="34" charset="0"/>
              <a:buChar char="•"/>
              <a:defRPr sz="2400" kern="1200">
                <a:solidFill>
                  <a:schemeClr val="tx1"/>
                </a:solidFill>
                <a:latin typeface="Calibri" pitchFamily="34" charset="0"/>
                <a:ea typeface="+mn-ea"/>
                <a:cs typeface="+mn-cs"/>
              </a:defRPr>
            </a:lvl3pPr>
            <a:lvl4pPr marL="1600200" indent="-228600" algn="l" defTabSz="914400" rtl="0" eaLnBrk="1" latinLnBrk="1" hangingPunct="1">
              <a:spcBef>
                <a:spcPct val="20000"/>
              </a:spcBef>
              <a:buFont typeface="Arial" pitchFamily="34" charset="0"/>
              <a:buChar char="–"/>
              <a:defRPr sz="2000" kern="1200">
                <a:solidFill>
                  <a:schemeClr val="tx1"/>
                </a:solidFill>
                <a:latin typeface="Calibri" pitchFamily="34" charset="0"/>
                <a:ea typeface="+mn-ea"/>
                <a:cs typeface="+mn-cs"/>
              </a:defRPr>
            </a:lvl4pPr>
            <a:lvl5pPr marL="2057400" indent="-228600" algn="l" defTabSz="914400" rtl="0" eaLnBrk="1" latinLnBrk="1" hangingPunct="1">
              <a:spcBef>
                <a:spcPct val="20000"/>
              </a:spcBef>
              <a:buFont typeface="Arial" pitchFamily="34" charset="0"/>
              <a:buChar char="»"/>
              <a:defRPr sz="2000" kern="1200">
                <a:solidFill>
                  <a:schemeClr val="tx1"/>
                </a:solidFill>
                <a:latin typeface="Calibri" pitchFamily="34" charset="0"/>
                <a:ea typeface="+mn-ea"/>
                <a:cs typeface="+mn-cs"/>
              </a:defRPr>
            </a:lvl5pPr>
            <a:lvl6pPr marL="2514600" indent="-228600" algn="l" defTabSz="914400" rtl="0" eaLnBrk="1" latinLnBrk="1"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1"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1"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1" hangingPunct="1">
              <a:spcBef>
                <a:spcPct val="20000"/>
              </a:spcBef>
              <a:buFont typeface="Arial" pitchFamily="34" charset="0"/>
              <a:buChar char="•"/>
              <a:defRPr sz="2000" kern="1200">
                <a:solidFill>
                  <a:schemeClr val="tx1"/>
                </a:solidFill>
                <a:latin typeface="+mn-lt"/>
                <a:ea typeface="+mn-ea"/>
                <a:cs typeface="+mn-cs"/>
              </a:defRPr>
            </a:lvl9pPr>
          </a:lstStyle>
          <a:p>
            <a:pPr fontAlgn="base">
              <a:spcAft>
                <a:spcPct val="0"/>
              </a:spcAft>
            </a:pPr>
            <a:r>
              <a:rPr kumimoji="1" lang="en-US" altLang="ko-KR" sz="2000" dirty="0">
                <a:solidFill>
                  <a:prstClr val="black"/>
                </a:solidFill>
              </a:rPr>
              <a:t>Written by a human magician line by line  </a:t>
            </a:r>
          </a:p>
          <a:p>
            <a:pPr fontAlgn="base">
              <a:spcAft>
                <a:spcPct val="0"/>
              </a:spcAft>
            </a:pPr>
            <a:endParaRPr kumimoji="1" lang="en-US" altLang="ko-KR" sz="2000" dirty="0">
              <a:solidFill>
                <a:prstClr val="black"/>
              </a:solidFill>
            </a:endParaRPr>
          </a:p>
          <a:p>
            <a:pPr fontAlgn="base">
              <a:spcAft>
                <a:spcPct val="0"/>
              </a:spcAft>
            </a:pPr>
            <a:r>
              <a:rPr kumimoji="1" lang="en-US" altLang="ko-KR" sz="2000" dirty="0">
                <a:solidFill>
                  <a:prstClr val="black"/>
                </a:solidFill>
              </a:rPr>
              <a:t>Requires magic spell knowledge </a:t>
            </a:r>
          </a:p>
          <a:p>
            <a:pPr fontAlgn="base">
              <a:spcAft>
                <a:spcPct val="0"/>
              </a:spcAft>
            </a:pPr>
            <a:endParaRPr kumimoji="1" lang="en-US" altLang="ko-KR" sz="2000" dirty="0">
              <a:solidFill>
                <a:prstClr val="black"/>
              </a:solidFill>
            </a:endParaRPr>
          </a:p>
          <a:p>
            <a:pPr fontAlgn="base">
              <a:spcAft>
                <a:spcPct val="0"/>
              </a:spcAft>
            </a:pPr>
            <a:r>
              <a:rPr kumimoji="1" lang="en-US" altLang="ko-KR" sz="2000" dirty="0">
                <a:solidFill>
                  <a:prstClr val="black"/>
                </a:solidFill>
              </a:rPr>
              <a:t>Summoned monsters are far more </a:t>
            </a:r>
            <a:r>
              <a:rPr kumimoji="1" lang="en-US" altLang="ko-KR" sz="2000" dirty="0">
                <a:solidFill>
                  <a:srgbClr val="FF0000"/>
                </a:solidFill>
              </a:rPr>
              <a:t>powerful </a:t>
            </a:r>
            <a:r>
              <a:rPr kumimoji="1" lang="en-US" altLang="ko-KR" sz="2000" dirty="0">
                <a:solidFill>
                  <a:prstClr val="black"/>
                </a:solidFill>
              </a:rPr>
              <a:t>than the magic spell itself</a:t>
            </a:r>
          </a:p>
          <a:p>
            <a:pPr fontAlgn="base">
              <a:spcAft>
                <a:spcPct val="0"/>
              </a:spcAft>
            </a:pPr>
            <a:endParaRPr kumimoji="1" lang="en-US" altLang="ko-KR" sz="2000" dirty="0">
              <a:solidFill>
                <a:prstClr val="black"/>
              </a:solidFill>
            </a:endParaRPr>
          </a:p>
          <a:p>
            <a:pPr fontAlgn="base">
              <a:spcAft>
                <a:spcPct val="0"/>
              </a:spcAft>
            </a:pPr>
            <a:r>
              <a:rPr kumimoji="1" lang="en-US" altLang="ko-KR" sz="2000" dirty="0">
                <a:solidFill>
                  <a:prstClr val="black"/>
                </a:solidFill>
              </a:rPr>
              <a:t>The summoned demon is often </a:t>
            </a:r>
            <a:r>
              <a:rPr kumimoji="1" lang="en-US" altLang="ko-KR" sz="2000" dirty="0">
                <a:solidFill>
                  <a:srgbClr val="FF0000"/>
                </a:solidFill>
              </a:rPr>
              <a:t>uncontrollable</a:t>
            </a:r>
            <a:r>
              <a:rPr kumimoji="1" lang="en-US" altLang="ko-KR" sz="2000" dirty="0">
                <a:solidFill>
                  <a:prstClr val="black"/>
                </a:solidFill>
              </a:rPr>
              <a:t> and </a:t>
            </a:r>
            <a:r>
              <a:rPr kumimoji="1" lang="en-US" altLang="ko-KR" sz="2000" dirty="0">
                <a:solidFill>
                  <a:srgbClr val="FF0000"/>
                </a:solidFill>
              </a:rPr>
              <a:t>disaster</a:t>
            </a:r>
            <a:r>
              <a:rPr kumimoji="1" lang="en-US" altLang="ko-KR" sz="2000" dirty="0">
                <a:solidFill>
                  <a:prstClr val="black"/>
                </a:solidFill>
              </a:rPr>
              <a:t> occurs</a:t>
            </a:r>
          </a:p>
          <a:p>
            <a:pPr fontAlgn="base">
              <a:spcAft>
                <a:spcPct val="0"/>
              </a:spcAft>
            </a:pPr>
            <a:endParaRPr kumimoji="1" lang="ko-KR" altLang="en-US" sz="2000" dirty="0">
              <a:solidFill>
                <a:prstClr val="black"/>
              </a:solidFill>
            </a:endParaRPr>
          </a:p>
        </p:txBody>
      </p:sp>
      <p:sp>
        <p:nvSpPr>
          <p:cNvPr id="3" name="TextBox 2"/>
          <p:cNvSpPr txBox="1"/>
          <p:nvPr/>
        </p:nvSpPr>
        <p:spPr>
          <a:xfrm>
            <a:off x="6096000" y="6260157"/>
            <a:ext cx="3098925" cy="253916"/>
          </a:xfrm>
          <a:prstGeom prst="rect">
            <a:avLst/>
          </a:prstGeom>
          <a:noFill/>
        </p:spPr>
        <p:txBody>
          <a:bodyPr wrap="none" rtlCol="0">
            <a:spAutoFit/>
          </a:bodyPr>
          <a:lstStyle/>
          <a:p>
            <a:pPr fontAlgn="base">
              <a:spcBef>
                <a:spcPct val="0"/>
              </a:spcBef>
              <a:spcAft>
                <a:spcPct val="0"/>
              </a:spcAft>
            </a:pPr>
            <a:r>
              <a:rPr kumimoji="1" lang="ko-KR" altLang="en-US" sz="1050" dirty="0" err="1">
                <a:solidFill>
                  <a:prstClr val="black"/>
                </a:solidFill>
                <a:latin typeface="Arial" charset="0"/>
                <a:ea typeface="HY견고딕" pitchFamily="18" charset="-127"/>
              </a:rPr>
              <a:t>네이버</a:t>
            </a:r>
            <a:r>
              <a:rPr kumimoji="1" lang="ko-KR" altLang="en-US" sz="1050" dirty="0">
                <a:solidFill>
                  <a:prstClr val="black"/>
                </a:solidFill>
                <a:latin typeface="Arial" charset="0"/>
                <a:ea typeface="HY견고딕" pitchFamily="18" charset="-127"/>
              </a:rPr>
              <a:t> </a:t>
            </a:r>
            <a:r>
              <a:rPr kumimoji="1" lang="ko-KR" altLang="en-US" sz="1050" dirty="0" err="1">
                <a:solidFill>
                  <a:prstClr val="black"/>
                </a:solidFill>
                <a:latin typeface="Arial" charset="0"/>
                <a:ea typeface="HY견고딕" pitchFamily="18" charset="-127"/>
              </a:rPr>
              <a:t>웹툰</a:t>
            </a:r>
            <a:r>
              <a:rPr kumimoji="1" lang="ko-KR" altLang="en-US" sz="1050" dirty="0">
                <a:solidFill>
                  <a:prstClr val="black"/>
                </a:solidFill>
                <a:latin typeface="Arial" charset="0"/>
                <a:ea typeface="HY견고딕" pitchFamily="18" charset="-127"/>
              </a:rPr>
              <a:t> </a:t>
            </a:r>
            <a:r>
              <a:rPr kumimoji="1" lang="en-US" altLang="ko-KR" sz="1050" dirty="0">
                <a:solidFill>
                  <a:prstClr val="black"/>
                </a:solidFill>
                <a:latin typeface="Arial" charset="0"/>
                <a:ea typeface="HY견고딕" pitchFamily="18" charset="-127"/>
              </a:rPr>
              <a:t>“</a:t>
            </a:r>
            <a:r>
              <a:rPr kumimoji="1" lang="ko-KR" altLang="en-US" sz="1050" dirty="0">
                <a:solidFill>
                  <a:prstClr val="black"/>
                </a:solidFill>
                <a:latin typeface="Arial" charset="0"/>
                <a:ea typeface="HY견고딕" pitchFamily="18" charset="-127"/>
              </a:rPr>
              <a:t>그 판타지 세계에서 </a:t>
            </a:r>
            <a:r>
              <a:rPr kumimoji="1" lang="ko-KR" altLang="en-US" sz="1050" dirty="0" err="1">
                <a:solidFill>
                  <a:prstClr val="black"/>
                </a:solidFill>
                <a:latin typeface="Arial" charset="0"/>
                <a:ea typeface="HY견고딕" pitchFamily="18" charset="-127"/>
              </a:rPr>
              <a:t>사는법</a:t>
            </a:r>
            <a:r>
              <a:rPr kumimoji="1" lang="en-US" altLang="ko-KR" sz="1050" dirty="0">
                <a:solidFill>
                  <a:prstClr val="black"/>
                </a:solidFill>
                <a:latin typeface="Arial" charset="0"/>
                <a:ea typeface="HY견고딕" pitchFamily="18" charset="-127"/>
              </a:rPr>
              <a:t>“ by </a:t>
            </a:r>
            <a:r>
              <a:rPr kumimoji="1" lang="ko-KR" altLang="en-US" sz="1050" dirty="0">
                <a:solidFill>
                  <a:prstClr val="black"/>
                </a:solidFill>
                <a:latin typeface="Arial" charset="0"/>
                <a:ea typeface="HY견고딕" pitchFamily="18" charset="-127"/>
              </a:rPr>
              <a:t>촌장</a:t>
            </a:r>
          </a:p>
        </p:txBody>
      </p:sp>
    </p:spTree>
    <p:extLst>
      <p:ext uri="{BB962C8B-B14F-4D97-AF65-F5344CB8AC3E}">
        <p14:creationId xmlns:p14="http://schemas.microsoft.com/office/powerpoint/2010/main" val="2327265482"/>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a:extLst>
              <a:ext uri="{FF2B5EF4-FFF2-40B4-BE49-F238E27FC236}">
                <a16:creationId xmlns:a16="http://schemas.microsoft.com/office/drawing/2014/main" id="{E481FFB0-CBC8-44B5-9C9D-E72C01BCBF9A}"/>
              </a:ext>
            </a:extLst>
          </p:cNvPr>
          <p:cNvSpPr>
            <a:spLocks noGrp="1"/>
          </p:cNvSpPr>
          <p:nvPr>
            <p:ph type="title"/>
          </p:nvPr>
        </p:nvSpPr>
        <p:spPr>
          <a:xfrm>
            <a:off x="658100" y="212855"/>
            <a:ext cx="7380944" cy="666286"/>
          </a:xfrm>
          <a:effectLst>
            <a:outerShdw blurRad="88900" dist="38100" dir="2700000" algn="t" rotWithShape="0">
              <a:prstClr val="black">
                <a:alpha val="80000"/>
              </a:prstClr>
            </a:outerShdw>
          </a:effectLst>
        </p:spPr>
        <p:txBody>
          <a:bodyPr>
            <a:normAutofit/>
          </a:bodyPr>
          <a:lstStyle/>
          <a:p>
            <a:r>
              <a:rPr lang="en-US" altLang="ko-KR" sz="2600" dirty="0">
                <a:solidFill>
                  <a:schemeClr val="bg1"/>
                </a:solidFill>
                <a:effectLst>
                  <a:outerShdw blurRad="38100" dist="38100" dir="2700000" algn="tl">
                    <a:srgbClr val="000000">
                      <a:alpha val="43137"/>
                    </a:srgbClr>
                  </a:outerShdw>
                </a:effectLst>
                <a:latin typeface="나눔스퀘어 Bold" panose="020B0600000101010101" pitchFamily="50" charset="-127"/>
                <a:ea typeface="나눔스퀘어 Bold" panose="020B0600000101010101" pitchFamily="50" charset="-127"/>
                <a:cs typeface="Calibri" panose="020F0502020204030204" pitchFamily="34" charset="0"/>
              </a:rPr>
              <a:t>More Concurrency Bugs</a:t>
            </a:r>
            <a:endParaRPr lang="ko-KR" altLang="en-US" sz="2600" dirty="0">
              <a:solidFill>
                <a:schemeClr val="bg1"/>
              </a:solidFill>
              <a:effectLst>
                <a:outerShdw blurRad="38100" dist="38100" dir="2700000" algn="tl">
                  <a:srgbClr val="000000">
                    <a:alpha val="43137"/>
                  </a:srgbClr>
                </a:outerShdw>
              </a:effectLst>
              <a:latin typeface="나눔스퀘어 Bold" panose="020B0600000101010101" pitchFamily="50" charset="-127"/>
              <a:ea typeface="나눔스퀘어 Bold" panose="020B0600000101010101" pitchFamily="50" charset="-127"/>
              <a:cs typeface="Calibri" panose="020F0502020204030204" pitchFamily="34" charset="0"/>
            </a:endParaRPr>
          </a:p>
        </p:txBody>
      </p:sp>
      <p:sp>
        <p:nvSpPr>
          <p:cNvPr id="25" name="직사각형 24">
            <a:extLst>
              <a:ext uri="{FF2B5EF4-FFF2-40B4-BE49-F238E27FC236}">
                <a16:creationId xmlns:a16="http://schemas.microsoft.com/office/drawing/2014/main" id="{37F2868D-1327-48A9-B36C-A128C80C00F5}"/>
              </a:ext>
            </a:extLst>
          </p:cNvPr>
          <p:cNvSpPr/>
          <p:nvPr/>
        </p:nvSpPr>
        <p:spPr bwMode="auto">
          <a:xfrm>
            <a:off x="5039990" y="4344738"/>
            <a:ext cx="1439863" cy="666750"/>
          </a:xfrm>
          <a:prstGeom prst="rect">
            <a:avLst/>
          </a:prstGeom>
          <a:noFill/>
          <a:ln w="9525"/>
        </p:spPr>
        <p:style>
          <a:lnRef idx="2">
            <a:schemeClr val="dk1"/>
          </a:lnRef>
          <a:fillRef idx="1">
            <a:schemeClr val="lt1"/>
          </a:fillRef>
          <a:effectRef idx="0">
            <a:schemeClr val="dk1"/>
          </a:effectRef>
          <a:fontRef idx="minor">
            <a:schemeClr val="dk1"/>
          </a:fontRef>
        </p:style>
        <p:txBody>
          <a:bodyPr anchor="ctr"/>
          <a:lstStyle/>
          <a:p>
            <a:pPr algn="ctr">
              <a:defRPr/>
            </a:pPr>
            <a:endParaRPr kumimoji="0" lang="ko-KR" altLang="en-US" sz="1000">
              <a:solidFill>
                <a:srgbClr val="953735"/>
              </a:solidFill>
            </a:endParaRPr>
          </a:p>
        </p:txBody>
      </p:sp>
      <p:sp>
        <p:nvSpPr>
          <p:cNvPr id="26" name="직사각형 25">
            <a:extLst>
              <a:ext uri="{FF2B5EF4-FFF2-40B4-BE49-F238E27FC236}">
                <a16:creationId xmlns:a16="http://schemas.microsoft.com/office/drawing/2014/main" id="{9C418E8B-44D9-49A0-96E2-E086535DC325}"/>
              </a:ext>
            </a:extLst>
          </p:cNvPr>
          <p:cNvSpPr/>
          <p:nvPr/>
        </p:nvSpPr>
        <p:spPr bwMode="auto">
          <a:xfrm>
            <a:off x="5135240" y="4281238"/>
            <a:ext cx="762000" cy="144463"/>
          </a:xfrm>
          <a:prstGeom prst="rect">
            <a:avLst/>
          </a:prstGeom>
          <a:solidFill>
            <a:schemeClr val="bg1"/>
          </a:solidFill>
          <a:ln>
            <a:noFill/>
          </a:ln>
          <a:effectLst/>
        </p:spPr>
        <p:style>
          <a:lnRef idx="1">
            <a:schemeClr val="accent2"/>
          </a:lnRef>
          <a:fillRef idx="2">
            <a:schemeClr val="accent2"/>
          </a:fillRef>
          <a:effectRef idx="1">
            <a:schemeClr val="accent2"/>
          </a:effectRef>
          <a:fontRef idx="minor">
            <a:schemeClr val="dk1"/>
          </a:fontRef>
        </p:style>
        <p:txBody>
          <a:bodyPr anchor="ctr"/>
          <a:lstStyle/>
          <a:p>
            <a:pPr algn="ctr"/>
            <a:endParaRPr kumimoji="0" lang="ko-KR" altLang="en-US" sz="1000">
              <a:solidFill>
                <a:srgbClr val="953735"/>
              </a:solidFill>
            </a:endParaRPr>
          </a:p>
        </p:txBody>
      </p:sp>
      <p:sp>
        <p:nvSpPr>
          <p:cNvPr id="27" name="모서리가 둥근 직사각형 17">
            <a:extLst>
              <a:ext uri="{FF2B5EF4-FFF2-40B4-BE49-F238E27FC236}">
                <a16:creationId xmlns:a16="http://schemas.microsoft.com/office/drawing/2014/main" id="{1445B2EC-C2ED-4EC5-9E32-115197A23D37}"/>
              </a:ext>
            </a:extLst>
          </p:cNvPr>
          <p:cNvSpPr/>
          <p:nvPr/>
        </p:nvSpPr>
        <p:spPr bwMode="auto">
          <a:xfrm>
            <a:off x="6867203" y="5094038"/>
            <a:ext cx="1568450" cy="144463"/>
          </a:xfrm>
          <a:prstGeom prst="roundRect">
            <a:avLst/>
          </a:prstGeom>
          <a:ln w="12700"/>
        </p:spPr>
        <p:style>
          <a:lnRef idx="2">
            <a:schemeClr val="dk1"/>
          </a:lnRef>
          <a:fillRef idx="1">
            <a:schemeClr val="lt1"/>
          </a:fillRef>
          <a:effectRef idx="0">
            <a:schemeClr val="dk1"/>
          </a:effectRef>
          <a:fontRef idx="minor">
            <a:schemeClr val="dk1"/>
          </a:fontRef>
        </p:style>
        <p:txBody>
          <a:bodyPr lIns="36000" tIns="36000" rIns="36000" bIns="36000" anchor="ctr"/>
          <a:lstStyle/>
          <a:p>
            <a:pPr algn="r">
              <a:defRPr/>
            </a:pPr>
            <a:endParaRPr kumimoji="0" lang="ko-KR" altLang="en-US" sz="1000" b="1" dirty="0">
              <a:solidFill>
                <a:schemeClr val="tx1"/>
              </a:solidFill>
            </a:endParaRPr>
          </a:p>
        </p:txBody>
      </p:sp>
      <p:sp>
        <p:nvSpPr>
          <p:cNvPr id="28" name="모서리가 둥근 직사각형 18">
            <a:extLst>
              <a:ext uri="{FF2B5EF4-FFF2-40B4-BE49-F238E27FC236}">
                <a16:creationId xmlns:a16="http://schemas.microsoft.com/office/drawing/2014/main" id="{2A8DA88B-3B81-4F14-8E5F-B12CEA5B9B0B}"/>
              </a:ext>
            </a:extLst>
          </p:cNvPr>
          <p:cNvSpPr/>
          <p:nvPr/>
        </p:nvSpPr>
        <p:spPr bwMode="auto">
          <a:xfrm>
            <a:off x="5051103" y="5441701"/>
            <a:ext cx="1547812" cy="142875"/>
          </a:xfrm>
          <a:prstGeom prst="roundRect">
            <a:avLst/>
          </a:prstGeom>
          <a:ln w="12700"/>
        </p:spPr>
        <p:style>
          <a:lnRef idx="2">
            <a:schemeClr val="dk1"/>
          </a:lnRef>
          <a:fillRef idx="1">
            <a:schemeClr val="lt1"/>
          </a:fillRef>
          <a:effectRef idx="0">
            <a:schemeClr val="dk1"/>
          </a:effectRef>
          <a:fontRef idx="minor">
            <a:schemeClr val="dk1"/>
          </a:fontRef>
        </p:style>
        <p:txBody>
          <a:bodyPr lIns="36000" tIns="0" rIns="36000" bIns="0" anchor="b"/>
          <a:lstStyle/>
          <a:p>
            <a:pPr algn="r">
              <a:defRPr/>
            </a:pPr>
            <a:endParaRPr kumimoji="0" lang="ko-KR" altLang="en-US" sz="1000" b="1" baseline="30000" dirty="0">
              <a:solidFill>
                <a:schemeClr val="tx1"/>
              </a:solidFill>
            </a:endParaRPr>
          </a:p>
        </p:txBody>
      </p:sp>
      <p:sp>
        <p:nvSpPr>
          <p:cNvPr id="29" name="모서리가 둥근 직사각형 19">
            <a:extLst>
              <a:ext uri="{FF2B5EF4-FFF2-40B4-BE49-F238E27FC236}">
                <a16:creationId xmlns:a16="http://schemas.microsoft.com/office/drawing/2014/main" id="{41ED2054-D7DF-4E68-B5D9-E9AFC186832A}"/>
              </a:ext>
            </a:extLst>
          </p:cNvPr>
          <p:cNvSpPr/>
          <p:nvPr/>
        </p:nvSpPr>
        <p:spPr bwMode="auto">
          <a:xfrm>
            <a:off x="5176515" y="4570163"/>
            <a:ext cx="1250950" cy="144463"/>
          </a:xfrm>
          <a:prstGeom prst="roundRect">
            <a:avLst/>
          </a:prstGeom>
          <a:ln w="12700"/>
        </p:spPr>
        <p:style>
          <a:lnRef idx="2">
            <a:schemeClr val="dk1"/>
          </a:lnRef>
          <a:fillRef idx="1">
            <a:schemeClr val="lt1"/>
          </a:fillRef>
          <a:effectRef idx="0">
            <a:schemeClr val="dk1"/>
          </a:effectRef>
          <a:fontRef idx="minor">
            <a:schemeClr val="dk1"/>
          </a:fontRef>
        </p:style>
        <p:txBody>
          <a:bodyPr lIns="36000" tIns="0" rIns="36000" bIns="0" anchor="b"/>
          <a:lstStyle/>
          <a:p>
            <a:pPr algn="r">
              <a:defRPr/>
            </a:pPr>
            <a:endParaRPr kumimoji="0" lang="ko-KR" altLang="en-US" sz="1000" b="1" dirty="0">
              <a:solidFill>
                <a:schemeClr val="tx1"/>
              </a:solidFill>
            </a:endParaRPr>
          </a:p>
        </p:txBody>
      </p:sp>
      <p:cxnSp>
        <p:nvCxnSpPr>
          <p:cNvPr id="30" name="직선 연결선 29">
            <a:extLst>
              <a:ext uri="{FF2B5EF4-FFF2-40B4-BE49-F238E27FC236}">
                <a16:creationId xmlns:a16="http://schemas.microsoft.com/office/drawing/2014/main" id="{45B0B422-FE2A-4057-8D4E-03C851710FAB}"/>
              </a:ext>
            </a:extLst>
          </p:cNvPr>
          <p:cNvCxnSpPr>
            <a:endCxn id="38" idx="2"/>
          </p:cNvCxnSpPr>
          <p:nvPr/>
        </p:nvCxnSpPr>
        <p:spPr>
          <a:xfrm>
            <a:off x="6771953" y="3943101"/>
            <a:ext cx="0" cy="1836737"/>
          </a:xfrm>
          <a:prstGeom prst="line">
            <a:avLst/>
          </a:prstGeom>
          <a:ln w="12700">
            <a:solidFill>
              <a:schemeClr val="tx1">
                <a:lumMod val="50000"/>
                <a:lumOff val="50000"/>
              </a:schemeClr>
            </a:solidFill>
            <a:prstDash val="sysDot"/>
            <a:headEnd type="none" w="med" len="med"/>
            <a:tailEnd type="arrow" w="med" len="med"/>
          </a:ln>
        </p:spPr>
        <p:style>
          <a:lnRef idx="1">
            <a:schemeClr val="accent1"/>
          </a:lnRef>
          <a:fillRef idx="0">
            <a:schemeClr val="accent1"/>
          </a:fillRef>
          <a:effectRef idx="0">
            <a:schemeClr val="accent1"/>
          </a:effectRef>
          <a:fontRef idx="minor">
            <a:schemeClr val="tx1"/>
          </a:fontRef>
        </p:style>
      </p:cxnSp>
      <p:sp>
        <p:nvSpPr>
          <p:cNvPr id="31" name="직사각형 30">
            <a:extLst>
              <a:ext uri="{FF2B5EF4-FFF2-40B4-BE49-F238E27FC236}">
                <a16:creationId xmlns:a16="http://schemas.microsoft.com/office/drawing/2014/main" id="{001E16EB-6970-4779-A273-ED5DE8A595A0}"/>
              </a:ext>
            </a:extLst>
          </p:cNvPr>
          <p:cNvSpPr/>
          <p:nvPr/>
        </p:nvSpPr>
        <p:spPr>
          <a:xfrm>
            <a:off x="4970140" y="1457013"/>
            <a:ext cx="3600450" cy="1871663"/>
          </a:xfrm>
          <a:prstGeom prst="rect">
            <a:avLst/>
          </a:prstGeom>
          <a:no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lstStyle/>
          <a:p>
            <a:pPr algn="just" fontAlgn="auto">
              <a:lnSpc>
                <a:spcPct val="90000"/>
              </a:lnSpc>
              <a:spcBef>
                <a:spcPts val="0"/>
              </a:spcBef>
              <a:spcAft>
                <a:spcPts val="0"/>
              </a:spcAft>
              <a:defRPr/>
            </a:pPr>
            <a:r>
              <a:rPr kumimoji="0" lang="en-US" altLang="ko-KR" sz="1000" dirty="0">
                <a:solidFill>
                  <a:schemeClr val="tx1"/>
                </a:solidFill>
                <a:latin typeface="나눔스퀘어" panose="020B0600000101010101" pitchFamily="50" charset="-127"/>
                <a:ea typeface="나눔스퀘어" panose="020B0600000101010101" pitchFamily="50" charset="-127"/>
              </a:rPr>
              <a:t>class </a:t>
            </a:r>
            <a:r>
              <a:rPr kumimoji="0" lang="en-US" altLang="ko-KR" sz="1000" dirty="0" err="1">
                <a:solidFill>
                  <a:schemeClr val="tx1"/>
                </a:solidFill>
                <a:latin typeface="나눔스퀘어" panose="020B0600000101010101" pitchFamily="50" charset="-127"/>
                <a:ea typeface="나눔스퀘어" panose="020B0600000101010101" pitchFamily="50" charset="-127"/>
              </a:rPr>
              <a:t>Account_BR</a:t>
            </a:r>
            <a:r>
              <a:rPr kumimoji="0" lang="en-US" altLang="ko-KR" sz="1000" dirty="0">
                <a:solidFill>
                  <a:schemeClr val="tx1"/>
                </a:solidFill>
                <a:latin typeface="나눔스퀘어" panose="020B0600000101010101" pitchFamily="50" charset="-127"/>
                <a:ea typeface="나눔스퀘어" panose="020B0600000101010101" pitchFamily="50" charset="-127"/>
              </a:rPr>
              <a:t> {</a:t>
            </a:r>
          </a:p>
          <a:p>
            <a:pPr algn="just" fontAlgn="auto">
              <a:lnSpc>
                <a:spcPct val="90000"/>
              </a:lnSpc>
              <a:spcBef>
                <a:spcPts val="0"/>
              </a:spcBef>
              <a:spcAft>
                <a:spcPts val="0"/>
              </a:spcAft>
              <a:defRPr/>
            </a:pPr>
            <a:r>
              <a:rPr kumimoji="0" lang="en-US" altLang="ko-KR" sz="1000" dirty="0">
                <a:solidFill>
                  <a:schemeClr val="tx1"/>
                </a:solidFill>
                <a:latin typeface="나눔스퀘어" panose="020B0600000101010101" pitchFamily="50" charset="-127"/>
                <a:ea typeface="나눔스퀘어" panose="020B0600000101010101" pitchFamily="50" charset="-127"/>
              </a:rPr>
              <a:t>  Lock m;</a:t>
            </a:r>
          </a:p>
          <a:p>
            <a:pPr algn="just" fontAlgn="auto">
              <a:lnSpc>
                <a:spcPct val="90000"/>
              </a:lnSpc>
              <a:spcBef>
                <a:spcPts val="0"/>
              </a:spcBef>
              <a:spcAft>
                <a:spcPts val="0"/>
              </a:spcAft>
              <a:defRPr/>
            </a:pPr>
            <a:r>
              <a:rPr kumimoji="0" lang="en-US" altLang="ko-KR" sz="1000" dirty="0">
                <a:solidFill>
                  <a:schemeClr val="tx1"/>
                </a:solidFill>
                <a:latin typeface="나눔스퀘어" panose="020B0600000101010101" pitchFamily="50" charset="-127"/>
                <a:ea typeface="나눔스퀘어" panose="020B0600000101010101" pitchFamily="50" charset="-127"/>
              </a:rPr>
              <a:t>  double balance; </a:t>
            </a:r>
          </a:p>
          <a:p>
            <a:pPr algn="just" fontAlgn="auto">
              <a:lnSpc>
                <a:spcPct val="90000"/>
              </a:lnSpc>
              <a:spcBef>
                <a:spcPts val="0"/>
              </a:spcBef>
              <a:spcAft>
                <a:spcPts val="0"/>
              </a:spcAft>
              <a:defRPr/>
            </a:pPr>
            <a:r>
              <a:rPr kumimoji="0" lang="en-US" altLang="ko-KR" sz="1000" dirty="0">
                <a:solidFill>
                  <a:schemeClr val="tx1">
                    <a:lumMod val="75000"/>
                    <a:lumOff val="25000"/>
                  </a:schemeClr>
                </a:solidFill>
                <a:latin typeface="나눔스퀘어" panose="020B0600000101010101" pitchFamily="50" charset="-127"/>
                <a:ea typeface="나눔스퀘어" panose="020B0600000101010101" pitchFamily="50" charset="-127"/>
              </a:rPr>
              <a:t>  // INV: balance should be non-negative </a:t>
            </a:r>
          </a:p>
          <a:p>
            <a:pPr algn="just" fontAlgn="auto">
              <a:lnSpc>
                <a:spcPct val="90000"/>
              </a:lnSpc>
              <a:spcBef>
                <a:spcPts val="0"/>
              </a:spcBef>
              <a:spcAft>
                <a:spcPts val="0"/>
              </a:spcAft>
              <a:defRPr/>
            </a:pPr>
            <a:endParaRPr kumimoji="0" lang="en-US" altLang="ko-KR" sz="1000" dirty="0">
              <a:solidFill>
                <a:schemeClr val="tx1"/>
              </a:solidFill>
              <a:latin typeface="나눔스퀘어" panose="020B0600000101010101" pitchFamily="50" charset="-127"/>
              <a:ea typeface="나눔스퀘어" panose="020B0600000101010101" pitchFamily="50" charset="-127"/>
            </a:endParaRPr>
          </a:p>
          <a:p>
            <a:pPr algn="just" fontAlgn="auto">
              <a:lnSpc>
                <a:spcPct val="90000"/>
              </a:lnSpc>
              <a:spcBef>
                <a:spcPts val="0"/>
              </a:spcBef>
              <a:spcAft>
                <a:spcPts val="0"/>
              </a:spcAft>
              <a:defRPr/>
            </a:pPr>
            <a:r>
              <a:rPr kumimoji="0" lang="en-US" altLang="ko-KR" sz="1000" dirty="0">
                <a:solidFill>
                  <a:schemeClr val="tx1"/>
                </a:solidFill>
                <a:latin typeface="나눔스퀘어" panose="020B0600000101010101" pitchFamily="50" charset="-127"/>
                <a:ea typeface="나눔스퀘어" panose="020B0600000101010101" pitchFamily="50" charset="-127"/>
              </a:rPr>
              <a:t>  double </a:t>
            </a:r>
            <a:r>
              <a:rPr kumimoji="0" lang="en-US" altLang="ko-KR" sz="1000" dirty="0" err="1">
                <a:solidFill>
                  <a:schemeClr val="tx1"/>
                </a:solidFill>
                <a:latin typeface="나눔스퀘어" panose="020B0600000101010101" pitchFamily="50" charset="-127"/>
                <a:ea typeface="나눔스퀘어" panose="020B0600000101010101" pitchFamily="50" charset="-127"/>
              </a:rPr>
              <a:t>getBalance</a:t>
            </a:r>
            <a:r>
              <a:rPr kumimoji="0" lang="en-US" altLang="ko-KR" sz="1000" dirty="0">
                <a:solidFill>
                  <a:schemeClr val="tx1"/>
                </a:solidFill>
                <a:latin typeface="나눔스퀘어" panose="020B0600000101010101" pitchFamily="50" charset="-127"/>
                <a:ea typeface="나눔스퀘어" panose="020B0600000101010101" pitchFamily="50" charset="-127"/>
              </a:rPr>
              <a:t>() {</a:t>
            </a:r>
          </a:p>
          <a:p>
            <a:pPr algn="just" fontAlgn="auto">
              <a:lnSpc>
                <a:spcPct val="90000"/>
              </a:lnSpc>
              <a:spcBef>
                <a:spcPts val="0"/>
              </a:spcBef>
              <a:spcAft>
                <a:spcPts val="0"/>
              </a:spcAft>
              <a:defRPr/>
            </a:pPr>
            <a:r>
              <a:rPr kumimoji="0" lang="en-US" altLang="ko-KR" sz="1000" dirty="0">
                <a:solidFill>
                  <a:schemeClr val="tx1"/>
                </a:solidFill>
                <a:latin typeface="나눔스퀘어" panose="020B0600000101010101" pitchFamily="50" charset="-127"/>
                <a:ea typeface="나눔스퀘어" panose="020B0600000101010101" pitchFamily="50" charset="-127"/>
              </a:rPr>
              <a:t>    double </a:t>
            </a:r>
            <a:r>
              <a:rPr kumimoji="0" lang="en-US" altLang="ko-KR" sz="1000" dirty="0" err="1">
                <a:solidFill>
                  <a:schemeClr val="tx1"/>
                </a:solidFill>
                <a:latin typeface="나눔스퀘어" panose="020B0600000101010101" pitchFamily="50" charset="-127"/>
                <a:ea typeface="나눔스퀘어" panose="020B0600000101010101" pitchFamily="50" charset="-127"/>
              </a:rPr>
              <a:t>tmp</a:t>
            </a:r>
            <a:r>
              <a:rPr kumimoji="0" lang="en-US" altLang="ko-KR" sz="1000" dirty="0">
                <a:solidFill>
                  <a:schemeClr val="tx1"/>
                </a:solidFill>
                <a:latin typeface="나눔스퀘어" panose="020B0600000101010101" pitchFamily="50" charset="-127"/>
                <a:ea typeface="나눔스퀘어" panose="020B0600000101010101" pitchFamily="50" charset="-127"/>
              </a:rPr>
              <a:t>;</a:t>
            </a:r>
          </a:p>
          <a:p>
            <a:pPr algn="just" fontAlgn="auto">
              <a:lnSpc>
                <a:spcPct val="90000"/>
              </a:lnSpc>
              <a:spcBef>
                <a:spcPts val="0"/>
              </a:spcBef>
              <a:spcAft>
                <a:spcPts val="0"/>
              </a:spcAft>
              <a:defRPr/>
            </a:pPr>
            <a:r>
              <a:rPr kumimoji="0" lang="en-US" altLang="ko-KR" sz="1000" dirty="0">
                <a:solidFill>
                  <a:schemeClr val="tx1"/>
                </a:solidFill>
                <a:latin typeface="나눔스퀘어" panose="020B0600000101010101" pitchFamily="50" charset="-127"/>
                <a:ea typeface="나눔스퀘어" panose="020B0600000101010101" pitchFamily="50" charset="-127"/>
              </a:rPr>
              <a:t>1:  lock(m);</a:t>
            </a:r>
          </a:p>
          <a:p>
            <a:pPr algn="just" fontAlgn="auto">
              <a:lnSpc>
                <a:spcPct val="90000"/>
              </a:lnSpc>
              <a:spcBef>
                <a:spcPts val="0"/>
              </a:spcBef>
              <a:spcAft>
                <a:spcPts val="0"/>
              </a:spcAft>
              <a:defRPr/>
            </a:pPr>
            <a:r>
              <a:rPr kumimoji="0" lang="en-US" altLang="ko-KR" sz="1000" dirty="0">
                <a:solidFill>
                  <a:schemeClr val="tx1"/>
                </a:solidFill>
                <a:latin typeface="나눔스퀘어" panose="020B0600000101010101" pitchFamily="50" charset="-127"/>
                <a:ea typeface="나눔스퀘어" panose="020B0600000101010101" pitchFamily="50" charset="-127"/>
              </a:rPr>
              <a:t>2:  </a:t>
            </a:r>
            <a:r>
              <a:rPr kumimoji="0" lang="en-US" altLang="ko-KR" sz="1000" dirty="0" err="1">
                <a:solidFill>
                  <a:schemeClr val="tx1"/>
                </a:solidFill>
                <a:latin typeface="나눔스퀘어" panose="020B0600000101010101" pitchFamily="50" charset="-127"/>
                <a:ea typeface="나눔스퀘어" panose="020B0600000101010101" pitchFamily="50" charset="-127"/>
              </a:rPr>
              <a:t>tmp</a:t>
            </a:r>
            <a:r>
              <a:rPr kumimoji="0" lang="en-US" altLang="ko-KR" sz="1000" dirty="0">
                <a:solidFill>
                  <a:schemeClr val="tx1"/>
                </a:solidFill>
                <a:latin typeface="나눔스퀘어" panose="020B0600000101010101" pitchFamily="50" charset="-127"/>
                <a:ea typeface="나눔스퀘어" panose="020B0600000101010101" pitchFamily="50" charset="-127"/>
              </a:rPr>
              <a:t> = balance ;</a:t>
            </a:r>
          </a:p>
          <a:p>
            <a:pPr algn="just" fontAlgn="auto">
              <a:lnSpc>
                <a:spcPct val="90000"/>
              </a:lnSpc>
              <a:spcBef>
                <a:spcPts val="0"/>
              </a:spcBef>
              <a:spcAft>
                <a:spcPts val="0"/>
              </a:spcAft>
              <a:defRPr/>
            </a:pPr>
            <a:r>
              <a:rPr kumimoji="0" lang="en-US" altLang="ko-KR" sz="1000" dirty="0">
                <a:solidFill>
                  <a:schemeClr val="tx1"/>
                </a:solidFill>
                <a:latin typeface="나눔스퀘어" panose="020B0600000101010101" pitchFamily="50" charset="-127"/>
                <a:ea typeface="나눔스퀘어" panose="020B0600000101010101" pitchFamily="50" charset="-127"/>
              </a:rPr>
              <a:t>3:  unlock(m);</a:t>
            </a:r>
          </a:p>
          <a:p>
            <a:pPr algn="just" fontAlgn="auto">
              <a:lnSpc>
                <a:spcPct val="90000"/>
              </a:lnSpc>
              <a:spcBef>
                <a:spcPts val="0"/>
              </a:spcBef>
              <a:spcAft>
                <a:spcPts val="0"/>
              </a:spcAft>
              <a:defRPr/>
            </a:pPr>
            <a:r>
              <a:rPr kumimoji="0" lang="en-US" altLang="ko-KR" sz="1000" dirty="0">
                <a:solidFill>
                  <a:schemeClr val="tx1"/>
                </a:solidFill>
                <a:latin typeface="나눔스퀘어" panose="020B0600000101010101" pitchFamily="50" charset="-127"/>
                <a:ea typeface="나눔스퀘어" panose="020B0600000101010101" pitchFamily="50" charset="-127"/>
              </a:rPr>
              <a:t>4:  return </a:t>
            </a:r>
            <a:r>
              <a:rPr kumimoji="0" lang="en-US" altLang="ko-KR" sz="1000" dirty="0" err="1">
                <a:solidFill>
                  <a:schemeClr val="tx1"/>
                </a:solidFill>
                <a:latin typeface="나눔스퀘어" panose="020B0600000101010101" pitchFamily="50" charset="-127"/>
                <a:ea typeface="나눔스퀘어" panose="020B0600000101010101" pitchFamily="50" charset="-127"/>
              </a:rPr>
              <a:t>tmp</a:t>
            </a:r>
            <a:r>
              <a:rPr kumimoji="0" lang="en-US" altLang="ko-KR" sz="1000" dirty="0">
                <a:solidFill>
                  <a:schemeClr val="tx1"/>
                </a:solidFill>
                <a:latin typeface="나눔스퀘어" panose="020B0600000101010101" pitchFamily="50" charset="-127"/>
                <a:ea typeface="나눔스퀘어" panose="020B0600000101010101" pitchFamily="50" charset="-127"/>
              </a:rPr>
              <a:t>; } </a:t>
            </a:r>
          </a:p>
          <a:p>
            <a:pPr algn="just" fontAlgn="auto">
              <a:lnSpc>
                <a:spcPct val="90000"/>
              </a:lnSpc>
              <a:spcBef>
                <a:spcPts val="0"/>
              </a:spcBef>
              <a:spcAft>
                <a:spcPts val="0"/>
              </a:spcAft>
              <a:defRPr/>
            </a:pPr>
            <a:endParaRPr kumimoji="0" lang="en-US" altLang="ko-KR" sz="1000" dirty="0">
              <a:solidFill>
                <a:schemeClr val="tx1"/>
              </a:solidFill>
              <a:latin typeface="나눔스퀘어" panose="020B0600000101010101" pitchFamily="50" charset="-127"/>
              <a:ea typeface="나눔스퀘어" panose="020B0600000101010101" pitchFamily="50" charset="-127"/>
            </a:endParaRPr>
          </a:p>
        </p:txBody>
      </p:sp>
      <p:sp>
        <p:nvSpPr>
          <p:cNvPr id="32" name="직사각형 31">
            <a:extLst>
              <a:ext uri="{FF2B5EF4-FFF2-40B4-BE49-F238E27FC236}">
                <a16:creationId xmlns:a16="http://schemas.microsoft.com/office/drawing/2014/main" id="{12977730-4870-4F07-BEA5-DA14074CF922}"/>
              </a:ext>
            </a:extLst>
          </p:cNvPr>
          <p:cNvSpPr/>
          <p:nvPr/>
        </p:nvSpPr>
        <p:spPr>
          <a:xfrm>
            <a:off x="6683053" y="1590363"/>
            <a:ext cx="1957387" cy="17272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0" rIns="0"/>
          <a:lstStyle/>
          <a:p>
            <a:pPr algn="ctr" fontAlgn="auto">
              <a:lnSpc>
                <a:spcPct val="90000"/>
              </a:lnSpc>
              <a:spcBef>
                <a:spcPts val="0"/>
              </a:spcBef>
              <a:spcAft>
                <a:spcPts val="0"/>
              </a:spcAft>
              <a:defRPr/>
            </a:pPr>
            <a:endParaRPr kumimoji="0" lang="en-US" altLang="ko-KR" sz="1000" dirty="0">
              <a:solidFill>
                <a:schemeClr val="tx1"/>
              </a:solidFill>
              <a:latin typeface="나눔스퀘어" panose="020B0600000101010101" pitchFamily="50" charset="-127"/>
              <a:ea typeface="나눔스퀘어" panose="020B0600000101010101" pitchFamily="50" charset="-127"/>
            </a:endParaRPr>
          </a:p>
          <a:p>
            <a:pPr algn="ctr" fontAlgn="auto">
              <a:lnSpc>
                <a:spcPct val="90000"/>
              </a:lnSpc>
              <a:spcBef>
                <a:spcPts val="0"/>
              </a:spcBef>
              <a:spcAft>
                <a:spcPts val="0"/>
              </a:spcAft>
              <a:defRPr/>
            </a:pPr>
            <a:endParaRPr kumimoji="0" lang="en-US" altLang="ko-KR" sz="1000" dirty="0">
              <a:solidFill>
                <a:schemeClr val="tx1"/>
              </a:solidFill>
              <a:latin typeface="나눔스퀘어" panose="020B0600000101010101" pitchFamily="50" charset="-127"/>
              <a:ea typeface="나눔스퀘어" panose="020B0600000101010101" pitchFamily="50" charset="-127"/>
            </a:endParaRPr>
          </a:p>
          <a:p>
            <a:pPr algn="ctr" fontAlgn="auto">
              <a:lnSpc>
                <a:spcPct val="90000"/>
              </a:lnSpc>
              <a:spcBef>
                <a:spcPts val="0"/>
              </a:spcBef>
              <a:spcAft>
                <a:spcPts val="0"/>
              </a:spcAft>
              <a:defRPr/>
            </a:pPr>
            <a:endParaRPr kumimoji="0" lang="en-US" altLang="ko-KR" sz="1000" dirty="0">
              <a:solidFill>
                <a:schemeClr val="tx1"/>
              </a:solidFill>
              <a:latin typeface="나눔스퀘어" panose="020B0600000101010101" pitchFamily="50" charset="-127"/>
              <a:ea typeface="나눔스퀘어" panose="020B0600000101010101" pitchFamily="50" charset="-127"/>
            </a:endParaRPr>
          </a:p>
          <a:p>
            <a:pPr algn="ctr" fontAlgn="auto">
              <a:lnSpc>
                <a:spcPct val="90000"/>
              </a:lnSpc>
              <a:spcBef>
                <a:spcPts val="0"/>
              </a:spcBef>
              <a:spcAft>
                <a:spcPts val="0"/>
              </a:spcAft>
              <a:defRPr/>
            </a:pPr>
            <a:r>
              <a:rPr kumimoji="0" lang="en-US" altLang="ko-KR" sz="1000" dirty="0">
                <a:solidFill>
                  <a:schemeClr val="tx1"/>
                </a:solidFill>
                <a:latin typeface="나눔스퀘어" panose="020B0600000101010101" pitchFamily="50" charset="-127"/>
                <a:ea typeface="나눔스퀘어" panose="020B0600000101010101" pitchFamily="50" charset="-127"/>
              </a:rPr>
              <a:t>  </a:t>
            </a:r>
          </a:p>
          <a:p>
            <a:pPr algn="just" fontAlgn="auto">
              <a:lnSpc>
                <a:spcPct val="90000"/>
              </a:lnSpc>
              <a:spcBef>
                <a:spcPts val="0"/>
              </a:spcBef>
              <a:spcAft>
                <a:spcPts val="0"/>
              </a:spcAft>
              <a:defRPr/>
            </a:pPr>
            <a:r>
              <a:rPr kumimoji="0" lang="en-US" altLang="ko-KR" sz="1000" dirty="0">
                <a:solidFill>
                  <a:schemeClr val="tx1"/>
                </a:solidFill>
                <a:latin typeface="나눔스퀘어" panose="020B0600000101010101" pitchFamily="50" charset="-127"/>
                <a:ea typeface="나눔스퀘어" panose="020B0600000101010101" pitchFamily="50" charset="-127"/>
              </a:rPr>
              <a:t> void withdraw(double x){</a:t>
            </a:r>
          </a:p>
          <a:p>
            <a:pPr algn="just" fontAlgn="auto">
              <a:lnSpc>
                <a:spcPct val="90000"/>
              </a:lnSpc>
              <a:spcBef>
                <a:spcPts val="0"/>
              </a:spcBef>
              <a:spcAft>
                <a:spcPts val="0"/>
              </a:spcAft>
              <a:defRPr/>
            </a:pPr>
            <a:r>
              <a:rPr kumimoji="0" lang="en-US" altLang="ko-KR" sz="1000" dirty="0">
                <a:solidFill>
                  <a:srgbClr val="0070C0"/>
                </a:solidFill>
                <a:latin typeface="나눔스퀘어" panose="020B0600000101010101" pitchFamily="50" charset="-127"/>
                <a:ea typeface="나눔스퀘어" panose="020B0600000101010101" pitchFamily="50" charset="-127"/>
              </a:rPr>
              <a:t>   </a:t>
            </a:r>
            <a:r>
              <a:rPr kumimoji="0" lang="en-US" altLang="ko-KR" sz="1000" dirty="0">
                <a:solidFill>
                  <a:schemeClr val="tx1">
                    <a:lumMod val="75000"/>
                    <a:lumOff val="25000"/>
                  </a:schemeClr>
                </a:solidFill>
                <a:latin typeface="나눔스퀘어" panose="020B0600000101010101" pitchFamily="50" charset="-127"/>
                <a:ea typeface="나눔스퀘어" panose="020B0600000101010101" pitchFamily="50" charset="-127"/>
              </a:rPr>
              <a:t>/*@atomic region begins*/</a:t>
            </a:r>
          </a:p>
          <a:p>
            <a:pPr algn="just" fontAlgn="auto">
              <a:lnSpc>
                <a:spcPct val="90000"/>
              </a:lnSpc>
              <a:spcBef>
                <a:spcPts val="0"/>
              </a:spcBef>
              <a:spcAft>
                <a:spcPts val="0"/>
              </a:spcAft>
              <a:defRPr/>
            </a:pPr>
            <a:r>
              <a:rPr kumimoji="0" lang="en-US" altLang="ko-KR" sz="1000" dirty="0">
                <a:solidFill>
                  <a:schemeClr val="tx1"/>
                </a:solidFill>
                <a:latin typeface="나눔스퀘어" panose="020B0600000101010101" pitchFamily="50" charset="-127"/>
                <a:ea typeface="나눔스퀘어" panose="020B0600000101010101" pitchFamily="50" charset="-127"/>
              </a:rPr>
              <a:t>11: if (</a:t>
            </a:r>
            <a:r>
              <a:rPr kumimoji="0" lang="en-US" altLang="ko-KR" sz="1000" dirty="0" err="1">
                <a:solidFill>
                  <a:schemeClr val="tx1"/>
                </a:solidFill>
                <a:latin typeface="나눔스퀘어" panose="020B0600000101010101" pitchFamily="50" charset="-127"/>
                <a:ea typeface="나눔스퀘어" panose="020B0600000101010101" pitchFamily="50" charset="-127"/>
              </a:rPr>
              <a:t>getBalance</a:t>
            </a:r>
            <a:r>
              <a:rPr kumimoji="0" lang="en-US" altLang="ko-KR" sz="1000" dirty="0">
                <a:solidFill>
                  <a:schemeClr val="tx1"/>
                </a:solidFill>
                <a:latin typeface="나눔스퀘어" panose="020B0600000101010101" pitchFamily="50" charset="-127"/>
                <a:ea typeface="나눔스퀘어" panose="020B0600000101010101" pitchFamily="50" charset="-127"/>
              </a:rPr>
              <a:t>() &gt;= x){</a:t>
            </a:r>
          </a:p>
          <a:p>
            <a:pPr algn="just" fontAlgn="auto">
              <a:lnSpc>
                <a:spcPct val="90000"/>
              </a:lnSpc>
              <a:spcBef>
                <a:spcPts val="0"/>
              </a:spcBef>
              <a:spcAft>
                <a:spcPts val="0"/>
              </a:spcAft>
              <a:defRPr/>
            </a:pPr>
            <a:r>
              <a:rPr kumimoji="0" lang="en-US" altLang="ko-KR" sz="1000" dirty="0">
                <a:solidFill>
                  <a:schemeClr val="tx1"/>
                </a:solidFill>
                <a:latin typeface="나눔스퀘어" panose="020B0600000101010101" pitchFamily="50" charset="-127"/>
                <a:ea typeface="나눔스퀘어" panose="020B0600000101010101" pitchFamily="50" charset="-127"/>
              </a:rPr>
              <a:t>12:   lock(m);</a:t>
            </a:r>
          </a:p>
          <a:p>
            <a:pPr algn="just" fontAlgn="auto">
              <a:lnSpc>
                <a:spcPct val="90000"/>
              </a:lnSpc>
              <a:spcBef>
                <a:spcPts val="0"/>
              </a:spcBef>
              <a:spcAft>
                <a:spcPts val="0"/>
              </a:spcAft>
              <a:defRPr/>
            </a:pPr>
            <a:r>
              <a:rPr kumimoji="0" lang="en-US" altLang="ko-KR" sz="1000" dirty="0">
                <a:solidFill>
                  <a:schemeClr val="tx1"/>
                </a:solidFill>
                <a:latin typeface="나눔스퀘어" panose="020B0600000101010101" pitchFamily="50" charset="-127"/>
                <a:ea typeface="나눔스퀘어" panose="020B0600000101010101" pitchFamily="50" charset="-127"/>
              </a:rPr>
              <a:t>13:   balance = balance – x;</a:t>
            </a:r>
          </a:p>
          <a:p>
            <a:pPr algn="just" fontAlgn="auto">
              <a:lnSpc>
                <a:spcPct val="90000"/>
              </a:lnSpc>
              <a:spcBef>
                <a:spcPts val="0"/>
              </a:spcBef>
              <a:spcAft>
                <a:spcPts val="0"/>
              </a:spcAft>
              <a:defRPr/>
            </a:pPr>
            <a:r>
              <a:rPr kumimoji="0" lang="en-US" altLang="ko-KR" sz="1000" dirty="0">
                <a:solidFill>
                  <a:schemeClr val="tx1"/>
                </a:solidFill>
                <a:latin typeface="나눔스퀘어" panose="020B0600000101010101" pitchFamily="50" charset="-127"/>
                <a:ea typeface="나눔스퀘어" panose="020B0600000101010101" pitchFamily="50" charset="-127"/>
              </a:rPr>
              <a:t>14:   unlock(m); }</a:t>
            </a:r>
          </a:p>
          <a:p>
            <a:pPr algn="just" fontAlgn="auto">
              <a:lnSpc>
                <a:spcPct val="90000"/>
              </a:lnSpc>
              <a:spcBef>
                <a:spcPts val="0"/>
              </a:spcBef>
              <a:spcAft>
                <a:spcPts val="0"/>
              </a:spcAft>
              <a:defRPr/>
            </a:pPr>
            <a:r>
              <a:rPr kumimoji="0" lang="en-US" altLang="ko-KR" sz="1000" dirty="0">
                <a:solidFill>
                  <a:schemeClr val="tx1"/>
                </a:solidFill>
                <a:latin typeface="나눔스퀘어" panose="020B0600000101010101" pitchFamily="50" charset="-127"/>
                <a:ea typeface="나눔스퀘어" panose="020B0600000101010101" pitchFamily="50" charset="-127"/>
              </a:rPr>
              <a:t>   </a:t>
            </a:r>
            <a:r>
              <a:rPr kumimoji="0" lang="en-US" altLang="ko-KR" sz="1000" dirty="0">
                <a:solidFill>
                  <a:schemeClr val="tx1">
                    <a:lumMod val="75000"/>
                    <a:lumOff val="25000"/>
                  </a:schemeClr>
                </a:solidFill>
                <a:latin typeface="나눔스퀘어" panose="020B0600000101010101" pitchFamily="50" charset="-127"/>
                <a:ea typeface="나눔스퀘어" panose="020B0600000101010101" pitchFamily="50" charset="-127"/>
              </a:rPr>
              <a:t>/*@atomic region ends*/</a:t>
            </a:r>
          </a:p>
          <a:p>
            <a:pPr algn="just" fontAlgn="auto">
              <a:lnSpc>
                <a:spcPct val="90000"/>
              </a:lnSpc>
              <a:spcBef>
                <a:spcPts val="0"/>
              </a:spcBef>
              <a:spcAft>
                <a:spcPts val="0"/>
              </a:spcAft>
              <a:defRPr/>
            </a:pPr>
            <a:r>
              <a:rPr kumimoji="0" lang="en-US" altLang="ko-KR" sz="1000" dirty="0">
                <a:solidFill>
                  <a:schemeClr val="tx1"/>
                </a:solidFill>
                <a:latin typeface="나눔스퀘어" panose="020B0600000101010101" pitchFamily="50" charset="-127"/>
                <a:ea typeface="나눔스퀘어" panose="020B0600000101010101" pitchFamily="50" charset="-127"/>
              </a:rPr>
              <a:t>   ... }</a:t>
            </a:r>
            <a:endParaRPr kumimoji="0" lang="ko-KR" altLang="en-US" sz="1000" dirty="0">
              <a:solidFill>
                <a:schemeClr val="tx1"/>
              </a:solidFill>
              <a:latin typeface="나눔스퀘어" panose="020B0600000101010101" pitchFamily="50" charset="-127"/>
              <a:ea typeface="나눔스퀘어" panose="020B0600000101010101" pitchFamily="50" charset="-127"/>
            </a:endParaRPr>
          </a:p>
        </p:txBody>
      </p:sp>
      <p:sp>
        <p:nvSpPr>
          <p:cNvPr id="33" name="모서리가 둥근 직사각형 23">
            <a:extLst>
              <a:ext uri="{FF2B5EF4-FFF2-40B4-BE49-F238E27FC236}">
                <a16:creationId xmlns:a16="http://schemas.microsoft.com/office/drawing/2014/main" id="{33C1F8D9-3CC5-439C-860B-A41ECE5D9A66}"/>
              </a:ext>
            </a:extLst>
          </p:cNvPr>
          <p:cNvSpPr/>
          <p:nvPr/>
        </p:nvSpPr>
        <p:spPr bwMode="auto">
          <a:xfrm>
            <a:off x="6795765" y="3790701"/>
            <a:ext cx="1728788" cy="1944687"/>
          </a:xfrm>
          <a:prstGeom prst="roundRect">
            <a:avLst>
              <a:gd name="adj" fmla="val 8321"/>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36000" tIns="36000" rIns="36000" bIns="36000"/>
          <a:lstStyle/>
          <a:p>
            <a:pPr algn="ctr" fontAlgn="auto">
              <a:lnSpc>
                <a:spcPct val="90000"/>
              </a:lnSpc>
              <a:spcBef>
                <a:spcPts val="0"/>
              </a:spcBef>
              <a:spcAft>
                <a:spcPts val="0"/>
              </a:spcAft>
              <a:defRPr/>
            </a:pPr>
            <a:r>
              <a:rPr kumimoji="0" lang="en-US" altLang="ko-KR" sz="1000" dirty="0">
                <a:solidFill>
                  <a:schemeClr val="tx1"/>
                </a:solidFill>
                <a:latin typeface="나눔스퀘어" panose="020B0600000101010101" pitchFamily="50" charset="-127"/>
                <a:ea typeface="나눔스퀘어" panose="020B0600000101010101" pitchFamily="50" charset="-127"/>
                <a:cs typeface="Courier New" pitchFamily="49" charset="0"/>
              </a:rPr>
              <a:t>-th2 : withdraw(10)-</a:t>
            </a:r>
          </a:p>
          <a:p>
            <a:pPr algn="just" fontAlgn="auto">
              <a:lnSpc>
                <a:spcPct val="90000"/>
              </a:lnSpc>
              <a:spcBef>
                <a:spcPts val="0"/>
              </a:spcBef>
              <a:spcAft>
                <a:spcPts val="0"/>
              </a:spcAft>
              <a:defRPr/>
            </a:pPr>
            <a:r>
              <a:rPr kumimoji="0" lang="en-US" altLang="ko-KR" sz="1000" dirty="0">
                <a:solidFill>
                  <a:schemeClr val="tx1"/>
                </a:solidFill>
                <a:latin typeface="나눔스퀘어" panose="020B0600000101010101" pitchFamily="50" charset="-127"/>
                <a:ea typeface="나눔스퀘어" panose="020B0600000101010101" pitchFamily="50" charset="-127"/>
                <a:cs typeface="Courier New" pitchFamily="49" charset="0"/>
              </a:rPr>
              <a:t>... </a:t>
            </a:r>
          </a:p>
          <a:p>
            <a:pPr algn="just" fontAlgn="auto">
              <a:lnSpc>
                <a:spcPct val="90000"/>
              </a:lnSpc>
              <a:spcBef>
                <a:spcPts val="0"/>
              </a:spcBef>
              <a:spcAft>
                <a:spcPts val="0"/>
              </a:spcAft>
              <a:defRPr/>
            </a:pPr>
            <a:endParaRPr kumimoji="0" lang="en-US" altLang="ko-KR" sz="1000" dirty="0">
              <a:solidFill>
                <a:schemeClr val="tx1"/>
              </a:solidFill>
              <a:latin typeface="나눔스퀘어" panose="020B0600000101010101" pitchFamily="50" charset="-127"/>
              <a:ea typeface="나눔스퀘어" panose="020B0600000101010101" pitchFamily="50" charset="-127"/>
              <a:cs typeface="Courier New" pitchFamily="49" charset="0"/>
            </a:endParaRPr>
          </a:p>
          <a:p>
            <a:pPr algn="just" fontAlgn="auto">
              <a:lnSpc>
                <a:spcPct val="90000"/>
              </a:lnSpc>
              <a:spcBef>
                <a:spcPts val="0"/>
              </a:spcBef>
              <a:spcAft>
                <a:spcPts val="0"/>
              </a:spcAft>
              <a:defRPr/>
            </a:pPr>
            <a:endParaRPr kumimoji="0" lang="en-US" altLang="ko-KR" sz="1000" dirty="0">
              <a:solidFill>
                <a:schemeClr val="tx1"/>
              </a:solidFill>
              <a:latin typeface="나눔스퀘어" panose="020B0600000101010101" pitchFamily="50" charset="-127"/>
              <a:ea typeface="나눔스퀘어" panose="020B0600000101010101" pitchFamily="50" charset="-127"/>
              <a:cs typeface="Courier New" pitchFamily="49" charset="0"/>
            </a:endParaRPr>
          </a:p>
          <a:p>
            <a:pPr algn="just" fontAlgn="auto">
              <a:lnSpc>
                <a:spcPct val="90000"/>
              </a:lnSpc>
              <a:spcBef>
                <a:spcPts val="0"/>
              </a:spcBef>
              <a:spcAft>
                <a:spcPts val="0"/>
              </a:spcAft>
              <a:defRPr/>
            </a:pPr>
            <a:endParaRPr kumimoji="0" lang="en-US" altLang="ko-KR" sz="1000" dirty="0">
              <a:solidFill>
                <a:schemeClr val="tx1"/>
              </a:solidFill>
              <a:latin typeface="나눔스퀘어" panose="020B0600000101010101" pitchFamily="50" charset="-127"/>
              <a:ea typeface="나눔스퀘어" panose="020B0600000101010101" pitchFamily="50" charset="-127"/>
              <a:cs typeface="Courier New" pitchFamily="49" charset="0"/>
            </a:endParaRPr>
          </a:p>
          <a:p>
            <a:pPr algn="just" fontAlgn="auto">
              <a:lnSpc>
                <a:spcPct val="90000"/>
              </a:lnSpc>
              <a:spcBef>
                <a:spcPts val="0"/>
              </a:spcBef>
              <a:spcAft>
                <a:spcPts val="0"/>
              </a:spcAft>
              <a:defRPr/>
            </a:pPr>
            <a:endParaRPr kumimoji="0" lang="en-US" altLang="ko-KR" sz="1000" dirty="0">
              <a:solidFill>
                <a:schemeClr val="tx1"/>
              </a:solidFill>
              <a:latin typeface="나눔스퀘어" panose="020B0600000101010101" pitchFamily="50" charset="-127"/>
              <a:ea typeface="나눔스퀘어" panose="020B0600000101010101" pitchFamily="50" charset="-127"/>
              <a:cs typeface="Courier New" pitchFamily="49" charset="0"/>
            </a:endParaRPr>
          </a:p>
          <a:p>
            <a:pPr algn="just" fontAlgn="auto">
              <a:lnSpc>
                <a:spcPct val="90000"/>
              </a:lnSpc>
              <a:spcBef>
                <a:spcPts val="0"/>
              </a:spcBef>
              <a:spcAft>
                <a:spcPts val="0"/>
              </a:spcAft>
              <a:defRPr/>
            </a:pPr>
            <a:endParaRPr kumimoji="0" lang="en-US" altLang="ko-KR" sz="1000" dirty="0">
              <a:solidFill>
                <a:schemeClr val="tx1"/>
              </a:solidFill>
              <a:latin typeface="나눔스퀘어" panose="020B0600000101010101" pitchFamily="50" charset="-127"/>
              <a:ea typeface="나눔스퀘어" panose="020B0600000101010101" pitchFamily="50" charset="-127"/>
              <a:cs typeface="Courier New" pitchFamily="49" charset="0"/>
            </a:endParaRPr>
          </a:p>
          <a:p>
            <a:pPr algn="just" fontAlgn="auto">
              <a:lnSpc>
                <a:spcPct val="90000"/>
              </a:lnSpc>
              <a:spcBef>
                <a:spcPts val="0"/>
              </a:spcBef>
              <a:spcAft>
                <a:spcPts val="0"/>
              </a:spcAft>
              <a:defRPr/>
            </a:pPr>
            <a:endParaRPr kumimoji="0" lang="en-US" altLang="ko-KR" sz="1000" dirty="0">
              <a:solidFill>
                <a:schemeClr val="tx1"/>
              </a:solidFill>
              <a:latin typeface="나눔스퀘어" panose="020B0600000101010101" pitchFamily="50" charset="-127"/>
              <a:ea typeface="나눔스퀘어" panose="020B0600000101010101" pitchFamily="50" charset="-127"/>
              <a:cs typeface="Courier New" pitchFamily="49" charset="0"/>
            </a:endParaRPr>
          </a:p>
          <a:p>
            <a:pPr algn="just" fontAlgn="auto">
              <a:lnSpc>
                <a:spcPct val="90000"/>
              </a:lnSpc>
              <a:spcBef>
                <a:spcPts val="0"/>
              </a:spcBef>
              <a:spcAft>
                <a:spcPts val="0"/>
              </a:spcAft>
              <a:defRPr/>
            </a:pPr>
            <a:r>
              <a:rPr kumimoji="0" lang="en-US" altLang="ko-KR" sz="1000" dirty="0">
                <a:solidFill>
                  <a:schemeClr val="tx1"/>
                </a:solidFill>
                <a:latin typeface="나눔스퀘어" panose="020B0600000101010101" pitchFamily="50" charset="-127"/>
                <a:ea typeface="나눔스퀘어" panose="020B0600000101010101" pitchFamily="50" charset="-127"/>
                <a:cs typeface="Courier New" pitchFamily="49" charset="0"/>
              </a:rPr>
              <a:t>12: lock(m);</a:t>
            </a:r>
          </a:p>
          <a:p>
            <a:pPr algn="just" fontAlgn="auto">
              <a:lnSpc>
                <a:spcPct val="90000"/>
              </a:lnSpc>
              <a:spcBef>
                <a:spcPts val="0"/>
              </a:spcBef>
              <a:spcAft>
                <a:spcPts val="0"/>
              </a:spcAft>
              <a:defRPr/>
            </a:pPr>
            <a:r>
              <a:rPr kumimoji="0" lang="en-US" altLang="ko-KR" sz="1000" dirty="0">
                <a:solidFill>
                  <a:schemeClr val="tx1"/>
                </a:solidFill>
                <a:latin typeface="나눔스퀘어" panose="020B0600000101010101" pitchFamily="50" charset="-127"/>
                <a:ea typeface="나눔스퀘어" panose="020B0600000101010101" pitchFamily="50" charset="-127"/>
                <a:cs typeface="Courier New" pitchFamily="49" charset="0"/>
              </a:rPr>
              <a:t>13: balance=10–10; </a:t>
            </a:r>
          </a:p>
          <a:p>
            <a:pPr algn="just" fontAlgn="auto">
              <a:lnSpc>
                <a:spcPct val="90000"/>
              </a:lnSpc>
              <a:spcBef>
                <a:spcPts val="0"/>
              </a:spcBef>
              <a:spcAft>
                <a:spcPts val="0"/>
              </a:spcAft>
              <a:defRPr/>
            </a:pPr>
            <a:r>
              <a:rPr kumimoji="0" lang="en-US" altLang="ko-KR" sz="1000" dirty="0">
                <a:solidFill>
                  <a:schemeClr val="tx1"/>
                </a:solidFill>
                <a:latin typeface="나눔스퀘어" panose="020B0600000101010101" pitchFamily="50" charset="-127"/>
                <a:ea typeface="나눔스퀘어" panose="020B0600000101010101" pitchFamily="50" charset="-127"/>
                <a:cs typeface="Courier New" pitchFamily="49" charset="0"/>
              </a:rPr>
              <a:t>14: unlock(m);</a:t>
            </a:r>
          </a:p>
          <a:p>
            <a:pPr algn="just" fontAlgn="auto">
              <a:lnSpc>
                <a:spcPct val="90000"/>
              </a:lnSpc>
              <a:spcBef>
                <a:spcPts val="0"/>
              </a:spcBef>
              <a:spcAft>
                <a:spcPts val="0"/>
              </a:spcAft>
              <a:defRPr/>
            </a:pPr>
            <a:endParaRPr kumimoji="0" lang="en-US" altLang="ko-KR" sz="1000" dirty="0">
              <a:solidFill>
                <a:schemeClr val="tx1"/>
              </a:solidFill>
              <a:latin typeface="나눔스퀘어" panose="020B0600000101010101" pitchFamily="50" charset="-127"/>
              <a:ea typeface="나눔스퀘어" panose="020B0600000101010101" pitchFamily="50" charset="-127"/>
              <a:cs typeface="Courier New" pitchFamily="49" charset="0"/>
            </a:endParaRPr>
          </a:p>
        </p:txBody>
      </p:sp>
      <p:sp>
        <p:nvSpPr>
          <p:cNvPr id="34" name="모서리가 둥근 직사각형 24">
            <a:extLst>
              <a:ext uri="{FF2B5EF4-FFF2-40B4-BE49-F238E27FC236}">
                <a16:creationId xmlns:a16="http://schemas.microsoft.com/office/drawing/2014/main" id="{38FAAD30-A93E-4BC9-AC42-A822F9D9DB06}"/>
              </a:ext>
            </a:extLst>
          </p:cNvPr>
          <p:cNvSpPr/>
          <p:nvPr/>
        </p:nvSpPr>
        <p:spPr bwMode="auto">
          <a:xfrm>
            <a:off x="4971728" y="3625601"/>
            <a:ext cx="1719262" cy="2319337"/>
          </a:xfrm>
          <a:prstGeom prst="roundRect">
            <a:avLst>
              <a:gd name="adj" fmla="val 8321"/>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36000" tIns="36000" rIns="36000" bIns="36000"/>
          <a:lstStyle/>
          <a:p>
            <a:pPr fontAlgn="auto">
              <a:lnSpc>
                <a:spcPct val="95000"/>
              </a:lnSpc>
              <a:spcBef>
                <a:spcPts val="0"/>
              </a:spcBef>
              <a:spcAft>
                <a:spcPts val="0"/>
              </a:spcAft>
              <a:defRPr/>
            </a:pPr>
            <a:r>
              <a:rPr kumimoji="0" lang="en-US" altLang="ko-KR" sz="1000" dirty="0">
                <a:solidFill>
                  <a:schemeClr val="tx1"/>
                </a:solidFill>
                <a:latin typeface="나눔스퀘어" panose="020B0600000101010101" pitchFamily="50" charset="-127"/>
                <a:ea typeface="나눔스퀘어" panose="020B0600000101010101" pitchFamily="50" charset="-127"/>
                <a:cs typeface="Calibri" pitchFamily="34" charset="0"/>
              </a:rPr>
              <a:t>[Initially,</a:t>
            </a:r>
            <a:r>
              <a:rPr kumimoji="0" lang="en-US" altLang="ko-KR" sz="1000" dirty="0">
                <a:solidFill>
                  <a:schemeClr val="tx1"/>
                </a:solidFill>
                <a:latin typeface="나눔스퀘어" panose="020B0600000101010101" pitchFamily="50" charset="-127"/>
                <a:ea typeface="나눔스퀘어" panose="020B0600000101010101" pitchFamily="50" charset="-127"/>
                <a:cs typeface="Courier New" pitchFamily="49" charset="0"/>
              </a:rPr>
              <a:t> balance:10</a:t>
            </a:r>
            <a:r>
              <a:rPr kumimoji="0" lang="en-US" altLang="ko-KR" sz="1000" dirty="0">
                <a:solidFill>
                  <a:schemeClr val="tx1"/>
                </a:solidFill>
                <a:latin typeface="나눔스퀘어" panose="020B0600000101010101" pitchFamily="50" charset="-127"/>
                <a:ea typeface="나눔스퀘어" panose="020B0600000101010101" pitchFamily="50" charset="-127"/>
                <a:cs typeface="Calibri" pitchFamily="34" charset="0"/>
              </a:rPr>
              <a:t> ]</a:t>
            </a:r>
          </a:p>
          <a:p>
            <a:pPr algn="ctr" fontAlgn="auto">
              <a:lnSpc>
                <a:spcPct val="95000"/>
              </a:lnSpc>
              <a:spcBef>
                <a:spcPts val="0"/>
              </a:spcBef>
              <a:spcAft>
                <a:spcPts val="0"/>
              </a:spcAft>
              <a:defRPr/>
            </a:pPr>
            <a:r>
              <a:rPr kumimoji="0" lang="en-US" altLang="ko-KR" sz="1000" dirty="0">
                <a:solidFill>
                  <a:schemeClr val="tx1"/>
                </a:solidFill>
                <a:latin typeface="나눔스퀘어" panose="020B0600000101010101" pitchFamily="50" charset="-127"/>
                <a:ea typeface="나눔스퀘어" panose="020B0600000101010101" pitchFamily="50" charset="-127"/>
                <a:cs typeface="Courier New" pitchFamily="49" charset="0"/>
              </a:rPr>
              <a:t>-th1: withdraw(10)-</a:t>
            </a:r>
          </a:p>
          <a:p>
            <a:pPr algn="just" fontAlgn="auto">
              <a:lnSpc>
                <a:spcPct val="95000"/>
              </a:lnSpc>
              <a:spcBef>
                <a:spcPts val="0"/>
              </a:spcBef>
              <a:spcAft>
                <a:spcPts val="0"/>
              </a:spcAft>
              <a:defRPr/>
            </a:pPr>
            <a:endParaRPr kumimoji="0" lang="en-US" altLang="ko-KR" sz="1000" dirty="0">
              <a:solidFill>
                <a:schemeClr val="tx1"/>
              </a:solidFill>
              <a:latin typeface="나눔스퀘어" panose="020B0600000101010101" pitchFamily="50" charset="-127"/>
              <a:ea typeface="나눔스퀘어" panose="020B0600000101010101" pitchFamily="50" charset="-127"/>
              <a:cs typeface="Courier New" pitchFamily="49" charset="0"/>
            </a:endParaRPr>
          </a:p>
          <a:p>
            <a:pPr algn="just" fontAlgn="auto">
              <a:lnSpc>
                <a:spcPct val="95000"/>
              </a:lnSpc>
              <a:spcBef>
                <a:spcPts val="0"/>
              </a:spcBef>
              <a:spcAft>
                <a:spcPts val="0"/>
              </a:spcAft>
              <a:defRPr/>
            </a:pPr>
            <a:r>
              <a:rPr kumimoji="0" lang="en-US" altLang="ko-KR" sz="1000" dirty="0">
                <a:solidFill>
                  <a:schemeClr val="tx1"/>
                </a:solidFill>
                <a:latin typeface="나눔스퀘어" panose="020B0600000101010101" pitchFamily="50" charset="-127"/>
                <a:ea typeface="나눔스퀘어" panose="020B0600000101010101" pitchFamily="50" charset="-127"/>
                <a:cs typeface="Courier New" pitchFamily="49" charset="0"/>
              </a:rPr>
              <a:t>11:if(</a:t>
            </a:r>
            <a:r>
              <a:rPr kumimoji="0" lang="en-US" altLang="ko-KR" sz="1000" dirty="0" err="1">
                <a:solidFill>
                  <a:schemeClr val="tx1"/>
                </a:solidFill>
                <a:latin typeface="나눔스퀘어" panose="020B0600000101010101" pitchFamily="50" charset="-127"/>
                <a:ea typeface="나눔스퀘어" panose="020B0600000101010101" pitchFamily="50" charset="-127"/>
                <a:cs typeface="Courier New" pitchFamily="49" charset="0"/>
              </a:rPr>
              <a:t>getBalance</a:t>
            </a:r>
            <a:r>
              <a:rPr kumimoji="0" lang="en-US" altLang="ko-KR" sz="1000" dirty="0">
                <a:solidFill>
                  <a:schemeClr val="tx1"/>
                </a:solidFill>
                <a:latin typeface="나눔스퀘어" panose="020B0600000101010101" pitchFamily="50" charset="-127"/>
                <a:ea typeface="나눔스퀘어" panose="020B0600000101010101" pitchFamily="50" charset="-127"/>
                <a:cs typeface="Courier New" pitchFamily="49" charset="0"/>
              </a:rPr>
              <a:t>()&gt;=10)</a:t>
            </a:r>
          </a:p>
          <a:p>
            <a:pPr algn="just" fontAlgn="auto">
              <a:lnSpc>
                <a:spcPct val="95000"/>
              </a:lnSpc>
              <a:spcBef>
                <a:spcPts val="0"/>
              </a:spcBef>
              <a:spcAft>
                <a:spcPts val="0"/>
              </a:spcAft>
              <a:defRPr/>
            </a:pPr>
            <a:r>
              <a:rPr kumimoji="0" lang="en-US" altLang="ko-KR" sz="1000" dirty="0">
                <a:solidFill>
                  <a:schemeClr val="tx1"/>
                </a:solidFill>
                <a:latin typeface="나눔스퀘어" panose="020B0600000101010101" pitchFamily="50" charset="-127"/>
                <a:ea typeface="나눔스퀘어" panose="020B0600000101010101" pitchFamily="50" charset="-127"/>
                <a:cs typeface="Courier New" pitchFamily="49" charset="0"/>
              </a:rPr>
              <a:t>    </a:t>
            </a:r>
            <a:r>
              <a:rPr kumimoji="0" lang="en-US" altLang="ko-KR" sz="1000" dirty="0" err="1">
                <a:solidFill>
                  <a:schemeClr val="tx1"/>
                </a:solidFill>
                <a:latin typeface="나눔스퀘어" panose="020B0600000101010101" pitchFamily="50" charset="-127"/>
                <a:ea typeface="나눔스퀘어" panose="020B0600000101010101" pitchFamily="50" charset="-127"/>
                <a:cs typeface="Courier New" pitchFamily="49" charset="0"/>
              </a:rPr>
              <a:t>getBalance</a:t>
            </a:r>
            <a:r>
              <a:rPr kumimoji="0" lang="en-US" altLang="ko-KR" sz="1000" dirty="0">
                <a:solidFill>
                  <a:schemeClr val="tx1"/>
                </a:solidFill>
                <a:latin typeface="나눔스퀘어" panose="020B0600000101010101" pitchFamily="50" charset="-127"/>
                <a:ea typeface="나눔스퀘어" panose="020B0600000101010101" pitchFamily="50" charset="-127"/>
                <a:cs typeface="Courier New" pitchFamily="49" charset="0"/>
              </a:rPr>
              <a:t>()</a:t>
            </a:r>
          </a:p>
          <a:p>
            <a:pPr algn="just" fontAlgn="auto">
              <a:lnSpc>
                <a:spcPct val="95000"/>
              </a:lnSpc>
              <a:spcBef>
                <a:spcPts val="0"/>
              </a:spcBef>
              <a:spcAft>
                <a:spcPts val="0"/>
              </a:spcAft>
              <a:defRPr/>
            </a:pPr>
            <a:r>
              <a:rPr kumimoji="0" lang="en-US" altLang="ko-KR" sz="1000" dirty="0">
                <a:solidFill>
                  <a:schemeClr val="tx1"/>
                </a:solidFill>
                <a:latin typeface="나눔스퀘어" panose="020B0600000101010101" pitchFamily="50" charset="-127"/>
                <a:ea typeface="나눔스퀘어" panose="020B0600000101010101" pitchFamily="50" charset="-127"/>
                <a:cs typeface="Courier New" pitchFamily="49" charset="0"/>
              </a:rPr>
              <a:t>     1:lock(m);</a:t>
            </a:r>
          </a:p>
          <a:p>
            <a:pPr algn="just" fontAlgn="auto">
              <a:lnSpc>
                <a:spcPct val="95000"/>
              </a:lnSpc>
              <a:spcBef>
                <a:spcPts val="0"/>
              </a:spcBef>
              <a:spcAft>
                <a:spcPts val="0"/>
              </a:spcAft>
              <a:defRPr/>
            </a:pPr>
            <a:r>
              <a:rPr kumimoji="0" lang="en-US" altLang="ko-KR" sz="1000" dirty="0">
                <a:solidFill>
                  <a:schemeClr val="tx1"/>
                </a:solidFill>
                <a:latin typeface="나눔스퀘어" panose="020B0600000101010101" pitchFamily="50" charset="-127"/>
                <a:ea typeface="나눔스퀘어" panose="020B0600000101010101" pitchFamily="50" charset="-127"/>
                <a:cs typeface="Courier New" pitchFamily="49" charset="0"/>
              </a:rPr>
              <a:t>     2:tmp = balance; </a:t>
            </a:r>
          </a:p>
          <a:p>
            <a:pPr algn="just" fontAlgn="auto">
              <a:lnSpc>
                <a:spcPct val="95000"/>
              </a:lnSpc>
              <a:spcBef>
                <a:spcPts val="0"/>
              </a:spcBef>
              <a:spcAft>
                <a:spcPts val="0"/>
              </a:spcAft>
              <a:defRPr/>
            </a:pPr>
            <a:r>
              <a:rPr kumimoji="0" lang="en-US" altLang="ko-KR" sz="1000" dirty="0">
                <a:solidFill>
                  <a:schemeClr val="tx1"/>
                </a:solidFill>
                <a:latin typeface="나눔스퀘어" panose="020B0600000101010101" pitchFamily="50" charset="-127"/>
                <a:ea typeface="나눔스퀘어" panose="020B0600000101010101" pitchFamily="50" charset="-127"/>
                <a:cs typeface="Courier New" pitchFamily="49" charset="0"/>
              </a:rPr>
              <a:t>     3:unlock(m);</a:t>
            </a:r>
          </a:p>
          <a:p>
            <a:pPr algn="just" fontAlgn="auto">
              <a:lnSpc>
                <a:spcPct val="95000"/>
              </a:lnSpc>
              <a:spcBef>
                <a:spcPts val="0"/>
              </a:spcBef>
              <a:spcAft>
                <a:spcPts val="0"/>
              </a:spcAft>
              <a:defRPr/>
            </a:pPr>
            <a:r>
              <a:rPr kumimoji="0" lang="en-US" altLang="ko-KR" sz="1000" dirty="0">
                <a:solidFill>
                  <a:schemeClr val="tx1"/>
                </a:solidFill>
                <a:latin typeface="나눔스퀘어" panose="020B0600000101010101" pitchFamily="50" charset="-127"/>
                <a:ea typeface="나눔스퀘어" panose="020B0600000101010101" pitchFamily="50" charset="-127"/>
              </a:rPr>
              <a:t>     4:return </a:t>
            </a:r>
            <a:r>
              <a:rPr kumimoji="0" lang="en-US" altLang="ko-KR" sz="1000" dirty="0" err="1">
                <a:solidFill>
                  <a:schemeClr val="tx1"/>
                </a:solidFill>
                <a:latin typeface="나눔스퀘어" panose="020B0600000101010101" pitchFamily="50" charset="-127"/>
                <a:ea typeface="나눔스퀘어" panose="020B0600000101010101" pitchFamily="50" charset="-127"/>
              </a:rPr>
              <a:t>tmp</a:t>
            </a:r>
            <a:r>
              <a:rPr kumimoji="0" lang="en-US" altLang="ko-KR" sz="1000" dirty="0">
                <a:solidFill>
                  <a:schemeClr val="tx1"/>
                </a:solidFill>
                <a:latin typeface="나눔스퀘어" panose="020B0600000101010101" pitchFamily="50" charset="-127"/>
                <a:ea typeface="나눔스퀘어" panose="020B0600000101010101" pitchFamily="50" charset="-127"/>
              </a:rPr>
              <a:t>;</a:t>
            </a:r>
            <a:endParaRPr kumimoji="0" lang="en-US" altLang="ko-KR" sz="1000" dirty="0">
              <a:solidFill>
                <a:schemeClr val="tx1"/>
              </a:solidFill>
              <a:latin typeface="나눔스퀘어" panose="020B0600000101010101" pitchFamily="50" charset="-127"/>
              <a:ea typeface="나눔스퀘어" panose="020B0600000101010101" pitchFamily="50" charset="-127"/>
              <a:cs typeface="Courier New" pitchFamily="49" charset="0"/>
            </a:endParaRPr>
          </a:p>
          <a:p>
            <a:pPr algn="just" fontAlgn="auto">
              <a:lnSpc>
                <a:spcPct val="95000"/>
              </a:lnSpc>
              <a:spcBef>
                <a:spcPts val="0"/>
              </a:spcBef>
              <a:spcAft>
                <a:spcPts val="0"/>
              </a:spcAft>
              <a:defRPr/>
            </a:pPr>
            <a:endParaRPr kumimoji="0" lang="en-US" altLang="ko-KR" sz="1000" dirty="0">
              <a:solidFill>
                <a:schemeClr val="tx1"/>
              </a:solidFill>
              <a:latin typeface="나눔스퀘어" panose="020B0600000101010101" pitchFamily="50" charset="-127"/>
              <a:ea typeface="나눔스퀘어" panose="020B0600000101010101" pitchFamily="50" charset="-127"/>
              <a:cs typeface="Courier New" pitchFamily="49" charset="0"/>
            </a:endParaRPr>
          </a:p>
          <a:p>
            <a:pPr algn="just" fontAlgn="auto">
              <a:lnSpc>
                <a:spcPct val="95000"/>
              </a:lnSpc>
              <a:spcBef>
                <a:spcPts val="0"/>
              </a:spcBef>
              <a:spcAft>
                <a:spcPts val="0"/>
              </a:spcAft>
              <a:defRPr/>
            </a:pPr>
            <a:endParaRPr kumimoji="0" lang="en-US" altLang="ko-KR" sz="1000" dirty="0">
              <a:solidFill>
                <a:schemeClr val="tx1"/>
              </a:solidFill>
              <a:latin typeface="나눔스퀘어" panose="020B0600000101010101" pitchFamily="50" charset="-127"/>
              <a:ea typeface="나눔스퀘어" panose="020B0600000101010101" pitchFamily="50" charset="-127"/>
              <a:cs typeface="Courier New" pitchFamily="49" charset="0"/>
            </a:endParaRPr>
          </a:p>
          <a:p>
            <a:pPr algn="just" fontAlgn="auto">
              <a:lnSpc>
                <a:spcPct val="95000"/>
              </a:lnSpc>
              <a:spcBef>
                <a:spcPts val="0"/>
              </a:spcBef>
              <a:spcAft>
                <a:spcPts val="0"/>
              </a:spcAft>
              <a:defRPr/>
            </a:pPr>
            <a:r>
              <a:rPr kumimoji="0" lang="en-US" altLang="ko-KR" sz="1000" dirty="0">
                <a:solidFill>
                  <a:schemeClr val="tx1"/>
                </a:solidFill>
                <a:latin typeface="나눔스퀘어" panose="020B0600000101010101" pitchFamily="50" charset="-127"/>
                <a:ea typeface="나눔스퀘어" panose="020B0600000101010101" pitchFamily="50" charset="-127"/>
                <a:cs typeface="Courier New" pitchFamily="49" charset="0"/>
              </a:rPr>
              <a:t>12: lock(m);</a:t>
            </a:r>
          </a:p>
          <a:p>
            <a:pPr algn="just" fontAlgn="auto">
              <a:lnSpc>
                <a:spcPct val="95000"/>
              </a:lnSpc>
              <a:spcBef>
                <a:spcPts val="0"/>
              </a:spcBef>
              <a:spcAft>
                <a:spcPts val="0"/>
              </a:spcAft>
              <a:defRPr/>
            </a:pPr>
            <a:r>
              <a:rPr kumimoji="0" lang="en-US" altLang="ko-KR" sz="1000" dirty="0">
                <a:solidFill>
                  <a:schemeClr val="tx1"/>
                </a:solidFill>
                <a:latin typeface="나눔스퀘어" panose="020B0600000101010101" pitchFamily="50" charset="-127"/>
                <a:ea typeface="나눔스퀘어" panose="020B0600000101010101" pitchFamily="50" charset="-127"/>
                <a:cs typeface="Courier New" pitchFamily="49" charset="0"/>
              </a:rPr>
              <a:t>13: balance=0 – 10; </a:t>
            </a:r>
          </a:p>
          <a:p>
            <a:pPr algn="just" fontAlgn="auto">
              <a:lnSpc>
                <a:spcPct val="95000"/>
              </a:lnSpc>
              <a:spcBef>
                <a:spcPts val="0"/>
              </a:spcBef>
              <a:spcAft>
                <a:spcPts val="0"/>
              </a:spcAft>
              <a:defRPr/>
            </a:pPr>
            <a:r>
              <a:rPr kumimoji="0" lang="en-US" altLang="ko-KR" sz="1000" dirty="0">
                <a:solidFill>
                  <a:schemeClr val="tx1"/>
                </a:solidFill>
                <a:latin typeface="나눔스퀘어" panose="020B0600000101010101" pitchFamily="50" charset="-127"/>
                <a:ea typeface="나눔스퀘어" panose="020B0600000101010101" pitchFamily="50" charset="-127"/>
                <a:cs typeface="Courier New" pitchFamily="49" charset="0"/>
              </a:rPr>
              <a:t>14: unlock(m);</a:t>
            </a:r>
          </a:p>
        </p:txBody>
      </p:sp>
      <p:sp>
        <p:nvSpPr>
          <p:cNvPr id="35" name="TextBox 30">
            <a:extLst>
              <a:ext uri="{FF2B5EF4-FFF2-40B4-BE49-F238E27FC236}">
                <a16:creationId xmlns:a16="http://schemas.microsoft.com/office/drawing/2014/main" id="{EA505FE9-5EDC-41B6-AC4A-951E472131E1}"/>
              </a:ext>
            </a:extLst>
          </p:cNvPr>
          <p:cNvSpPr txBox="1">
            <a:spLocks noChangeArrowheads="1"/>
          </p:cNvSpPr>
          <p:nvPr/>
        </p:nvSpPr>
        <p:spPr bwMode="auto">
          <a:xfrm>
            <a:off x="4970140" y="3295338"/>
            <a:ext cx="3600450" cy="246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굴림" charset="-127"/>
                <a:ea typeface="굴림" charset="-127"/>
              </a:defRPr>
            </a:lvl1pPr>
            <a:lvl2pPr marL="742950" indent="-285750" eaLnBrk="0" hangingPunct="0">
              <a:defRPr kumimoji="1">
                <a:solidFill>
                  <a:schemeClr val="tx1"/>
                </a:solidFill>
                <a:latin typeface="굴림" charset="-127"/>
                <a:ea typeface="굴림" charset="-127"/>
              </a:defRPr>
            </a:lvl2pPr>
            <a:lvl3pPr marL="1143000" indent="-228600" eaLnBrk="0" hangingPunct="0">
              <a:defRPr kumimoji="1">
                <a:solidFill>
                  <a:schemeClr val="tx1"/>
                </a:solidFill>
                <a:latin typeface="굴림" charset="-127"/>
                <a:ea typeface="굴림" charset="-127"/>
              </a:defRPr>
            </a:lvl3pPr>
            <a:lvl4pPr marL="1600200" indent="-228600" eaLnBrk="0" hangingPunct="0">
              <a:defRPr kumimoji="1">
                <a:solidFill>
                  <a:schemeClr val="tx1"/>
                </a:solidFill>
                <a:latin typeface="굴림" charset="-127"/>
                <a:ea typeface="굴림" charset="-127"/>
              </a:defRPr>
            </a:lvl4pPr>
            <a:lvl5pPr marL="2057400" indent="-228600" eaLnBrk="0" hangingPunct="0">
              <a:defRPr kumimoji="1">
                <a:solidFill>
                  <a:schemeClr val="tx1"/>
                </a:solidFill>
                <a:latin typeface="굴림" charset="-127"/>
                <a:ea typeface="굴림" charset="-127"/>
              </a:defRPr>
            </a:lvl5pPr>
            <a:lvl6pPr marL="2514600" indent="-228600" eaLnBrk="0" fontAlgn="base" hangingPunct="0">
              <a:spcBef>
                <a:spcPct val="0"/>
              </a:spcBef>
              <a:spcAft>
                <a:spcPct val="0"/>
              </a:spcAft>
              <a:defRPr kumimoji="1">
                <a:solidFill>
                  <a:schemeClr val="tx1"/>
                </a:solidFill>
                <a:latin typeface="굴림" charset="-127"/>
                <a:ea typeface="굴림" charset="-127"/>
              </a:defRPr>
            </a:lvl6pPr>
            <a:lvl7pPr marL="2971800" indent="-228600" eaLnBrk="0" fontAlgn="base" hangingPunct="0">
              <a:spcBef>
                <a:spcPct val="0"/>
              </a:spcBef>
              <a:spcAft>
                <a:spcPct val="0"/>
              </a:spcAft>
              <a:defRPr kumimoji="1">
                <a:solidFill>
                  <a:schemeClr val="tx1"/>
                </a:solidFill>
                <a:latin typeface="굴림" charset="-127"/>
                <a:ea typeface="굴림" charset="-127"/>
              </a:defRPr>
            </a:lvl7pPr>
            <a:lvl8pPr marL="3429000" indent="-228600" eaLnBrk="0" fontAlgn="base" hangingPunct="0">
              <a:spcBef>
                <a:spcPct val="0"/>
              </a:spcBef>
              <a:spcAft>
                <a:spcPct val="0"/>
              </a:spcAft>
              <a:defRPr kumimoji="1">
                <a:solidFill>
                  <a:schemeClr val="tx1"/>
                </a:solidFill>
                <a:latin typeface="굴림" charset="-127"/>
                <a:ea typeface="굴림" charset="-127"/>
              </a:defRPr>
            </a:lvl8pPr>
            <a:lvl9pPr marL="3886200" indent="-228600" eaLnBrk="0" fontAlgn="base" hangingPunct="0">
              <a:spcBef>
                <a:spcPct val="0"/>
              </a:spcBef>
              <a:spcAft>
                <a:spcPct val="0"/>
              </a:spcAft>
              <a:defRPr kumimoji="1">
                <a:solidFill>
                  <a:schemeClr val="tx1"/>
                </a:solidFill>
                <a:latin typeface="굴림" charset="-127"/>
                <a:ea typeface="굴림" charset="-127"/>
              </a:defRPr>
            </a:lvl9pPr>
          </a:lstStyle>
          <a:p>
            <a:pPr algn="ctr" eaLnBrk="1" hangingPunct="1"/>
            <a:r>
              <a:rPr kumimoji="0" lang="en-US" altLang="ko-KR" sz="1000" dirty="0">
                <a:latin typeface="나눔스퀘어" panose="020B0600000101010101" pitchFamily="50" charset="-127"/>
                <a:ea typeface="나눔스퀘어" panose="020B0600000101010101" pitchFamily="50" charset="-127"/>
              </a:rPr>
              <a:t>(a) Buggy program code</a:t>
            </a:r>
            <a:endParaRPr kumimoji="0" lang="ko-KR" altLang="en-US" sz="1000" dirty="0">
              <a:latin typeface="나눔스퀘어" panose="020B0600000101010101" pitchFamily="50" charset="-127"/>
              <a:ea typeface="나눔스퀘어" panose="020B0600000101010101" pitchFamily="50" charset="-127"/>
            </a:endParaRPr>
          </a:p>
        </p:txBody>
      </p:sp>
      <p:sp>
        <p:nvSpPr>
          <p:cNvPr id="36" name="TextBox 31">
            <a:extLst>
              <a:ext uri="{FF2B5EF4-FFF2-40B4-BE49-F238E27FC236}">
                <a16:creationId xmlns:a16="http://schemas.microsoft.com/office/drawing/2014/main" id="{79453325-782F-437E-A292-B9EE02B9046F}"/>
              </a:ext>
            </a:extLst>
          </p:cNvPr>
          <p:cNvSpPr txBox="1">
            <a:spLocks noChangeArrowheads="1"/>
          </p:cNvSpPr>
          <p:nvPr/>
        </p:nvSpPr>
        <p:spPr bwMode="auto">
          <a:xfrm>
            <a:off x="4971728" y="5752851"/>
            <a:ext cx="3600450" cy="246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굴림" charset="-127"/>
                <a:ea typeface="굴림" charset="-127"/>
              </a:defRPr>
            </a:lvl1pPr>
            <a:lvl2pPr marL="742950" indent="-285750" eaLnBrk="0" hangingPunct="0">
              <a:defRPr kumimoji="1">
                <a:solidFill>
                  <a:schemeClr val="tx1"/>
                </a:solidFill>
                <a:latin typeface="굴림" charset="-127"/>
                <a:ea typeface="굴림" charset="-127"/>
              </a:defRPr>
            </a:lvl2pPr>
            <a:lvl3pPr marL="1143000" indent="-228600" eaLnBrk="0" hangingPunct="0">
              <a:defRPr kumimoji="1">
                <a:solidFill>
                  <a:schemeClr val="tx1"/>
                </a:solidFill>
                <a:latin typeface="굴림" charset="-127"/>
                <a:ea typeface="굴림" charset="-127"/>
              </a:defRPr>
            </a:lvl3pPr>
            <a:lvl4pPr marL="1600200" indent="-228600" eaLnBrk="0" hangingPunct="0">
              <a:defRPr kumimoji="1">
                <a:solidFill>
                  <a:schemeClr val="tx1"/>
                </a:solidFill>
                <a:latin typeface="굴림" charset="-127"/>
                <a:ea typeface="굴림" charset="-127"/>
              </a:defRPr>
            </a:lvl4pPr>
            <a:lvl5pPr marL="2057400" indent="-228600" eaLnBrk="0" hangingPunct="0">
              <a:defRPr kumimoji="1">
                <a:solidFill>
                  <a:schemeClr val="tx1"/>
                </a:solidFill>
                <a:latin typeface="굴림" charset="-127"/>
                <a:ea typeface="굴림" charset="-127"/>
              </a:defRPr>
            </a:lvl5pPr>
            <a:lvl6pPr marL="2514600" indent="-228600" eaLnBrk="0" fontAlgn="base" hangingPunct="0">
              <a:spcBef>
                <a:spcPct val="0"/>
              </a:spcBef>
              <a:spcAft>
                <a:spcPct val="0"/>
              </a:spcAft>
              <a:defRPr kumimoji="1">
                <a:solidFill>
                  <a:schemeClr val="tx1"/>
                </a:solidFill>
                <a:latin typeface="굴림" charset="-127"/>
                <a:ea typeface="굴림" charset="-127"/>
              </a:defRPr>
            </a:lvl6pPr>
            <a:lvl7pPr marL="2971800" indent="-228600" eaLnBrk="0" fontAlgn="base" hangingPunct="0">
              <a:spcBef>
                <a:spcPct val="0"/>
              </a:spcBef>
              <a:spcAft>
                <a:spcPct val="0"/>
              </a:spcAft>
              <a:defRPr kumimoji="1">
                <a:solidFill>
                  <a:schemeClr val="tx1"/>
                </a:solidFill>
                <a:latin typeface="굴림" charset="-127"/>
                <a:ea typeface="굴림" charset="-127"/>
              </a:defRPr>
            </a:lvl7pPr>
            <a:lvl8pPr marL="3429000" indent="-228600" eaLnBrk="0" fontAlgn="base" hangingPunct="0">
              <a:spcBef>
                <a:spcPct val="0"/>
              </a:spcBef>
              <a:spcAft>
                <a:spcPct val="0"/>
              </a:spcAft>
              <a:defRPr kumimoji="1">
                <a:solidFill>
                  <a:schemeClr val="tx1"/>
                </a:solidFill>
                <a:latin typeface="굴림" charset="-127"/>
                <a:ea typeface="굴림" charset="-127"/>
              </a:defRPr>
            </a:lvl8pPr>
            <a:lvl9pPr marL="3886200" indent="-228600" eaLnBrk="0" fontAlgn="base" hangingPunct="0">
              <a:spcBef>
                <a:spcPct val="0"/>
              </a:spcBef>
              <a:spcAft>
                <a:spcPct val="0"/>
              </a:spcAft>
              <a:defRPr kumimoji="1">
                <a:solidFill>
                  <a:schemeClr val="tx1"/>
                </a:solidFill>
                <a:latin typeface="굴림" charset="-127"/>
                <a:ea typeface="굴림" charset="-127"/>
              </a:defRPr>
            </a:lvl9pPr>
          </a:lstStyle>
          <a:p>
            <a:pPr algn="ctr" eaLnBrk="1" hangingPunct="1"/>
            <a:r>
              <a:rPr kumimoji="0" lang="en-US" altLang="ko-KR" sz="1000" dirty="0">
                <a:latin typeface="나눔스퀘어" panose="020B0600000101010101" pitchFamily="50" charset="-127"/>
                <a:ea typeface="나눔스퀘어" panose="020B0600000101010101" pitchFamily="50" charset="-127"/>
              </a:rPr>
              <a:t>(b) Erroneous execution</a:t>
            </a:r>
            <a:endParaRPr kumimoji="0" lang="ko-KR" altLang="en-US" sz="1000" dirty="0">
              <a:latin typeface="나눔스퀘어" panose="020B0600000101010101" pitchFamily="50" charset="-127"/>
              <a:ea typeface="나눔스퀘어" panose="020B0600000101010101" pitchFamily="50" charset="-127"/>
            </a:endParaRPr>
          </a:p>
        </p:txBody>
      </p:sp>
      <p:sp>
        <p:nvSpPr>
          <p:cNvPr id="37" name="모서리가 둥근 직사각형 27">
            <a:extLst>
              <a:ext uri="{FF2B5EF4-FFF2-40B4-BE49-F238E27FC236}">
                <a16:creationId xmlns:a16="http://schemas.microsoft.com/office/drawing/2014/main" id="{5BB04EF6-E19B-4D7E-9FB4-CCC714C0E5F7}"/>
              </a:ext>
            </a:extLst>
          </p:cNvPr>
          <p:cNvSpPr/>
          <p:nvPr/>
        </p:nvSpPr>
        <p:spPr bwMode="auto">
          <a:xfrm>
            <a:off x="6814815" y="5354388"/>
            <a:ext cx="1709738" cy="350838"/>
          </a:xfrm>
          <a:prstGeom prst="roundRect">
            <a:avLst/>
          </a:prstGeom>
          <a:solidFill>
            <a:schemeClr val="bg1">
              <a:lumMod val="85000"/>
            </a:schemeClr>
          </a:solidFill>
          <a:ln w="9525">
            <a:noFill/>
            <a:prstDash val="dash"/>
          </a:ln>
        </p:spPr>
        <p:style>
          <a:lnRef idx="2">
            <a:schemeClr val="dk1"/>
          </a:lnRef>
          <a:fillRef idx="1">
            <a:schemeClr val="lt1"/>
          </a:fillRef>
          <a:effectRef idx="0">
            <a:schemeClr val="dk1"/>
          </a:effectRef>
          <a:fontRef idx="minor">
            <a:schemeClr val="dk1"/>
          </a:fontRef>
        </p:style>
        <p:txBody>
          <a:bodyPr anchor="ctr"/>
          <a:lstStyle/>
          <a:p>
            <a:pPr>
              <a:defRPr/>
            </a:pPr>
            <a:r>
              <a:rPr kumimoji="0" lang="en-US" altLang="ko-KR" sz="900" dirty="0">
                <a:solidFill>
                  <a:srgbClr val="FF0000"/>
                </a:solidFill>
                <a:latin typeface="나눔스퀘어" panose="020B0600000101010101" pitchFamily="50" charset="-127"/>
                <a:ea typeface="나눔스퀘어" panose="020B0600000101010101" pitchFamily="50" charset="-127"/>
              </a:rPr>
              <a:t>The invariant is violated as </a:t>
            </a:r>
          </a:p>
          <a:p>
            <a:pPr>
              <a:defRPr/>
            </a:pPr>
            <a:r>
              <a:rPr kumimoji="0" lang="en-US" altLang="ko-KR" sz="900" dirty="0">
                <a:solidFill>
                  <a:srgbClr val="FF0000"/>
                </a:solidFill>
                <a:latin typeface="나눔스퀘어" panose="020B0600000101010101" pitchFamily="50" charset="-127"/>
                <a:ea typeface="나눔스퀘어" panose="020B0600000101010101" pitchFamily="50" charset="-127"/>
              </a:rPr>
              <a:t>balance becomes -10.</a:t>
            </a:r>
            <a:endParaRPr kumimoji="0" lang="ko-KR" altLang="en-US" sz="900" dirty="0">
              <a:solidFill>
                <a:srgbClr val="FF0000"/>
              </a:solidFill>
              <a:latin typeface="나눔스퀘어" panose="020B0600000101010101" pitchFamily="50" charset="-127"/>
              <a:ea typeface="나눔스퀘어" panose="020B0600000101010101" pitchFamily="50" charset="-127"/>
            </a:endParaRPr>
          </a:p>
        </p:txBody>
      </p:sp>
      <p:sp>
        <p:nvSpPr>
          <p:cNvPr id="38" name="직사각형 37">
            <a:extLst>
              <a:ext uri="{FF2B5EF4-FFF2-40B4-BE49-F238E27FC236}">
                <a16:creationId xmlns:a16="http://schemas.microsoft.com/office/drawing/2014/main" id="{2A8C17B7-10B6-47F6-A5A6-EFFDDD1DABB1}"/>
              </a:ext>
            </a:extLst>
          </p:cNvPr>
          <p:cNvSpPr/>
          <p:nvPr/>
        </p:nvSpPr>
        <p:spPr>
          <a:xfrm>
            <a:off x="4971728" y="3692276"/>
            <a:ext cx="3600450" cy="2087562"/>
          </a:xfrm>
          <a:prstGeom prst="rect">
            <a:avLst/>
          </a:prstGeom>
          <a:no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ko-KR" altLang="en-US"/>
          </a:p>
        </p:txBody>
      </p:sp>
      <p:sp>
        <p:nvSpPr>
          <p:cNvPr id="39" name="직사각형 38">
            <a:extLst>
              <a:ext uri="{FF2B5EF4-FFF2-40B4-BE49-F238E27FC236}">
                <a16:creationId xmlns:a16="http://schemas.microsoft.com/office/drawing/2014/main" id="{28843566-9A45-416A-9BC6-CA2BE65F654B}"/>
              </a:ext>
            </a:extLst>
          </p:cNvPr>
          <p:cNvSpPr/>
          <p:nvPr/>
        </p:nvSpPr>
        <p:spPr bwMode="auto">
          <a:xfrm>
            <a:off x="5027290" y="4151063"/>
            <a:ext cx="1655763" cy="1547813"/>
          </a:xfrm>
          <a:prstGeom prst="rect">
            <a:avLst/>
          </a:prstGeom>
          <a:noFill/>
          <a:ln w="12700">
            <a:solidFill>
              <a:schemeClr val="tx1">
                <a:lumMod val="50000"/>
                <a:lumOff val="50000"/>
              </a:schemeClr>
            </a:solidFill>
            <a:prstDash val="lgDash"/>
          </a:ln>
        </p:spPr>
        <p:style>
          <a:lnRef idx="2">
            <a:schemeClr val="dk1"/>
          </a:lnRef>
          <a:fillRef idx="1">
            <a:schemeClr val="lt1"/>
          </a:fillRef>
          <a:effectRef idx="0">
            <a:schemeClr val="dk1"/>
          </a:effectRef>
          <a:fontRef idx="minor">
            <a:schemeClr val="dk1"/>
          </a:fontRef>
        </p:style>
        <p:txBody>
          <a:bodyPr anchor="ctr"/>
          <a:lstStyle/>
          <a:p>
            <a:pPr algn="ctr">
              <a:defRPr/>
            </a:pPr>
            <a:endParaRPr kumimoji="0" lang="ko-KR" altLang="en-US" sz="1000">
              <a:solidFill>
                <a:srgbClr val="953735"/>
              </a:solidFill>
            </a:endParaRPr>
          </a:p>
        </p:txBody>
      </p:sp>
      <p:sp>
        <p:nvSpPr>
          <p:cNvPr id="40" name="TextBox 39">
            <a:extLst>
              <a:ext uri="{FF2B5EF4-FFF2-40B4-BE49-F238E27FC236}">
                <a16:creationId xmlns:a16="http://schemas.microsoft.com/office/drawing/2014/main" id="{E3347CEF-D311-4D23-A95B-0DB7FBA608A6}"/>
              </a:ext>
            </a:extLst>
          </p:cNvPr>
          <p:cNvSpPr txBox="1"/>
          <p:nvPr/>
        </p:nvSpPr>
        <p:spPr>
          <a:xfrm>
            <a:off x="4932040" y="3943101"/>
            <a:ext cx="1223963" cy="246062"/>
          </a:xfrm>
          <a:prstGeom prst="rect">
            <a:avLst/>
          </a:prstGeom>
          <a:noFill/>
        </p:spPr>
        <p:txBody>
          <a:bodyPr>
            <a:spAutoFit/>
          </a:bodyPr>
          <a:lstStyle/>
          <a:p>
            <a:pPr>
              <a:defRPr/>
            </a:pPr>
            <a:r>
              <a:rPr lang="en-US" altLang="ko-KR" sz="1000" dirty="0">
                <a:solidFill>
                  <a:schemeClr val="tx1">
                    <a:lumMod val="75000"/>
                    <a:lumOff val="25000"/>
                  </a:schemeClr>
                </a:solidFill>
                <a:cs typeface="Calibri" pitchFamily="34" charset="0"/>
              </a:rPr>
              <a:t>operation block b</a:t>
            </a:r>
            <a:r>
              <a:rPr lang="en-US" altLang="ko-KR" sz="1000" baseline="-25000" dirty="0">
                <a:solidFill>
                  <a:schemeClr val="tx1">
                    <a:lumMod val="75000"/>
                    <a:lumOff val="25000"/>
                  </a:schemeClr>
                </a:solidFill>
                <a:cs typeface="Calibri" pitchFamily="34" charset="0"/>
              </a:rPr>
              <a:t>i</a:t>
            </a:r>
            <a:endParaRPr lang="ko-KR" altLang="en-US" sz="1000" baseline="-25000" dirty="0">
              <a:solidFill>
                <a:schemeClr val="tx1">
                  <a:lumMod val="75000"/>
                  <a:lumOff val="25000"/>
                </a:schemeClr>
              </a:solidFill>
              <a:cs typeface="Calibri" pitchFamily="34" charset="0"/>
            </a:endParaRPr>
          </a:p>
        </p:txBody>
      </p:sp>
      <p:sp>
        <p:nvSpPr>
          <p:cNvPr id="41" name="오른쪽 화살표 31">
            <a:extLst>
              <a:ext uri="{FF2B5EF4-FFF2-40B4-BE49-F238E27FC236}">
                <a16:creationId xmlns:a16="http://schemas.microsoft.com/office/drawing/2014/main" id="{CC053E8A-D590-4DE3-95AB-1A1518CBEF89}"/>
              </a:ext>
            </a:extLst>
          </p:cNvPr>
          <p:cNvSpPr/>
          <p:nvPr/>
        </p:nvSpPr>
        <p:spPr bwMode="auto">
          <a:xfrm flipH="1">
            <a:off x="6611615" y="5376613"/>
            <a:ext cx="203200" cy="177800"/>
          </a:xfrm>
          <a:prstGeom prst="rightArrow">
            <a:avLst/>
          </a:prstGeom>
          <a:solidFill>
            <a:schemeClr val="bg1">
              <a:lumMod val="85000"/>
            </a:schemeClr>
          </a:solidFill>
          <a:ln>
            <a:noFill/>
          </a:ln>
          <a:effectLst/>
        </p:spPr>
        <p:style>
          <a:lnRef idx="1">
            <a:schemeClr val="accent2"/>
          </a:lnRef>
          <a:fillRef idx="2">
            <a:schemeClr val="accent2"/>
          </a:fillRef>
          <a:effectRef idx="1">
            <a:schemeClr val="accent2"/>
          </a:effectRef>
          <a:fontRef idx="minor">
            <a:schemeClr val="dk1"/>
          </a:fontRef>
        </p:style>
        <p:txBody>
          <a:bodyPr anchor="ctr"/>
          <a:lstStyle/>
          <a:p>
            <a:pPr algn="ctr" fontAlgn="auto">
              <a:spcBef>
                <a:spcPts val="0"/>
              </a:spcBef>
              <a:spcAft>
                <a:spcPts val="0"/>
              </a:spcAft>
              <a:defRPr/>
            </a:pPr>
            <a:endParaRPr kumimoji="0" lang="ko-KR" altLang="en-US"/>
          </a:p>
        </p:txBody>
      </p:sp>
      <p:sp>
        <p:nvSpPr>
          <p:cNvPr id="45" name="모서리가 둥근 직사각형 5">
            <a:extLst>
              <a:ext uri="{FF2B5EF4-FFF2-40B4-BE49-F238E27FC236}">
                <a16:creationId xmlns:a16="http://schemas.microsoft.com/office/drawing/2014/main" id="{21C29B16-A48F-4354-9ABD-1E10F9688434}"/>
              </a:ext>
            </a:extLst>
          </p:cNvPr>
          <p:cNvSpPr/>
          <p:nvPr/>
        </p:nvSpPr>
        <p:spPr bwMode="auto">
          <a:xfrm>
            <a:off x="2729466" y="4628682"/>
            <a:ext cx="1655316" cy="179387"/>
          </a:xfrm>
          <a:prstGeom prst="roundRect">
            <a:avLst/>
          </a:prstGeom>
          <a:ln w="12700"/>
        </p:spPr>
        <p:style>
          <a:lnRef idx="2">
            <a:schemeClr val="dk1"/>
          </a:lnRef>
          <a:fillRef idx="1">
            <a:schemeClr val="lt1"/>
          </a:fillRef>
          <a:effectRef idx="0">
            <a:schemeClr val="dk1"/>
          </a:effectRef>
          <a:fontRef idx="minor">
            <a:schemeClr val="dk1"/>
          </a:fontRef>
        </p:style>
        <p:txBody>
          <a:bodyPr lIns="0" tIns="0" rIns="36000" bIns="0"/>
          <a:lstStyle/>
          <a:p>
            <a:pPr algn="r">
              <a:defRPr/>
            </a:pPr>
            <a:endParaRPr kumimoji="0" lang="ko-KR" altLang="en-US" sz="1200" b="1" dirty="0">
              <a:solidFill>
                <a:schemeClr val="tx1"/>
              </a:solidFill>
            </a:endParaRPr>
          </a:p>
        </p:txBody>
      </p:sp>
      <p:sp>
        <p:nvSpPr>
          <p:cNvPr id="46" name="직사각형 45">
            <a:extLst>
              <a:ext uri="{FF2B5EF4-FFF2-40B4-BE49-F238E27FC236}">
                <a16:creationId xmlns:a16="http://schemas.microsoft.com/office/drawing/2014/main" id="{BED03F43-BA4B-45CA-92AB-B1549A104F42}"/>
              </a:ext>
            </a:extLst>
          </p:cNvPr>
          <p:cNvSpPr/>
          <p:nvPr/>
        </p:nvSpPr>
        <p:spPr>
          <a:xfrm>
            <a:off x="496350" y="1458992"/>
            <a:ext cx="4032448" cy="1658541"/>
          </a:xfrm>
          <a:prstGeom prst="rect">
            <a:avLst/>
          </a:prstGeom>
          <a:no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lstStyle/>
          <a:p>
            <a:pPr algn="just" fontAlgn="auto">
              <a:lnSpc>
                <a:spcPct val="85000"/>
              </a:lnSpc>
              <a:spcBef>
                <a:spcPts val="0"/>
              </a:spcBef>
              <a:spcAft>
                <a:spcPts val="0"/>
              </a:spcAft>
              <a:defRPr/>
            </a:pPr>
            <a:r>
              <a:rPr kumimoji="0" lang="en-US" altLang="ko-KR" sz="1200" dirty="0">
                <a:solidFill>
                  <a:schemeClr val="tx1"/>
                </a:solidFill>
              </a:rPr>
              <a:t>class </a:t>
            </a:r>
            <a:r>
              <a:rPr kumimoji="0" lang="en-US" altLang="ko-KR" sz="1200" dirty="0" err="1">
                <a:solidFill>
                  <a:schemeClr val="tx1"/>
                </a:solidFill>
              </a:rPr>
              <a:t>Account_DR</a:t>
            </a:r>
            <a:r>
              <a:rPr kumimoji="0" lang="en-US" altLang="ko-KR" sz="1200" dirty="0">
                <a:solidFill>
                  <a:schemeClr val="tx1"/>
                </a:solidFill>
              </a:rPr>
              <a:t> {</a:t>
            </a:r>
          </a:p>
          <a:p>
            <a:pPr algn="just" fontAlgn="auto">
              <a:lnSpc>
                <a:spcPct val="85000"/>
              </a:lnSpc>
              <a:spcBef>
                <a:spcPts val="0"/>
              </a:spcBef>
              <a:spcAft>
                <a:spcPts val="0"/>
              </a:spcAft>
              <a:defRPr/>
            </a:pPr>
            <a:r>
              <a:rPr kumimoji="0" lang="en-US" altLang="ko-KR" sz="1200" dirty="0">
                <a:solidFill>
                  <a:schemeClr val="tx1"/>
                </a:solidFill>
              </a:rPr>
              <a:t>  double balance; </a:t>
            </a:r>
          </a:p>
          <a:p>
            <a:pPr algn="just" fontAlgn="auto">
              <a:lnSpc>
                <a:spcPct val="85000"/>
              </a:lnSpc>
              <a:spcBef>
                <a:spcPts val="0"/>
              </a:spcBef>
              <a:spcAft>
                <a:spcPts val="0"/>
              </a:spcAft>
              <a:defRPr/>
            </a:pPr>
            <a:r>
              <a:rPr kumimoji="0" lang="en-US" altLang="ko-KR" sz="1200" dirty="0">
                <a:solidFill>
                  <a:schemeClr val="tx1">
                    <a:lumMod val="75000"/>
                    <a:lumOff val="25000"/>
                  </a:schemeClr>
                </a:solidFill>
              </a:rPr>
              <a:t>  // </a:t>
            </a:r>
            <a:r>
              <a:rPr kumimoji="0" lang="en-US" altLang="ko-KR" sz="1200" dirty="0" err="1">
                <a:solidFill>
                  <a:schemeClr val="tx1">
                    <a:lumMod val="75000"/>
                    <a:lumOff val="25000"/>
                  </a:schemeClr>
                </a:solidFill>
              </a:rPr>
              <a:t>INV:balance</a:t>
            </a:r>
            <a:r>
              <a:rPr kumimoji="0" lang="en-US" altLang="ko-KR" sz="1200" dirty="0">
                <a:solidFill>
                  <a:schemeClr val="tx1">
                    <a:lumMod val="75000"/>
                    <a:lumOff val="25000"/>
                  </a:schemeClr>
                </a:solidFill>
              </a:rPr>
              <a:t> should be always non-negative</a:t>
            </a:r>
          </a:p>
          <a:p>
            <a:pPr algn="just" fontAlgn="auto">
              <a:lnSpc>
                <a:spcPct val="85000"/>
              </a:lnSpc>
              <a:spcBef>
                <a:spcPts val="0"/>
              </a:spcBef>
              <a:spcAft>
                <a:spcPts val="0"/>
              </a:spcAft>
              <a:defRPr/>
            </a:pPr>
            <a:endParaRPr kumimoji="0" lang="en-US" altLang="ko-KR" sz="700" dirty="0">
              <a:solidFill>
                <a:schemeClr val="tx1"/>
              </a:solidFill>
            </a:endParaRPr>
          </a:p>
          <a:p>
            <a:pPr algn="just" fontAlgn="auto">
              <a:lnSpc>
                <a:spcPct val="85000"/>
              </a:lnSpc>
              <a:spcBef>
                <a:spcPts val="0"/>
              </a:spcBef>
              <a:spcAft>
                <a:spcPts val="0"/>
              </a:spcAft>
              <a:defRPr/>
            </a:pPr>
            <a:r>
              <a:rPr kumimoji="0" lang="en-US" altLang="ko-KR" sz="1200" dirty="0">
                <a:solidFill>
                  <a:schemeClr val="tx1"/>
                </a:solidFill>
              </a:rPr>
              <a:t>   void withdraw(double x) {       </a:t>
            </a:r>
          </a:p>
          <a:p>
            <a:pPr algn="just" fontAlgn="auto">
              <a:lnSpc>
                <a:spcPct val="85000"/>
              </a:lnSpc>
              <a:spcBef>
                <a:spcPts val="0"/>
              </a:spcBef>
              <a:spcAft>
                <a:spcPts val="0"/>
              </a:spcAft>
              <a:defRPr/>
            </a:pPr>
            <a:r>
              <a:rPr kumimoji="0" lang="en-US" altLang="ko-KR" sz="1200" dirty="0">
                <a:solidFill>
                  <a:schemeClr val="tx1"/>
                </a:solidFill>
              </a:rPr>
              <a:t>1:   if (balance &gt;= x) {</a:t>
            </a:r>
            <a:r>
              <a:rPr kumimoji="0" lang="en-US" altLang="ko-KR" sz="1200" dirty="0">
                <a:solidFill>
                  <a:schemeClr val="accent1"/>
                </a:solidFill>
              </a:rPr>
              <a:t>          </a:t>
            </a:r>
          </a:p>
          <a:p>
            <a:pPr algn="just" fontAlgn="auto">
              <a:lnSpc>
                <a:spcPct val="85000"/>
              </a:lnSpc>
              <a:spcBef>
                <a:spcPts val="0"/>
              </a:spcBef>
              <a:spcAft>
                <a:spcPts val="0"/>
              </a:spcAft>
              <a:defRPr/>
            </a:pPr>
            <a:r>
              <a:rPr kumimoji="0" lang="en-US" altLang="ko-KR" sz="1200" dirty="0">
                <a:solidFill>
                  <a:schemeClr val="tx1"/>
                </a:solidFill>
              </a:rPr>
              <a:t>2:     balance = balance–x;}</a:t>
            </a:r>
          </a:p>
          <a:p>
            <a:pPr algn="just" fontAlgn="auto">
              <a:lnSpc>
                <a:spcPct val="85000"/>
              </a:lnSpc>
              <a:spcBef>
                <a:spcPts val="0"/>
              </a:spcBef>
              <a:spcAft>
                <a:spcPts val="0"/>
              </a:spcAft>
              <a:defRPr/>
            </a:pPr>
            <a:r>
              <a:rPr kumimoji="0" lang="en-US" altLang="ko-KR" sz="1200" dirty="0">
                <a:solidFill>
                  <a:schemeClr val="tx1"/>
                </a:solidFill>
              </a:rPr>
              <a:t>     ...</a:t>
            </a:r>
          </a:p>
          <a:p>
            <a:pPr algn="just" fontAlgn="auto">
              <a:lnSpc>
                <a:spcPct val="85000"/>
              </a:lnSpc>
              <a:spcBef>
                <a:spcPts val="0"/>
              </a:spcBef>
              <a:spcAft>
                <a:spcPts val="0"/>
              </a:spcAft>
              <a:defRPr/>
            </a:pPr>
            <a:r>
              <a:rPr kumimoji="0" lang="en-US" altLang="ko-KR" sz="1200" dirty="0">
                <a:solidFill>
                  <a:schemeClr val="tx1"/>
                </a:solidFill>
              </a:rPr>
              <a:t>   }}  </a:t>
            </a:r>
          </a:p>
        </p:txBody>
      </p:sp>
      <p:sp>
        <p:nvSpPr>
          <p:cNvPr id="47" name="모서리가 둥근 직사각형 7">
            <a:extLst>
              <a:ext uri="{FF2B5EF4-FFF2-40B4-BE49-F238E27FC236}">
                <a16:creationId xmlns:a16="http://schemas.microsoft.com/office/drawing/2014/main" id="{6F3C5043-749B-49A6-AA75-AF953A2A9843}"/>
              </a:ext>
            </a:extLst>
          </p:cNvPr>
          <p:cNvSpPr/>
          <p:nvPr/>
        </p:nvSpPr>
        <p:spPr bwMode="auto">
          <a:xfrm>
            <a:off x="545562" y="3692578"/>
            <a:ext cx="1967012" cy="1287462"/>
          </a:xfrm>
          <a:prstGeom prst="roundRect">
            <a:avLst>
              <a:gd name="adj" fmla="val 8321"/>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a:lstStyle/>
          <a:p>
            <a:pPr algn="just" fontAlgn="auto">
              <a:lnSpc>
                <a:spcPct val="120000"/>
              </a:lnSpc>
              <a:spcBef>
                <a:spcPts val="0"/>
              </a:spcBef>
              <a:spcAft>
                <a:spcPts val="0"/>
              </a:spcAft>
              <a:defRPr/>
            </a:pPr>
            <a:r>
              <a:rPr lang="en-US" altLang="ko-KR" sz="1200" dirty="0">
                <a:solidFill>
                  <a:schemeClr val="tx1"/>
                </a:solidFill>
              </a:rPr>
              <a:t>[Initially, balance:10]</a:t>
            </a:r>
          </a:p>
          <a:p>
            <a:pPr algn="ctr" fontAlgn="auto">
              <a:lnSpc>
                <a:spcPct val="120000"/>
              </a:lnSpc>
              <a:spcBef>
                <a:spcPts val="0"/>
              </a:spcBef>
              <a:spcAft>
                <a:spcPts val="0"/>
              </a:spcAft>
              <a:defRPr/>
            </a:pPr>
            <a:r>
              <a:rPr lang="en-US" altLang="ko-KR" sz="1200" dirty="0">
                <a:solidFill>
                  <a:schemeClr val="tx1"/>
                </a:solidFill>
              </a:rPr>
              <a:t>-th1: withdraw(10)-</a:t>
            </a:r>
          </a:p>
          <a:p>
            <a:pPr algn="just" fontAlgn="auto">
              <a:lnSpc>
                <a:spcPct val="120000"/>
              </a:lnSpc>
              <a:spcBef>
                <a:spcPts val="0"/>
              </a:spcBef>
              <a:spcAft>
                <a:spcPts val="0"/>
              </a:spcAft>
              <a:defRPr/>
            </a:pPr>
            <a:endParaRPr lang="en-US" altLang="ko-KR" sz="1200" dirty="0">
              <a:solidFill>
                <a:schemeClr val="tx1"/>
              </a:solidFill>
            </a:endParaRPr>
          </a:p>
          <a:p>
            <a:pPr algn="just" fontAlgn="auto">
              <a:lnSpc>
                <a:spcPct val="120000"/>
              </a:lnSpc>
              <a:spcBef>
                <a:spcPts val="0"/>
              </a:spcBef>
              <a:spcAft>
                <a:spcPts val="0"/>
              </a:spcAft>
              <a:defRPr/>
            </a:pPr>
            <a:r>
              <a:rPr lang="en-US" altLang="ko-KR" sz="1200" dirty="0">
                <a:solidFill>
                  <a:schemeClr val="tx1"/>
                </a:solidFill>
              </a:rPr>
              <a:t>1: if(balance &gt;= 10) </a:t>
            </a:r>
          </a:p>
          <a:p>
            <a:pPr algn="just" fontAlgn="auto">
              <a:lnSpc>
                <a:spcPct val="120000"/>
              </a:lnSpc>
              <a:spcBef>
                <a:spcPts val="0"/>
              </a:spcBef>
              <a:spcAft>
                <a:spcPts val="0"/>
              </a:spcAft>
              <a:defRPr/>
            </a:pPr>
            <a:endParaRPr lang="en-US" altLang="ko-KR" sz="1200" dirty="0">
              <a:solidFill>
                <a:schemeClr val="tx1"/>
              </a:solidFill>
            </a:endParaRPr>
          </a:p>
          <a:p>
            <a:pPr algn="just" fontAlgn="auto">
              <a:lnSpc>
                <a:spcPct val="120000"/>
              </a:lnSpc>
              <a:spcBef>
                <a:spcPts val="0"/>
              </a:spcBef>
              <a:spcAft>
                <a:spcPts val="0"/>
              </a:spcAft>
              <a:defRPr/>
            </a:pPr>
            <a:r>
              <a:rPr lang="en-US" altLang="ko-KR" sz="1200" dirty="0">
                <a:solidFill>
                  <a:schemeClr val="tx1"/>
                </a:solidFill>
              </a:rPr>
              <a:t>2: balance = 0 – 10;</a:t>
            </a:r>
          </a:p>
        </p:txBody>
      </p:sp>
      <p:sp>
        <p:nvSpPr>
          <p:cNvPr id="48" name="모서리가 둥근 직사각형 8">
            <a:extLst>
              <a:ext uri="{FF2B5EF4-FFF2-40B4-BE49-F238E27FC236}">
                <a16:creationId xmlns:a16="http://schemas.microsoft.com/office/drawing/2014/main" id="{F957D90E-97F3-4F28-AE57-40F1BF5EA4D2}"/>
              </a:ext>
            </a:extLst>
          </p:cNvPr>
          <p:cNvSpPr/>
          <p:nvPr/>
        </p:nvSpPr>
        <p:spPr bwMode="auto">
          <a:xfrm>
            <a:off x="2722099" y="3662932"/>
            <a:ext cx="1806699" cy="1400175"/>
          </a:xfrm>
          <a:prstGeom prst="roundRect">
            <a:avLst>
              <a:gd name="adj" fmla="val 8321"/>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36000" tIns="36000" rIns="36000" bIns="36000"/>
          <a:lstStyle/>
          <a:p>
            <a:pPr algn="ctr" fontAlgn="auto">
              <a:lnSpc>
                <a:spcPct val="120000"/>
              </a:lnSpc>
              <a:spcBef>
                <a:spcPts val="0"/>
              </a:spcBef>
              <a:spcAft>
                <a:spcPts val="0"/>
              </a:spcAft>
              <a:defRPr/>
            </a:pPr>
            <a:endParaRPr kumimoji="0" lang="en-US" altLang="ko-KR" sz="1200" dirty="0">
              <a:solidFill>
                <a:schemeClr val="tx1"/>
              </a:solidFill>
              <a:ea typeface="굴림" pitchFamily="50" charset="-127"/>
              <a:cs typeface="Courier New" pitchFamily="49" charset="0"/>
            </a:endParaRPr>
          </a:p>
          <a:p>
            <a:pPr fontAlgn="auto">
              <a:lnSpc>
                <a:spcPct val="120000"/>
              </a:lnSpc>
              <a:spcBef>
                <a:spcPts val="0"/>
              </a:spcBef>
              <a:spcAft>
                <a:spcPts val="0"/>
              </a:spcAft>
              <a:defRPr/>
            </a:pPr>
            <a:r>
              <a:rPr kumimoji="0" lang="en-US" altLang="ko-KR" sz="1200" dirty="0">
                <a:solidFill>
                  <a:schemeClr val="tx1"/>
                </a:solidFill>
                <a:ea typeface="굴림" pitchFamily="50" charset="-127"/>
                <a:cs typeface="Courier New" pitchFamily="49" charset="0"/>
              </a:rPr>
              <a:t> -th2: withdraw(10)-</a:t>
            </a:r>
          </a:p>
          <a:p>
            <a:pPr algn="just" fontAlgn="auto">
              <a:lnSpc>
                <a:spcPct val="120000"/>
              </a:lnSpc>
              <a:spcBef>
                <a:spcPts val="0"/>
              </a:spcBef>
              <a:spcAft>
                <a:spcPts val="0"/>
              </a:spcAft>
              <a:defRPr/>
            </a:pPr>
            <a:r>
              <a:rPr kumimoji="0" lang="en-US" altLang="ko-KR" sz="1200" dirty="0">
                <a:solidFill>
                  <a:schemeClr val="tx1"/>
                </a:solidFill>
                <a:ea typeface="굴림" pitchFamily="50" charset="-127"/>
                <a:cs typeface="Courier New" pitchFamily="49" charset="0"/>
              </a:rPr>
              <a:t>1: if(balance &gt;= 10) </a:t>
            </a:r>
          </a:p>
          <a:p>
            <a:pPr algn="just" fontAlgn="auto">
              <a:lnSpc>
                <a:spcPct val="120000"/>
              </a:lnSpc>
              <a:spcBef>
                <a:spcPts val="0"/>
              </a:spcBef>
              <a:spcAft>
                <a:spcPts val="0"/>
              </a:spcAft>
              <a:defRPr/>
            </a:pPr>
            <a:endParaRPr kumimoji="0" lang="en-US" altLang="ko-KR" sz="1200" dirty="0">
              <a:solidFill>
                <a:schemeClr val="tx1"/>
              </a:solidFill>
              <a:ea typeface="굴림" pitchFamily="50" charset="-127"/>
              <a:cs typeface="Courier New" pitchFamily="49" charset="0"/>
            </a:endParaRPr>
          </a:p>
          <a:p>
            <a:pPr algn="just" fontAlgn="auto">
              <a:lnSpc>
                <a:spcPct val="120000"/>
              </a:lnSpc>
              <a:spcBef>
                <a:spcPts val="0"/>
              </a:spcBef>
              <a:spcAft>
                <a:spcPts val="0"/>
              </a:spcAft>
              <a:defRPr/>
            </a:pPr>
            <a:r>
              <a:rPr kumimoji="0" lang="en-US" altLang="ko-KR" sz="1200" dirty="0">
                <a:solidFill>
                  <a:schemeClr val="tx1"/>
                </a:solidFill>
                <a:ea typeface="굴림" pitchFamily="50" charset="-127"/>
                <a:cs typeface="Courier New" pitchFamily="49" charset="0"/>
              </a:rPr>
              <a:t>2: balance = 10-10;</a:t>
            </a:r>
          </a:p>
        </p:txBody>
      </p:sp>
      <p:sp>
        <p:nvSpPr>
          <p:cNvPr id="49" name="TextBox 30">
            <a:extLst>
              <a:ext uri="{FF2B5EF4-FFF2-40B4-BE49-F238E27FC236}">
                <a16:creationId xmlns:a16="http://schemas.microsoft.com/office/drawing/2014/main" id="{EB3E4F58-A96E-4ED3-829F-0F37D41533FC}"/>
              </a:ext>
            </a:extLst>
          </p:cNvPr>
          <p:cNvSpPr txBox="1">
            <a:spLocks noChangeArrowheads="1"/>
          </p:cNvSpPr>
          <p:nvPr/>
        </p:nvSpPr>
        <p:spPr bwMode="auto">
          <a:xfrm>
            <a:off x="496350" y="3129087"/>
            <a:ext cx="3600450"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굴림" charset="-127"/>
                <a:ea typeface="굴림" charset="-127"/>
              </a:defRPr>
            </a:lvl1pPr>
            <a:lvl2pPr marL="742950" indent="-285750" eaLnBrk="0" hangingPunct="0">
              <a:defRPr kumimoji="1">
                <a:solidFill>
                  <a:schemeClr val="tx1"/>
                </a:solidFill>
                <a:latin typeface="굴림" charset="-127"/>
                <a:ea typeface="굴림" charset="-127"/>
              </a:defRPr>
            </a:lvl2pPr>
            <a:lvl3pPr marL="1143000" indent="-228600" eaLnBrk="0" hangingPunct="0">
              <a:defRPr kumimoji="1">
                <a:solidFill>
                  <a:schemeClr val="tx1"/>
                </a:solidFill>
                <a:latin typeface="굴림" charset="-127"/>
                <a:ea typeface="굴림" charset="-127"/>
              </a:defRPr>
            </a:lvl3pPr>
            <a:lvl4pPr marL="1600200" indent="-228600" eaLnBrk="0" hangingPunct="0">
              <a:defRPr kumimoji="1">
                <a:solidFill>
                  <a:schemeClr val="tx1"/>
                </a:solidFill>
                <a:latin typeface="굴림" charset="-127"/>
                <a:ea typeface="굴림" charset="-127"/>
              </a:defRPr>
            </a:lvl4pPr>
            <a:lvl5pPr marL="2057400" indent="-228600" eaLnBrk="0" hangingPunct="0">
              <a:defRPr kumimoji="1">
                <a:solidFill>
                  <a:schemeClr val="tx1"/>
                </a:solidFill>
                <a:latin typeface="굴림" charset="-127"/>
                <a:ea typeface="굴림" charset="-127"/>
              </a:defRPr>
            </a:lvl5pPr>
            <a:lvl6pPr marL="2514600" indent="-228600" eaLnBrk="0" fontAlgn="base" hangingPunct="0">
              <a:spcBef>
                <a:spcPct val="0"/>
              </a:spcBef>
              <a:spcAft>
                <a:spcPct val="0"/>
              </a:spcAft>
              <a:defRPr kumimoji="1">
                <a:solidFill>
                  <a:schemeClr val="tx1"/>
                </a:solidFill>
                <a:latin typeface="굴림" charset="-127"/>
                <a:ea typeface="굴림" charset="-127"/>
              </a:defRPr>
            </a:lvl6pPr>
            <a:lvl7pPr marL="2971800" indent="-228600" eaLnBrk="0" fontAlgn="base" hangingPunct="0">
              <a:spcBef>
                <a:spcPct val="0"/>
              </a:spcBef>
              <a:spcAft>
                <a:spcPct val="0"/>
              </a:spcAft>
              <a:defRPr kumimoji="1">
                <a:solidFill>
                  <a:schemeClr val="tx1"/>
                </a:solidFill>
                <a:latin typeface="굴림" charset="-127"/>
                <a:ea typeface="굴림" charset="-127"/>
              </a:defRPr>
            </a:lvl7pPr>
            <a:lvl8pPr marL="3429000" indent="-228600" eaLnBrk="0" fontAlgn="base" hangingPunct="0">
              <a:spcBef>
                <a:spcPct val="0"/>
              </a:spcBef>
              <a:spcAft>
                <a:spcPct val="0"/>
              </a:spcAft>
              <a:defRPr kumimoji="1">
                <a:solidFill>
                  <a:schemeClr val="tx1"/>
                </a:solidFill>
                <a:latin typeface="굴림" charset="-127"/>
                <a:ea typeface="굴림" charset="-127"/>
              </a:defRPr>
            </a:lvl8pPr>
            <a:lvl9pPr marL="3886200" indent="-228600" eaLnBrk="0" fontAlgn="base" hangingPunct="0">
              <a:spcBef>
                <a:spcPct val="0"/>
              </a:spcBef>
              <a:spcAft>
                <a:spcPct val="0"/>
              </a:spcAft>
              <a:defRPr kumimoji="1">
                <a:solidFill>
                  <a:schemeClr val="tx1"/>
                </a:solidFill>
                <a:latin typeface="굴림" charset="-127"/>
                <a:ea typeface="굴림" charset="-127"/>
              </a:defRPr>
            </a:lvl9pPr>
          </a:lstStyle>
          <a:p>
            <a:pPr algn="ctr" eaLnBrk="1" hangingPunct="1"/>
            <a:r>
              <a:rPr kumimoji="0" lang="en-US" altLang="ko-KR" sz="1200" dirty="0">
                <a:latin typeface="나눔스퀘어" panose="020B0600000101010101" pitchFamily="50" charset="-127"/>
                <a:ea typeface="나눔스퀘어" panose="020B0600000101010101" pitchFamily="50" charset="-127"/>
              </a:rPr>
              <a:t>(a)  Buggy program code</a:t>
            </a:r>
            <a:endParaRPr kumimoji="0" lang="ko-KR" altLang="en-US" sz="1200" dirty="0">
              <a:latin typeface="나눔스퀘어" panose="020B0600000101010101" pitchFamily="50" charset="-127"/>
              <a:ea typeface="나눔스퀘어" panose="020B0600000101010101" pitchFamily="50" charset="-127"/>
            </a:endParaRPr>
          </a:p>
        </p:txBody>
      </p:sp>
      <p:sp>
        <p:nvSpPr>
          <p:cNvPr id="50" name="TextBox 31">
            <a:extLst>
              <a:ext uri="{FF2B5EF4-FFF2-40B4-BE49-F238E27FC236}">
                <a16:creationId xmlns:a16="http://schemas.microsoft.com/office/drawing/2014/main" id="{9420760B-B0D6-4D4B-ADBF-A3CBA5CE0ED7}"/>
              </a:ext>
            </a:extLst>
          </p:cNvPr>
          <p:cNvSpPr txBox="1">
            <a:spLocks noChangeArrowheads="1"/>
          </p:cNvSpPr>
          <p:nvPr/>
        </p:nvSpPr>
        <p:spPr bwMode="auto">
          <a:xfrm>
            <a:off x="496350" y="5721676"/>
            <a:ext cx="3592512"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굴림" charset="-127"/>
                <a:ea typeface="굴림" charset="-127"/>
              </a:defRPr>
            </a:lvl1pPr>
            <a:lvl2pPr marL="742950" indent="-285750" eaLnBrk="0" hangingPunct="0">
              <a:defRPr kumimoji="1">
                <a:solidFill>
                  <a:schemeClr val="tx1"/>
                </a:solidFill>
                <a:latin typeface="굴림" charset="-127"/>
                <a:ea typeface="굴림" charset="-127"/>
              </a:defRPr>
            </a:lvl2pPr>
            <a:lvl3pPr marL="1143000" indent="-228600" eaLnBrk="0" hangingPunct="0">
              <a:defRPr kumimoji="1">
                <a:solidFill>
                  <a:schemeClr val="tx1"/>
                </a:solidFill>
                <a:latin typeface="굴림" charset="-127"/>
                <a:ea typeface="굴림" charset="-127"/>
              </a:defRPr>
            </a:lvl3pPr>
            <a:lvl4pPr marL="1600200" indent="-228600" eaLnBrk="0" hangingPunct="0">
              <a:defRPr kumimoji="1">
                <a:solidFill>
                  <a:schemeClr val="tx1"/>
                </a:solidFill>
                <a:latin typeface="굴림" charset="-127"/>
                <a:ea typeface="굴림" charset="-127"/>
              </a:defRPr>
            </a:lvl4pPr>
            <a:lvl5pPr marL="2057400" indent="-228600" eaLnBrk="0" hangingPunct="0">
              <a:defRPr kumimoji="1">
                <a:solidFill>
                  <a:schemeClr val="tx1"/>
                </a:solidFill>
                <a:latin typeface="굴림" charset="-127"/>
                <a:ea typeface="굴림" charset="-127"/>
              </a:defRPr>
            </a:lvl5pPr>
            <a:lvl6pPr marL="2514600" indent="-228600" eaLnBrk="0" fontAlgn="base" hangingPunct="0">
              <a:spcBef>
                <a:spcPct val="0"/>
              </a:spcBef>
              <a:spcAft>
                <a:spcPct val="0"/>
              </a:spcAft>
              <a:defRPr kumimoji="1">
                <a:solidFill>
                  <a:schemeClr val="tx1"/>
                </a:solidFill>
                <a:latin typeface="굴림" charset="-127"/>
                <a:ea typeface="굴림" charset="-127"/>
              </a:defRPr>
            </a:lvl6pPr>
            <a:lvl7pPr marL="2971800" indent="-228600" eaLnBrk="0" fontAlgn="base" hangingPunct="0">
              <a:spcBef>
                <a:spcPct val="0"/>
              </a:spcBef>
              <a:spcAft>
                <a:spcPct val="0"/>
              </a:spcAft>
              <a:defRPr kumimoji="1">
                <a:solidFill>
                  <a:schemeClr val="tx1"/>
                </a:solidFill>
                <a:latin typeface="굴림" charset="-127"/>
                <a:ea typeface="굴림" charset="-127"/>
              </a:defRPr>
            </a:lvl7pPr>
            <a:lvl8pPr marL="3429000" indent="-228600" eaLnBrk="0" fontAlgn="base" hangingPunct="0">
              <a:spcBef>
                <a:spcPct val="0"/>
              </a:spcBef>
              <a:spcAft>
                <a:spcPct val="0"/>
              </a:spcAft>
              <a:defRPr kumimoji="1">
                <a:solidFill>
                  <a:schemeClr val="tx1"/>
                </a:solidFill>
                <a:latin typeface="굴림" charset="-127"/>
                <a:ea typeface="굴림" charset="-127"/>
              </a:defRPr>
            </a:lvl8pPr>
            <a:lvl9pPr marL="3886200" indent="-228600" eaLnBrk="0" fontAlgn="base" hangingPunct="0">
              <a:spcBef>
                <a:spcPct val="0"/>
              </a:spcBef>
              <a:spcAft>
                <a:spcPct val="0"/>
              </a:spcAft>
              <a:defRPr kumimoji="1">
                <a:solidFill>
                  <a:schemeClr val="tx1"/>
                </a:solidFill>
                <a:latin typeface="굴림" charset="-127"/>
                <a:ea typeface="굴림" charset="-127"/>
              </a:defRPr>
            </a:lvl9pPr>
          </a:lstStyle>
          <a:p>
            <a:pPr algn="ctr" eaLnBrk="1" hangingPunct="1"/>
            <a:r>
              <a:rPr kumimoji="0" lang="en-US" altLang="ko-KR" sz="1200" dirty="0">
                <a:latin typeface="나눔스퀘어" panose="020B0600000101010101" pitchFamily="50" charset="-127"/>
                <a:ea typeface="나눔스퀘어" panose="020B0600000101010101" pitchFamily="50" charset="-127"/>
              </a:rPr>
              <a:t>(b) Erroneous execution</a:t>
            </a:r>
            <a:endParaRPr kumimoji="0" lang="ko-KR" altLang="en-US" sz="1200" dirty="0">
              <a:latin typeface="나눔스퀘어" panose="020B0600000101010101" pitchFamily="50" charset="-127"/>
              <a:ea typeface="나눔스퀘어" panose="020B0600000101010101" pitchFamily="50" charset="-127"/>
            </a:endParaRPr>
          </a:p>
        </p:txBody>
      </p:sp>
      <p:sp>
        <p:nvSpPr>
          <p:cNvPr id="51" name="모서리가 둥근 직사각형 11">
            <a:extLst>
              <a:ext uri="{FF2B5EF4-FFF2-40B4-BE49-F238E27FC236}">
                <a16:creationId xmlns:a16="http://schemas.microsoft.com/office/drawing/2014/main" id="{171B2C9F-FD6F-451A-B96F-88598217405B}"/>
              </a:ext>
            </a:extLst>
          </p:cNvPr>
          <p:cNvSpPr/>
          <p:nvPr/>
        </p:nvSpPr>
        <p:spPr bwMode="auto">
          <a:xfrm>
            <a:off x="496350" y="5453389"/>
            <a:ext cx="2111028" cy="323497"/>
          </a:xfrm>
          <a:prstGeom prst="roundRect">
            <a:avLst/>
          </a:prstGeom>
          <a:solidFill>
            <a:schemeClr val="bg1">
              <a:lumMod val="85000"/>
            </a:schemeClr>
          </a:solidFill>
          <a:ln w="9525">
            <a:noFill/>
            <a:prstDash val="sysDot"/>
          </a:ln>
        </p:spPr>
        <p:style>
          <a:lnRef idx="2">
            <a:schemeClr val="dk1"/>
          </a:lnRef>
          <a:fillRef idx="1">
            <a:schemeClr val="lt1"/>
          </a:fillRef>
          <a:effectRef idx="0">
            <a:schemeClr val="dk1"/>
          </a:effectRef>
          <a:fontRef idx="minor">
            <a:schemeClr val="dk1"/>
          </a:fontRef>
        </p:style>
        <p:txBody>
          <a:bodyPr lIns="36000" tIns="72000" rIns="36000" bIns="72000" anchor="ctr"/>
          <a:lstStyle/>
          <a:p>
            <a:pPr fontAlgn="auto">
              <a:lnSpc>
                <a:spcPct val="75000"/>
              </a:lnSpc>
              <a:spcBef>
                <a:spcPts val="0"/>
              </a:spcBef>
              <a:spcAft>
                <a:spcPts val="0"/>
              </a:spcAft>
              <a:defRPr/>
            </a:pPr>
            <a:r>
              <a:rPr kumimoji="0" lang="en-US" altLang="ko-KR" sz="1200" dirty="0">
                <a:solidFill>
                  <a:srgbClr val="FF0000"/>
                </a:solidFill>
                <a:cs typeface="Calibri" pitchFamily="34" charset="0"/>
              </a:rPr>
              <a:t>The invariant is violated as </a:t>
            </a:r>
          </a:p>
          <a:p>
            <a:pPr fontAlgn="auto">
              <a:lnSpc>
                <a:spcPct val="75000"/>
              </a:lnSpc>
              <a:spcBef>
                <a:spcPts val="0"/>
              </a:spcBef>
              <a:spcAft>
                <a:spcPts val="0"/>
              </a:spcAft>
              <a:defRPr/>
            </a:pPr>
            <a:r>
              <a:rPr kumimoji="0" lang="en-US" altLang="ko-KR" sz="1200" dirty="0">
                <a:solidFill>
                  <a:srgbClr val="FF0000"/>
                </a:solidFill>
                <a:latin typeface="나눔스퀘어" panose="020B0600000101010101" pitchFamily="50" charset="-127"/>
                <a:ea typeface="나눔스퀘어" panose="020B0600000101010101" pitchFamily="50" charset="-127"/>
                <a:cs typeface="Courier New" pitchFamily="49" charset="0"/>
              </a:rPr>
              <a:t>balance</a:t>
            </a:r>
            <a:r>
              <a:rPr kumimoji="0" lang="en-US" altLang="ko-KR" sz="1200" dirty="0">
                <a:solidFill>
                  <a:srgbClr val="FF0000"/>
                </a:solidFill>
              </a:rPr>
              <a:t> </a:t>
            </a:r>
            <a:r>
              <a:rPr kumimoji="0" lang="en-US" altLang="ko-KR" sz="1200" dirty="0">
                <a:solidFill>
                  <a:srgbClr val="FF0000"/>
                </a:solidFill>
                <a:cs typeface="Calibri" pitchFamily="34" charset="0"/>
              </a:rPr>
              <a:t>becomes -10.</a:t>
            </a:r>
            <a:endParaRPr kumimoji="0" lang="ko-KR" altLang="en-US" sz="1200" dirty="0">
              <a:solidFill>
                <a:srgbClr val="FF0000"/>
              </a:solidFill>
              <a:cs typeface="Calibri" pitchFamily="34" charset="0"/>
            </a:endParaRPr>
          </a:p>
        </p:txBody>
      </p:sp>
      <p:cxnSp>
        <p:nvCxnSpPr>
          <p:cNvPr id="52" name="직선 연결선 51">
            <a:extLst>
              <a:ext uri="{FF2B5EF4-FFF2-40B4-BE49-F238E27FC236}">
                <a16:creationId xmlns:a16="http://schemas.microsoft.com/office/drawing/2014/main" id="{32FCFE9E-8F6C-46F8-A67B-E8B2C8D57319}"/>
              </a:ext>
            </a:extLst>
          </p:cNvPr>
          <p:cNvCxnSpPr/>
          <p:nvPr/>
        </p:nvCxnSpPr>
        <p:spPr>
          <a:xfrm flipH="1">
            <a:off x="2512574" y="3975669"/>
            <a:ext cx="0" cy="1152525"/>
          </a:xfrm>
          <a:prstGeom prst="line">
            <a:avLst/>
          </a:prstGeom>
          <a:ln w="12700">
            <a:solidFill>
              <a:schemeClr val="tx1">
                <a:lumMod val="50000"/>
                <a:lumOff val="50000"/>
              </a:schemeClr>
            </a:solidFill>
            <a:prstDash val="sysDot"/>
            <a:headEnd type="none" w="med" len="med"/>
            <a:tailEnd type="arrow" w="med" len="med"/>
          </a:ln>
        </p:spPr>
        <p:style>
          <a:lnRef idx="1">
            <a:schemeClr val="accent1"/>
          </a:lnRef>
          <a:fillRef idx="0">
            <a:schemeClr val="accent1"/>
          </a:fillRef>
          <a:effectRef idx="0">
            <a:schemeClr val="accent1"/>
          </a:effectRef>
          <a:fontRef idx="minor">
            <a:schemeClr val="tx1"/>
          </a:fontRef>
        </p:style>
      </p:cxnSp>
      <p:sp>
        <p:nvSpPr>
          <p:cNvPr id="53" name="직사각형 52">
            <a:extLst>
              <a:ext uri="{FF2B5EF4-FFF2-40B4-BE49-F238E27FC236}">
                <a16:creationId xmlns:a16="http://schemas.microsoft.com/office/drawing/2014/main" id="{17AEF161-EC7D-478B-869C-8A9D83E384C0}"/>
              </a:ext>
            </a:extLst>
          </p:cNvPr>
          <p:cNvSpPr/>
          <p:nvPr/>
        </p:nvSpPr>
        <p:spPr bwMode="auto">
          <a:xfrm>
            <a:off x="496350" y="3707381"/>
            <a:ext cx="4032448" cy="1699772"/>
          </a:xfrm>
          <a:prstGeom prst="rect">
            <a:avLst/>
          </a:prstGeom>
          <a:noFill/>
          <a:ln w="9525">
            <a:solidFill>
              <a:schemeClr val="tx1"/>
            </a:solidFill>
          </a:ln>
        </p:spPr>
        <p:style>
          <a:lnRef idx="2">
            <a:schemeClr val="dk1"/>
          </a:lnRef>
          <a:fillRef idx="1">
            <a:schemeClr val="lt1"/>
          </a:fillRef>
          <a:effectRef idx="0">
            <a:schemeClr val="dk1"/>
          </a:effectRef>
          <a:fontRef idx="minor">
            <a:schemeClr val="dk1"/>
          </a:fontRef>
        </p:style>
        <p:txBody>
          <a:bodyPr anchor="ctr"/>
          <a:lstStyle/>
          <a:p>
            <a:pPr algn="ctr">
              <a:defRPr/>
            </a:pPr>
            <a:endParaRPr kumimoji="0" lang="ko-KR" altLang="en-US" sz="1200">
              <a:solidFill>
                <a:srgbClr val="953735"/>
              </a:solidFill>
            </a:endParaRPr>
          </a:p>
        </p:txBody>
      </p:sp>
      <p:sp>
        <p:nvSpPr>
          <p:cNvPr id="54" name="모서리가 둥근 직사각형 14">
            <a:extLst>
              <a:ext uri="{FF2B5EF4-FFF2-40B4-BE49-F238E27FC236}">
                <a16:creationId xmlns:a16="http://schemas.microsoft.com/office/drawing/2014/main" id="{38C028C4-60C2-493C-BE90-B5D9CD9A5775}"/>
              </a:ext>
            </a:extLst>
          </p:cNvPr>
          <p:cNvSpPr/>
          <p:nvPr/>
        </p:nvSpPr>
        <p:spPr bwMode="auto">
          <a:xfrm>
            <a:off x="553500" y="4412658"/>
            <a:ext cx="1670050" cy="227360"/>
          </a:xfrm>
          <a:prstGeom prst="roundRect">
            <a:avLst/>
          </a:prstGeom>
          <a:noFill/>
          <a:ln w="12700"/>
        </p:spPr>
        <p:style>
          <a:lnRef idx="2">
            <a:schemeClr val="dk1"/>
          </a:lnRef>
          <a:fillRef idx="1">
            <a:schemeClr val="lt1"/>
          </a:fillRef>
          <a:effectRef idx="0">
            <a:schemeClr val="dk1"/>
          </a:effectRef>
          <a:fontRef idx="minor">
            <a:schemeClr val="dk1"/>
          </a:fontRef>
        </p:style>
        <p:txBody>
          <a:bodyPr lIns="0" tIns="0" rIns="36000" bIns="0"/>
          <a:lstStyle/>
          <a:p>
            <a:pPr algn="r">
              <a:defRPr/>
            </a:pPr>
            <a:endParaRPr kumimoji="0" lang="ko-KR" altLang="en-US" sz="1200" b="1" dirty="0">
              <a:solidFill>
                <a:schemeClr val="tx1"/>
              </a:solidFill>
            </a:endParaRPr>
          </a:p>
        </p:txBody>
      </p:sp>
      <p:sp>
        <p:nvSpPr>
          <p:cNvPr id="57" name="내용 개체 틀 2">
            <a:extLst>
              <a:ext uri="{FF2B5EF4-FFF2-40B4-BE49-F238E27FC236}">
                <a16:creationId xmlns:a16="http://schemas.microsoft.com/office/drawing/2014/main" id="{F1C8392B-6F04-4F0F-9946-82C5590BBFC8}"/>
              </a:ext>
            </a:extLst>
          </p:cNvPr>
          <p:cNvSpPr>
            <a:spLocks noGrp="1"/>
          </p:cNvSpPr>
          <p:nvPr>
            <p:ph idx="1"/>
          </p:nvPr>
        </p:nvSpPr>
        <p:spPr>
          <a:xfrm>
            <a:off x="486006" y="958221"/>
            <a:ext cx="3538736" cy="5000660"/>
          </a:xfrm>
        </p:spPr>
        <p:txBody>
          <a:bodyPr>
            <a:normAutofit/>
          </a:bodyPr>
          <a:lstStyle/>
          <a:p>
            <a:r>
              <a:rPr lang="en-US" altLang="ko-KR" sz="2400" dirty="0">
                <a:latin typeface="나눔스퀘어" panose="020B0600000101010101" pitchFamily="50" charset="-127"/>
                <a:ea typeface="나눔스퀘어" panose="020B0600000101010101" pitchFamily="50" charset="-127"/>
                <a:cs typeface="Calibri" panose="020F0502020204030204" pitchFamily="34" charset="0"/>
              </a:rPr>
              <a:t>Data race bugs</a:t>
            </a:r>
            <a:endParaRPr lang="ko-KR" altLang="en-US" sz="2400" dirty="0">
              <a:latin typeface="나눔스퀘어" panose="020B0600000101010101" pitchFamily="50" charset="-127"/>
              <a:ea typeface="나눔스퀘어" panose="020B0600000101010101" pitchFamily="50" charset="-127"/>
              <a:cs typeface="Calibri" panose="020F0502020204030204" pitchFamily="34" charset="0"/>
            </a:endParaRPr>
          </a:p>
        </p:txBody>
      </p:sp>
      <p:sp>
        <p:nvSpPr>
          <p:cNvPr id="60" name="내용 개체 틀 2">
            <a:extLst>
              <a:ext uri="{FF2B5EF4-FFF2-40B4-BE49-F238E27FC236}">
                <a16:creationId xmlns:a16="http://schemas.microsoft.com/office/drawing/2014/main" id="{96FA5323-731E-472F-9BEC-AD4469E7FFA3}"/>
              </a:ext>
            </a:extLst>
          </p:cNvPr>
          <p:cNvSpPr txBox="1">
            <a:spLocks/>
          </p:cNvSpPr>
          <p:nvPr/>
        </p:nvSpPr>
        <p:spPr>
          <a:xfrm>
            <a:off x="4993704" y="907425"/>
            <a:ext cx="3538736" cy="5000660"/>
          </a:xfrm>
          <a:prstGeom prst="rect">
            <a:avLst/>
          </a:prstGeom>
        </p:spPr>
        <p:txBody>
          <a:bodyPr vert="horz" lIns="91440" tIns="45720" rIns="91440" bIns="45720" rtlCol="0">
            <a:normAutofit/>
          </a:bodyPr>
          <a:lstStyle>
            <a:lvl1pPr marL="342900" indent="-342900" algn="l" defTabSz="914400" rtl="0" eaLnBrk="1" latinLnBrk="1" hangingPunct="1">
              <a:spcBef>
                <a:spcPct val="20000"/>
              </a:spcBef>
              <a:buFont typeface="Arial" pitchFamily="34" charset="0"/>
              <a:buChar char="•"/>
              <a:defRPr sz="3200" kern="1200">
                <a:solidFill>
                  <a:schemeClr val="tx1"/>
                </a:solidFill>
                <a:latin typeface="Calibri" pitchFamily="34" charset="0"/>
                <a:ea typeface="+mn-ea"/>
                <a:cs typeface="+mn-cs"/>
              </a:defRPr>
            </a:lvl1pPr>
            <a:lvl2pPr marL="742950" indent="-285750" algn="l" defTabSz="914400" rtl="0" eaLnBrk="1" latinLnBrk="1" hangingPunct="1">
              <a:spcBef>
                <a:spcPct val="20000"/>
              </a:spcBef>
              <a:buFont typeface="Arial" pitchFamily="34" charset="0"/>
              <a:buChar char="–"/>
              <a:defRPr sz="2800" kern="1200">
                <a:solidFill>
                  <a:schemeClr val="tx1"/>
                </a:solidFill>
                <a:latin typeface="Calibri" pitchFamily="34" charset="0"/>
                <a:ea typeface="+mn-ea"/>
                <a:cs typeface="+mn-cs"/>
              </a:defRPr>
            </a:lvl2pPr>
            <a:lvl3pPr marL="1143000" indent="-228600" algn="l" defTabSz="914400" rtl="0" eaLnBrk="1" latinLnBrk="1" hangingPunct="1">
              <a:spcBef>
                <a:spcPct val="20000"/>
              </a:spcBef>
              <a:buFont typeface="Arial" pitchFamily="34" charset="0"/>
              <a:buChar char="•"/>
              <a:defRPr sz="2400" kern="1200">
                <a:solidFill>
                  <a:schemeClr val="tx1"/>
                </a:solidFill>
                <a:latin typeface="Calibri" pitchFamily="34" charset="0"/>
                <a:ea typeface="+mn-ea"/>
                <a:cs typeface="+mn-cs"/>
              </a:defRPr>
            </a:lvl3pPr>
            <a:lvl4pPr marL="1600200" indent="-228600" algn="l" defTabSz="914400" rtl="0" eaLnBrk="1" latinLnBrk="1" hangingPunct="1">
              <a:spcBef>
                <a:spcPct val="20000"/>
              </a:spcBef>
              <a:buFont typeface="Arial" pitchFamily="34" charset="0"/>
              <a:buChar char="–"/>
              <a:defRPr sz="2000" kern="1200">
                <a:solidFill>
                  <a:schemeClr val="tx1"/>
                </a:solidFill>
                <a:latin typeface="Calibri" pitchFamily="34" charset="0"/>
                <a:ea typeface="+mn-ea"/>
                <a:cs typeface="+mn-cs"/>
              </a:defRPr>
            </a:lvl4pPr>
            <a:lvl5pPr marL="2057400" indent="-228600" algn="l" defTabSz="914400" rtl="0" eaLnBrk="1" latinLnBrk="1" hangingPunct="1">
              <a:spcBef>
                <a:spcPct val="20000"/>
              </a:spcBef>
              <a:buFont typeface="Arial" pitchFamily="34" charset="0"/>
              <a:buChar char="»"/>
              <a:defRPr sz="2000" kern="1200">
                <a:solidFill>
                  <a:schemeClr val="tx1"/>
                </a:solidFill>
                <a:latin typeface="Calibri" pitchFamily="34" charset="0"/>
                <a:ea typeface="+mn-ea"/>
                <a:cs typeface="+mn-cs"/>
              </a:defRPr>
            </a:lvl5pPr>
            <a:lvl6pPr marL="2514600" indent="-228600" algn="l" defTabSz="914400" rtl="0" eaLnBrk="1" latinLnBrk="1"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1"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1"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1" hangingPunct="1">
              <a:spcBef>
                <a:spcPct val="20000"/>
              </a:spcBef>
              <a:buFont typeface="Arial" pitchFamily="34" charset="0"/>
              <a:buChar char="•"/>
              <a:defRPr sz="2000" kern="1200">
                <a:solidFill>
                  <a:schemeClr val="tx1"/>
                </a:solidFill>
                <a:latin typeface="+mn-lt"/>
                <a:ea typeface="+mn-ea"/>
                <a:cs typeface="+mn-cs"/>
              </a:defRPr>
            </a:lvl9pPr>
          </a:lstStyle>
          <a:p>
            <a:r>
              <a:rPr lang="en-US" altLang="ko-KR" sz="2400" dirty="0">
                <a:latin typeface="나눔스퀘어" panose="020B0600000101010101" pitchFamily="50" charset="-127"/>
                <a:ea typeface="나눔스퀘어" panose="020B0600000101010101" pitchFamily="50" charset="-127"/>
              </a:rPr>
              <a:t>Atomicity</a:t>
            </a:r>
            <a:r>
              <a:rPr lang="en-US" altLang="ko-KR" sz="2800" dirty="0">
                <a:latin typeface="나눔스퀘어" panose="020B0600000101010101" pitchFamily="50" charset="-127"/>
                <a:ea typeface="나눔스퀘어" panose="020B0600000101010101" pitchFamily="50" charset="-127"/>
              </a:rPr>
              <a:t> </a:t>
            </a:r>
            <a:r>
              <a:rPr lang="en-US" altLang="ko-KR" sz="2400" dirty="0">
                <a:latin typeface="나눔스퀘어" panose="020B0600000101010101" pitchFamily="50" charset="-127"/>
                <a:ea typeface="나눔스퀘어" panose="020B0600000101010101" pitchFamily="50" charset="-127"/>
              </a:rPr>
              <a:t>bugs</a:t>
            </a:r>
            <a:endParaRPr lang="ko-KR" altLang="en-US" sz="2800" dirty="0">
              <a:latin typeface="나눔스퀘어" panose="020B0600000101010101" pitchFamily="50" charset="-127"/>
              <a:ea typeface="나눔스퀘어" panose="020B0600000101010101" pitchFamily="50" charset="-127"/>
            </a:endParaRPr>
          </a:p>
        </p:txBody>
      </p:sp>
    </p:spTree>
    <p:extLst>
      <p:ext uri="{BB962C8B-B14F-4D97-AF65-F5344CB8AC3E}">
        <p14:creationId xmlns:p14="http://schemas.microsoft.com/office/powerpoint/2010/main" val="1686050129"/>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제목 1"/>
          <p:cNvSpPr>
            <a:spLocks noGrp="1"/>
          </p:cNvSpPr>
          <p:nvPr>
            <p:ph type="title"/>
          </p:nvPr>
        </p:nvSpPr>
        <p:spPr>
          <a:xfrm>
            <a:off x="268288" y="-8792"/>
            <a:ext cx="8624887" cy="1192213"/>
          </a:xfrm>
        </p:spPr>
        <p:txBody>
          <a:bodyPr>
            <a:normAutofit/>
          </a:bodyPr>
          <a:lstStyle/>
          <a:p>
            <a:r>
              <a:rPr lang="en-US" altLang="ko-KR" sz="2600" dirty="0">
                <a:solidFill>
                  <a:schemeClr val="bg1"/>
                </a:solidFill>
                <a:effectLst>
                  <a:outerShdw blurRad="38100" dist="38100" dir="2700000" algn="tl">
                    <a:srgbClr val="000000">
                      <a:alpha val="43137"/>
                    </a:srgbClr>
                  </a:outerShdw>
                </a:effectLst>
                <a:latin typeface="나눔스퀘어 Bold" panose="020B0600000101010101" pitchFamily="50" charset="-127"/>
                <a:ea typeface="나눔스퀘어 Bold" panose="020B0600000101010101" pitchFamily="50" charset="-127"/>
              </a:rPr>
              <a:t>Formal Analysis of Software </a:t>
            </a:r>
            <a:endParaRPr lang="ko-KR" altLang="en-US" sz="2600" dirty="0">
              <a:solidFill>
                <a:schemeClr val="bg1"/>
              </a:solidFill>
              <a:effectLst>
                <a:outerShdw blurRad="38100" dist="38100" dir="2700000" algn="tl">
                  <a:srgbClr val="000000">
                    <a:alpha val="43137"/>
                  </a:srgbClr>
                </a:outerShdw>
              </a:effectLst>
              <a:latin typeface="나눔스퀘어 Bold" panose="020B0600000101010101" pitchFamily="50" charset="-127"/>
              <a:ea typeface="나눔스퀘어 Bold" panose="020B0600000101010101" pitchFamily="50" charset="-127"/>
            </a:endParaRPr>
          </a:p>
        </p:txBody>
      </p:sp>
      <p:sp>
        <p:nvSpPr>
          <p:cNvPr id="11267" name="내용 개체 틀 2"/>
          <p:cNvSpPr>
            <a:spLocks noGrp="1"/>
          </p:cNvSpPr>
          <p:nvPr>
            <p:ph idx="1"/>
          </p:nvPr>
        </p:nvSpPr>
        <p:spPr>
          <a:xfrm>
            <a:off x="175846" y="1106491"/>
            <a:ext cx="6705600" cy="5221287"/>
          </a:xfrm>
        </p:spPr>
        <p:txBody>
          <a:bodyPr>
            <a:normAutofit fontScale="85000" lnSpcReduction="20000"/>
          </a:bodyPr>
          <a:lstStyle/>
          <a:p>
            <a:pPr>
              <a:lnSpc>
                <a:spcPct val="130000"/>
              </a:lnSpc>
            </a:pPr>
            <a:r>
              <a:rPr lang="en-US" altLang="ko-KR" dirty="0"/>
              <a:t>2007 ACM Turing Awardees</a:t>
            </a:r>
          </a:p>
          <a:p>
            <a:pPr lvl="1">
              <a:lnSpc>
                <a:spcPct val="130000"/>
              </a:lnSpc>
            </a:pPr>
            <a:r>
              <a:rPr lang="en-US" altLang="ko-KR" dirty="0"/>
              <a:t>Prof. Edmund Clarke, Dr. Joseph </a:t>
            </a:r>
            <a:br>
              <a:rPr lang="en-US" altLang="ko-KR" dirty="0"/>
            </a:br>
            <a:r>
              <a:rPr lang="en-US" altLang="ko-KR" dirty="0" err="1"/>
              <a:t>Sipfakis</a:t>
            </a:r>
            <a:r>
              <a:rPr lang="en-US" altLang="ko-KR" dirty="0"/>
              <a:t>, Prof. E. Allen Emerson </a:t>
            </a:r>
          </a:p>
          <a:p>
            <a:pPr lvl="1">
              <a:lnSpc>
                <a:spcPct val="130000"/>
              </a:lnSpc>
            </a:pPr>
            <a:r>
              <a:rPr lang="en-US" altLang="ko-KR" dirty="0"/>
              <a:t>For the contribution of migrating </a:t>
            </a:r>
            <a:br>
              <a:rPr lang="en-US" altLang="ko-KR" dirty="0"/>
            </a:br>
            <a:r>
              <a:rPr lang="en-US" altLang="ko-KR" dirty="0"/>
              <a:t>from pure model checking research </a:t>
            </a:r>
            <a:br>
              <a:rPr lang="en-US" altLang="ko-KR" dirty="0"/>
            </a:br>
            <a:r>
              <a:rPr lang="en-US" altLang="ko-KR" dirty="0"/>
              <a:t>to industrial reality</a:t>
            </a:r>
          </a:p>
          <a:p>
            <a:pPr marL="457200" lvl="1" indent="0">
              <a:lnSpc>
                <a:spcPct val="130000"/>
              </a:lnSpc>
              <a:buNone/>
            </a:pPr>
            <a:endParaRPr lang="en-US" altLang="ko-KR" dirty="0"/>
          </a:p>
          <a:p>
            <a:pPr>
              <a:lnSpc>
                <a:spcPct val="130000"/>
              </a:lnSpc>
            </a:pPr>
            <a:r>
              <a:rPr lang="en-US" altLang="ko-KR" dirty="0"/>
              <a:t> 2013</a:t>
            </a:r>
            <a:r>
              <a:rPr lang="ko-KR" altLang="en-US"/>
              <a:t> </a:t>
            </a:r>
            <a:r>
              <a:rPr lang="en-US" altLang="ko-KR" dirty="0"/>
              <a:t>ACM Turing Awardee</a:t>
            </a:r>
          </a:p>
          <a:p>
            <a:pPr lvl="1">
              <a:lnSpc>
                <a:spcPct val="130000"/>
              </a:lnSpc>
            </a:pPr>
            <a:r>
              <a:rPr lang="en-US" altLang="ko-KR" dirty="0"/>
              <a:t>Dr. Leslie </a:t>
            </a:r>
            <a:r>
              <a:rPr lang="en-US" altLang="ko-KR" dirty="0" err="1"/>
              <a:t>Lamport</a:t>
            </a:r>
            <a:endParaRPr lang="en-US" altLang="ko-KR" dirty="0"/>
          </a:p>
          <a:p>
            <a:pPr lvl="1">
              <a:lnSpc>
                <a:spcPct val="130000"/>
              </a:lnSpc>
            </a:pPr>
            <a:r>
              <a:rPr lang="en-US" altLang="ko-KR" dirty="0"/>
              <a:t>For fundamental contributions to the theory and practice of distributed and concurrent systems </a:t>
            </a:r>
          </a:p>
          <a:p>
            <a:pPr lvl="2">
              <a:lnSpc>
                <a:spcPct val="130000"/>
              </a:lnSpc>
            </a:pPr>
            <a:r>
              <a:rPr lang="en-US" altLang="ko-KR" dirty="0"/>
              <a:t>Happens-before relation, sequential consistency</a:t>
            </a:r>
            <a:r>
              <a:rPr lang="en-US" altLang="ko-KR"/>
              <a:t>,   </a:t>
            </a:r>
            <a:br>
              <a:rPr lang="en-US" altLang="ko-KR"/>
            </a:br>
            <a:r>
              <a:rPr lang="en-US" altLang="ko-KR"/>
              <a:t>Bakery </a:t>
            </a:r>
            <a:r>
              <a:rPr lang="en-US" altLang="ko-KR" dirty="0"/>
              <a:t>algorithm, TLA+, and </a:t>
            </a:r>
            <a:r>
              <a:rPr lang="en-US" altLang="ko-KR" dirty="0" err="1"/>
              <a:t>LaTeX</a:t>
            </a:r>
            <a:endParaRPr lang="ko-KR" altLang="en-US" dirty="0"/>
          </a:p>
        </p:txBody>
      </p:sp>
      <p:sp>
        <p:nvSpPr>
          <p:cNvPr id="4" name="슬라이드 번호 개체 틀 3"/>
          <p:cNvSpPr>
            <a:spLocks noGrp="1"/>
          </p:cNvSpPr>
          <p:nvPr>
            <p:ph type="sldNum" sz="quarter" idx="10"/>
          </p:nvPr>
        </p:nvSpPr>
        <p:spPr/>
        <p:txBody>
          <a:bodyPr/>
          <a:lstStyle>
            <a:lvl1pPr eaLnBrk="0" hangingPunct="0">
              <a:defRPr kumimoji="1" sz="2000" b="1">
                <a:solidFill>
                  <a:schemeClr val="tx1"/>
                </a:solidFill>
                <a:latin typeface="Arial" panose="020B0604020202020204" pitchFamily="34" charset="0"/>
                <a:ea typeface="HY견고딕" panose="02030600000101010101" pitchFamily="18" charset="-127"/>
              </a:defRPr>
            </a:lvl1pPr>
            <a:lvl2pPr marL="742950" indent="-285750" eaLnBrk="0" hangingPunct="0">
              <a:defRPr kumimoji="1" sz="2000" b="1">
                <a:solidFill>
                  <a:schemeClr val="tx1"/>
                </a:solidFill>
                <a:latin typeface="Arial" panose="020B0604020202020204" pitchFamily="34" charset="0"/>
                <a:ea typeface="HY견고딕" panose="02030600000101010101" pitchFamily="18" charset="-127"/>
              </a:defRPr>
            </a:lvl2pPr>
            <a:lvl3pPr marL="1143000" indent="-228600" eaLnBrk="0" hangingPunct="0">
              <a:defRPr kumimoji="1" sz="2000" b="1">
                <a:solidFill>
                  <a:schemeClr val="tx1"/>
                </a:solidFill>
                <a:latin typeface="Arial" panose="020B0604020202020204" pitchFamily="34" charset="0"/>
                <a:ea typeface="HY견고딕" panose="02030600000101010101" pitchFamily="18" charset="-127"/>
              </a:defRPr>
            </a:lvl3pPr>
            <a:lvl4pPr marL="1600200" indent="-228600" eaLnBrk="0" hangingPunct="0">
              <a:defRPr kumimoji="1" sz="2000" b="1">
                <a:solidFill>
                  <a:schemeClr val="tx1"/>
                </a:solidFill>
                <a:latin typeface="Arial" panose="020B0604020202020204" pitchFamily="34" charset="0"/>
                <a:ea typeface="HY견고딕" panose="02030600000101010101" pitchFamily="18" charset="-127"/>
              </a:defRPr>
            </a:lvl4pPr>
            <a:lvl5pPr marL="2057400" indent="-228600" eaLnBrk="0" hangingPunct="0">
              <a:defRPr kumimoji="1" sz="2000" b="1">
                <a:solidFill>
                  <a:schemeClr val="tx1"/>
                </a:solidFill>
                <a:latin typeface="Arial" panose="020B0604020202020204" pitchFamily="34" charset="0"/>
                <a:ea typeface="HY견고딕" panose="02030600000101010101" pitchFamily="18" charset="-127"/>
              </a:defRPr>
            </a:lvl5pPr>
            <a:lvl6pPr marL="2514600" indent="-228600" eaLnBrk="0" fontAlgn="base" hangingPunct="0">
              <a:spcBef>
                <a:spcPct val="0"/>
              </a:spcBef>
              <a:spcAft>
                <a:spcPct val="0"/>
              </a:spcAft>
              <a:defRPr kumimoji="1" sz="2000" b="1">
                <a:solidFill>
                  <a:schemeClr val="tx1"/>
                </a:solidFill>
                <a:latin typeface="Arial" panose="020B0604020202020204" pitchFamily="34" charset="0"/>
                <a:ea typeface="HY견고딕" panose="02030600000101010101" pitchFamily="18" charset="-127"/>
              </a:defRPr>
            </a:lvl6pPr>
            <a:lvl7pPr marL="2971800" indent="-228600" eaLnBrk="0" fontAlgn="base" hangingPunct="0">
              <a:spcBef>
                <a:spcPct val="0"/>
              </a:spcBef>
              <a:spcAft>
                <a:spcPct val="0"/>
              </a:spcAft>
              <a:defRPr kumimoji="1" sz="2000" b="1">
                <a:solidFill>
                  <a:schemeClr val="tx1"/>
                </a:solidFill>
                <a:latin typeface="Arial" panose="020B0604020202020204" pitchFamily="34" charset="0"/>
                <a:ea typeface="HY견고딕" panose="02030600000101010101" pitchFamily="18" charset="-127"/>
              </a:defRPr>
            </a:lvl7pPr>
            <a:lvl8pPr marL="3429000" indent="-228600" eaLnBrk="0" fontAlgn="base" hangingPunct="0">
              <a:spcBef>
                <a:spcPct val="0"/>
              </a:spcBef>
              <a:spcAft>
                <a:spcPct val="0"/>
              </a:spcAft>
              <a:defRPr kumimoji="1" sz="2000" b="1">
                <a:solidFill>
                  <a:schemeClr val="tx1"/>
                </a:solidFill>
                <a:latin typeface="Arial" panose="020B0604020202020204" pitchFamily="34" charset="0"/>
                <a:ea typeface="HY견고딕" panose="02030600000101010101" pitchFamily="18" charset="-127"/>
              </a:defRPr>
            </a:lvl8pPr>
            <a:lvl9pPr marL="3886200" indent="-228600" eaLnBrk="0" fontAlgn="base" hangingPunct="0">
              <a:spcBef>
                <a:spcPct val="0"/>
              </a:spcBef>
              <a:spcAft>
                <a:spcPct val="0"/>
              </a:spcAft>
              <a:defRPr kumimoji="1" sz="2000" b="1">
                <a:solidFill>
                  <a:schemeClr val="tx1"/>
                </a:solidFill>
                <a:latin typeface="Arial" panose="020B0604020202020204" pitchFamily="34" charset="0"/>
                <a:ea typeface="HY견고딕" panose="02030600000101010101" pitchFamily="18" charset="-127"/>
              </a:defRPr>
            </a:lvl9pPr>
          </a:lstStyle>
          <a:p>
            <a:pPr eaLnBrk="1" hangingPunct="1"/>
            <a:fld id="{476F3E9A-16F3-42A2-A0EB-6A13EE12B063}" type="slidenum">
              <a:rPr lang="en-US" altLang="ko-KR" sz="1400">
                <a:solidFill>
                  <a:prstClr val="black"/>
                </a:solidFill>
                <a:latin typeface="굴림" panose="020B0600000101010101" pitchFamily="50" charset="-127"/>
                <a:ea typeface="굴림" panose="020B0600000101010101" pitchFamily="50" charset="-127"/>
              </a:rPr>
              <a:pPr eaLnBrk="1" hangingPunct="1"/>
              <a:t>31</a:t>
            </a:fld>
            <a:endParaRPr lang="en-US" altLang="ko-KR" sz="1400">
              <a:solidFill>
                <a:prstClr val="black"/>
              </a:solidFill>
              <a:latin typeface="굴림" panose="020B0600000101010101" pitchFamily="50" charset="-127"/>
              <a:ea typeface="굴림" panose="020B0600000101010101" pitchFamily="50" charset="-127"/>
            </a:endParaRPr>
          </a:p>
        </p:txBody>
      </p:sp>
      <p:pic>
        <p:nvPicPr>
          <p:cNvPr id="11270" name="Picture 2" descr="25 Years of Model Checki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276488" y="1390530"/>
            <a:ext cx="1514475" cy="2295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2" descr="Leslie Lamport"/>
          <p:cNvPicPr>
            <a:picLocks noChangeAspect="1" noChangeArrowheads="1"/>
          </p:cNvPicPr>
          <p:nvPr/>
        </p:nvPicPr>
        <p:blipFill rotWithShape="1">
          <a:blip r:embed="rId3">
            <a:extLst>
              <a:ext uri="{28A0092B-C50C-407E-A947-70E740481C1C}">
                <a14:useLocalDpi xmlns:a14="http://schemas.microsoft.com/office/drawing/2010/main" val="0"/>
              </a:ext>
            </a:extLst>
          </a:blip>
          <a:srcRect l="28957"/>
          <a:stretch/>
        </p:blipFill>
        <p:spPr bwMode="auto">
          <a:xfrm>
            <a:off x="6395784" y="4261120"/>
            <a:ext cx="2395179" cy="2250440"/>
          </a:xfrm>
          <a:prstGeom prst="rect">
            <a:avLst/>
          </a:prstGeom>
          <a:noFill/>
          <a:effectLst>
            <a:outerShdw blurRad="50800" dist="38100" dir="2700000" algn="tl" rotWithShape="0">
              <a:prstClr val="black">
                <a:alpha val="40000"/>
              </a:prstClr>
            </a:outerShdw>
          </a:effectLst>
          <a:extLst>
            <a:ext uri="{909E8E84-426E-40DD-AFC4-6F175D3DCCD1}">
              <a14:hiddenFill xmlns:a14="http://schemas.microsoft.com/office/drawing/2010/main">
                <a:solidFill>
                  <a:srgbClr val="FFFFFF"/>
                </a:solidFill>
              </a14:hiddenFill>
            </a:ext>
          </a:extLst>
        </p:spPr>
      </p:pic>
      <p:pic>
        <p:nvPicPr>
          <p:cNvPr id="6146" name="Picture 2" descr="Edmund Clark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22974" y="1548670"/>
            <a:ext cx="1854199" cy="17526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334214034"/>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바닥글 개체 틀 3">
            <a:extLst>
              <a:ext uri="{FF2B5EF4-FFF2-40B4-BE49-F238E27FC236}">
                <a16:creationId xmlns:a16="http://schemas.microsoft.com/office/drawing/2014/main" id="{BE7EABA6-4A0C-484D-8DBA-B9CBD360D1BA}"/>
              </a:ext>
            </a:extLst>
          </p:cNvPr>
          <p:cNvSpPr>
            <a:spLocks noGrp="1"/>
          </p:cNvSpPr>
          <p:nvPr>
            <p:ph type="ftr" sz="quarter" idx="10"/>
          </p:nvPr>
        </p:nvSpPr>
        <p:spPr>
          <a:noFill/>
        </p:spPr>
        <p:txBody>
          <a:bodyPr/>
          <a:lstStyle>
            <a:lvl1pPr>
              <a:defRPr b="1">
                <a:solidFill>
                  <a:schemeClr val="bg1"/>
                </a:solidFill>
                <a:latin typeface="Arial" panose="020B0604020202020204" pitchFamily="34" charset="0"/>
              </a:defRPr>
            </a:lvl1pPr>
            <a:lvl2pPr marL="742950" indent="-285750">
              <a:defRPr b="1">
                <a:solidFill>
                  <a:schemeClr val="bg1"/>
                </a:solidFill>
                <a:latin typeface="Arial" panose="020B0604020202020204" pitchFamily="34" charset="0"/>
              </a:defRPr>
            </a:lvl2pPr>
            <a:lvl3pPr marL="1143000" indent="-228600">
              <a:defRPr b="1">
                <a:solidFill>
                  <a:schemeClr val="bg1"/>
                </a:solidFill>
                <a:latin typeface="Arial" panose="020B0604020202020204" pitchFamily="34" charset="0"/>
              </a:defRPr>
            </a:lvl3pPr>
            <a:lvl4pPr marL="1600200" indent="-228600">
              <a:defRPr b="1">
                <a:solidFill>
                  <a:schemeClr val="bg1"/>
                </a:solidFill>
                <a:latin typeface="Arial" panose="020B0604020202020204" pitchFamily="34" charset="0"/>
              </a:defRPr>
            </a:lvl4pPr>
            <a:lvl5pPr marL="2057400" indent="-228600">
              <a:defRPr b="1">
                <a:solidFill>
                  <a:schemeClr val="bg1"/>
                </a:solidFill>
                <a:latin typeface="Arial" panose="020B0604020202020204" pitchFamily="34" charset="0"/>
              </a:defRPr>
            </a:lvl5pPr>
            <a:lvl6pPr marL="2514600" indent="-228600" algn="ctr" eaLnBrk="0" fontAlgn="base" hangingPunct="0">
              <a:lnSpc>
                <a:spcPct val="90000"/>
              </a:lnSpc>
              <a:spcBef>
                <a:spcPct val="0"/>
              </a:spcBef>
              <a:spcAft>
                <a:spcPct val="0"/>
              </a:spcAft>
              <a:defRPr b="1">
                <a:solidFill>
                  <a:schemeClr val="bg1"/>
                </a:solidFill>
                <a:latin typeface="Arial" panose="020B0604020202020204" pitchFamily="34" charset="0"/>
              </a:defRPr>
            </a:lvl6pPr>
            <a:lvl7pPr marL="2971800" indent="-228600" algn="ctr" eaLnBrk="0" fontAlgn="base" hangingPunct="0">
              <a:lnSpc>
                <a:spcPct val="90000"/>
              </a:lnSpc>
              <a:spcBef>
                <a:spcPct val="0"/>
              </a:spcBef>
              <a:spcAft>
                <a:spcPct val="0"/>
              </a:spcAft>
              <a:defRPr b="1">
                <a:solidFill>
                  <a:schemeClr val="bg1"/>
                </a:solidFill>
                <a:latin typeface="Arial" panose="020B0604020202020204" pitchFamily="34" charset="0"/>
              </a:defRPr>
            </a:lvl7pPr>
            <a:lvl8pPr marL="3429000" indent="-228600" algn="ctr" eaLnBrk="0" fontAlgn="base" hangingPunct="0">
              <a:lnSpc>
                <a:spcPct val="90000"/>
              </a:lnSpc>
              <a:spcBef>
                <a:spcPct val="0"/>
              </a:spcBef>
              <a:spcAft>
                <a:spcPct val="0"/>
              </a:spcAft>
              <a:defRPr b="1">
                <a:solidFill>
                  <a:schemeClr val="bg1"/>
                </a:solidFill>
                <a:latin typeface="Arial" panose="020B0604020202020204" pitchFamily="34" charset="0"/>
              </a:defRPr>
            </a:lvl8pPr>
            <a:lvl9pPr marL="3886200" indent="-228600" algn="ctr" eaLnBrk="0" fontAlgn="base" hangingPunct="0">
              <a:lnSpc>
                <a:spcPct val="90000"/>
              </a:lnSpc>
              <a:spcBef>
                <a:spcPct val="0"/>
              </a:spcBef>
              <a:spcAft>
                <a:spcPct val="0"/>
              </a:spcAft>
              <a:defRPr b="1">
                <a:solidFill>
                  <a:schemeClr val="bg1"/>
                </a:solidFill>
                <a:latin typeface="Arial" panose="020B0604020202020204" pitchFamily="34" charset="0"/>
              </a:defRPr>
            </a:lvl9pPr>
          </a:lstStyle>
          <a:p>
            <a:r>
              <a:rPr lang="en-US" altLang="ko-KR"/>
              <a:t>Intro. to Logic CS402   </a:t>
            </a:r>
          </a:p>
        </p:txBody>
      </p:sp>
      <p:sp>
        <p:nvSpPr>
          <p:cNvPr id="17411" name="슬라이드 번호 개체 틀 4">
            <a:extLst>
              <a:ext uri="{FF2B5EF4-FFF2-40B4-BE49-F238E27FC236}">
                <a16:creationId xmlns:a16="http://schemas.microsoft.com/office/drawing/2014/main" id="{E5DF2085-42C0-4265-9711-D8A7345B4D60}"/>
              </a:ext>
            </a:extLst>
          </p:cNvPr>
          <p:cNvSpPr>
            <a:spLocks noGrp="1"/>
          </p:cNvSpPr>
          <p:nvPr>
            <p:ph type="sldNum" sz="quarter" idx="11"/>
          </p:nvPr>
        </p:nvSpPr>
        <p:spPr>
          <a:noFill/>
        </p:spPr>
        <p:txBody>
          <a:bodyPr/>
          <a:lstStyle>
            <a:lvl1pPr>
              <a:defRPr b="1">
                <a:solidFill>
                  <a:schemeClr val="bg1"/>
                </a:solidFill>
                <a:latin typeface="Arial" panose="020B0604020202020204" pitchFamily="34" charset="0"/>
              </a:defRPr>
            </a:lvl1pPr>
            <a:lvl2pPr marL="742950" indent="-285750">
              <a:defRPr b="1">
                <a:solidFill>
                  <a:schemeClr val="bg1"/>
                </a:solidFill>
                <a:latin typeface="Arial" panose="020B0604020202020204" pitchFamily="34" charset="0"/>
              </a:defRPr>
            </a:lvl2pPr>
            <a:lvl3pPr marL="1143000" indent="-228600">
              <a:defRPr b="1">
                <a:solidFill>
                  <a:schemeClr val="bg1"/>
                </a:solidFill>
                <a:latin typeface="Arial" panose="020B0604020202020204" pitchFamily="34" charset="0"/>
              </a:defRPr>
            </a:lvl3pPr>
            <a:lvl4pPr marL="1600200" indent="-228600">
              <a:defRPr b="1">
                <a:solidFill>
                  <a:schemeClr val="bg1"/>
                </a:solidFill>
                <a:latin typeface="Arial" panose="020B0604020202020204" pitchFamily="34" charset="0"/>
              </a:defRPr>
            </a:lvl4pPr>
            <a:lvl5pPr marL="2057400" indent="-228600">
              <a:defRPr b="1">
                <a:solidFill>
                  <a:schemeClr val="bg1"/>
                </a:solidFill>
                <a:latin typeface="Arial" panose="020B0604020202020204" pitchFamily="34" charset="0"/>
              </a:defRPr>
            </a:lvl5pPr>
            <a:lvl6pPr marL="2514600" indent="-228600" algn="ctr" eaLnBrk="0" fontAlgn="base" hangingPunct="0">
              <a:lnSpc>
                <a:spcPct val="90000"/>
              </a:lnSpc>
              <a:spcBef>
                <a:spcPct val="0"/>
              </a:spcBef>
              <a:spcAft>
                <a:spcPct val="0"/>
              </a:spcAft>
              <a:defRPr b="1">
                <a:solidFill>
                  <a:schemeClr val="bg1"/>
                </a:solidFill>
                <a:latin typeface="Arial" panose="020B0604020202020204" pitchFamily="34" charset="0"/>
              </a:defRPr>
            </a:lvl6pPr>
            <a:lvl7pPr marL="2971800" indent="-228600" algn="ctr" eaLnBrk="0" fontAlgn="base" hangingPunct="0">
              <a:lnSpc>
                <a:spcPct val="90000"/>
              </a:lnSpc>
              <a:spcBef>
                <a:spcPct val="0"/>
              </a:spcBef>
              <a:spcAft>
                <a:spcPct val="0"/>
              </a:spcAft>
              <a:defRPr b="1">
                <a:solidFill>
                  <a:schemeClr val="bg1"/>
                </a:solidFill>
                <a:latin typeface="Arial" panose="020B0604020202020204" pitchFamily="34" charset="0"/>
              </a:defRPr>
            </a:lvl7pPr>
            <a:lvl8pPr marL="3429000" indent="-228600" algn="ctr" eaLnBrk="0" fontAlgn="base" hangingPunct="0">
              <a:lnSpc>
                <a:spcPct val="90000"/>
              </a:lnSpc>
              <a:spcBef>
                <a:spcPct val="0"/>
              </a:spcBef>
              <a:spcAft>
                <a:spcPct val="0"/>
              </a:spcAft>
              <a:defRPr b="1">
                <a:solidFill>
                  <a:schemeClr val="bg1"/>
                </a:solidFill>
                <a:latin typeface="Arial" panose="020B0604020202020204" pitchFamily="34" charset="0"/>
              </a:defRPr>
            </a:lvl8pPr>
            <a:lvl9pPr marL="3886200" indent="-228600" algn="ctr" eaLnBrk="0" fontAlgn="base" hangingPunct="0">
              <a:lnSpc>
                <a:spcPct val="90000"/>
              </a:lnSpc>
              <a:spcBef>
                <a:spcPct val="0"/>
              </a:spcBef>
              <a:spcAft>
                <a:spcPct val="0"/>
              </a:spcAft>
              <a:defRPr b="1">
                <a:solidFill>
                  <a:schemeClr val="bg1"/>
                </a:solidFill>
                <a:latin typeface="Arial" panose="020B0604020202020204" pitchFamily="34" charset="0"/>
              </a:defRPr>
            </a:lvl9pPr>
          </a:lstStyle>
          <a:p>
            <a:fld id="{ECB73B29-D873-4238-999C-B7629AFAF721}" type="slidenum">
              <a:rPr lang="ko-KR" altLang="en-US" b="0"/>
              <a:pPr/>
              <a:t>32</a:t>
            </a:fld>
            <a:endParaRPr lang="en-US" altLang="ko-KR" b="0"/>
          </a:p>
        </p:txBody>
      </p:sp>
      <p:sp>
        <p:nvSpPr>
          <p:cNvPr id="17412" name="Rectangle 34">
            <a:extLst>
              <a:ext uri="{FF2B5EF4-FFF2-40B4-BE49-F238E27FC236}">
                <a16:creationId xmlns:a16="http://schemas.microsoft.com/office/drawing/2014/main" id="{722DB82E-74E6-4BB5-938B-6919137B89F3}"/>
              </a:ext>
            </a:extLst>
          </p:cNvPr>
          <p:cNvSpPr>
            <a:spLocks noChangeArrowheads="1"/>
          </p:cNvSpPr>
          <p:nvPr/>
        </p:nvSpPr>
        <p:spPr bwMode="auto">
          <a:xfrm>
            <a:off x="933451" y="4970740"/>
            <a:ext cx="2354263" cy="369332"/>
          </a:xfrm>
          <a:prstGeom prst="rect">
            <a:avLst/>
          </a:prstGeom>
          <a:solidFill>
            <a:srgbClr val="FFFF00"/>
          </a:solidFill>
          <a:ln>
            <a:noFill/>
          </a:ln>
          <a:effectLst/>
          <a:extLst>
            <a:ext uri="{91240B29-F687-4F45-9708-019B960494DF}">
              <a14:hiddenLine xmlns:a14="http://schemas.microsoft.com/office/drawing/2010/main" w="127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b="1">
                <a:solidFill>
                  <a:schemeClr val="bg1"/>
                </a:solidFill>
                <a:latin typeface="Arial" panose="020B0604020202020204" pitchFamily="34" charset="0"/>
              </a:defRPr>
            </a:lvl1pPr>
            <a:lvl2pPr marL="742950" indent="-285750">
              <a:defRPr b="1">
                <a:solidFill>
                  <a:schemeClr val="bg1"/>
                </a:solidFill>
                <a:latin typeface="Arial" panose="020B0604020202020204" pitchFamily="34" charset="0"/>
              </a:defRPr>
            </a:lvl2pPr>
            <a:lvl3pPr marL="1143000" indent="-228600">
              <a:defRPr b="1">
                <a:solidFill>
                  <a:schemeClr val="bg1"/>
                </a:solidFill>
                <a:latin typeface="Arial" panose="020B0604020202020204" pitchFamily="34" charset="0"/>
              </a:defRPr>
            </a:lvl3pPr>
            <a:lvl4pPr marL="1600200" indent="-228600">
              <a:defRPr b="1">
                <a:solidFill>
                  <a:schemeClr val="bg1"/>
                </a:solidFill>
                <a:latin typeface="Arial" panose="020B0604020202020204" pitchFamily="34" charset="0"/>
              </a:defRPr>
            </a:lvl4pPr>
            <a:lvl5pPr marL="2057400" indent="-228600">
              <a:defRPr b="1">
                <a:solidFill>
                  <a:schemeClr val="bg1"/>
                </a:solidFill>
                <a:latin typeface="Arial" panose="020B0604020202020204" pitchFamily="34" charset="0"/>
              </a:defRPr>
            </a:lvl5pPr>
            <a:lvl6pPr marL="2514600" indent="-228600" algn="ctr" eaLnBrk="0" fontAlgn="base" hangingPunct="0">
              <a:lnSpc>
                <a:spcPct val="90000"/>
              </a:lnSpc>
              <a:spcBef>
                <a:spcPct val="0"/>
              </a:spcBef>
              <a:spcAft>
                <a:spcPct val="0"/>
              </a:spcAft>
              <a:defRPr b="1">
                <a:solidFill>
                  <a:schemeClr val="bg1"/>
                </a:solidFill>
                <a:latin typeface="Arial" panose="020B0604020202020204" pitchFamily="34" charset="0"/>
              </a:defRPr>
            </a:lvl6pPr>
            <a:lvl7pPr marL="2971800" indent="-228600" algn="ctr" eaLnBrk="0" fontAlgn="base" hangingPunct="0">
              <a:lnSpc>
                <a:spcPct val="90000"/>
              </a:lnSpc>
              <a:spcBef>
                <a:spcPct val="0"/>
              </a:spcBef>
              <a:spcAft>
                <a:spcPct val="0"/>
              </a:spcAft>
              <a:defRPr b="1">
                <a:solidFill>
                  <a:schemeClr val="bg1"/>
                </a:solidFill>
                <a:latin typeface="Arial" panose="020B0604020202020204" pitchFamily="34" charset="0"/>
              </a:defRPr>
            </a:lvl7pPr>
            <a:lvl8pPr marL="3429000" indent="-228600" algn="ctr" eaLnBrk="0" fontAlgn="base" hangingPunct="0">
              <a:lnSpc>
                <a:spcPct val="90000"/>
              </a:lnSpc>
              <a:spcBef>
                <a:spcPct val="0"/>
              </a:spcBef>
              <a:spcAft>
                <a:spcPct val="0"/>
              </a:spcAft>
              <a:defRPr b="1">
                <a:solidFill>
                  <a:schemeClr val="bg1"/>
                </a:solidFill>
                <a:latin typeface="Arial" panose="020B0604020202020204" pitchFamily="34" charset="0"/>
              </a:defRPr>
            </a:lvl8pPr>
            <a:lvl9pPr marL="3886200" indent="-228600" algn="ctr" eaLnBrk="0" fontAlgn="base" hangingPunct="0">
              <a:lnSpc>
                <a:spcPct val="90000"/>
              </a:lnSpc>
              <a:spcBef>
                <a:spcPct val="0"/>
              </a:spcBef>
              <a:spcAft>
                <a:spcPct val="0"/>
              </a:spcAft>
              <a:defRPr b="1">
                <a:solidFill>
                  <a:schemeClr val="bg1"/>
                </a:solidFill>
                <a:latin typeface="Arial" panose="020B0604020202020204" pitchFamily="34" charset="0"/>
              </a:defRPr>
            </a:lvl9pPr>
          </a:lstStyle>
          <a:p>
            <a:endParaRPr lang="ko-KR" altLang="en-US">
              <a:ea typeface="굴림" panose="020B0600000101010101" pitchFamily="50" charset="-127"/>
            </a:endParaRPr>
          </a:p>
        </p:txBody>
      </p:sp>
      <p:sp>
        <p:nvSpPr>
          <p:cNvPr id="1358853" name="Rectangle 5">
            <a:extLst>
              <a:ext uri="{FF2B5EF4-FFF2-40B4-BE49-F238E27FC236}">
                <a16:creationId xmlns:a16="http://schemas.microsoft.com/office/drawing/2014/main" id="{D4E61027-E9A4-48E7-870B-0F93D7E603D4}"/>
              </a:ext>
            </a:extLst>
          </p:cNvPr>
          <p:cNvSpPr>
            <a:spLocks noGrp="1" noRot="1" noChangeArrowheads="1"/>
          </p:cNvSpPr>
          <p:nvPr>
            <p:ph type="title"/>
          </p:nvPr>
        </p:nvSpPr>
        <p:spPr>
          <a:xfrm>
            <a:off x="123824" y="237096"/>
            <a:ext cx="9020176" cy="606425"/>
          </a:xfrm>
        </p:spPr>
        <p:txBody>
          <a:bodyPr>
            <a:noAutofit/>
          </a:bodyPr>
          <a:lstStyle/>
          <a:p>
            <a:pPr eaLnBrk="1" hangingPunct="1">
              <a:defRPr/>
            </a:pPr>
            <a:r>
              <a:rPr lang="en-US" altLang="ko-KR" sz="2800" dirty="0">
                <a:solidFill>
                  <a:schemeClr val="bg1"/>
                </a:solidFill>
                <a:effectLst>
                  <a:outerShdw blurRad="38100" dist="38100" dir="2700000" algn="tl">
                    <a:srgbClr val="000000">
                      <a:alpha val="43137"/>
                    </a:srgbClr>
                  </a:outerShdw>
                </a:effectLst>
                <a:latin typeface="나눔스퀘어 Bold" panose="020B0600000101010101" pitchFamily="50" charset="-127"/>
                <a:ea typeface="나눔스퀘어 Bold" panose="020B0600000101010101" pitchFamily="50" charset="-127"/>
              </a:rPr>
              <a:t>An Example of a Provable </a:t>
            </a:r>
            <a:r>
              <a:rPr lang="en-US" altLang="ko-KR" sz="2800" dirty="0" err="1">
                <a:solidFill>
                  <a:schemeClr val="bg1"/>
                </a:solidFill>
                <a:effectLst>
                  <a:outerShdw blurRad="38100" dist="38100" dir="2700000" algn="tl">
                    <a:srgbClr val="000000">
                      <a:alpha val="43137"/>
                    </a:srgbClr>
                  </a:outerShdw>
                </a:effectLst>
                <a:latin typeface="나눔스퀘어 Bold" panose="020B0600000101010101" pitchFamily="50" charset="-127"/>
                <a:ea typeface="나눔스퀘어 Bold" panose="020B0600000101010101" pitchFamily="50" charset="-127"/>
              </a:rPr>
              <a:t>Stmt</a:t>
            </a:r>
            <a:r>
              <a:rPr lang="en-US" altLang="ko-KR" sz="2800" dirty="0">
                <a:solidFill>
                  <a:schemeClr val="bg1"/>
                </a:solidFill>
                <a:effectLst>
                  <a:outerShdw blurRad="38100" dist="38100" dir="2700000" algn="tl">
                    <a:srgbClr val="000000">
                      <a:alpha val="43137"/>
                    </a:srgbClr>
                  </a:outerShdw>
                </a:effectLst>
                <a:latin typeface="나눔스퀘어 Bold" panose="020B0600000101010101" pitchFamily="50" charset="-127"/>
                <a:ea typeface="나눔스퀘어 Bold" panose="020B0600000101010101" pitchFamily="50" charset="-127"/>
              </a:rPr>
              <a:t> and a True </a:t>
            </a:r>
            <a:r>
              <a:rPr lang="en-US" altLang="ko-KR" sz="2800" dirty="0" err="1">
                <a:solidFill>
                  <a:schemeClr val="bg1"/>
                </a:solidFill>
                <a:effectLst>
                  <a:outerShdw blurRad="38100" dist="38100" dir="2700000" algn="tl">
                    <a:srgbClr val="000000">
                      <a:alpha val="43137"/>
                    </a:srgbClr>
                  </a:outerShdw>
                </a:effectLst>
                <a:latin typeface="나눔스퀘어 Bold" panose="020B0600000101010101" pitchFamily="50" charset="-127"/>
                <a:ea typeface="나눔스퀘어 Bold" panose="020B0600000101010101" pitchFamily="50" charset="-127"/>
              </a:rPr>
              <a:t>Stmt</a:t>
            </a:r>
            <a:r>
              <a:rPr lang="en-US" altLang="ko-KR" sz="2800" dirty="0">
                <a:solidFill>
                  <a:schemeClr val="bg1"/>
                </a:solidFill>
                <a:effectLst>
                  <a:outerShdw blurRad="38100" dist="38100" dir="2700000" algn="tl">
                    <a:srgbClr val="000000">
                      <a:alpha val="43137"/>
                    </a:srgbClr>
                  </a:outerShdw>
                </a:effectLst>
                <a:latin typeface="나눔스퀘어 Bold" panose="020B0600000101010101" pitchFamily="50" charset="-127"/>
                <a:ea typeface="나눔스퀘어 Bold" panose="020B0600000101010101" pitchFamily="50" charset="-127"/>
              </a:rPr>
              <a:t> </a:t>
            </a:r>
            <a:endParaRPr lang="ko-KR" altLang="en-US" sz="2800" dirty="0">
              <a:solidFill>
                <a:schemeClr val="bg1"/>
              </a:solidFill>
              <a:effectLst>
                <a:outerShdw blurRad="38100" dist="38100" dir="2700000" algn="tl">
                  <a:srgbClr val="000000">
                    <a:alpha val="43137"/>
                  </a:srgbClr>
                </a:outerShdw>
              </a:effectLst>
              <a:latin typeface="나눔스퀘어 Bold" panose="020B0600000101010101" pitchFamily="50" charset="-127"/>
              <a:ea typeface="나눔스퀘어 Bold" panose="020B0600000101010101" pitchFamily="50" charset="-127"/>
            </a:endParaRPr>
          </a:p>
        </p:txBody>
      </p:sp>
      <p:graphicFrame>
        <p:nvGraphicFramePr>
          <p:cNvPr id="17415" name="Object 8">
            <a:extLst>
              <a:ext uri="{FF2B5EF4-FFF2-40B4-BE49-F238E27FC236}">
                <a16:creationId xmlns:a16="http://schemas.microsoft.com/office/drawing/2014/main" id="{48BB677D-07DB-4B86-8C8F-FD92CCB0C240}"/>
              </a:ext>
            </a:extLst>
          </p:cNvPr>
          <p:cNvGraphicFramePr>
            <a:graphicFrameLocks noChangeAspect="1"/>
          </p:cNvGraphicFramePr>
          <p:nvPr/>
        </p:nvGraphicFramePr>
        <p:xfrm>
          <a:off x="5270500" y="4775200"/>
          <a:ext cx="914400" cy="198438"/>
        </p:xfrm>
        <a:graphic>
          <a:graphicData uri="http://schemas.openxmlformats.org/presentationml/2006/ole">
            <mc:AlternateContent xmlns:mc="http://schemas.openxmlformats.org/markup-compatibility/2006">
              <mc:Choice xmlns:v="urn:schemas-microsoft-com:vml" Requires="v">
                <p:oleObj spid="_x0000_s1028" name="Equation" r:id="rId10" imgW="435285" imgH="677109" progId="Equation.DSMT4">
                  <p:embed/>
                </p:oleObj>
              </mc:Choice>
              <mc:Fallback>
                <p:oleObj name="Equation" r:id="rId10" imgW="435285" imgH="677109" progId="Equation.DSMT4">
                  <p:embed/>
                  <p:pic>
                    <p:nvPicPr>
                      <p:cNvPr id="17415" name="Object 8">
                        <a:extLst>
                          <a:ext uri="{FF2B5EF4-FFF2-40B4-BE49-F238E27FC236}">
                            <a16:creationId xmlns:a16="http://schemas.microsoft.com/office/drawing/2014/main" id="{48BB677D-07DB-4B86-8C8F-FD92CCB0C240}"/>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270500" y="4775200"/>
                        <a:ext cx="914400" cy="198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17416" name="Picture 21" descr="TP_tmp">
            <a:extLst>
              <a:ext uri="{FF2B5EF4-FFF2-40B4-BE49-F238E27FC236}">
                <a16:creationId xmlns:a16="http://schemas.microsoft.com/office/drawing/2014/main" id="{CC74F954-4DC6-45D5-8C1B-DB5AC7E35A88}"/>
              </a:ext>
            </a:extLst>
          </p:cNvPr>
          <p:cNvPicPr>
            <a:picLocks noChangeAspect="1" noChangeArrowheads="1"/>
          </p:cNvPicPr>
          <p:nvPr>
            <p:custDataLst>
              <p:tags r:id="rId2"/>
            </p:custDataLst>
          </p:nvPr>
        </p:nvPicPr>
        <p:blipFill>
          <a:blip r:embed="rId12">
            <a:extLst>
              <a:ext uri="{28A0092B-C50C-407E-A947-70E740481C1C}">
                <a14:useLocalDpi xmlns:a14="http://schemas.microsoft.com/office/drawing/2010/main" val="0"/>
              </a:ext>
            </a:extLst>
          </a:blip>
          <a:srcRect/>
          <a:stretch>
            <a:fillRect/>
          </a:stretch>
        </p:blipFill>
        <p:spPr bwMode="auto">
          <a:xfrm>
            <a:off x="371475" y="1943100"/>
            <a:ext cx="1568450" cy="685800"/>
          </a:xfrm>
          <a:prstGeom prst="rect">
            <a:avLst/>
          </a:prstGeom>
          <a:noFill/>
          <a:ln>
            <a:noFill/>
          </a:ln>
          <a:effectLst/>
          <a:extLst>
            <a:ext uri="{909E8E84-426E-40DD-AFC4-6F175D3DCCD1}">
              <a14:hiddenFill xmlns:a14="http://schemas.microsoft.com/office/drawing/2010/main">
                <a:solidFill>
                  <a:srgbClr val="0099CC"/>
                </a:solidFill>
              </a14:hiddenFill>
            </a:ext>
            <a:ext uri="{91240B29-F687-4F45-9708-019B960494DF}">
              <a14:hiddenLine xmlns:a14="http://schemas.microsoft.com/office/drawing/2010/main" w="12700" algn="ctr">
                <a:solidFill>
                  <a:srgbClr val="FFFFFF"/>
                </a:solidFill>
                <a:miter lim="800000"/>
                <a:headEnd/>
                <a:tailEnd/>
              </a14:hiddenLine>
            </a:ext>
            <a:ext uri="{AF507438-7753-43E0-B8FC-AC1667EBCBE1}">
              <a14:hiddenEffects xmlns:a14="http://schemas.microsoft.com/office/drawing/2010/main">
                <a:effectLst>
                  <a:outerShdw dist="35921" dir="2700000" algn="ctr" rotWithShape="0">
                    <a:srgbClr val="000514"/>
                  </a:outerShdw>
                </a:effectLst>
              </a14:hiddenEffects>
            </a:ext>
          </a:extLst>
        </p:spPr>
      </p:pic>
      <p:pic>
        <p:nvPicPr>
          <p:cNvPr id="17417" name="Picture 25" descr="TP_tmp">
            <a:extLst>
              <a:ext uri="{FF2B5EF4-FFF2-40B4-BE49-F238E27FC236}">
                <a16:creationId xmlns:a16="http://schemas.microsoft.com/office/drawing/2014/main" id="{69E7577C-5B5B-4E3B-A7C9-012E8157DF38}"/>
              </a:ext>
            </a:extLst>
          </p:cNvPr>
          <p:cNvPicPr>
            <a:picLocks noChangeAspect="1" noChangeArrowheads="1"/>
          </p:cNvPicPr>
          <p:nvPr>
            <p:custDataLst>
              <p:tags r:id="rId3"/>
            </p:custDataLst>
          </p:nvPr>
        </p:nvPicPr>
        <p:blipFill>
          <a:blip r:embed="rId13">
            <a:extLst>
              <a:ext uri="{28A0092B-C50C-407E-A947-70E740481C1C}">
                <a14:useLocalDpi xmlns:a14="http://schemas.microsoft.com/office/drawing/2010/main" val="0"/>
              </a:ext>
            </a:extLst>
          </a:blip>
          <a:srcRect/>
          <a:stretch>
            <a:fillRect/>
          </a:stretch>
        </p:blipFill>
        <p:spPr bwMode="auto">
          <a:xfrm>
            <a:off x="322264" y="2779713"/>
            <a:ext cx="1463675" cy="684212"/>
          </a:xfrm>
          <a:prstGeom prst="rect">
            <a:avLst/>
          </a:prstGeom>
          <a:noFill/>
          <a:ln>
            <a:noFill/>
          </a:ln>
          <a:effectLst/>
          <a:extLst>
            <a:ext uri="{909E8E84-426E-40DD-AFC4-6F175D3DCCD1}">
              <a14:hiddenFill xmlns:a14="http://schemas.microsoft.com/office/drawing/2010/main">
                <a:solidFill>
                  <a:srgbClr val="0099CC"/>
                </a:solidFill>
              </a14:hiddenFill>
            </a:ext>
            <a:ext uri="{91240B29-F687-4F45-9708-019B960494DF}">
              <a14:hiddenLine xmlns:a14="http://schemas.microsoft.com/office/drawing/2010/main" w="12700" algn="ctr">
                <a:solidFill>
                  <a:srgbClr val="FFFFFF"/>
                </a:solidFill>
                <a:miter lim="800000"/>
                <a:headEnd/>
                <a:tailEnd/>
              </a14:hiddenLine>
            </a:ext>
            <a:ext uri="{AF507438-7753-43E0-B8FC-AC1667EBCBE1}">
              <a14:hiddenEffects xmlns:a14="http://schemas.microsoft.com/office/drawing/2010/main">
                <a:effectLst>
                  <a:outerShdw dist="35921" dir="2700000" algn="ctr" rotWithShape="0">
                    <a:srgbClr val="000514"/>
                  </a:outerShdw>
                </a:effectLst>
              </a14:hiddenEffects>
            </a:ext>
          </a:extLst>
        </p:spPr>
      </p:pic>
      <p:pic>
        <p:nvPicPr>
          <p:cNvPr id="17418" name="Picture 27" descr="TP_tmp">
            <a:extLst>
              <a:ext uri="{FF2B5EF4-FFF2-40B4-BE49-F238E27FC236}">
                <a16:creationId xmlns:a16="http://schemas.microsoft.com/office/drawing/2014/main" id="{7A4B9B98-2F10-4A10-9E8F-3FBBD1BAA3C2}"/>
              </a:ext>
            </a:extLst>
          </p:cNvPr>
          <p:cNvPicPr>
            <a:picLocks noChangeAspect="1" noChangeArrowheads="1"/>
          </p:cNvPicPr>
          <p:nvPr>
            <p:custDataLst>
              <p:tags r:id="rId4"/>
            </p:custDataLst>
          </p:nvPr>
        </p:nvPicPr>
        <p:blipFill>
          <a:blip r:embed="rId14">
            <a:extLst>
              <a:ext uri="{28A0092B-C50C-407E-A947-70E740481C1C}">
                <a14:useLocalDpi xmlns:a14="http://schemas.microsoft.com/office/drawing/2010/main" val="0"/>
              </a:ext>
            </a:extLst>
          </a:blip>
          <a:srcRect/>
          <a:stretch>
            <a:fillRect/>
          </a:stretch>
        </p:blipFill>
        <p:spPr bwMode="auto">
          <a:xfrm>
            <a:off x="2409826" y="2774951"/>
            <a:ext cx="1895475" cy="708025"/>
          </a:xfrm>
          <a:prstGeom prst="rect">
            <a:avLst/>
          </a:prstGeom>
          <a:noFill/>
          <a:ln>
            <a:noFill/>
          </a:ln>
          <a:effectLst/>
          <a:extLst>
            <a:ext uri="{909E8E84-426E-40DD-AFC4-6F175D3DCCD1}">
              <a14:hiddenFill xmlns:a14="http://schemas.microsoft.com/office/drawing/2010/main">
                <a:solidFill>
                  <a:srgbClr val="0099CC"/>
                </a:solidFill>
              </a14:hiddenFill>
            </a:ext>
            <a:ext uri="{91240B29-F687-4F45-9708-019B960494DF}">
              <a14:hiddenLine xmlns:a14="http://schemas.microsoft.com/office/drawing/2010/main" w="12700" algn="ctr">
                <a:solidFill>
                  <a:srgbClr val="FFFFFF"/>
                </a:solidFill>
                <a:miter lim="800000"/>
                <a:headEnd/>
                <a:tailEnd/>
              </a14:hiddenLine>
            </a:ext>
            <a:ext uri="{AF507438-7753-43E0-B8FC-AC1667EBCBE1}">
              <a14:hiddenEffects xmlns:a14="http://schemas.microsoft.com/office/drawing/2010/main">
                <a:effectLst>
                  <a:outerShdw dist="35921" dir="2700000" algn="ctr" rotWithShape="0">
                    <a:srgbClr val="000514"/>
                  </a:outerShdw>
                </a:effectLst>
              </a14:hiddenEffects>
            </a:ext>
          </a:extLst>
        </p:spPr>
      </p:pic>
      <p:pic>
        <p:nvPicPr>
          <p:cNvPr id="17419" name="Picture 33" descr="TP_tmp">
            <a:extLst>
              <a:ext uri="{FF2B5EF4-FFF2-40B4-BE49-F238E27FC236}">
                <a16:creationId xmlns:a16="http://schemas.microsoft.com/office/drawing/2014/main" id="{33D59F2B-037F-48FB-864A-7F5C7A11F12E}"/>
              </a:ext>
            </a:extLst>
          </p:cNvPr>
          <p:cNvPicPr>
            <a:picLocks noChangeAspect="1" noChangeArrowheads="1"/>
          </p:cNvPicPr>
          <p:nvPr>
            <p:custDataLst>
              <p:tags r:id="rId5"/>
            </p:custDataLst>
          </p:nvPr>
        </p:nvPicPr>
        <p:blipFill>
          <a:blip r:embed="rId15">
            <a:extLst>
              <a:ext uri="{28A0092B-C50C-407E-A947-70E740481C1C}">
                <a14:useLocalDpi xmlns:a14="http://schemas.microsoft.com/office/drawing/2010/main" val="0"/>
              </a:ext>
            </a:extLst>
          </a:blip>
          <a:srcRect/>
          <a:stretch>
            <a:fillRect/>
          </a:stretch>
        </p:blipFill>
        <p:spPr bwMode="auto">
          <a:xfrm>
            <a:off x="215901" y="3833813"/>
            <a:ext cx="4919663" cy="1517650"/>
          </a:xfrm>
          <a:prstGeom prst="rect">
            <a:avLst/>
          </a:prstGeom>
          <a:noFill/>
          <a:ln>
            <a:noFill/>
          </a:ln>
          <a:effectLst/>
          <a:extLst>
            <a:ext uri="{909E8E84-426E-40DD-AFC4-6F175D3DCCD1}">
              <a14:hiddenFill xmlns:a14="http://schemas.microsoft.com/office/drawing/2010/main">
                <a:solidFill>
                  <a:srgbClr val="0099CC"/>
                </a:solidFill>
              </a14:hiddenFill>
            </a:ext>
            <a:ext uri="{91240B29-F687-4F45-9708-019B960494DF}">
              <a14:hiddenLine xmlns:a14="http://schemas.microsoft.com/office/drawing/2010/main" w="12700" algn="ctr">
                <a:solidFill>
                  <a:srgbClr val="FFFFFF"/>
                </a:solidFill>
                <a:miter lim="800000"/>
                <a:headEnd/>
                <a:tailEnd/>
              </a14:hiddenLine>
            </a:ext>
            <a:ext uri="{AF507438-7753-43E0-B8FC-AC1667EBCBE1}">
              <a14:hiddenEffects xmlns:a14="http://schemas.microsoft.com/office/drawing/2010/main">
                <a:effectLst>
                  <a:outerShdw dist="35921" dir="2700000" algn="ctr" rotWithShape="0">
                    <a:srgbClr val="000514"/>
                  </a:outerShdw>
                </a:effectLst>
              </a14:hiddenEffects>
            </a:ext>
          </a:extLst>
        </p:spPr>
      </p:pic>
      <p:sp>
        <p:nvSpPr>
          <p:cNvPr id="17420" name="Rectangle 40">
            <a:extLst>
              <a:ext uri="{FF2B5EF4-FFF2-40B4-BE49-F238E27FC236}">
                <a16:creationId xmlns:a16="http://schemas.microsoft.com/office/drawing/2014/main" id="{CE9135ED-A2FA-4D8B-A3C3-AEAD6296AF0C}"/>
              </a:ext>
            </a:extLst>
          </p:cNvPr>
          <p:cNvSpPr>
            <a:spLocks noChangeArrowheads="1"/>
          </p:cNvSpPr>
          <p:nvPr/>
        </p:nvSpPr>
        <p:spPr bwMode="auto">
          <a:xfrm>
            <a:off x="236539" y="2429946"/>
            <a:ext cx="184731" cy="369332"/>
          </a:xfrm>
          <a:prstGeom prst="rect">
            <a:avLst/>
          </a:prstGeom>
          <a:noFill/>
          <a:ln w="12700" algn="ctr">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b="1">
                <a:solidFill>
                  <a:schemeClr val="bg1"/>
                </a:solidFill>
                <a:latin typeface="Arial" panose="020B0604020202020204" pitchFamily="34" charset="0"/>
              </a:defRPr>
            </a:lvl1pPr>
            <a:lvl2pPr marL="742950" indent="-285750">
              <a:defRPr b="1">
                <a:solidFill>
                  <a:schemeClr val="bg1"/>
                </a:solidFill>
                <a:latin typeface="Arial" panose="020B0604020202020204" pitchFamily="34" charset="0"/>
              </a:defRPr>
            </a:lvl2pPr>
            <a:lvl3pPr marL="1143000" indent="-228600">
              <a:defRPr b="1">
                <a:solidFill>
                  <a:schemeClr val="bg1"/>
                </a:solidFill>
                <a:latin typeface="Arial" panose="020B0604020202020204" pitchFamily="34" charset="0"/>
              </a:defRPr>
            </a:lvl3pPr>
            <a:lvl4pPr marL="1600200" indent="-228600">
              <a:defRPr b="1">
                <a:solidFill>
                  <a:schemeClr val="bg1"/>
                </a:solidFill>
                <a:latin typeface="Arial" panose="020B0604020202020204" pitchFamily="34" charset="0"/>
              </a:defRPr>
            </a:lvl4pPr>
            <a:lvl5pPr marL="2057400" indent="-228600">
              <a:defRPr b="1">
                <a:solidFill>
                  <a:schemeClr val="bg1"/>
                </a:solidFill>
                <a:latin typeface="Arial" panose="020B0604020202020204" pitchFamily="34" charset="0"/>
              </a:defRPr>
            </a:lvl5pPr>
            <a:lvl6pPr marL="2514600" indent="-228600" algn="ctr" eaLnBrk="0" fontAlgn="base" hangingPunct="0">
              <a:lnSpc>
                <a:spcPct val="90000"/>
              </a:lnSpc>
              <a:spcBef>
                <a:spcPct val="0"/>
              </a:spcBef>
              <a:spcAft>
                <a:spcPct val="0"/>
              </a:spcAft>
              <a:defRPr b="1">
                <a:solidFill>
                  <a:schemeClr val="bg1"/>
                </a:solidFill>
                <a:latin typeface="Arial" panose="020B0604020202020204" pitchFamily="34" charset="0"/>
              </a:defRPr>
            </a:lvl6pPr>
            <a:lvl7pPr marL="2971800" indent="-228600" algn="ctr" eaLnBrk="0" fontAlgn="base" hangingPunct="0">
              <a:lnSpc>
                <a:spcPct val="90000"/>
              </a:lnSpc>
              <a:spcBef>
                <a:spcPct val="0"/>
              </a:spcBef>
              <a:spcAft>
                <a:spcPct val="0"/>
              </a:spcAft>
              <a:defRPr b="1">
                <a:solidFill>
                  <a:schemeClr val="bg1"/>
                </a:solidFill>
                <a:latin typeface="Arial" panose="020B0604020202020204" pitchFamily="34" charset="0"/>
              </a:defRPr>
            </a:lvl7pPr>
            <a:lvl8pPr marL="3429000" indent="-228600" algn="ctr" eaLnBrk="0" fontAlgn="base" hangingPunct="0">
              <a:lnSpc>
                <a:spcPct val="90000"/>
              </a:lnSpc>
              <a:spcBef>
                <a:spcPct val="0"/>
              </a:spcBef>
              <a:spcAft>
                <a:spcPct val="0"/>
              </a:spcAft>
              <a:defRPr b="1">
                <a:solidFill>
                  <a:schemeClr val="bg1"/>
                </a:solidFill>
                <a:latin typeface="Arial" panose="020B0604020202020204" pitchFamily="34" charset="0"/>
              </a:defRPr>
            </a:lvl8pPr>
            <a:lvl9pPr marL="3886200" indent="-228600" algn="ctr" eaLnBrk="0" fontAlgn="base" hangingPunct="0">
              <a:lnSpc>
                <a:spcPct val="90000"/>
              </a:lnSpc>
              <a:spcBef>
                <a:spcPct val="0"/>
              </a:spcBef>
              <a:spcAft>
                <a:spcPct val="0"/>
              </a:spcAft>
              <a:defRPr b="1">
                <a:solidFill>
                  <a:schemeClr val="bg1"/>
                </a:solidFill>
                <a:latin typeface="Arial" panose="020B0604020202020204" pitchFamily="34" charset="0"/>
              </a:defRPr>
            </a:lvl9pPr>
          </a:lstStyle>
          <a:p>
            <a:endParaRPr lang="ko-KR" altLang="en-US">
              <a:ea typeface="굴림" panose="020B0600000101010101" pitchFamily="50" charset="-127"/>
            </a:endParaRPr>
          </a:p>
        </p:txBody>
      </p:sp>
      <p:pic>
        <p:nvPicPr>
          <p:cNvPr id="17421" name="Picture 23" descr="TP_tmp">
            <a:extLst>
              <a:ext uri="{FF2B5EF4-FFF2-40B4-BE49-F238E27FC236}">
                <a16:creationId xmlns:a16="http://schemas.microsoft.com/office/drawing/2014/main" id="{AC7BEC1E-D003-4C31-9CAA-C78127A11970}"/>
              </a:ext>
            </a:extLst>
          </p:cNvPr>
          <p:cNvPicPr>
            <a:picLocks noChangeAspect="1" noChangeArrowheads="1"/>
          </p:cNvPicPr>
          <p:nvPr>
            <p:custDataLst>
              <p:tags r:id="rId6"/>
            </p:custDataLst>
          </p:nvPr>
        </p:nvPicPr>
        <p:blipFill>
          <a:blip r:embed="rId16">
            <a:extLst>
              <a:ext uri="{28A0092B-C50C-407E-A947-70E740481C1C}">
                <a14:useLocalDpi xmlns:a14="http://schemas.microsoft.com/office/drawing/2010/main" val="0"/>
              </a:ext>
            </a:extLst>
          </a:blip>
          <a:srcRect/>
          <a:stretch>
            <a:fillRect/>
          </a:stretch>
        </p:blipFill>
        <p:spPr bwMode="auto">
          <a:xfrm>
            <a:off x="2411413" y="1905001"/>
            <a:ext cx="1624012" cy="684213"/>
          </a:xfrm>
          <a:prstGeom prst="rect">
            <a:avLst/>
          </a:prstGeom>
          <a:noFill/>
          <a:ln>
            <a:noFill/>
          </a:ln>
          <a:effectLst/>
          <a:extLst>
            <a:ext uri="{909E8E84-426E-40DD-AFC4-6F175D3DCCD1}">
              <a14:hiddenFill xmlns:a14="http://schemas.microsoft.com/office/drawing/2010/main">
                <a:solidFill>
                  <a:srgbClr val="0099CC"/>
                </a:solidFill>
              </a14:hiddenFill>
            </a:ext>
            <a:ext uri="{91240B29-F687-4F45-9708-019B960494DF}">
              <a14:hiddenLine xmlns:a14="http://schemas.microsoft.com/office/drawing/2010/main" w="12700" algn="ctr">
                <a:solidFill>
                  <a:srgbClr val="FFFFFF"/>
                </a:solidFill>
                <a:miter lim="800000"/>
                <a:headEnd/>
                <a:tailEnd/>
              </a14:hiddenLine>
            </a:ext>
            <a:ext uri="{AF507438-7753-43E0-B8FC-AC1667EBCBE1}">
              <a14:hiddenEffects xmlns:a14="http://schemas.microsoft.com/office/drawing/2010/main">
                <a:effectLst>
                  <a:outerShdw dist="35921" dir="2700000" algn="ctr" rotWithShape="0">
                    <a:srgbClr val="000514"/>
                  </a:outerShdw>
                </a:effectLst>
              </a14:hiddenEffects>
            </a:ext>
          </a:extLst>
        </p:spPr>
      </p:pic>
      <p:sp>
        <p:nvSpPr>
          <p:cNvPr id="17422" name="Text Box 39">
            <a:extLst>
              <a:ext uri="{FF2B5EF4-FFF2-40B4-BE49-F238E27FC236}">
                <a16:creationId xmlns:a16="http://schemas.microsoft.com/office/drawing/2014/main" id="{7E16A859-E7A8-43D4-B468-01DABA5C5452}"/>
              </a:ext>
            </a:extLst>
          </p:cNvPr>
          <p:cNvSpPr txBox="1">
            <a:spLocks noChangeArrowheads="1"/>
          </p:cNvSpPr>
          <p:nvPr/>
        </p:nvSpPr>
        <p:spPr bwMode="auto">
          <a:xfrm>
            <a:off x="746125" y="1512888"/>
            <a:ext cx="2480166" cy="369332"/>
          </a:xfrm>
          <a:prstGeom prst="rect">
            <a:avLst/>
          </a:prstGeom>
          <a:solidFill>
            <a:schemeClr val="tx1"/>
          </a:solidFill>
          <a:ln>
            <a:noFill/>
          </a:ln>
          <a:effectLst/>
          <a:extLst>
            <a:ext uri="{91240B29-F687-4F45-9708-019B960494DF}">
              <a14:hiddenLine xmlns:a14="http://schemas.microsoft.com/office/drawing/2010/main" w="127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bg1"/>
                </a:solidFill>
                <a:latin typeface="Arial" panose="020B0604020202020204" pitchFamily="34" charset="0"/>
              </a:defRPr>
            </a:lvl1pPr>
            <a:lvl2pPr marL="742950" indent="-285750">
              <a:defRPr b="1">
                <a:solidFill>
                  <a:schemeClr val="bg1"/>
                </a:solidFill>
                <a:latin typeface="Arial" panose="020B0604020202020204" pitchFamily="34" charset="0"/>
              </a:defRPr>
            </a:lvl2pPr>
            <a:lvl3pPr marL="1143000" indent="-228600">
              <a:defRPr b="1">
                <a:solidFill>
                  <a:schemeClr val="bg1"/>
                </a:solidFill>
                <a:latin typeface="Arial" panose="020B0604020202020204" pitchFamily="34" charset="0"/>
              </a:defRPr>
            </a:lvl3pPr>
            <a:lvl4pPr marL="1600200" indent="-228600">
              <a:defRPr b="1">
                <a:solidFill>
                  <a:schemeClr val="bg1"/>
                </a:solidFill>
                <a:latin typeface="Arial" panose="020B0604020202020204" pitchFamily="34" charset="0"/>
              </a:defRPr>
            </a:lvl4pPr>
            <a:lvl5pPr marL="2057400" indent="-228600">
              <a:defRPr b="1">
                <a:solidFill>
                  <a:schemeClr val="bg1"/>
                </a:solidFill>
                <a:latin typeface="Arial" panose="020B0604020202020204" pitchFamily="34" charset="0"/>
              </a:defRPr>
            </a:lvl5pPr>
            <a:lvl6pPr marL="2514600" indent="-228600" algn="ctr" eaLnBrk="0" fontAlgn="base" hangingPunct="0">
              <a:lnSpc>
                <a:spcPct val="90000"/>
              </a:lnSpc>
              <a:spcBef>
                <a:spcPct val="0"/>
              </a:spcBef>
              <a:spcAft>
                <a:spcPct val="0"/>
              </a:spcAft>
              <a:defRPr b="1">
                <a:solidFill>
                  <a:schemeClr val="bg1"/>
                </a:solidFill>
                <a:latin typeface="Arial" panose="020B0604020202020204" pitchFamily="34" charset="0"/>
              </a:defRPr>
            </a:lvl6pPr>
            <a:lvl7pPr marL="2971800" indent="-228600" algn="ctr" eaLnBrk="0" fontAlgn="base" hangingPunct="0">
              <a:lnSpc>
                <a:spcPct val="90000"/>
              </a:lnSpc>
              <a:spcBef>
                <a:spcPct val="0"/>
              </a:spcBef>
              <a:spcAft>
                <a:spcPct val="0"/>
              </a:spcAft>
              <a:defRPr b="1">
                <a:solidFill>
                  <a:schemeClr val="bg1"/>
                </a:solidFill>
                <a:latin typeface="Arial" panose="020B0604020202020204" pitchFamily="34" charset="0"/>
              </a:defRPr>
            </a:lvl7pPr>
            <a:lvl8pPr marL="3429000" indent="-228600" algn="ctr" eaLnBrk="0" fontAlgn="base" hangingPunct="0">
              <a:lnSpc>
                <a:spcPct val="90000"/>
              </a:lnSpc>
              <a:spcBef>
                <a:spcPct val="0"/>
              </a:spcBef>
              <a:spcAft>
                <a:spcPct val="0"/>
              </a:spcAft>
              <a:defRPr b="1">
                <a:solidFill>
                  <a:schemeClr val="bg1"/>
                </a:solidFill>
                <a:latin typeface="Arial" panose="020B0604020202020204" pitchFamily="34" charset="0"/>
              </a:defRPr>
            </a:lvl8pPr>
            <a:lvl9pPr marL="3886200" indent="-228600" algn="ctr" eaLnBrk="0" fontAlgn="base" hangingPunct="0">
              <a:lnSpc>
                <a:spcPct val="90000"/>
              </a:lnSpc>
              <a:spcBef>
                <a:spcPct val="0"/>
              </a:spcBef>
              <a:spcAft>
                <a:spcPct val="0"/>
              </a:spcAft>
              <a:defRPr b="1">
                <a:solidFill>
                  <a:schemeClr val="bg1"/>
                </a:solidFill>
                <a:latin typeface="Arial" panose="020B0604020202020204" pitchFamily="34" charset="0"/>
              </a:defRPr>
            </a:lvl9pPr>
          </a:lstStyle>
          <a:p>
            <a:r>
              <a:rPr lang="en-US" altLang="ko-KR">
                <a:ea typeface="굴림" panose="020B0600000101010101" pitchFamily="50" charset="-127"/>
              </a:rPr>
              <a:t>Four derivation rules</a:t>
            </a:r>
          </a:p>
        </p:txBody>
      </p:sp>
      <p:graphicFrame>
        <p:nvGraphicFramePr>
          <p:cNvPr id="1358998" name="Group 150">
            <a:extLst>
              <a:ext uri="{FF2B5EF4-FFF2-40B4-BE49-F238E27FC236}">
                <a16:creationId xmlns:a16="http://schemas.microsoft.com/office/drawing/2014/main" id="{B976D80B-4E03-414F-A9FC-7318FD1460F4}"/>
              </a:ext>
            </a:extLst>
          </p:cNvPr>
          <p:cNvGraphicFramePr>
            <a:graphicFrameLocks noGrp="1"/>
          </p:cNvGraphicFramePr>
          <p:nvPr>
            <p:ph idx="1"/>
            <p:extLst>
              <p:ext uri="{D42A27DB-BD31-4B8C-83A1-F6EECF244321}">
                <p14:modId xmlns:p14="http://schemas.microsoft.com/office/powerpoint/2010/main" val="1307020838"/>
              </p:ext>
            </p:extLst>
          </p:nvPr>
        </p:nvGraphicFramePr>
        <p:xfrm>
          <a:off x="5797551" y="2200276"/>
          <a:ext cx="2778125" cy="2038731"/>
        </p:xfrm>
        <a:graphic>
          <a:graphicData uri="http://schemas.openxmlformats.org/drawingml/2006/table">
            <a:tbl>
              <a:tblPr/>
              <a:tblGrid>
                <a:gridCol w="471488">
                  <a:extLst>
                    <a:ext uri="{9D8B030D-6E8A-4147-A177-3AD203B41FA5}">
                      <a16:colId xmlns:a16="http://schemas.microsoft.com/office/drawing/2014/main" val="20000"/>
                    </a:ext>
                  </a:extLst>
                </a:gridCol>
                <a:gridCol w="466725">
                  <a:extLst>
                    <a:ext uri="{9D8B030D-6E8A-4147-A177-3AD203B41FA5}">
                      <a16:colId xmlns:a16="http://schemas.microsoft.com/office/drawing/2014/main" val="20001"/>
                    </a:ext>
                  </a:extLst>
                </a:gridCol>
                <a:gridCol w="1839912">
                  <a:extLst>
                    <a:ext uri="{9D8B030D-6E8A-4147-A177-3AD203B41FA5}">
                      <a16:colId xmlns:a16="http://schemas.microsoft.com/office/drawing/2014/main" val="20002"/>
                    </a:ext>
                  </a:extLst>
                </a:gridCol>
              </a:tblGrid>
              <a:tr h="618795">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ko-KR" sz="1800" b="0" i="0" u="none" strike="noStrike" cap="none" normalizeH="0" baseline="0">
                          <a:ln>
                            <a:noFill/>
                          </a:ln>
                          <a:solidFill>
                            <a:schemeClr val="tx1"/>
                          </a:solidFill>
                          <a:effectLst>
                            <a:outerShdw blurRad="38100" dist="38100" dir="2700000" algn="tl">
                              <a:srgbClr val="000000"/>
                            </a:outerShdw>
                          </a:effectLst>
                          <a:latin typeface="Symbol" pitchFamily="18" charset="2"/>
                          <a:ea typeface="굴림" pitchFamily="50" charset="-127"/>
                          <a:sym typeface="Symbol" pitchFamily="18" charset="2"/>
                        </a:rPr>
                        <a:t></a:t>
                      </a:r>
                    </a:p>
                  </a:txBody>
                  <a:tcPr marT="40332" marB="40332"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chemeClr val="tx2"/>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ko-KR" sz="1800" b="0" i="0" u="none" strike="noStrike" cap="none" normalizeH="0" baseline="0">
                          <a:ln>
                            <a:noFill/>
                          </a:ln>
                          <a:solidFill>
                            <a:schemeClr val="tx1"/>
                          </a:solidFill>
                          <a:effectLst>
                            <a:outerShdw blurRad="38100" dist="38100" dir="2700000" algn="tl">
                              <a:srgbClr val="000000"/>
                            </a:outerShdw>
                          </a:effectLst>
                          <a:latin typeface="cmmi10" pitchFamily="34" charset="0"/>
                          <a:ea typeface="굴림" pitchFamily="50" charset="-127"/>
                        </a:rPr>
                        <a:t>Ã</a:t>
                      </a:r>
                    </a:p>
                  </a:txBody>
                  <a:tcPr marT="40332" marB="40332"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chemeClr val="tx2"/>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ko-KR" sz="1800" b="0" i="0" u="none" strike="noStrike" cap="none" normalizeH="0" baseline="0" dirty="0">
                          <a:ln>
                            <a:noFill/>
                          </a:ln>
                          <a:solidFill>
                            <a:schemeClr val="tx1"/>
                          </a:solidFill>
                          <a:effectLst>
                            <a:outerShdw blurRad="38100" dist="38100" dir="2700000" algn="tl">
                              <a:srgbClr val="000000"/>
                            </a:outerShdw>
                          </a:effectLst>
                          <a:latin typeface="Symbol" pitchFamily="18" charset="2"/>
                          <a:ea typeface="굴림" pitchFamily="50" charset="-127"/>
                          <a:sym typeface="Symbol" pitchFamily="18" charset="2"/>
                        </a:rPr>
                        <a:t></a:t>
                      </a:r>
                      <a:r>
                        <a:rPr kumimoji="0" lang="en-US" altLang="ko-KR" sz="1800" b="0" i="0" u="none" strike="noStrike" cap="none" normalizeH="0" baseline="0" dirty="0">
                          <a:ln>
                            <a:noFill/>
                          </a:ln>
                          <a:solidFill>
                            <a:schemeClr val="tx1"/>
                          </a:solidFill>
                          <a:effectLst>
                            <a:outerShdw blurRad="38100" dist="38100" dir="2700000" algn="tl">
                              <a:srgbClr val="000000"/>
                            </a:outerShdw>
                          </a:effectLst>
                          <a:latin typeface="Arial" charset="0"/>
                          <a:ea typeface="굴림" pitchFamily="50" charset="-127"/>
                        </a:rPr>
                        <a:t> </a:t>
                      </a:r>
                      <a:r>
                        <a:rPr lang="en-US" altLang="ko-KR" sz="1800" dirty="0">
                          <a:solidFill>
                            <a:schemeClr val="tx1"/>
                          </a:solidFill>
                          <a:ea typeface="굴림" pitchFamily="50" charset="-127"/>
                          <a:sym typeface="Symbol" panose="05050102010706020507" pitchFamily="18" charset="2"/>
                        </a:rPr>
                        <a:t></a:t>
                      </a:r>
                      <a:r>
                        <a:rPr kumimoji="0" lang="en-US" altLang="ko-KR" sz="1800" b="0" i="0" u="none" strike="noStrike" cap="none" normalizeH="0" baseline="0" dirty="0">
                          <a:ln>
                            <a:noFill/>
                          </a:ln>
                          <a:solidFill>
                            <a:schemeClr val="tx1"/>
                          </a:solidFill>
                          <a:effectLst>
                            <a:outerShdw blurRad="38100" dist="38100" dir="2700000" algn="tl">
                              <a:srgbClr val="000000"/>
                            </a:outerShdw>
                          </a:effectLst>
                          <a:latin typeface="Arial" charset="0"/>
                          <a:ea typeface="굴림" pitchFamily="50" charset="-127"/>
                        </a:rPr>
                        <a:t> </a:t>
                      </a:r>
                      <a:r>
                        <a:rPr kumimoji="0" lang="en-US" altLang="ko-KR" sz="1800" b="0" i="0" u="none" strike="noStrike" cap="none" normalizeH="0" baseline="0" dirty="0">
                          <a:ln>
                            <a:noFill/>
                          </a:ln>
                          <a:solidFill>
                            <a:schemeClr val="tx1"/>
                          </a:solidFill>
                          <a:effectLst>
                            <a:outerShdw blurRad="38100" dist="38100" dir="2700000" algn="tl">
                              <a:srgbClr val="000000"/>
                            </a:outerShdw>
                          </a:effectLst>
                          <a:latin typeface="cmmi10" pitchFamily="34" charset="0"/>
                          <a:ea typeface="굴림" pitchFamily="50" charset="-127"/>
                        </a:rPr>
                        <a:t>Ã</a:t>
                      </a:r>
                      <a:r>
                        <a:rPr kumimoji="0" lang="en-US" altLang="ko-KR" sz="1800" b="0" i="0" u="none" strike="noStrike" cap="none" normalizeH="0" baseline="0" dirty="0">
                          <a:ln>
                            <a:noFill/>
                          </a:ln>
                          <a:solidFill>
                            <a:schemeClr val="tx1"/>
                          </a:solidFill>
                          <a:effectLst>
                            <a:outerShdw blurRad="38100" dist="38100" dir="2700000" algn="tl">
                              <a:srgbClr val="000000"/>
                            </a:outerShdw>
                          </a:effectLst>
                          <a:latin typeface="Arial" charset="0"/>
                          <a:ea typeface="굴림" pitchFamily="50" charset="-127"/>
                        </a:rPr>
                        <a:t> </a:t>
                      </a:r>
                      <a:r>
                        <a:rPr kumimoji="0" lang="en-US" altLang="ko-KR" sz="1800" b="0" i="0" u="none" strike="noStrike" cap="none" normalizeH="0" baseline="0" dirty="0">
                          <a:ln>
                            <a:noFill/>
                          </a:ln>
                          <a:solidFill>
                            <a:schemeClr val="tx1"/>
                          </a:solidFill>
                          <a:effectLst>
                            <a:outerShdw blurRad="38100" dist="38100" dir="2700000" algn="tl">
                              <a:srgbClr val="000000"/>
                            </a:outerShdw>
                          </a:effectLst>
                          <a:latin typeface="cmsy10" pitchFamily="34" charset="0"/>
                          <a:ea typeface="굴림" pitchFamily="50" charset="-127"/>
                        </a:rPr>
                        <a:t>!</a:t>
                      </a:r>
                      <a:r>
                        <a:rPr kumimoji="0" lang="en-US" altLang="ko-KR" sz="1800" b="0" i="0" u="none" strike="noStrike" cap="none" normalizeH="0" baseline="0" dirty="0">
                          <a:ln>
                            <a:noFill/>
                          </a:ln>
                          <a:solidFill>
                            <a:schemeClr val="tx1"/>
                          </a:solidFill>
                          <a:effectLst>
                            <a:outerShdw blurRad="38100" dist="38100" dir="2700000" algn="tl">
                              <a:srgbClr val="000000"/>
                            </a:outerShdw>
                          </a:effectLst>
                          <a:latin typeface="Arial" charset="0"/>
                          <a:ea typeface="굴림" pitchFamily="50" charset="-127"/>
                        </a:rPr>
                        <a:t> </a:t>
                      </a:r>
                      <a:r>
                        <a:rPr kumimoji="0" lang="en-US" altLang="ko-KR" sz="1800" b="0" i="0" u="none" strike="noStrike" cap="none" normalizeH="0" baseline="0" dirty="0">
                          <a:ln>
                            <a:noFill/>
                          </a:ln>
                          <a:solidFill>
                            <a:schemeClr val="tx1"/>
                          </a:solidFill>
                          <a:effectLst>
                            <a:outerShdw blurRad="38100" dist="38100" dir="2700000" algn="tl">
                              <a:srgbClr val="000000"/>
                            </a:outerShdw>
                          </a:effectLst>
                          <a:latin typeface="cmmi10" pitchFamily="34" charset="0"/>
                          <a:ea typeface="굴림" pitchFamily="50" charset="-127"/>
                        </a:rPr>
                        <a:t>Ã</a:t>
                      </a:r>
                      <a:r>
                        <a:rPr kumimoji="0" lang="en-US" altLang="ko-KR" sz="1800" b="0" i="0" u="none" strike="noStrike" cap="none" normalizeH="0" baseline="0" dirty="0">
                          <a:ln>
                            <a:noFill/>
                          </a:ln>
                          <a:solidFill>
                            <a:schemeClr val="tx1"/>
                          </a:solidFill>
                          <a:effectLst>
                            <a:outerShdw blurRad="38100" dist="38100" dir="2700000" algn="tl">
                              <a:srgbClr val="000000"/>
                            </a:outerShdw>
                          </a:effectLst>
                          <a:latin typeface="Arial" charset="0"/>
                          <a:ea typeface="굴림" pitchFamily="50" charset="-127"/>
                        </a:rPr>
                        <a:t> </a:t>
                      </a:r>
                      <a:r>
                        <a:rPr lang="en-US" altLang="ko-KR" sz="1800" dirty="0">
                          <a:solidFill>
                            <a:schemeClr val="tx1"/>
                          </a:solidFill>
                          <a:ea typeface="굴림" pitchFamily="50" charset="-127"/>
                          <a:sym typeface="Symbol" panose="05050102010706020507" pitchFamily="18" charset="2"/>
                        </a:rPr>
                        <a:t></a:t>
                      </a:r>
                      <a:r>
                        <a:rPr kumimoji="0" lang="en-US" altLang="ko-KR" sz="1800" b="0" i="0" u="none" strike="noStrike" cap="none" normalizeH="0" baseline="0" dirty="0">
                          <a:ln>
                            <a:noFill/>
                          </a:ln>
                          <a:solidFill>
                            <a:schemeClr val="tx1"/>
                          </a:solidFill>
                          <a:effectLst>
                            <a:outerShdw blurRad="38100" dist="38100" dir="2700000" algn="tl">
                              <a:srgbClr val="000000"/>
                            </a:outerShdw>
                          </a:effectLst>
                          <a:latin typeface="Arial" charset="0"/>
                          <a:ea typeface="굴림" pitchFamily="50" charset="-127"/>
                        </a:rPr>
                        <a:t> </a:t>
                      </a:r>
                      <a:r>
                        <a:rPr kumimoji="0" lang="en-US" altLang="ko-KR" sz="1800" b="0" i="0" u="none" strike="noStrike" cap="none" normalizeH="0" baseline="0" dirty="0">
                          <a:ln>
                            <a:noFill/>
                          </a:ln>
                          <a:solidFill>
                            <a:schemeClr val="tx1"/>
                          </a:solidFill>
                          <a:effectLst>
                            <a:outerShdw blurRad="38100" dist="38100" dir="2700000" algn="tl">
                              <a:srgbClr val="000000"/>
                            </a:outerShdw>
                          </a:effectLst>
                          <a:latin typeface="Symbol" pitchFamily="18" charset="2"/>
                          <a:ea typeface="굴림" pitchFamily="50" charset="-127"/>
                          <a:sym typeface="Symbol" pitchFamily="18" charset="2"/>
                        </a:rPr>
                        <a:t></a:t>
                      </a:r>
                      <a:endParaRPr kumimoji="0" lang="en-US" altLang="en-US" sz="1800" b="0" i="0" u="none" strike="noStrike" cap="none" normalizeH="0" baseline="0" dirty="0">
                        <a:ln>
                          <a:noFill/>
                        </a:ln>
                        <a:solidFill>
                          <a:schemeClr val="tx1"/>
                        </a:solidFill>
                        <a:effectLst>
                          <a:outerShdw blurRad="38100" dist="38100" dir="2700000" algn="tl">
                            <a:srgbClr val="000000"/>
                          </a:outerShdw>
                        </a:effectLst>
                        <a:latin typeface="Symbol" pitchFamily="18" charset="2"/>
                        <a:sym typeface="Symbol" pitchFamily="18" charset="2"/>
                      </a:endParaRPr>
                    </a:p>
                  </a:txBody>
                  <a:tcPr marT="40332" marB="40332"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chemeClr val="tx2"/>
                    </a:solidFill>
                  </a:tcPr>
                </a:tc>
                <a:extLst>
                  <a:ext uri="{0D108BD9-81ED-4DB2-BD59-A6C34878D82A}">
                    <a16:rowId xmlns:a16="http://schemas.microsoft.com/office/drawing/2014/main" val="10000"/>
                  </a:ext>
                </a:extLst>
              </a:tr>
              <a:tr h="349730">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ko-KR" sz="1800" b="0" i="0" u="none" strike="noStrike" cap="none" normalizeH="0" baseline="0">
                          <a:ln>
                            <a:noFill/>
                          </a:ln>
                          <a:solidFill>
                            <a:schemeClr val="tx1"/>
                          </a:solidFill>
                          <a:effectLst>
                            <a:outerShdw blurRad="38100" dist="38100" dir="2700000" algn="tl">
                              <a:srgbClr val="C0C0C0"/>
                            </a:outerShdw>
                          </a:effectLst>
                          <a:latin typeface="Arial" charset="0"/>
                          <a:ea typeface="굴림" pitchFamily="50" charset="-127"/>
                        </a:rPr>
                        <a:t>T</a:t>
                      </a:r>
                    </a:p>
                  </a:txBody>
                  <a:tcPr marT="40332" marB="40332"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ko-KR" sz="1800" b="0" i="0" u="none" strike="noStrike" cap="none" normalizeH="0" baseline="0">
                          <a:ln>
                            <a:noFill/>
                          </a:ln>
                          <a:solidFill>
                            <a:schemeClr val="tx1"/>
                          </a:solidFill>
                          <a:effectLst>
                            <a:outerShdw blurRad="38100" dist="38100" dir="2700000" algn="tl">
                              <a:srgbClr val="C0C0C0"/>
                            </a:outerShdw>
                          </a:effectLst>
                          <a:latin typeface="Arial" charset="0"/>
                          <a:ea typeface="굴림" pitchFamily="50" charset="-127"/>
                        </a:rPr>
                        <a:t>T</a:t>
                      </a:r>
                    </a:p>
                  </a:txBody>
                  <a:tcPr marT="40332" marB="40332"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ko-KR" sz="1800" b="0" i="0" u="none" strike="noStrike" cap="none" normalizeH="0" baseline="0" dirty="0">
                          <a:ln>
                            <a:noFill/>
                          </a:ln>
                          <a:solidFill>
                            <a:schemeClr val="tx1"/>
                          </a:solidFill>
                          <a:effectLst>
                            <a:outerShdw blurRad="38100" dist="38100" dir="2700000" algn="tl">
                              <a:srgbClr val="C0C0C0"/>
                            </a:outerShdw>
                          </a:effectLst>
                          <a:latin typeface="Arial" charset="0"/>
                          <a:ea typeface="굴림" pitchFamily="50" charset="-127"/>
                        </a:rPr>
                        <a:t>T</a:t>
                      </a:r>
                    </a:p>
                  </a:txBody>
                  <a:tcPr marT="40332" marB="40332"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49730">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ko-KR" sz="1800" b="0" i="0" u="none" strike="noStrike" cap="none" normalizeH="0" baseline="0">
                          <a:ln>
                            <a:noFill/>
                          </a:ln>
                          <a:solidFill>
                            <a:schemeClr val="tx1"/>
                          </a:solidFill>
                          <a:effectLst>
                            <a:outerShdw blurRad="38100" dist="38100" dir="2700000" algn="tl">
                              <a:srgbClr val="C0C0C0"/>
                            </a:outerShdw>
                          </a:effectLst>
                          <a:latin typeface="Arial" charset="0"/>
                          <a:ea typeface="굴림" pitchFamily="50" charset="-127"/>
                        </a:rPr>
                        <a:t>T</a:t>
                      </a:r>
                    </a:p>
                  </a:txBody>
                  <a:tcPr marT="40332" marB="40332"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ko-KR" sz="1800" b="0" i="0" u="none" strike="noStrike" cap="none" normalizeH="0" baseline="0">
                          <a:ln>
                            <a:noFill/>
                          </a:ln>
                          <a:solidFill>
                            <a:schemeClr val="tx1"/>
                          </a:solidFill>
                          <a:effectLst>
                            <a:outerShdw blurRad="38100" dist="38100" dir="2700000" algn="tl">
                              <a:srgbClr val="C0C0C0"/>
                            </a:outerShdw>
                          </a:effectLst>
                          <a:latin typeface="Arial" charset="0"/>
                          <a:ea typeface="굴림" pitchFamily="50" charset="-127"/>
                        </a:rPr>
                        <a:t>F</a:t>
                      </a:r>
                    </a:p>
                  </a:txBody>
                  <a:tcPr marT="40332" marB="40332"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ko-KR" sz="1800" b="0" i="0" u="none" strike="noStrike" cap="none" normalizeH="0" baseline="0">
                          <a:ln>
                            <a:noFill/>
                          </a:ln>
                          <a:solidFill>
                            <a:schemeClr val="tx1"/>
                          </a:solidFill>
                          <a:effectLst>
                            <a:outerShdw blurRad="38100" dist="38100" dir="2700000" algn="tl">
                              <a:srgbClr val="C0C0C0"/>
                            </a:outerShdw>
                          </a:effectLst>
                          <a:latin typeface="Arial" charset="0"/>
                          <a:ea typeface="굴림" pitchFamily="50" charset="-127"/>
                        </a:rPr>
                        <a:t>T</a:t>
                      </a:r>
                    </a:p>
                  </a:txBody>
                  <a:tcPr marT="40332" marB="40332"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49730">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ko-KR" sz="1800" b="0" i="0" u="none" strike="noStrike" cap="none" normalizeH="0" baseline="0">
                          <a:ln>
                            <a:noFill/>
                          </a:ln>
                          <a:solidFill>
                            <a:schemeClr val="tx1"/>
                          </a:solidFill>
                          <a:effectLst>
                            <a:outerShdw blurRad="38100" dist="38100" dir="2700000" algn="tl">
                              <a:srgbClr val="C0C0C0"/>
                            </a:outerShdw>
                          </a:effectLst>
                          <a:latin typeface="Arial" charset="0"/>
                          <a:ea typeface="굴림" pitchFamily="50" charset="-127"/>
                        </a:rPr>
                        <a:t>F</a:t>
                      </a:r>
                    </a:p>
                  </a:txBody>
                  <a:tcPr marT="40332" marB="40332"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ko-KR" sz="1800" b="0" i="0" u="none" strike="noStrike" cap="none" normalizeH="0" baseline="0">
                          <a:ln>
                            <a:noFill/>
                          </a:ln>
                          <a:solidFill>
                            <a:schemeClr val="tx1"/>
                          </a:solidFill>
                          <a:effectLst>
                            <a:outerShdw blurRad="38100" dist="38100" dir="2700000" algn="tl">
                              <a:srgbClr val="C0C0C0"/>
                            </a:outerShdw>
                          </a:effectLst>
                          <a:latin typeface="Arial" charset="0"/>
                          <a:ea typeface="굴림" pitchFamily="50" charset="-127"/>
                        </a:rPr>
                        <a:t>T</a:t>
                      </a:r>
                    </a:p>
                  </a:txBody>
                  <a:tcPr marT="40332" marB="40332"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ko-KR" sz="1800" b="0" i="0" u="none" strike="noStrike" cap="none" normalizeH="0" baseline="0">
                          <a:ln>
                            <a:noFill/>
                          </a:ln>
                          <a:solidFill>
                            <a:schemeClr val="tx1"/>
                          </a:solidFill>
                          <a:effectLst>
                            <a:outerShdw blurRad="38100" dist="38100" dir="2700000" algn="tl">
                              <a:srgbClr val="C0C0C0"/>
                            </a:outerShdw>
                          </a:effectLst>
                          <a:latin typeface="Arial" charset="0"/>
                          <a:ea typeface="굴림" pitchFamily="50" charset="-127"/>
                        </a:rPr>
                        <a:t>T</a:t>
                      </a:r>
                    </a:p>
                  </a:txBody>
                  <a:tcPr marT="40332" marB="40332"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49730">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ko-KR" sz="1800" b="0" i="0" u="none" strike="noStrike" cap="none" normalizeH="0" baseline="0" dirty="0">
                          <a:ln>
                            <a:noFill/>
                          </a:ln>
                          <a:solidFill>
                            <a:schemeClr val="tx1"/>
                          </a:solidFill>
                          <a:effectLst>
                            <a:outerShdw blurRad="38100" dist="38100" dir="2700000" algn="tl">
                              <a:srgbClr val="C0C0C0"/>
                            </a:outerShdw>
                          </a:effectLst>
                          <a:latin typeface="Arial" charset="0"/>
                          <a:ea typeface="굴림" pitchFamily="50" charset="-127"/>
                        </a:rPr>
                        <a:t>F</a:t>
                      </a:r>
                    </a:p>
                  </a:txBody>
                  <a:tcPr marT="40332" marB="40332"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ko-KR" sz="1800" b="0" i="0" u="none" strike="noStrike" cap="none" normalizeH="0" baseline="0">
                          <a:ln>
                            <a:noFill/>
                          </a:ln>
                          <a:solidFill>
                            <a:schemeClr val="tx1"/>
                          </a:solidFill>
                          <a:effectLst>
                            <a:outerShdw blurRad="38100" dist="38100" dir="2700000" algn="tl">
                              <a:srgbClr val="C0C0C0"/>
                            </a:outerShdw>
                          </a:effectLst>
                          <a:latin typeface="Arial" charset="0"/>
                          <a:ea typeface="굴림" pitchFamily="50" charset="-127"/>
                        </a:rPr>
                        <a:t>F</a:t>
                      </a:r>
                    </a:p>
                  </a:txBody>
                  <a:tcPr marT="40332" marB="40332"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ko-KR" sz="1800" b="0" i="0" u="none" strike="noStrike" cap="none" normalizeH="0" baseline="0" dirty="0">
                          <a:ln>
                            <a:noFill/>
                          </a:ln>
                          <a:solidFill>
                            <a:schemeClr val="tx1"/>
                          </a:solidFill>
                          <a:effectLst>
                            <a:outerShdw blurRad="38100" dist="38100" dir="2700000" algn="tl">
                              <a:srgbClr val="C0C0C0"/>
                            </a:outerShdw>
                          </a:effectLst>
                          <a:latin typeface="Arial" charset="0"/>
                          <a:ea typeface="굴림" pitchFamily="50" charset="-127"/>
                        </a:rPr>
                        <a:t>T</a:t>
                      </a:r>
                    </a:p>
                  </a:txBody>
                  <a:tcPr marT="40332" marB="40332"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pic>
        <p:nvPicPr>
          <p:cNvPr id="17449" name="Picture 144" descr="TP_tmp">
            <a:extLst>
              <a:ext uri="{FF2B5EF4-FFF2-40B4-BE49-F238E27FC236}">
                <a16:creationId xmlns:a16="http://schemas.microsoft.com/office/drawing/2014/main" id="{53CE10B6-AE50-4011-8B0A-0509D88FB73E}"/>
              </a:ext>
            </a:extLst>
          </p:cNvPr>
          <p:cNvPicPr>
            <a:picLocks noChangeAspect="1" noChangeArrowheads="1"/>
          </p:cNvPicPr>
          <p:nvPr>
            <p:custDataLst>
              <p:tags r:id="rId7"/>
            </p:custDataLst>
          </p:nvPr>
        </p:nvPicPr>
        <p:blipFill>
          <a:blip r:embed="rId17">
            <a:extLst>
              <a:ext uri="{28A0092B-C50C-407E-A947-70E740481C1C}">
                <a14:useLocalDpi xmlns:a14="http://schemas.microsoft.com/office/drawing/2010/main" val="0"/>
              </a:ext>
            </a:extLst>
          </a:blip>
          <a:srcRect/>
          <a:stretch>
            <a:fillRect/>
          </a:stretch>
        </p:blipFill>
        <p:spPr bwMode="auto">
          <a:xfrm>
            <a:off x="2155825" y="5851525"/>
            <a:ext cx="2979738" cy="446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7450" name="Picture 146" descr="TP_tmp">
            <a:extLst>
              <a:ext uri="{FF2B5EF4-FFF2-40B4-BE49-F238E27FC236}">
                <a16:creationId xmlns:a16="http://schemas.microsoft.com/office/drawing/2014/main" id="{348A093D-3382-4B75-B1ED-45FD39569A35}"/>
              </a:ext>
            </a:extLst>
          </p:cNvPr>
          <p:cNvPicPr>
            <a:picLocks noChangeAspect="1" noChangeArrowheads="1"/>
          </p:cNvPicPr>
          <p:nvPr>
            <p:custDataLst>
              <p:tags r:id="rId8"/>
            </p:custDataLst>
          </p:nvPr>
        </p:nvPicPr>
        <p:blipFill>
          <a:blip r:embed="rId18">
            <a:extLst>
              <a:ext uri="{28A0092B-C50C-407E-A947-70E740481C1C}">
                <a14:useLocalDpi xmlns:a14="http://schemas.microsoft.com/office/drawing/2010/main" val="0"/>
              </a:ext>
            </a:extLst>
          </a:blip>
          <a:srcRect/>
          <a:stretch>
            <a:fillRect/>
          </a:stretch>
        </p:blipFill>
        <p:spPr bwMode="auto">
          <a:xfrm>
            <a:off x="5524500" y="5848351"/>
            <a:ext cx="3117850" cy="492125"/>
          </a:xfrm>
          <a:prstGeom prst="rect">
            <a:avLst/>
          </a:prstGeom>
          <a:noFill/>
          <a:ln>
            <a:noFill/>
          </a:ln>
          <a:effectLst/>
          <a:extLst>
            <a:ext uri="{909E8E84-426E-40DD-AFC4-6F175D3DCCD1}">
              <a14:hiddenFill xmlns:a14="http://schemas.microsoft.com/office/drawing/2010/main">
                <a:solidFill>
                  <a:srgbClr val="0099CC"/>
                </a:solidFill>
              </a14:hiddenFill>
            </a:ext>
            <a:ext uri="{91240B29-F687-4F45-9708-019B960494DF}">
              <a14:hiddenLine xmlns:a14="http://schemas.microsoft.com/office/drawing/2010/main" w="127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000514"/>
                  </a:outerShdw>
                </a:effectLst>
              </a14:hiddenEffects>
            </a:ext>
          </a:extLst>
        </p:spPr>
      </p:pic>
      <p:sp>
        <p:nvSpPr>
          <p:cNvPr id="17451" name="Line 147">
            <a:extLst>
              <a:ext uri="{FF2B5EF4-FFF2-40B4-BE49-F238E27FC236}">
                <a16:creationId xmlns:a16="http://schemas.microsoft.com/office/drawing/2014/main" id="{AE80F0A6-1A24-4A73-A80F-871FF89C5251}"/>
              </a:ext>
            </a:extLst>
          </p:cNvPr>
          <p:cNvSpPr>
            <a:spLocks noChangeShapeType="1"/>
          </p:cNvSpPr>
          <p:nvPr/>
        </p:nvSpPr>
        <p:spPr bwMode="auto">
          <a:xfrm>
            <a:off x="5256213" y="1644650"/>
            <a:ext cx="0" cy="4832350"/>
          </a:xfrm>
          <a:prstGeom prst="line">
            <a:avLst/>
          </a:prstGeom>
          <a:noFill/>
          <a:ln w="381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ko-KR" altLang="en-US"/>
          </a:p>
        </p:txBody>
      </p:sp>
      <p:sp>
        <p:nvSpPr>
          <p:cNvPr id="17452" name="Text Box 151">
            <a:extLst>
              <a:ext uri="{FF2B5EF4-FFF2-40B4-BE49-F238E27FC236}">
                <a16:creationId xmlns:a16="http://schemas.microsoft.com/office/drawing/2014/main" id="{EAB3E219-42A5-46C4-BFEA-A60AF7130D7B}"/>
              </a:ext>
            </a:extLst>
          </p:cNvPr>
          <p:cNvSpPr txBox="1">
            <a:spLocks noChangeArrowheads="1"/>
          </p:cNvSpPr>
          <p:nvPr/>
        </p:nvSpPr>
        <p:spPr bwMode="auto">
          <a:xfrm>
            <a:off x="3248026" y="5108575"/>
            <a:ext cx="2021707" cy="861774"/>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127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bg1"/>
                </a:solidFill>
                <a:latin typeface="Arial" panose="020B0604020202020204" pitchFamily="34" charset="0"/>
              </a:defRPr>
            </a:lvl1pPr>
            <a:lvl2pPr marL="742950" indent="-285750">
              <a:defRPr b="1">
                <a:solidFill>
                  <a:schemeClr val="bg1"/>
                </a:solidFill>
                <a:latin typeface="Arial" panose="020B0604020202020204" pitchFamily="34" charset="0"/>
              </a:defRPr>
            </a:lvl2pPr>
            <a:lvl3pPr marL="1143000" indent="-228600">
              <a:defRPr b="1">
                <a:solidFill>
                  <a:schemeClr val="bg1"/>
                </a:solidFill>
                <a:latin typeface="Arial" panose="020B0604020202020204" pitchFamily="34" charset="0"/>
              </a:defRPr>
            </a:lvl3pPr>
            <a:lvl4pPr marL="1600200" indent="-228600">
              <a:defRPr b="1">
                <a:solidFill>
                  <a:schemeClr val="bg1"/>
                </a:solidFill>
                <a:latin typeface="Arial" panose="020B0604020202020204" pitchFamily="34" charset="0"/>
              </a:defRPr>
            </a:lvl4pPr>
            <a:lvl5pPr marL="2057400" indent="-228600">
              <a:defRPr b="1">
                <a:solidFill>
                  <a:schemeClr val="bg1"/>
                </a:solidFill>
                <a:latin typeface="Arial" panose="020B0604020202020204" pitchFamily="34" charset="0"/>
              </a:defRPr>
            </a:lvl5pPr>
            <a:lvl6pPr marL="2514600" indent="-228600" algn="ctr" eaLnBrk="0" fontAlgn="base" hangingPunct="0">
              <a:lnSpc>
                <a:spcPct val="90000"/>
              </a:lnSpc>
              <a:spcBef>
                <a:spcPct val="0"/>
              </a:spcBef>
              <a:spcAft>
                <a:spcPct val="0"/>
              </a:spcAft>
              <a:defRPr b="1">
                <a:solidFill>
                  <a:schemeClr val="bg1"/>
                </a:solidFill>
                <a:latin typeface="Arial" panose="020B0604020202020204" pitchFamily="34" charset="0"/>
              </a:defRPr>
            </a:lvl6pPr>
            <a:lvl7pPr marL="2971800" indent="-228600" algn="ctr" eaLnBrk="0" fontAlgn="base" hangingPunct="0">
              <a:lnSpc>
                <a:spcPct val="90000"/>
              </a:lnSpc>
              <a:spcBef>
                <a:spcPct val="0"/>
              </a:spcBef>
              <a:spcAft>
                <a:spcPct val="0"/>
              </a:spcAft>
              <a:defRPr b="1">
                <a:solidFill>
                  <a:schemeClr val="bg1"/>
                </a:solidFill>
                <a:latin typeface="Arial" panose="020B0604020202020204" pitchFamily="34" charset="0"/>
              </a:defRPr>
            </a:lvl7pPr>
            <a:lvl8pPr marL="3429000" indent="-228600" algn="ctr" eaLnBrk="0" fontAlgn="base" hangingPunct="0">
              <a:lnSpc>
                <a:spcPct val="90000"/>
              </a:lnSpc>
              <a:spcBef>
                <a:spcPct val="0"/>
              </a:spcBef>
              <a:spcAft>
                <a:spcPct val="0"/>
              </a:spcAft>
              <a:defRPr b="1">
                <a:solidFill>
                  <a:schemeClr val="bg1"/>
                </a:solidFill>
                <a:latin typeface="Arial" panose="020B0604020202020204" pitchFamily="34" charset="0"/>
              </a:defRPr>
            </a:lvl8pPr>
            <a:lvl9pPr marL="3886200" indent="-228600" algn="ctr" eaLnBrk="0" fontAlgn="base" hangingPunct="0">
              <a:lnSpc>
                <a:spcPct val="90000"/>
              </a:lnSpc>
              <a:spcBef>
                <a:spcPct val="0"/>
              </a:spcBef>
              <a:spcAft>
                <a:spcPct val="0"/>
              </a:spcAft>
              <a:defRPr b="1">
                <a:solidFill>
                  <a:schemeClr val="bg1"/>
                </a:solidFill>
                <a:latin typeface="Arial" panose="020B0604020202020204" pitchFamily="34" charset="0"/>
              </a:defRPr>
            </a:lvl9pPr>
          </a:lstStyle>
          <a:p>
            <a:pPr algn="l"/>
            <a:r>
              <a:rPr lang="en-US" altLang="ko-KR">
                <a:solidFill>
                  <a:srgbClr val="FF0000"/>
                </a:solidFill>
                <a:ea typeface="굴림" panose="020B0600000101010101" pitchFamily="50" charset="-127"/>
              </a:rPr>
              <a:t>Proof </a:t>
            </a:r>
          </a:p>
          <a:p>
            <a:pPr algn="l"/>
            <a:r>
              <a:rPr lang="en-US" altLang="ko-KR" sz="1600">
                <a:solidFill>
                  <a:srgbClr val="FF0000"/>
                </a:solidFill>
                <a:ea typeface="굴림" panose="020B0600000101010101" pitchFamily="50" charset="-127"/>
              </a:rPr>
              <a:t>- Syntactic method</a:t>
            </a:r>
          </a:p>
          <a:p>
            <a:pPr algn="l"/>
            <a:r>
              <a:rPr lang="en-US" altLang="ko-KR" sz="1600">
                <a:solidFill>
                  <a:srgbClr val="FF0000"/>
                </a:solidFill>
                <a:ea typeface="굴림" panose="020B0600000101010101" pitchFamily="50" charset="-127"/>
              </a:rPr>
              <a:t>- Derivation</a:t>
            </a:r>
          </a:p>
        </p:txBody>
      </p:sp>
      <p:sp>
        <p:nvSpPr>
          <p:cNvPr id="17453" name="Text Box 152">
            <a:extLst>
              <a:ext uri="{FF2B5EF4-FFF2-40B4-BE49-F238E27FC236}">
                <a16:creationId xmlns:a16="http://schemas.microsoft.com/office/drawing/2014/main" id="{9E73FD1C-7AD9-438B-8F06-C0B149A7ADBE}"/>
              </a:ext>
            </a:extLst>
          </p:cNvPr>
          <p:cNvSpPr txBox="1">
            <a:spLocks noChangeArrowheads="1"/>
          </p:cNvSpPr>
          <p:nvPr/>
        </p:nvSpPr>
        <p:spPr bwMode="auto">
          <a:xfrm>
            <a:off x="5573714" y="5126038"/>
            <a:ext cx="2021707" cy="861774"/>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127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bg1"/>
                </a:solidFill>
                <a:latin typeface="Arial" panose="020B0604020202020204" pitchFamily="34" charset="0"/>
              </a:defRPr>
            </a:lvl1pPr>
            <a:lvl2pPr marL="742950" indent="-285750">
              <a:defRPr b="1">
                <a:solidFill>
                  <a:schemeClr val="bg1"/>
                </a:solidFill>
                <a:latin typeface="Arial" panose="020B0604020202020204" pitchFamily="34" charset="0"/>
              </a:defRPr>
            </a:lvl2pPr>
            <a:lvl3pPr marL="1143000" indent="-228600">
              <a:defRPr b="1">
                <a:solidFill>
                  <a:schemeClr val="bg1"/>
                </a:solidFill>
                <a:latin typeface="Arial" panose="020B0604020202020204" pitchFamily="34" charset="0"/>
              </a:defRPr>
            </a:lvl3pPr>
            <a:lvl4pPr marL="1600200" indent="-228600">
              <a:defRPr b="1">
                <a:solidFill>
                  <a:schemeClr val="bg1"/>
                </a:solidFill>
                <a:latin typeface="Arial" panose="020B0604020202020204" pitchFamily="34" charset="0"/>
              </a:defRPr>
            </a:lvl4pPr>
            <a:lvl5pPr marL="2057400" indent="-228600">
              <a:defRPr b="1">
                <a:solidFill>
                  <a:schemeClr val="bg1"/>
                </a:solidFill>
                <a:latin typeface="Arial" panose="020B0604020202020204" pitchFamily="34" charset="0"/>
              </a:defRPr>
            </a:lvl5pPr>
            <a:lvl6pPr marL="2514600" indent="-228600" algn="ctr" eaLnBrk="0" fontAlgn="base" hangingPunct="0">
              <a:lnSpc>
                <a:spcPct val="90000"/>
              </a:lnSpc>
              <a:spcBef>
                <a:spcPct val="0"/>
              </a:spcBef>
              <a:spcAft>
                <a:spcPct val="0"/>
              </a:spcAft>
              <a:defRPr b="1">
                <a:solidFill>
                  <a:schemeClr val="bg1"/>
                </a:solidFill>
                <a:latin typeface="Arial" panose="020B0604020202020204" pitchFamily="34" charset="0"/>
              </a:defRPr>
            </a:lvl6pPr>
            <a:lvl7pPr marL="2971800" indent="-228600" algn="ctr" eaLnBrk="0" fontAlgn="base" hangingPunct="0">
              <a:lnSpc>
                <a:spcPct val="90000"/>
              </a:lnSpc>
              <a:spcBef>
                <a:spcPct val="0"/>
              </a:spcBef>
              <a:spcAft>
                <a:spcPct val="0"/>
              </a:spcAft>
              <a:defRPr b="1">
                <a:solidFill>
                  <a:schemeClr val="bg1"/>
                </a:solidFill>
                <a:latin typeface="Arial" panose="020B0604020202020204" pitchFamily="34" charset="0"/>
              </a:defRPr>
            </a:lvl7pPr>
            <a:lvl8pPr marL="3429000" indent="-228600" algn="ctr" eaLnBrk="0" fontAlgn="base" hangingPunct="0">
              <a:lnSpc>
                <a:spcPct val="90000"/>
              </a:lnSpc>
              <a:spcBef>
                <a:spcPct val="0"/>
              </a:spcBef>
              <a:spcAft>
                <a:spcPct val="0"/>
              </a:spcAft>
              <a:defRPr b="1">
                <a:solidFill>
                  <a:schemeClr val="bg1"/>
                </a:solidFill>
                <a:latin typeface="Arial" panose="020B0604020202020204" pitchFamily="34" charset="0"/>
              </a:defRPr>
            </a:lvl8pPr>
            <a:lvl9pPr marL="3886200" indent="-228600" algn="ctr" eaLnBrk="0" fontAlgn="base" hangingPunct="0">
              <a:lnSpc>
                <a:spcPct val="90000"/>
              </a:lnSpc>
              <a:spcBef>
                <a:spcPct val="0"/>
              </a:spcBef>
              <a:spcAft>
                <a:spcPct val="0"/>
              </a:spcAft>
              <a:defRPr b="1">
                <a:solidFill>
                  <a:schemeClr val="bg1"/>
                </a:solidFill>
                <a:latin typeface="Arial" panose="020B0604020202020204" pitchFamily="34" charset="0"/>
              </a:defRPr>
            </a:lvl9pPr>
          </a:lstStyle>
          <a:p>
            <a:pPr algn="l"/>
            <a:r>
              <a:rPr lang="en-US" altLang="ko-KR">
                <a:solidFill>
                  <a:srgbClr val="FF0000"/>
                </a:solidFill>
                <a:ea typeface="굴림" panose="020B0600000101010101" pitchFamily="50" charset="-127"/>
              </a:rPr>
              <a:t>Validity</a:t>
            </a:r>
          </a:p>
          <a:p>
            <a:pPr algn="l"/>
            <a:r>
              <a:rPr lang="en-US" altLang="ko-KR" sz="1600">
                <a:solidFill>
                  <a:srgbClr val="FF0000"/>
                </a:solidFill>
                <a:ea typeface="굴림" panose="020B0600000101010101" pitchFamily="50" charset="-127"/>
              </a:rPr>
              <a:t>- Semantic method</a:t>
            </a:r>
          </a:p>
          <a:p>
            <a:pPr algn="l"/>
            <a:r>
              <a:rPr lang="en-US" altLang="ko-KR" sz="1600">
                <a:solidFill>
                  <a:srgbClr val="FF0000"/>
                </a:solidFill>
                <a:ea typeface="굴림" panose="020B0600000101010101" pitchFamily="50" charset="-127"/>
              </a:rPr>
              <a:t>- Valuation</a:t>
            </a:r>
          </a:p>
        </p:txBody>
      </p:sp>
      <p:sp>
        <p:nvSpPr>
          <p:cNvPr id="17454" name="AutoShape 154">
            <a:extLst>
              <a:ext uri="{FF2B5EF4-FFF2-40B4-BE49-F238E27FC236}">
                <a16:creationId xmlns:a16="http://schemas.microsoft.com/office/drawing/2014/main" id="{66B2A466-A5AF-4D8C-967F-8D88AAAFF35B}"/>
              </a:ext>
            </a:extLst>
          </p:cNvPr>
          <p:cNvSpPr>
            <a:spLocks noChangeArrowheads="1"/>
          </p:cNvSpPr>
          <p:nvPr/>
        </p:nvSpPr>
        <p:spPr bwMode="auto">
          <a:xfrm>
            <a:off x="2843214" y="2516188"/>
            <a:ext cx="1438275" cy="279400"/>
          </a:xfrm>
          <a:prstGeom prst="wedgeRoundRectCallout">
            <a:avLst>
              <a:gd name="adj1" fmla="val -49560"/>
              <a:gd name="adj2" fmla="val 95454"/>
              <a:gd name="adj3" fmla="val 16667"/>
            </a:avLst>
          </a:prstGeom>
          <a:noFill/>
          <a:ln w="12700" algn="ctr">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bg1"/>
                </a:solidFill>
                <a:latin typeface="Arial" panose="020B0604020202020204" pitchFamily="34" charset="0"/>
              </a:defRPr>
            </a:lvl1pPr>
            <a:lvl2pPr marL="742950" indent="-285750">
              <a:defRPr b="1">
                <a:solidFill>
                  <a:schemeClr val="bg1"/>
                </a:solidFill>
                <a:latin typeface="Arial" panose="020B0604020202020204" pitchFamily="34" charset="0"/>
              </a:defRPr>
            </a:lvl2pPr>
            <a:lvl3pPr marL="1143000" indent="-228600">
              <a:defRPr b="1">
                <a:solidFill>
                  <a:schemeClr val="bg1"/>
                </a:solidFill>
                <a:latin typeface="Arial" panose="020B0604020202020204" pitchFamily="34" charset="0"/>
              </a:defRPr>
            </a:lvl3pPr>
            <a:lvl4pPr marL="1600200" indent="-228600">
              <a:defRPr b="1">
                <a:solidFill>
                  <a:schemeClr val="bg1"/>
                </a:solidFill>
                <a:latin typeface="Arial" panose="020B0604020202020204" pitchFamily="34" charset="0"/>
              </a:defRPr>
            </a:lvl4pPr>
            <a:lvl5pPr marL="2057400" indent="-228600">
              <a:defRPr b="1">
                <a:solidFill>
                  <a:schemeClr val="bg1"/>
                </a:solidFill>
                <a:latin typeface="Arial" panose="020B0604020202020204" pitchFamily="34" charset="0"/>
              </a:defRPr>
            </a:lvl5pPr>
            <a:lvl6pPr marL="2514600" indent="-228600" algn="ctr" eaLnBrk="0" fontAlgn="base" hangingPunct="0">
              <a:lnSpc>
                <a:spcPct val="90000"/>
              </a:lnSpc>
              <a:spcBef>
                <a:spcPct val="0"/>
              </a:spcBef>
              <a:spcAft>
                <a:spcPct val="0"/>
              </a:spcAft>
              <a:defRPr b="1">
                <a:solidFill>
                  <a:schemeClr val="bg1"/>
                </a:solidFill>
                <a:latin typeface="Arial" panose="020B0604020202020204" pitchFamily="34" charset="0"/>
              </a:defRPr>
            </a:lvl6pPr>
            <a:lvl7pPr marL="2971800" indent="-228600" algn="ctr" eaLnBrk="0" fontAlgn="base" hangingPunct="0">
              <a:lnSpc>
                <a:spcPct val="90000"/>
              </a:lnSpc>
              <a:spcBef>
                <a:spcPct val="0"/>
              </a:spcBef>
              <a:spcAft>
                <a:spcPct val="0"/>
              </a:spcAft>
              <a:defRPr b="1">
                <a:solidFill>
                  <a:schemeClr val="bg1"/>
                </a:solidFill>
                <a:latin typeface="Arial" panose="020B0604020202020204" pitchFamily="34" charset="0"/>
              </a:defRPr>
            </a:lvl7pPr>
            <a:lvl8pPr marL="3429000" indent="-228600" algn="ctr" eaLnBrk="0" fontAlgn="base" hangingPunct="0">
              <a:lnSpc>
                <a:spcPct val="90000"/>
              </a:lnSpc>
              <a:spcBef>
                <a:spcPct val="0"/>
              </a:spcBef>
              <a:spcAft>
                <a:spcPct val="0"/>
              </a:spcAft>
              <a:defRPr b="1">
                <a:solidFill>
                  <a:schemeClr val="bg1"/>
                </a:solidFill>
                <a:latin typeface="Arial" panose="020B0604020202020204" pitchFamily="34" charset="0"/>
              </a:defRPr>
            </a:lvl8pPr>
            <a:lvl9pPr marL="3886200" indent="-228600" algn="ctr" eaLnBrk="0" fontAlgn="base" hangingPunct="0">
              <a:lnSpc>
                <a:spcPct val="90000"/>
              </a:lnSpc>
              <a:spcBef>
                <a:spcPct val="0"/>
              </a:spcBef>
              <a:spcAft>
                <a:spcPct val="0"/>
              </a:spcAft>
              <a:defRPr b="1">
                <a:solidFill>
                  <a:schemeClr val="bg1"/>
                </a:solidFill>
                <a:latin typeface="Arial" panose="020B0604020202020204" pitchFamily="34" charset="0"/>
              </a:defRPr>
            </a:lvl9pPr>
          </a:lstStyle>
          <a:p>
            <a:r>
              <a:rPr lang="en-US" altLang="ko-KR" sz="1600" i="1">
                <a:ea typeface="굴림" panose="020B0600000101010101" pitchFamily="50" charset="-127"/>
              </a:rPr>
              <a:t>assumption</a:t>
            </a: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내용 개체 틀 2">
            <a:extLst>
              <a:ext uri="{FF2B5EF4-FFF2-40B4-BE49-F238E27FC236}">
                <a16:creationId xmlns:a16="http://schemas.microsoft.com/office/drawing/2014/main" id="{5A166806-0707-4149-A01A-CE09480F98F1}"/>
              </a:ext>
            </a:extLst>
          </p:cNvPr>
          <p:cNvSpPr>
            <a:spLocks noGrp="1"/>
          </p:cNvSpPr>
          <p:nvPr>
            <p:ph idx="1"/>
          </p:nvPr>
        </p:nvSpPr>
        <p:spPr>
          <a:xfrm>
            <a:off x="40644" y="1022772"/>
            <a:ext cx="6217920" cy="5698703"/>
          </a:xfrm>
        </p:spPr>
        <p:txBody>
          <a:bodyPr>
            <a:normAutofit fontScale="77500" lnSpcReduction="20000"/>
          </a:bodyPr>
          <a:lstStyle/>
          <a:p>
            <a:pPr>
              <a:lnSpc>
                <a:spcPct val="120000"/>
              </a:lnSpc>
            </a:pPr>
            <a:r>
              <a:rPr lang="en-US" altLang="ko-KR" dirty="0"/>
              <a:t>In model checking, </a:t>
            </a:r>
          </a:p>
          <a:p>
            <a:pPr lvl="1">
              <a:lnSpc>
                <a:spcPct val="120000"/>
              </a:lnSpc>
            </a:pPr>
            <a:r>
              <a:rPr lang="en-US" altLang="ko-KR" dirty="0"/>
              <a:t>you describe an abstracted version of your system and you can automatically check some properties. </a:t>
            </a:r>
          </a:p>
          <a:p>
            <a:pPr lvl="1">
              <a:lnSpc>
                <a:spcPct val="120000"/>
              </a:lnSpc>
            </a:pPr>
            <a:r>
              <a:rPr lang="en-US" altLang="ko-KR" dirty="0"/>
              <a:t>Your model has to be small enough (in term of number of states) to be processed by the tool, and the class of formulas you can express may be limited. </a:t>
            </a:r>
          </a:p>
          <a:p>
            <a:pPr lvl="2">
              <a:lnSpc>
                <a:spcPct val="120000"/>
              </a:lnSpc>
            </a:pPr>
            <a:r>
              <a:rPr lang="en-US" altLang="ko-KR" dirty="0"/>
              <a:t>Typically, you can check safety properties (such as assert statement in your code).  </a:t>
            </a:r>
          </a:p>
          <a:p>
            <a:pPr>
              <a:lnSpc>
                <a:spcPct val="120000"/>
              </a:lnSpc>
            </a:pPr>
            <a:r>
              <a:rPr lang="en-US" altLang="ko-KR" dirty="0"/>
              <a:t>In theorem proving (a.k.a., proof assistant), </a:t>
            </a:r>
          </a:p>
          <a:p>
            <a:pPr lvl="1">
              <a:lnSpc>
                <a:spcPct val="120000"/>
              </a:lnSpc>
            </a:pPr>
            <a:r>
              <a:rPr lang="en-US" altLang="ko-KR" dirty="0"/>
              <a:t>programs are typically verified method-by-method.</a:t>
            </a:r>
          </a:p>
          <a:p>
            <a:pPr lvl="1">
              <a:lnSpc>
                <a:spcPct val="120000"/>
              </a:lnSpc>
            </a:pPr>
            <a:r>
              <a:rPr lang="en-US" altLang="ko-KR" dirty="0"/>
              <a:t>Given a method and its </a:t>
            </a:r>
            <a:r>
              <a:rPr lang="en-US" altLang="ko-KR" dirty="0">
                <a:solidFill>
                  <a:srgbClr val="00B050"/>
                </a:solidFill>
              </a:rPr>
              <a:t>contract</a:t>
            </a:r>
            <a:r>
              <a:rPr lang="en-US" altLang="ko-KR" dirty="0"/>
              <a:t>, a theorem prover transforms the precondition while symbolically executing the method. </a:t>
            </a:r>
          </a:p>
          <a:p>
            <a:pPr lvl="1">
              <a:lnSpc>
                <a:spcPct val="120000"/>
              </a:lnSpc>
            </a:pPr>
            <a:r>
              <a:rPr lang="en-US" altLang="ko-KR" dirty="0"/>
              <a:t>Then, it checks whether the transformed precondition is a model of the postcondition (i.e., it implies the postcondition).</a:t>
            </a:r>
          </a:p>
          <a:p>
            <a:pPr>
              <a:lnSpc>
                <a:spcPct val="120000"/>
              </a:lnSpc>
            </a:pPr>
            <a:endParaRPr lang="en-US" altLang="ko-KR" dirty="0"/>
          </a:p>
        </p:txBody>
      </p:sp>
      <p:sp>
        <p:nvSpPr>
          <p:cNvPr id="4" name="슬라이드 번호 개체 틀 3">
            <a:extLst>
              <a:ext uri="{FF2B5EF4-FFF2-40B4-BE49-F238E27FC236}">
                <a16:creationId xmlns:a16="http://schemas.microsoft.com/office/drawing/2014/main" id="{BF0B5F99-DE4D-4141-A3EA-D4A21E71D6F0}"/>
              </a:ext>
            </a:extLst>
          </p:cNvPr>
          <p:cNvSpPr>
            <a:spLocks noGrp="1"/>
          </p:cNvSpPr>
          <p:nvPr>
            <p:ph type="sldNum" sz="quarter" idx="12"/>
          </p:nvPr>
        </p:nvSpPr>
        <p:spPr/>
        <p:txBody>
          <a:bodyPr/>
          <a:lstStyle/>
          <a:p>
            <a:fld id="{48F63A3B-78C7-47BE-AE5E-E10140E04643}" type="slidenum">
              <a:rPr lang="en-US" smtClean="0"/>
              <a:pPr/>
              <a:t>33</a:t>
            </a:fld>
            <a:endParaRPr lang="en-US" dirty="0"/>
          </a:p>
        </p:txBody>
      </p:sp>
      <p:sp>
        <p:nvSpPr>
          <p:cNvPr id="7" name="제목 1">
            <a:extLst>
              <a:ext uri="{FF2B5EF4-FFF2-40B4-BE49-F238E27FC236}">
                <a16:creationId xmlns:a16="http://schemas.microsoft.com/office/drawing/2014/main" id="{F2A6F9A5-A159-4141-ACBA-1E449AA1E93D}"/>
              </a:ext>
            </a:extLst>
          </p:cNvPr>
          <p:cNvSpPr>
            <a:spLocks noGrp="1"/>
          </p:cNvSpPr>
          <p:nvPr>
            <p:ph type="title"/>
          </p:nvPr>
        </p:nvSpPr>
        <p:spPr>
          <a:xfrm>
            <a:off x="193781" y="309556"/>
            <a:ext cx="8624887" cy="516686"/>
          </a:xfrm>
        </p:spPr>
        <p:txBody>
          <a:bodyPr>
            <a:normAutofit/>
          </a:bodyPr>
          <a:lstStyle/>
          <a:p>
            <a:r>
              <a:rPr lang="en-US" altLang="ko-KR" sz="2600" dirty="0">
                <a:solidFill>
                  <a:schemeClr val="bg1"/>
                </a:solidFill>
                <a:effectLst>
                  <a:outerShdw blurRad="38100" dist="38100" dir="2700000" algn="tl">
                    <a:srgbClr val="000000">
                      <a:alpha val="43137"/>
                    </a:srgbClr>
                  </a:outerShdw>
                </a:effectLst>
                <a:latin typeface="나눔스퀘어 Bold" panose="020B0600000101010101" pitchFamily="50" charset="-127"/>
                <a:ea typeface="나눔스퀘어 Bold" panose="020B0600000101010101" pitchFamily="50" charset="-127"/>
              </a:rPr>
              <a:t>Model Checking vs. Theorem Proving</a:t>
            </a:r>
            <a:endParaRPr lang="ko-KR" altLang="en-US" sz="2600" dirty="0">
              <a:solidFill>
                <a:schemeClr val="bg1"/>
              </a:solidFill>
              <a:effectLst>
                <a:outerShdw blurRad="38100" dist="38100" dir="2700000" algn="tl">
                  <a:srgbClr val="000000">
                    <a:alpha val="43137"/>
                  </a:srgbClr>
                </a:outerShdw>
              </a:effectLst>
              <a:latin typeface="나눔스퀘어 Bold" panose="020B0600000101010101" pitchFamily="50" charset="-127"/>
              <a:ea typeface="나눔스퀘어 Bold" panose="020B0600000101010101" pitchFamily="50" charset="-127"/>
            </a:endParaRPr>
          </a:p>
        </p:txBody>
      </p:sp>
      <p:pic>
        <p:nvPicPr>
          <p:cNvPr id="8" name="그림 7">
            <a:extLst>
              <a:ext uri="{FF2B5EF4-FFF2-40B4-BE49-F238E27FC236}">
                <a16:creationId xmlns:a16="http://schemas.microsoft.com/office/drawing/2014/main" id="{028CDE7D-4FE7-4D4E-8B6A-CAB301ED0DB2}"/>
              </a:ext>
            </a:extLst>
          </p:cNvPr>
          <p:cNvPicPr>
            <a:picLocks noChangeAspect="1"/>
          </p:cNvPicPr>
          <p:nvPr/>
        </p:nvPicPr>
        <p:blipFill>
          <a:blip r:embed="rId2"/>
          <a:stretch>
            <a:fillRect/>
          </a:stretch>
        </p:blipFill>
        <p:spPr>
          <a:xfrm>
            <a:off x="6202661" y="4599092"/>
            <a:ext cx="3002299" cy="2258907"/>
          </a:xfrm>
          <a:prstGeom prst="rect">
            <a:avLst/>
          </a:prstGeom>
          <a:ln>
            <a:solidFill>
              <a:schemeClr val="accent1"/>
            </a:solidFill>
          </a:ln>
        </p:spPr>
      </p:pic>
    </p:spTree>
    <p:extLst>
      <p:ext uri="{BB962C8B-B14F-4D97-AF65-F5344CB8AC3E}">
        <p14:creationId xmlns:p14="http://schemas.microsoft.com/office/powerpoint/2010/main" val="1093667269"/>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내용 개체 틀 2">
            <a:extLst>
              <a:ext uri="{FF2B5EF4-FFF2-40B4-BE49-F238E27FC236}">
                <a16:creationId xmlns:a16="http://schemas.microsoft.com/office/drawing/2014/main" id="{5A166806-0707-4149-A01A-CE09480F98F1}"/>
              </a:ext>
            </a:extLst>
          </p:cNvPr>
          <p:cNvSpPr>
            <a:spLocks noGrp="1"/>
          </p:cNvSpPr>
          <p:nvPr>
            <p:ph idx="1"/>
          </p:nvPr>
        </p:nvSpPr>
        <p:spPr>
          <a:xfrm>
            <a:off x="628650" y="1022773"/>
            <a:ext cx="7886700" cy="5154190"/>
          </a:xfrm>
        </p:spPr>
        <p:txBody>
          <a:bodyPr>
            <a:normAutofit fontScale="92500" lnSpcReduction="20000"/>
          </a:bodyPr>
          <a:lstStyle/>
          <a:p>
            <a:pPr>
              <a:lnSpc>
                <a:spcPct val="110000"/>
              </a:lnSpc>
            </a:pPr>
            <a:r>
              <a:rPr lang="en-US" altLang="ko-KR" dirty="0"/>
              <a:t>In model checking, </a:t>
            </a:r>
          </a:p>
          <a:p>
            <a:pPr lvl="1">
              <a:lnSpc>
                <a:spcPct val="110000"/>
              </a:lnSpc>
            </a:pPr>
            <a:r>
              <a:rPr lang="en-US" altLang="ko-KR" dirty="0"/>
              <a:t>Model checking, roughly, tries to use brute force to answer the question and requires </a:t>
            </a:r>
            <a:r>
              <a:rPr lang="en-US" altLang="ko-KR" dirty="0">
                <a:solidFill>
                  <a:srgbClr val="00B050"/>
                </a:solidFill>
              </a:rPr>
              <a:t>no human interaction </a:t>
            </a:r>
            <a:r>
              <a:rPr lang="en-US" altLang="ko-KR" dirty="0"/>
              <a:t>in doing so. You could imagine it feeding every possible input to every process, choosing every possible interleaving of messages and, for every state reachable in such a manner, checking whether the bad thing happens.</a:t>
            </a:r>
          </a:p>
          <a:p>
            <a:pPr>
              <a:lnSpc>
                <a:spcPct val="110000"/>
              </a:lnSpc>
            </a:pPr>
            <a:r>
              <a:rPr lang="en-US" altLang="ko-KR" dirty="0"/>
              <a:t>In theorem proving (a.k.a., proof assistant), </a:t>
            </a:r>
          </a:p>
          <a:p>
            <a:pPr lvl="1">
              <a:lnSpc>
                <a:spcPct val="110000"/>
              </a:lnSpc>
            </a:pPr>
            <a:r>
              <a:rPr lang="en-US" altLang="ko-KR" dirty="0"/>
              <a:t>you try to provide the rationale of why things can’t go wrong in form of theorems. However, you also have to </a:t>
            </a:r>
            <a:r>
              <a:rPr lang="en-US" altLang="ko-KR" dirty="0">
                <a:solidFill>
                  <a:srgbClr val="00B050"/>
                </a:solidFill>
              </a:rPr>
              <a:t>convince the theorem prover</a:t>
            </a:r>
            <a:r>
              <a:rPr lang="en-US" altLang="ko-KR" dirty="0"/>
              <a:t> that your reasoning is sound. </a:t>
            </a:r>
          </a:p>
          <a:p>
            <a:pPr lvl="1">
              <a:lnSpc>
                <a:spcPct val="110000"/>
              </a:lnSpc>
            </a:pPr>
            <a:r>
              <a:rPr lang="en-US" altLang="ko-KR" dirty="0"/>
              <a:t>So first you need to understand what methods of reasoning you are using precisely, and you also need to somewhat understand the way of how the prover "ticks" and what kinds of reasoning steps it can perform automatically.</a:t>
            </a:r>
          </a:p>
        </p:txBody>
      </p:sp>
      <p:sp>
        <p:nvSpPr>
          <p:cNvPr id="4" name="슬라이드 번호 개체 틀 3">
            <a:extLst>
              <a:ext uri="{FF2B5EF4-FFF2-40B4-BE49-F238E27FC236}">
                <a16:creationId xmlns:a16="http://schemas.microsoft.com/office/drawing/2014/main" id="{BF0B5F99-DE4D-4141-A3EA-D4A21E71D6F0}"/>
              </a:ext>
            </a:extLst>
          </p:cNvPr>
          <p:cNvSpPr>
            <a:spLocks noGrp="1"/>
          </p:cNvSpPr>
          <p:nvPr>
            <p:ph type="sldNum" sz="quarter" idx="12"/>
          </p:nvPr>
        </p:nvSpPr>
        <p:spPr/>
        <p:txBody>
          <a:bodyPr/>
          <a:lstStyle/>
          <a:p>
            <a:fld id="{48F63A3B-78C7-47BE-AE5E-E10140E04643}" type="slidenum">
              <a:rPr lang="en-US" smtClean="0"/>
              <a:pPr/>
              <a:t>34</a:t>
            </a:fld>
            <a:endParaRPr lang="en-US" dirty="0"/>
          </a:p>
        </p:txBody>
      </p:sp>
      <p:sp>
        <p:nvSpPr>
          <p:cNvPr id="7" name="제목 1">
            <a:extLst>
              <a:ext uri="{FF2B5EF4-FFF2-40B4-BE49-F238E27FC236}">
                <a16:creationId xmlns:a16="http://schemas.microsoft.com/office/drawing/2014/main" id="{F2A6F9A5-A159-4141-ACBA-1E449AA1E93D}"/>
              </a:ext>
            </a:extLst>
          </p:cNvPr>
          <p:cNvSpPr>
            <a:spLocks noGrp="1"/>
          </p:cNvSpPr>
          <p:nvPr>
            <p:ph type="title"/>
          </p:nvPr>
        </p:nvSpPr>
        <p:spPr>
          <a:xfrm>
            <a:off x="193781" y="309556"/>
            <a:ext cx="8624887" cy="516686"/>
          </a:xfrm>
        </p:spPr>
        <p:txBody>
          <a:bodyPr>
            <a:normAutofit/>
          </a:bodyPr>
          <a:lstStyle/>
          <a:p>
            <a:r>
              <a:rPr lang="en-US" altLang="ko-KR" sz="2600" dirty="0">
                <a:solidFill>
                  <a:schemeClr val="bg1"/>
                </a:solidFill>
                <a:effectLst>
                  <a:outerShdw blurRad="38100" dist="38100" dir="2700000" algn="tl">
                    <a:srgbClr val="000000">
                      <a:alpha val="43137"/>
                    </a:srgbClr>
                  </a:outerShdw>
                </a:effectLst>
                <a:latin typeface="나눔스퀘어 Bold" panose="020B0600000101010101" pitchFamily="50" charset="-127"/>
                <a:ea typeface="나눔스퀘어 Bold" panose="020B0600000101010101" pitchFamily="50" charset="-127"/>
              </a:rPr>
              <a:t>Model Checking vs. Theorem Proving</a:t>
            </a:r>
            <a:endParaRPr lang="ko-KR" altLang="en-US" sz="2600" dirty="0">
              <a:solidFill>
                <a:schemeClr val="bg1"/>
              </a:solidFill>
              <a:effectLst>
                <a:outerShdw blurRad="38100" dist="38100" dir="2700000" algn="tl">
                  <a:srgbClr val="000000">
                    <a:alpha val="43137"/>
                  </a:srgbClr>
                </a:outerShdw>
              </a:effectLst>
              <a:latin typeface="나눔스퀘어 Bold" panose="020B0600000101010101" pitchFamily="50" charset="-127"/>
              <a:ea typeface="나눔스퀘어 Bold" panose="020B0600000101010101" pitchFamily="50" charset="-127"/>
            </a:endParaRPr>
          </a:p>
        </p:txBody>
      </p:sp>
    </p:spTree>
    <p:extLst>
      <p:ext uri="{BB962C8B-B14F-4D97-AF65-F5344CB8AC3E}">
        <p14:creationId xmlns:p14="http://schemas.microsoft.com/office/powerpoint/2010/main" val="4239315634"/>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a:xfrm>
            <a:off x="210737" y="475040"/>
            <a:ext cx="7886700" cy="221028"/>
          </a:xfrm>
        </p:spPr>
        <p:txBody>
          <a:bodyPr>
            <a:normAutofit fontScale="90000"/>
          </a:bodyPr>
          <a:lstStyle/>
          <a:p>
            <a:r>
              <a:rPr lang="en-US" altLang="ko-KR" sz="1950" dirty="0">
                <a:solidFill>
                  <a:schemeClr val="bg1"/>
                </a:solidFill>
                <a:effectLst>
                  <a:outerShdw blurRad="38100" dist="38100" dir="2700000" algn="tl">
                    <a:srgbClr val="000000">
                      <a:alpha val="43137"/>
                    </a:srgbClr>
                  </a:outerShdw>
                </a:effectLst>
                <a:latin typeface="나눔스퀘어 Bold" panose="020B0600000101010101" pitchFamily="50" charset="-127"/>
                <a:ea typeface="나눔스퀘어 Bold" panose="020B0600000101010101" pitchFamily="50" charset="-127"/>
              </a:rPr>
              <a:t>Significance</a:t>
            </a:r>
            <a:r>
              <a:rPr lang="ko-KR" altLang="en-US" sz="1950" dirty="0">
                <a:solidFill>
                  <a:schemeClr val="bg1"/>
                </a:solidFill>
                <a:effectLst>
                  <a:outerShdw blurRad="38100" dist="38100" dir="2700000" algn="tl">
                    <a:srgbClr val="000000">
                      <a:alpha val="43137"/>
                    </a:srgbClr>
                  </a:outerShdw>
                </a:effectLst>
                <a:latin typeface="나눔스퀘어 Bold" panose="020B0600000101010101" pitchFamily="50" charset="-127"/>
                <a:ea typeface="나눔스퀘어 Bold" panose="020B0600000101010101" pitchFamily="50" charset="-127"/>
              </a:rPr>
              <a:t> </a:t>
            </a:r>
            <a:r>
              <a:rPr lang="en-US" altLang="ko-KR" sz="1950">
                <a:solidFill>
                  <a:schemeClr val="bg1"/>
                </a:solidFill>
                <a:effectLst>
                  <a:outerShdw blurRad="38100" dist="38100" dir="2700000" algn="tl">
                    <a:srgbClr val="000000">
                      <a:alpha val="43137"/>
                    </a:srgbClr>
                  </a:outerShdw>
                </a:effectLst>
                <a:latin typeface="나눔스퀘어 Bold" panose="020B0600000101010101" pitchFamily="50" charset="-127"/>
                <a:ea typeface="나눔스퀘어 Bold" panose="020B0600000101010101" pitchFamily="50" charset="-127"/>
              </a:rPr>
              <a:t>of Formal SW Modeling and Verification</a:t>
            </a:r>
            <a:endParaRPr lang="ko-KR" altLang="en-US" sz="1950" dirty="0">
              <a:solidFill>
                <a:schemeClr val="bg1"/>
              </a:solidFill>
              <a:effectLst>
                <a:outerShdw blurRad="38100" dist="38100" dir="2700000" algn="tl">
                  <a:srgbClr val="000000">
                    <a:alpha val="43137"/>
                  </a:srgbClr>
                </a:outerShdw>
              </a:effectLst>
              <a:latin typeface="나눔스퀘어 Bold" panose="020B0600000101010101" pitchFamily="50" charset="-127"/>
              <a:ea typeface="나눔스퀘어 Bold" panose="020B0600000101010101" pitchFamily="50" charset="-127"/>
            </a:endParaRPr>
          </a:p>
        </p:txBody>
      </p:sp>
      <p:sp>
        <p:nvSpPr>
          <p:cNvPr id="3" name="내용 개체 틀 2"/>
          <p:cNvSpPr>
            <a:spLocks noGrp="1"/>
          </p:cNvSpPr>
          <p:nvPr>
            <p:ph idx="1"/>
          </p:nvPr>
        </p:nvSpPr>
        <p:spPr>
          <a:xfrm>
            <a:off x="346073" y="1590457"/>
            <a:ext cx="8712200" cy="365969"/>
          </a:xfrm>
          <a:noFill/>
        </p:spPr>
        <p:txBody>
          <a:bodyPr>
            <a:normAutofit fontScale="70000" lnSpcReduction="20000"/>
          </a:bodyPr>
          <a:lstStyle/>
          <a:p>
            <a:r>
              <a:rPr lang="en-US" altLang="ko-KR" dirty="0"/>
              <a:t>Software has become more ubiquitous and more complex at the same time</a:t>
            </a:r>
          </a:p>
        </p:txBody>
      </p:sp>
      <p:sp>
        <p:nvSpPr>
          <p:cNvPr id="5" name="직사각형 4"/>
          <p:cNvSpPr/>
          <p:nvPr/>
        </p:nvSpPr>
        <p:spPr>
          <a:xfrm>
            <a:off x="63931" y="2005724"/>
            <a:ext cx="4090156" cy="600164"/>
          </a:xfrm>
          <a:prstGeom prst="rect">
            <a:avLst/>
          </a:prstGeom>
          <a:noFill/>
        </p:spPr>
        <p:txBody>
          <a:bodyPr wrap="square">
            <a:spAutoFit/>
          </a:bodyPr>
          <a:lstStyle/>
          <a:p>
            <a:r>
              <a:rPr lang="en-US" altLang="ko-KR" b="1" u="sng" dirty="0"/>
              <a:t>Human resources</a:t>
            </a:r>
            <a:r>
              <a:rPr lang="en-US" altLang="ko-KR" sz="1500" dirty="0"/>
              <a:t> are becoming </a:t>
            </a:r>
            <a:r>
              <a:rPr lang="en-US" altLang="ko-KR" sz="1500" b="1" u="sng" dirty="0">
                <a:solidFill>
                  <a:srgbClr val="FF0000"/>
                </a:solidFill>
              </a:rPr>
              <a:t>less reliable and more expensive</a:t>
            </a:r>
            <a:r>
              <a:rPr lang="en-US" altLang="ko-KR" sz="1500" dirty="0"/>
              <a:t> for highly complex software</a:t>
            </a:r>
          </a:p>
        </p:txBody>
      </p:sp>
      <p:sp>
        <p:nvSpPr>
          <p:cNvPr id="6" name="직사각형 5"/>
          <p:cNvSpPr/>
          <p:nvPr/>
        </p:nvSpPr>
        <p:spPr>
          <a:xfrm>
            <a:off x="4108989" y="1999133"/>
            <a:ext cx="5035012" cy="830997"/>
          </a:xfrm>
          <a:prstGeom prst="rect">
            <a:avLst/>
          </a:prstGeom>
          <a:noFill/>
        </p:spPr>
        <p:txBody>
          <a:bodyPr wrap="square">
            <a:spAutoFit/>
          </a:bodyPr>
          <a:lstStyle/>
          <a:p>
            <a:r>
              <a:rPr lang="en-US" altLang="ko-KR" b="1" u="sng" dirty="0"/>
              <a:t>Computing resources</a:t>
            </a:r>
            <a:r>
              <a:rPr lang="en-US" altLang="ko-KR" dirty="0"/>
              <a:t> </a:t>
            </a:r>
            <a:r>
              <a:rPr lang="en-US" altLang="ko-KR" sz="1500" dirty="0"/>
              <a:t>are becoming </a:t>
            </a:r>
            <a:r>
              <a:rPr lang="en-US" altLang="ko-KR" sz="1500" b="1" u="sng" dirty="0">
                <a:solidFill>
                  <a:srgbClr val="0000FF"/>
                </a:solidFill>
              </a:rPr>
              <a:t>ubiquitous and cheap</a:t>
            </a:r>
          </a:p>
          <a:p>
            <a:pPr marL="0" lvl="1"/>
            <a:r>
              <a:rPr lang="en-US" altLang="ko-KR" sz="1500" dirty="0"/>
              <a:t>Amazon AWS price: you can use thousands of CPUs @ 0.03$/</a:t>
            </a:r>
            <a:r>
              <a:rPr lang="en-US" altLang="ko-KR" sz="1500" dirty="0" err="1"/>
              <a:t>hr</a:t>
            </a:r>
            <a:r>
              <a:rPr lang="en-US" altLang="ko-KR" sz="1500" dirty="0"/>
              <a:t> for 2.5Ghz Quad-core CPU</a:t>
            </a:r>
          </a:p>
        </p:txBody>
      </p:sp>
      <p:sp>
        <p:nvSpPr>
          <p:cNvPr id="7" name="내용 개체 틀 2"/>
          <p:cNvSpPr txBox="1">
            <a:spLocks/>
          </p:cNvSpPr>
          <p:nvPr/>
        </p:nvSpPr>
        <p:spPr bwMode="auto">
          <a:xfrm>
            <a:off x="415714" y="5071194"/>
            <a:ext cx="8348663" cy="707733"/>
          </a:xfrm>
          <a:prstGeom prst="rect">
            <a:avLst/>
          </a:prstGeom>
          <a:noFill/>
          <a:ln w="9525">
            <a:noFill/>
            <a:miter lim="800000"/>
            <a:headEnd/>
            <a:tailEnd/>
          </a:ln>
        </p:spPr>
        <p:txBody>
          <a:bodyPr vert="horz" wrap="square" lIns="0" tIns="0" rIns="0" bIns="0" numCol="1" anchor="t" anchorCtr="0" compatLnSpc="1">
            <a:prstTxWarp prst="textNoShape">
              <a:avLst/>
            </a:prstTxWarp>
          </a:bodyPr>
          <a:lstStyle>
            <a:lvl1pPr marL="174625" indent="-174625" algn="l" rtl="0" eaLnBrk="1" fontAlgn="base" hangingPunct="1">
              <a:lnSpc>
                <a:spcPct val="100000"/>
              </a:lnSpc>
              <a:spcBef>
                <a:spcPct val="0"/>
              </a:spcBef>
              <a:spcAft>
                <a:spcPct val="0"/>
              </a:spcAft>
              <a:buFont typeface="AU Passata" pitchFamily="34" charset="0"/>
              <a:buChar char="›"/>
              <a:defRPr sz="2800" baseline="0">
                <a:solidFill>
                  <a:schemeClr val="tx1"/>
                </a:solidFill>
                <a:latin typeface="Calibri" panose="020F0502020204030204" pitchFamily="34" charset="0"/>
                <a:ea typeface="+mn-ea"/>
                <a:cs typeface="Calibri" panose="020F0502020204030204" pitchFamily="34" charset="0"/>
              </a:defRPr>
            </a:lvl1pPr>
            <a:lvl2pPr marL="360363" indent="-184150" algn="l" rtl="0" eaLnBrk="1" fontAlgn="base" hangingPunct="1">
              <a:lnSpc>
                <a:spcPct val="100000"/>
              </a:lnSpc>
              <a:spcBef>
                <a:spcPct val="0"/>
              </a:spcBef>
              <a:spcAft>
                <a:spcPct val="0"/>
              </a:spcAft>
              <a:buFont typeface="AU Passata" pitchFamily="34" charset="0"/>
              <a:buChar char="›"/>
              <a:defRPr sz="2400">
                <a:solidFill>
                  <a:schemeClr val="tx1"/>
                </a:solidFill>
                <a:latin typeface="Calibri" panose="020F0502020204030204" pitchFamily="34" charset="0"/>
                <a:cs typeface="Calibri" panose="020F0502020204030204" pitchFamily="34" charset="0"/>
              </a:defRPr>
            </a:lvl2pPr>
            <a:lvl3pPr marL="544513" indent="-182563" algn="l" rtl="0" eaLnBrk="1" fontAlgn="base" hangingPunct="1">
              <a:lnSpc>
                <a:spcPct val="100000"/>
              </a:lnSpc>
              <a:spcBef>
                <a:spcPct val="20000"/>
              </a:spcBef>
              <a:spcAft>
                <a:spcPct val="0"/>
              </a:spcAft>
              <a:buFont typeface="AU Passata" pitchFamily="34" charset="0"/>
              <a:buChar char="›"/>
              <a:defRPr sz="2000">
                <a:solidFill>
                  <a:schemeClr val="tx1"/>
                </a:solidFill>
                <a:latin typeface="Calibri" panose="020F0502020204030204" pitchFamily="34" charset="0"/>
                <a:cs typeface="Calibri" panose="020F0502020204030204" pitchFamily="34" charset="0"/>
              </a:defRPr>
            </a:lvl3pPr>
            <a:lvl4pPr marL="711200" indent="-165100" algn="l" rtl="0" eaLnBrk="1" fontAlgn="base" hangingPunct="1">
              <a:lnSpc>
                <a:spcPct val="100000"/>
              </a:lnSpc>
              <a:spcBef>
                <a:spcPct val="20000"/>
              </a:spcBef>
              <a:spcAft>
                <a:spcPct val="0"/>
              </a:spcAft>
              <a:buFont typeface="AU Passata" pitchFamily="34" charset="0"/>
              <a:buChar char="›"/>
              <a:defRPr sz="1600">
                <a:solidFill>
                  <a:schemeClr val="tx1"/>
                </a:solidFill>
                <a:latin typeface="Calibri" panose="020F0502020204030204" pitchFamily="34" charset="0"/>
                <a:cs typeface="Calibri" panose="020F0502020204030204" pitchFamily="34" charset="0"/>
              </a:defRPr>
            </a:lvl4pPr>
            <a:lvl5pPr marL="895350" indent="-176213" algn="l" rtl="0" eaLnBrk="1" fontAlgn="base" hangingPunct="1">
              <a:spcBef>
                <a:spcPct val="20000"/>
              </a:spcBef>
              <a:spcAft>
                <a:spcPct val="0"/>
              </a:spcAft>
              <a:buFont typeface="AU Passata" pitchFamily="34" charset="0"/>
              <a:buChar char="›"/>
              <a:defRPr sz="1200">
                <a:solidFill>
                  <a:schemeClr val="tx1"/>
                </a:solidFill>
                <a:latin typeface="Calibri" panose="020F0502020204030204" pitchFamily="34" charset="0"/>
                <a:cs typeface="Calibri" panose="020F0502020204030204" pitchFamily="34" charset="0"/>
              </a:defRPr>
            </a:lvl5pPr>
            <a:lvl6pPr marL="1352550" indent="-176213" algn="l" rtl="0" eaLnBrk="1" fontAlgn="base" hangingPunct="1">
              <a:spcBef>
                <a:spcPct val="20000"/>
              </a:spcBef>
              <a:spcAft>
                <a:spcPct val="0"/>
              </a:spcAft>
              <a:buFont typeface="AU Passata" pitchFamily="34" charset="0"/>
              <a:buChar char="›"/>
              <a:defRPr sz="1200">
                <a:solidFill>
                  <a:schemeClr val="bg2"/>
                </a:solidFill>
                <a:latin typeface="+mn-lt"/>
              </a:defRPr>
            </a:lvl6pPr>
            <a:lvl7pPr marL="1809750" indent="-176213" algn="l" rtl="0" eaLnBrk="1" fontAlgn="base" hangingPunct="1">
              <a:spcBef>
                <a:spcPct val="20000"/>
              </a:spcBef>
              <a:spcAft>
                <a:spcPct val="0"/>
              </a:spcAft>
              <a:buFont typeface="AU Passata" pitchFamily="34" charset="0"/>
              <a:buChar char="›"/>
              <a:defRPr sz="1200">
                <a:solidFill>
                  <a:schemeClr val="bg2"/>
                </a:solidFill>
                <a:latin typeface="+mn-lt"/>
              </a:defRPr>
            </a:lvl7pPr>
            <a:lvl8pPr marL="2266950" indent="-176213" algn="l" rtl="0" eaLnBrk="1" fontAlgn="base" hangingPunct="1">
              <a:spcBef>
                <a:spcPct val="20000"/>
              </a:spcBef>
              <a:spcAft>
                <a:spcPct val="0"/>
              </a:spcAft>
              <a:buFont typeface="AU Passata" pitchFamily="34" charset="0"/>
              <a:buChar char="›"/>
              <a:defRPr sz="1200">
                <a:solidFill>
                  <a:schemeClr val="bg2"/>
                </a:solidFill>
                <a:latin typeface="+mn-lt"/>
              </a:defRPr>
            </a:lvl8pPr>
            <a:lvl9pPr marL="2724150" indent="-176213" algn="l" rtl="0" eaLnBrk="1" fontAlgn="base" hangingPunct="1">
              <a:spcBef>
                <a:spcPct val="20000"/>
              </a:spcBef>
              <a:spcAft>
                <a:spcPct val="0"/>
              </a:spcAft>
              <a:buFont typeface="AU Passata" pitchFamily="34" charset="0"/>
              <a:buChar char="›"/>
              <a:defRPr sz="1200">
                <a:solidFill>
                  <a:schemeClr val="bg2"/>
                </a:solidFill>
                <a:latin typeface="+mn-lt"/>
              </a:defRPr>
            </a:lvl9pPr>
          </a:lstStyle>
          <a:p>
            <a:pPr latinLnBrk="0"/>
            <a:r>
              <a:rPr lang="en-US" altLang="ko-KR" sz="2100" kern="0" dirty="0"/>
              <a:t>To-do: </a:t>
            </a:r>
            <a:r>
              <a:rPr lang="en-US" altLang="ko-KR" sz="2100" kern="0"/>
              <a:t>Develop </a:t>
            </a:r>
            <a:r>
              <a:rPr lang="en-US" altLang="ko-KR" sz="2400" b="1" kern="0"/>
              <a:t>scientific SW modeling and verification tools</a:t>
            </a:r>
            <a:r>
              <a:rPr lang="en-US" altLang="ko-KR" sz="2100" kern="0"/>
              <a:t> </a:t>
            </a:r>
            <a:br>
              <a:rPr lang="en-US" altLang="ko-KR" sz="2100" kern="0"/>
            </a:br>
            <a:r>
              <a:rPr lang="en-US" altLang="ko-KR" sz="2100" kern="0"/>
              <a:t>to </a:t>
            </a:r>
            <a:r>
              <a:rPr lang="en-US" altLang="ko-KR" sz="2100" kern="0" dirty="0"/>
              <a:t>utilize computing resource effectively and efficiently</a:t>
            </a:r>
            <a:endParaRPr lang="ko-KR" altLang="en-US" sz="2100" kern="0" dirty="0"/>
          </a:p>
        </p:txBody>
      </p:sp>
      <p:pic>
        <p:nvPicPr>
          <p:cNvPr id="8" name="Picture 2" descr="http://bacikgroup.com/wp-content/uploads/2013/11/server-farm-shot.jpg"/>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4668"/>
          <a:stretch/>
        </p:blipFill>
        <p:spPr bwMode="auto">
          <a:xfrm>
            <a:off x="4508980" y="3033911"/>
            <a:ext cx="2808994" cy="1753629"/>
          </a:xfrm>
          <a:prstGeom prst="rect">
            <a:avLst/>
          </a:prstGeom>
          <a:noFill/>
          <a:extLst>
            <a:ext uri="{909E8E84-426E-40DD-AFC4-6F175D3DCCD1}">
              <a14:hiddenFill xmlns:a14="http://schemas.microsoft.com/office/drawing/2010/main">
                <a:solidFill>
                  <a:srgbClr val="FFFFFF"/>
                </a:solidFill>
              </a14:hiddenFill>
            </a:ext>
          </a:extLst>
        </p:spPr>
      </p:pic>
      <p:pic>
        <p:nvPicPr>
          <p:cNvPr id="14" name="그림 13"/>
          <p:cNvPicPr>
            <a:picLocks noChangeAspect="1"/>
          </p:cNvPicPr>
          <p:nvPr/>
        </p:nvPicPr>
        <p:blipFill>
          <a:blip r:embed="rId3"/>
          <a:stretch>
            <a:fillRect/>
          </a:stretch>
        </p:blipFill>
        <p:spPr>
          <a:xfrm>
            <a:off x="1007256" y="2942136"/>
            <a:ext cx="2053644" cy="1826126"/>
          </a:xfrm>
          <a:prstGeom prst="rect">
            <a:avLst/>
          </a:prstGeom>
        </p:spPr>
      </p:pic>
      <p:pic>
        <p:nvPicPr>
          <p:cNvPr id="2052" name="Picture 4" descr="해 이미지, 태양그림"/>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682698" y="2942137"/>
            <a:ext cx="850364" cy="850364"/>
          </a:xfrm>
          <a:prstGeom prst="rect">
            <a:avLst/>
          </a:prstGeom>
          <a:noFill/>
          <a:extLst>
            <a:ext uri="{909E8E84-426E-40DD-AFC4-6F175D3DCCD1}">
              <a14:hiddenFill xmlns:a14="http://schemas.microsoft.com/office/drawing/2010/main">
                <a:solidFill>
                  <a:srgbClr val="FFFFFF"/>
                </a:solidFill>
              </a14:hiddenFill>
            </a:ext>
          </a:extLst>
        </p:spPr>
      </p:pic>
      <p:pic>
        <p:nvPicPr>
          <p:cNvPr id="2054" name="Picture 6" descr="바람 일러스트 PNG, AI 무료 다운로드 (2020년) - 리틀딥"/>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651842" y="3735046"/>
            <a:ext cx="912074" cy="912074"/>
          </a:xfrm>
          <a:prstGeom prst="rect">
            <a:avLst/>
          </a:prstGeom>
          <a:noFill/>
          <a:extLst>
            <a:ext uri="{909E8E84-426E-40DD-AFC4-6F175D3DCCD1}">
              <a14:hiddenFill xmlns:a14="http://schemas.microsoft.com/office/drawing/2010/main">
                <a:solidFill>
                  <a:srgbClr val="FFFFFF"/>
                </a:solidFill>
              </a14:hiddenFill>
            </a:ext>
          </a:extLst>
        </p:spPr>
      </p:pic>
      <p:sp>
        <p:nvSpPr>
          <p:cNvPr id="4" name="직사각형 3"/>
          <p:cNvSpPr/>
          <p:nvPr/>
        </p:nvSpPr>
        <p:spPr bwMode="auto">
          <a:xfrm>
            <a:off x="2233052" y="5067400"/>
            <a:ext cx="5800606" cy="415498"/>
          </a:xfrm>
          <a:prstGeom prst="rect">
            <a:avLst/>
          </a:prstGeom>
          <a:noFill/>
          <a:ln w="57150" cap="flat" cmpd="sng" algn="ctr">
            <a:solidFill>
              <a:srgbClr val="00B050"/>
            </a:solidFill>
            <a:prstDash val="solid"/>
            <a:round/>
            <a:headEnd type="none" w="med" len="med"/>
            <a:tailEnd type="none" w="med" len="med"/>
          </a:ln>
          <a:effectLst/>
        </p:spPr>
        <p:txBody>
          <a:bodyPr vert="horz" wrap="square" lIns="68580" tIns="34290" rIns="68580" bIns="34290" numCol="1" rtlCol="0" anchor="t" anchorCtr="0" compatLnSpc="1">
            <a:prstTxWarp prst="textNoShape">
              <a:avLst/>
            </a:prstTxWarp>
            <a:spAutoFit/>
          </a:bodyPr>
          <a:lstStyle/>
          <a:p>
            <a:pPr defTabSz="685800" fontAlgn="base">
              <a:lnSpc>
                <a:spcPts val="2700"/>
              </a:lnSpc>
              <a:spcBef>
                <a:spcPct val="0"/>
              </a:spcBef>
              <a:spcAft>
                <a:spcPct val="0"/>
              </a:spcAft>
            </a:pPr>
            <a:endParaRPr lang="ko-KR" altLang="en-US" sz="2700">
              <a:latin typeface="Arial" panose="020B0604020202020204" pitchFamily="34" charset="0"/>
            </a:endParaRPr>
          </a:p>
        </p:txBody>
      </p:sp>
    </p:spTree>
    <p:extLst>
      <p:ext uri="{BB962C8B-B14F-4D97-AF65-F5344CB8AC3E}">
        <p14:creationId xmlns:p14="http://schemas.microsoft.com/office/powerpoint/2010/main" val="8689103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8"/>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052"/>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054"/>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7"/>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P spid="4"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제목 1">
            <a:extLst>
              <a:ext uri="{FF2B5EF4-FFF2-40B4-BE49-F238E27FC236}">
                <a16:creationId xmlns:a16="http://schemas.microsoft.com/office/drawing/2014/main" id="{C2574D13-5731-49A1-ADFF-A2A051C0773C}"/>
              </a:ext>
            </a:extLst>
          </p:cNvPr>
          <p:cNvSpPr>
            <a:spLocks noGrp="1"/>
          </p:cNvSpPr>
          <p:nvPr>
            <p:ph type="title"/>
          </p:nvPr>
        </p:nvSpPr>
        <p:spPr>
          <a:xfrm>
            <a:off x="398789" y="201170"/>
            <a:ext cx="7339693" cy="750162"/>
          </a:xfrm>
          <a:effectLst>
            <a:outerShdw blurRad="88900" dist="38100" dir="2700000" algn="t" rotWithShape="0">
              <a:prstClr val="black">
                <a:alpha val="80000"/>
              </a:prstClr>
            </a:outerShdw>
          </a:effectLst>
        </p:spPr>
        <p:txBody>
          <a:bodyPr>
            <a:normAutofit/>
          </a:bodyPr>
          <a:lstStyle/>
          <a:p>
            <a:r>
              <a:rPr lang="en-US" altLang="ko-KR" sz="2600" dirty="0">
                <a:solidFill>
                  <a:schemeClr val="bg1"/>
                </a:solidFill>
                <a:effectLst>
                  <a:outerShdw blurRad="38100" dist="38100" dir="2700000" algn="tl">
                    <a:srgbClr val="000000">
                      <a:alpha val="43137"/>
                    </a:srgbClr>
                  </a:outerShdw>
                </a:effectLst>
                <a:latin typeface="나눔스퀘어 Bold" panose="020B0600000101010101" pitchFamily="50" charset="-127"/>
                <a:ea typeface="나눔스퀘어 Bold" panose="020B0600000101010101" pitchFamily="50" charset="-127"/>
                <a:cs typeface="Calibri" panose="020F0502020204030204" pitchFamily="34" charset="0"/>
              </a:rPr>
              <a:t>Summary: What </a:t>
            </a:r>
            <a:r>
              <a:rPr lang="en-US" altLang="ko-KR" sz="2600">
                <a:solidFill>
                  <a:schemeClr val="bg1"/>
                </a:solidFill>
                <a:effectLst>
                  <a:outerShdw blurRad="38100" dist="38100" dir="2700000" algn="tl">
                    <a:srgbClr val="000000">
                      <a:alpha val="43137"/>
                    </a:srgbClr>
                  </a:outerShdw>
                </a:effectLst>
                <a:latin typeface="나눔스퀘어 Bold" panose="020B0600000101010101" pitchFamily="50" charset="-127"/>
                <a:ea typeface="나눔스퀘어 Bold" panose="020B0600000101010101" pitchFamily="50" charset="-127"/>
                <a:cs typeface="Calibri" panose="020F0502020204030204" pitchFamily="34" charset="0"/>
              </a:rPr>
              <a:t>is (the essense of) Software</a:t>
            </a:r>
            <a:r>
              <a:rPr lang="en-US" altLang="ko-KR" sz="2600" dirty="0">
                <a:solidFill>
                  <a:schemeClr val="bg1"/>
                </a:solidFill>
                <a:effectLst>
                  <a:outerShdw blurRad="38100" dist="38100" dir="2700000" algn="tl">
                    <a:srgbClr val="000000">
                      <a:alpha val="43137"/>
                    </a:srgbClr>
                  </a:outerShdw>
                </a:effectLst>
                <a:latin typeface="나눔스퀘어 Bold" panose="020B0600000101010101" pitchFamily="50" charset="-127"/>
                <a:ea typeface="나눔스퀘어 Bold" panose="020B0600000101010101" pitchFamily="50" charset="-127"/>
                <a:cs typeface="Calibri" panose="020F0502020204030204" pitchFamily="34" charset="0"/>
              </a:rPr>
              <a:t>?</a:t>
            </a:r>
            <a:endParaRPr lang="ko-KR" altLang="en-US" sz="2600" dirty="0">
              <a:solidFill>
                <a:schemeClr val="bg1"/>
              </a:solidFill>
              <a:effectLst>
                <a:outerShdw blurRad="38100" dist="38100" dir="2700000" algn="tl">
                  <a:srgbClr val="000000">
                    <a:alpha val="43137"/>
                  </a:srgbClr>
                </a:outerShdw>
              </a:effectLst>
              <a:latin typeface="나눔스퀘어 Bold" panose="020B0600000101010101" pitchFamily="50" charset="-127"/>
              <a:ea typeface="나눔스퀘어 Bold" panose="020B0600000101010101" pitchFamily="50" charset="-127"/>
              <a:cs typeface="Calibri" panose="020F0502020204030204" pitchFamily="34" charset="0"/>
            </a:endParaRPr>
          </a:p>
        </p:txBody>
      </p:sp>
      <p:sp>
        <p:nvSpPr>
          <p:cNvPr id="6" name="내용 개체 틀 2">
            <a:extLst>
              <a:ext uri="{FF2B5EF4-FFF2-40B4-BE49-F238E27FC236}">
                <a16:creationId xmlns:a16="http://schemas.microsoft.com/office/drawing/2014/main" id="{959C8F19-F7C1-4AAB-B26C-788E06DA6803}"/>
              </a:ext>
            </a:extLst>
          </p:cNvPr>
          <p:cNvSpPr>
            <a:spLocks noGrp="1"/>
          </p:cNvSpPr>
          <p:nvPr>
            <p:ph idx="1"/>
          </p:nvPr>
        </p:nvSpPr>
        <p:spPr>
          <a:xfrm>
            <a:off x="459672" y="1393137"/>
            <a:ext cx="8088630" cy="4870677"/>
          </a:xfrm>
        </p:spPr>
        <p:txBody>
          <a:bodyPr>
            <a:normAutofit lnSpcReduction="10000"/>
          </a:bodyPr>
          <a:lstStyle/>
          <a:p>
            <a:pPr marL="514350" indent="-514350">
              <a:lnSpc>
                <a:spcPct val="120000"/>
              </a:lnSpc>
              <a:buFont typeface="+mj-lt"/>
              <a:buAutoNum type="arabicPeriod"/>
            </a:pPr>
            <a:r>
              <a:rPr lang="en-US" altLang="ko-KR" sz="2600" dirty="0">
                <a:ea typeface="나눔스퀘어" panose="020B0600000101010101" pitchFamily="50" charset="-127"/>
              </a:rPr>
              <a:t>Software = </a:t>
            </a:r>
            <a:r>
              <a:rPr lang="en-US" altLang="ko-KR" sz="2600" dirty="0">
                <a:solidFill>
                  <a:srgbClr val="00B050"/>
                </a:solidFill>
                <a:ea typeface="나눔스퀘어" panose="020B0600000101010101" pitchFamily="50" charset="-127"/>
              </a:rPr>
              <a:t>a </a:t>
            </a:r>
            <a:r>
              <a:rPr lang="en-US" altLang="ko-KR" sz="2600">
                <a:solidFill>
                  <a:srgbClr val="00B050"/>
                </a:solidFill>
                <a:ea typeface="나눔스퀘어" panose="020B0600000101010101" pitchFamily="50" charset="-127"/>
              </a:rPr>
              <a:t>large state transition system  </a:t>
            </a:r>
            <a:endParaRPr lang="en-US" altLang="ko-KR" sz="2600" dirty="0">
              <a:solidFill>
                <a:srgbClr val="00B050"/>
              </a:solidFill>
              <a:ea typeface="나눔스퀘어" panose="020B0600000101010101" pitchFamily="50" charset="-127"/>
            </a:endParaRPr>
          </a:p>
          <a:p>
            <a:pPr marL="514350" indent="-514350">
              <a:lnSpc>
                <a:spcPct val="120000"/>
              </a:lnSpc>
              <a:buFont typeface="+mj-lt"/>
              <a:buAutoNum type="arabicPeriod"/>
            </a:pPr>
            <a:r>
              <a:rPr lang="en-US" altLang="ko-KR" sz="2600" dirty="0">
                <a:ea typeface="나눔스퀘어" panose="020B0600000101010101" pitchFamily="50" charset="-127"/>
              </a:rPr>
              <a:t>SW testing = to </a:t>
            </a:r>
            <a:r>
              <a:rPr lang="en-US" altLang="ko-KR" sz="2600">
                <a:ea typeface="나눔스퀘어" panose="020B0600000101010101" pitchFamily="50" charset="-127"/>
              </a:rPr>
              <a:t>find </a:t>
            </a:r>
            <a:r>
              <a:rPr lang="en-US" altLang="ko-KR" sz="2600">
                <a:solidFill>
                  <a:srgbClr val="00B050"/>
                </a:solidFill>
                <a:ea typeface="나눔스퀘어" panose="020B0600000101010101" pitchFamily="50" charset="-127"/>
              </a:rPr>
              <a:t>a state (or an execution, or a sub-tree of executions) </a:t>
            </a:r>
            <a:r>
              <a:rPr lang="en-US" altLang="ko-KR" sz="2600" dirty="0">
                <a:ea typeface="나눔스퀘어" panose="020B0600000101010101" pitchFamily="50" charset="-127"/>
              </a:rPr>
              <a:t>that violates a given requirement among the </a:t>
            </a:r>
            <a:r>
              <a:rPr lang="en-US" altLang="ko-KR" sz="2600">
                <a:ea typeface="나눔스퀘어" panose="020B0600000101010101" pitchFamily="50" charset="-127"/>
              </a:rPr>
              <a:t>large state transition system</a:t>
            </a:r>
            <a:endParaRPr lang="en-US" altLang="ko-KR" sz="2600" dirty="0">
              <a:ea typeface="나눔스퀘어" panose="020B0600000101010101" pitchFamily="50" charset="-127"/>
            </a:endParaRPr>
          </a:p>
          <a:p>
            <a:pPr marL="914400" lvl="1" indent="-514350">
              <a:lnSpc>
                <a:spcPct val="120000"/>
              </a:lnSpc>
            </a:pPr>
            <a:r>
              <a:rPr lang="en-US" altLang="ko-KR" sz="2600" dirty="0">
                <a:ea typeface="나눔스퀘어" panose="020B0600000101010101" pitchFamily="50" charset="-127"/>
              </a:rPr>
              <a:t>A human brain is poor at enumerating </a:t>
            </a:r>
            <a:r>
              <a:rPr lang="en-US" altLang="ko-KR" sz="2600">
                <a:ea typeface="나눔스퀘어" panose="020B0600000101010101" pitchFamily="50" charset="-127"/>
              </a:rPr>
              <a:t>all states of </a:t>
            </a:r>
            <a:r>
              <a:rPr lang="en-US" altLang="ko-KR" sz="2600" dirty="0">
                <a:ea typeface="나눔스퀘어" panose="020B0600000101010101" pitchFamily="50" charset="-127"/>
              </a:rPr>
              <a:t>a target SW, but computer is good at the task</a:t>
            </a:r>
          </a:p>
          <a:p>
            <a:pPr marL="514350" indent="-514350">
              <a:lnSpc>
                <a:spcPct val="120000"/>
              </a:lnSpc>
              <a:buFont typeface="+mj-lt"/>
              <a:buAutoNum type="arabicPeriod"/>
            </a:pPr>
            <a:r>
              <a:rPr lang="en-US" altLang="ko-KR" sz="2600" dirty="0">
                <a:ea typeface="나눔스퀘어" panose="020B0600000101010101" pitchFamily="50" charset="-127"/>
              </a:rPr>
              <a:t>Automated </a:t>
            </a:r>
            <a:r>
              <a:rPr lang="en-US" altLang="ko-KR" sz="2600">
                <a:ea typeface="나눔스퀘어" panose="020B0600000101010101" pitchFamily="50" charset="-127"/>
              </a:rPr>
              <a:t>SW verification </a:t>
            </a:r>
            <a:br>
              <a:rPr lang="en-US" altLang="ko-KR" sz="2600" dirty="0">
                <a:ea typeface="나눔스퀘어" panose="020B0600000101010101" pitchFamily="50" charset="-127"/>
              </a:rPr>
            </a:br>
            <a:r>
              <a:rPr lang="en-US" altLang="ko-KR" sz="2600" dirty="0">
                <a:ea typeface="나눔스퀘어" panose="020B0600000101010101" pitchFamily="50" charset="-127"/>
              </a:rPr>
              <a:t>= to enumerate and </a:t>
            </a:r>
            <a:r>
              <a:rPr lang="en-US" altLang="ko-KR" sz="2600">
                <a:ea typeface="나눔스퀘어" panose="020B0600000101010101" pitchFamily="50" charset="-127"/>
              </a:rPr>
              <a:t>analyze the </a:t>
            </a:r>
            <a:r>
              <a:rPr lang="en-US" altLang="ko-KR" sz="2600">
                <a:solidFill>
                  <a:srgbClr val="00B050"/>
                </a:solidFill>
                <a:ea typeface="나눔스퀘어" panose="020B0600000101010101" pitchFamily="50" charset="-127"/>
              </a:rPr>
              <a:t>states (or executions, or a tree of executions) </a:t>
            </a:r>
            <a:r>
              <a:rPr lang="en-US" altLang="ko-KR" sz="2600">
                <a:ea typeface="나눔스퀘어" panose="020B0600000101010101" pitchFamily="50" charset="-127"/>
              </a:rPr>
              <a:t>of SW </a:t>
            </a:r>
            <a:r>
              <a:rPr lang="en-US" altLang="ko-KR" sz="2600" dirty="0">
                <a:ea typeface="나눔스퀘어" panose="020B0600000101010101" pitchFamily="50" charset="-127"/>
              </a:rPr>
              <a:t>systematically (and exhaustively if possible)</a:t>
            </a:r>
          </a:p>
          <a:p>
            <a:pPr marL="914400" lvl="1" indent="-514350">
              <a:lnSpc>
                <a:spcPct val="120000"/>
              </a:lnSpc>
              <a:buFont typeface="+mj-lt"/>
              <a:buAutoNum type="arabicPeriod"/>
            </a:pPr>
            <a:endParaRPr lang="ko-KR" altLang="en-US" sz="2600" dirty="0">
              <a:ea typeface="나눔스퀘어" panose="020B0600000101010101" pitchFamily="50" charset="-127"/>
            </a:endParaRPr>
          </a:p>
        </p:txBody>
      </p:sp>
      <p:pic>
        <p:nvPicPr>
          <p:cNvPr id="7" name="Picture 5" descr="C:\Users\moonzoo\AppData\Local\Microsoft\Windows\Temporary Internet Files\Content.IE5\89E2PJRF\MC900251707[1].wmf">
            <a:extLst>
              <a:ext uri="{FF2B5EF4-FFF2-40B4-BE49-F238E27FC236}">
                <a16:creationId xmlns:a16="http://schemas.microsoft.com/office/drawing/2014/main" id="{D04F4C38-E685-41DF-81C6-DDEE10366B5F}"/>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675616" y="700005"/>
            <a:ext cx="1122395" cy="123420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31687343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제목 1">
            <a:extLst>
              <a:ext uri="{FF2B5EF4-FFF2-40B4-BE49-F238E27FC236}">
                <a16:creationId xmlns:a16="http://schemas.microsoft.com/office/drawing/2014/main" id="{C2574D13-5731-49A1-ADFF-A2A051C0773C}"/>
              </a:ext>
            </a:extLst>
          </p:cNvPr>
          <p:cNvSpPr>
            <a:spLocks noGrp="1"/>
          </p:cNvSpPr>
          <p:nvPr>
            <p:ph type="title"/>
          </p:nvPr>
        </p:nvSpPr>
        <p:spPr>
          <a:xfrm>
            <a:off x="398789" y="201170"/>
            <a:ext cx="7339693" cy="750162"/>
          </a:xfrm>
          <a:effectLst>
            <a:outerShdw blurRad="88900" dist="38100" dir="2700000" algn="t" rotWithShape="0">
              <a:prstClr val="black">
                <a:alpha val="80000"/>
              </a:prstClr>
            </a:outerShdw>
          </a:effectLst>
        </p:spPr>
        <p:txBody>
          <a:bodyPr>
            <a:normAutofit/>
          </a:bodyPr>
          <a:lstStyle/>
          <a:p>
            <a:r>
              <a:rPr lang="en-US" altLang="ko-KR" sz="2600" dirty="0">
                <a:solidFill>
                  <a:schemeClr val="bg1"/>
                </a:solidFill>
                <a:effectLst>
                  <a:outerShdw blurRad="38100" dist="38100" dir="2700000" algn="tl">
                    <a:srgbClr val="000000">
                      <a:alpha val="43137"/>
                    </a:srgbClr>
                  </a:outerShdw>
                </a:effectLst>
                <a:latin typeface="나눔스퀘어 Bold" panose="020B0600000101010101" pitchFamily="50" charset="-127"/>
                <a:ea typeface="나눔스퀘어 Bold" panose="020B0600000101010101" pitchFamily="50" charset="-127"/>
                <a:cs typeface="Calibri" panose="020F0502020204030204" pitchFamily="34" charset="0"/>
              </a:rPr>
              <a:t>Summary: What </a:t>
            </a:r>
            <a:r>
              <a:rPr lang="en-US" altLang="ko-KR" sz="2600">
                <a:solidFill>
                  <a:schemeClr val="bg1"/>
                </a:solidFill>
                <a:effectLst>
                  <a:outerShdw blurRad="38100" dist="38100" dir="2700000" algn="tl">
                    <a:srgbClr val="000000">
                      <a:alpha val="43137"/>
                    </a:srgbClr>
                  </a:outerShdw>
                </a:effectLst>
                <a:latin typeface="나눔스퀘어 Bold" panose="020B0600000101010101" pitchFamily="50" charset="-127"/>
                <a:ea typeface="나눔스퀘어 Bold" panose="020B0600000101010101" pitchFamily="50" charset="-127"/>
                <a:cs typeface="Calibri" panose="020F0502020204030204" pitchFamily="34" charset="0"/>
              </a:rPr>
              <a:t>is (the essense of) Software</a:t>
            </a:r>
            <a:r>
              <a:rPr lang="en-US" altLang="ko-KR" sz="2600" dirty="0">
                <a:solidFill>
                  <a:schemeClr val="bg1"/>
                </a:solidFill>
                <a:effectLst>
                  <a:outerShdw blurRad="38100" dist="38100" dir="2700000" algn="tl">
                    <a:srgbClr val="000000">
                      <a:alpha val="43137"/>
                    </a:srgbClr>
                  </a:outerShdw>
                </a:effectLst>
                <a:latin typeface="나눔스퀘어 Bold" panose="020B0600000101010101" pitchFamily="50" charset="-127"/>
                <a:ea typeface="나눔스퀘어 Bold" panose="020B0600000101010101" pitchFamily="50" charset="-127"/>
                <a:cs typeface="Calibri" panose="020F0502020204030204" pitchFamily="34" charset="0"/>
              </a:rPr>
              <a:t>?</a:t>
            </a:r>
            <a:endParaRPr lang="ko-KR" altLang="en-US" sz="2600" dirty="0">
              <a:solidFill>
                <a:schemeClr val="bg1"/>
              </a:solidFill>
              <a:effectLst>
                <a:outerShdw blurRad="38100" dist="38100" dir="2700000" algn="tl">
                  <a:srgbClr val="000000">
                    <a:alpha val="43137"/>
                  </a:srgbClr>
                </a:outerShdw>
              </a:effectLst>
              <a:latin typeface="나눔스퀘어 Bold" panose="020B0600000101010101" pitchFamily="50" charset="-127"/>
              <a:ea typeface="나눔스퀘어 Bold" panose="020B0600000101010101" pitchFamily="50" charset="-127"/>
              <a:cs typeface="Calibri" panose="020F0502020204030204" pitchFamily="34" charset="0"/>
            </a:endParaRPr>
          </a:p>
        </p:txBody>
      </p:sp>
      <p:sp>
        <p:nvSpPr>
          <p:cNvPr id="6" name="내용 개체 틀 2">
            <a:extLst>
              <a:ext uri="{FF2B5EF4-FFF2-40B4-BE49-F238E27FC236}">
                <a16:creationId xmlns:a16="http://schemas.microsoft.com/office/drawing/2014/main" id="{959C8F19-F7C1-4AAB-B26C-788E06DA6803}"/>
              </a:ext>
            </a:extLst>
          </p:cNvPr>
          <p:cNvSpPr>
            <a:spLocks noGrp="1"/>
          </p:cNvSpPr>
          <p:nvPr>
            <p:ph idx="1"/>
          </p:nvPr>
        </p:nvSpPr>
        <p:spPr>
          <a:xfrm>
            <a:off x="459672" y="1393137"/>
            <a:ext cx="8088630" cy="4870677"/>
          </a:xfrm>
        </p:spPr>
        <p:txBody>
          <a:bodyPr>
            <a:normAutofit lnSpcReduction="10000"/>
          </a:bodyPr>
          <a:lstStyle/>
          <a:p>
            <a:pPr marL="514350" indent="-514350">
              <a:lnSpc>
                <a:spcPct val="120000"/>
              </a:lnSpc>
              <a:buFont typeface="+mj-lt"/>
              <a:buAutoNum type="arabicPeriod"/>
            </a:pPr>
            <a:r>
              <a:rPr lang="en-US" altLang="ko-KR" sz="2600" dirty="0">
                <a:ea typeface="나눔스퀘어" panose="020B0600000101010101" pitchFamily="50" charset="-127"/>
              </a:rPr>
              <a:t>Software = </a:t>
            </a:r>
            <a:r>
              <a:rPr lang="en-US" altLang="ko-KR" sz="2600" dirty="0">
                <a:solidFill>
                  <a:srgbClr val="00B050"/>
                </a:solidFill>
                <a:ea typeface="나눔스퀘어" panose="020B0600000101010101" pitchFamily="50" charset="-127"/>
              </a:rPr>
              <a:t>a </a:t>
            </a:r>
            <a:r>
              <a:rPr lang="en-US" altLang="ko-KR" sz="2600">
                <a:solidFill>
                  <a:srgbClr val="00B050"/>
                </a:solidFill>
                <a:ea typeface="나눔스퀘어" panose="020B0600000101010101" pitchFamily="50" charset="-127"/>
              </a:rPr>
              <a:t>large state transition system  </a:t>
            </a:r>
            <a:endParaRPr lang="en-US" altLang="ko-KR" sz="2600" dirty="0">
              <a:solidFill>
                <a:srgbClr val="00B050"/>
              </a:solidFill>
              <a:ea typeface="나눔스퀘어" panose="020B0600000101010101" pitchFamily="50" charset="-127"/>
            </a:endParaRPr>
          </a:p>
          <a:p>
            <a:pPr marL="514350" indent="-514350">
              <a:lnSpc>
                <a:spcPct val="120000"/>
              </a:lnSpc>
              <a:buFont typeface="+mj-lt"/>
              <a:buAutoNum type="arabicPeriod"/>
            </a:pPr>
            <a:r>
              <a:rPr lang="en-US" altLang="ko-KR" sz="2600" dirty="0">
                <a:ea typeface="나눔스퀘어" panose="020B0600000101010101" pitchFamily="50" charset="-127"/>
              </a:rPr>
              <a:t>SW testing = to </a:t>
            </a:r>
            <a:r>
              <a:rPr lang="en-US" altLang="ko-KR" sz="2600">
                <a:ea typeface="나눔스퀘어" panose="020B0600000101010101" pitchFamily="50" charset="-127"/>
              </a:rPr>
              <a:t>find </a:t>
            </a:r>
            <a:r>
              <a:rPr lang="en-US" altLang="ko-KR" sz="2600">
                <a:solidFill>
                  <a:srgbClr val="00B050"/>
                </a:solidFill>
                <a:ea typeface="나눔스퀘어" panose="020B0600000101010101" pitchFamily="50" charset="-127"/>
              </a:rPr>
              <a:t>a state (or an execution, or a sub-tree of executions) </a:t>
            </a:r>
            <a:r>
              <a:rPr lang="en-US" altLang="ko-KR" sz="2600" dirty="0">
                <a:ea typeface="나눔스퀘어" panose="020B0600000101010101" pitchFamily="50" charset="-127"/>
              </a:rPr>
              <a:t>that violates a given requirement among the </a:t>
            </a:r>
            <a:r>
              <a:rPr lang="en-US" altLang="ko-KR" sz="2600">
                <a:ea typeface="나눔스퀘어" panose="020B0600000101010101" pitchFamily="50" charset="-127"/>
              </a:rPr>
              <a:t>large state transition system</a:t>
            </a:r>
            <a:endParaRPr lang="en-US" altLang="ko-KR" sz="2600" dirty="0">
              <a:ea typeface="나눔스퀘어" panose="020B0600000101010101" pitchFamily="50" charset="-127"/>
            </a:endParaRPr>
          </a:p>
          <a:p>
            <a:pPr marL="914400" lvl="1" indent="-514350">
              <a:lnSpc>
                <a:spcPct val="120000"/>
              </a:lnSpc>
            </a:pPr>
            <a:r>
              <a:rPr lang="en-US" altLang="ko-KR" sz="2600" dirty="0">
                <a:ea typeface="나눔스퀘어" panose="020B0600000101010101" pitchFamily="50" charset="-127"/>
              </a:rPr>
              <a:t>A human brain is poor at enumerating </a:t>
            </a:r>
            <a:r>
              <a:rPr lang="en-US" altLang="ko-KR" sz="2600">
                <a:ea typeface="나눔스퀘어" panose="020B0600000101010101" pitchFamily="50" charset="-127"/>
              </a:rPr>
              <a:t>all states of </a:t>
            </a:r>
            <a:r>
              <a:rPr lang="en-US" altLang="ko-KR" sz="2600" dirty="0">
                <a:ea typeface="나눔스퀘어" panose="020B0600000101010101" pitchFamily="50" charset="-127"/>
              </a:rPr>
              <a:t>a target SW, but computer is good at the task</a:t>
            </a:r>
          </a:p>
          <a:p>
            <a:pPr marL="514350" indent="-514350">
              <a:lnSpc>
                <a:spcPct val="120000"/>
              </a:lnSpc>
              <a:buFont typeface="+mj-lt"/>
              <a:buAutoNum type="arabicPeriod"/>
            </a:pPr>
            <a:r>
              <a:rPr lang="en-US" altLang="ko-KR" sz="2600" dirty="0">
                <a:ea typeface="나눔스퀘어" panose="020B0600000101010101" pitchFamily="50" charset="-127"/>
              </a:rPr>
              <a:t>Automated </a:t>
            </a:r>
            <a:r>
              <a:rPr lang="en-US" altLang="ko-KR" sz="2600">
                <a:ea typeface="나눔스퀘어" panose="020B0600000101010101" pitchFamily="50" charset="-127"/>
              </a:rPr>
              <a:t>SW verification </a:t>
            </a:r>
            <a:br>
              <a:rPr lang="en-US" altLang="ko-KR" sz="2600" dirty="0">
                <a:ea typeface="나눔스퀘어" panose="020B0600000101010101" pitchFamily="50" charset="-127"/>
              </a:rPr>
            </a:br>
            <a:r>
              <a:rPr lang="en-US" altLang="ko-KR" sz="2600" dirty="0">
                <a:ea typeface="나눔스퀘어" panose="020B0600000101010101" pitchFamily="50" charset="-127"/>
              </a:rPr>
              <a:t>= to enumerate and </a:t>
            </a:r>
            <a:r>
              <a:rPr lang="en-US" altLang="ko-KR" sz="2600">
                <a:ea typeface="나눔스퀘어" panose="020B0600000101010101" pitchFamily="50" charset="-127"/>
              </a:rPr>
              <a:t>analyze the </a:t>
            </a:r>
            <a:r>
              <a:rPr lang="en-US" altLang="ko-KR" sz="2600">
                <a:solidFill>
                  <a:srgbClr val="00B050"/>
                </a:solidFill>
                <a:ea typeface="나눔스퀘어" panose="020B0600000101010101" pitchFamily="50" charset="-127"/>
              </a:rPr>
              <a:t>states (or executions, or a tree of executions) </a:t>
            </a:r>
            <a:r>
              <a:rPr lang="en-US" altLang="ko-KR" sz="2600">
                <a:ea typeface="나눔스퀘어" panose="020B0600000101010101" pitchFamily="50" charset="-127"/>
              </a:rPr>
              <a:t>of SW </a:t>
            </a:r>
            <a:r>
              <a:rPr lang="en-US" altLang="ko-KR" sz="2600" dirty="0">
                <a:ea typeface="나눔스퀘어" panose="020B0600000101010101" pitchFamily="50" charset="-127"/>
              </a:rPr>
              <a:t>systematically (and exhaustively if possible)</a:t>
            </a:r>
          </a:p>
          <a:p>
            <a:pPr marL="914400" lvl="1" indent="-514350">
              <a:lnSpc>
                <a:spcPct val="120000"/>
              </a:lnSpc>
              <a:buFont typeface="+mj-lt"/>
              <a:buAutoNum type="arabicPeriod"/>
            </a:pPr>
            <a:endParaRPr lang="ko-KR" altLang="en-US" sz="2600" dirty="0">
              <a:ea typeface="나눔스퀘어" panose="020B0600000101010101" pitchFamily="50" charset="-127"/>
            </a:endParaRPr>
          </a:p>
        </p:txBody>
      </p:sp>
      <p:pic>
        <p:nvPicPr>
          <p:cNvPr id="7" name="Picture 5" descr="C:\Users\moonzoo\AppData\Local\Microsoft\Windows\Temporary Internet Files\Content.IE5\89E2PJRF\MC900251707[1].wmf">
            <a:extLst>
              <a:ext uri="{FF2B5EF4-FFF2-40B4-BE49-F238E27FC236}">
                <a16:creationId xmlns:a16="http://schemas.microsoft.com/office/drawing/2014/main" id="{D04F4C38-E685-41DF-81C6-DDEE10366B5F}"/>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675616" y="700005"/>
            <a:ext cx="1122395" cy="123420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12839319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a:extLst>
              <a:ext uri="{FF2B5EF4-FFF2-40B4-BE49-F238E27FC236}">
                <a16:creationId xmlns:a16="http://schemas.microsoft.com/office/drawing/2014/main" id="{750CF707-6AC2-D0A5-B6ED-03D7E2865E8F}"/>
              </a:ext>
            </a:extLst>
          </p:cNvPr>
          <p:cNvSpPr>
            <a:spLocks noGrp="1"/>
          </p:cNvSpPr>
          <p:nvPr>
            <p:ph type="title"/>
          </p:nvPr>
        </p:nvSpPr>
        <p:spPr>
          <a:xfrm>
            <a:off x="261385" y="403363"/>
            <a:ext cx="8463884" cy="328474"/>
          </a:xfrm>
        </p:spPr>
        <p:txBody>
          <a:bodyPr>
            <a:noAutofit/>
          </a:bodyPr>
          <a:lstStyle/>
          <a:p>
            <a:r>
              <a:rPr lang="en-US" altLang="ko-KR" sz="2600">
                <a:solidFill>
                  <a:schemeClr val="bg1"/>
                </a:solidFill>
                <a:effectLst>
                  <a:outerShdw blurRad="38100" dist="38100" dir="2700000" algn="tl">
                    <a:srgbClr val="000000">
                      <a:alpha val="43137"/>
                    </a:srgbClr>
                  </a:outerShdw>
                </a:effectLst>
                <a:latin typeface="나눔스퀘어 Bold" panose="020B0600000101010101" pitchFamily="50" charset="-127"/>
                <a:ea typeface="나눔스퀘어 Bold" panose="020B0600000101010101" pitchFamily="50" charset="-127"/>
              </a:rPr>
              <a:t>Operational Semantics of Software</a:t>
            </a:r>
            <a:endParaRPr lang="ko-KR" altLang="en-US" sz="2600">
              <a:solidFill>
                <a:schemeClr val="bg1"/>
              </a:solidFill>
              <a:effectLst>
                <a:outerShdw blurRad="38100" dist="38100" dir="2700000" algn="tl">
                  <a:srgbClr val="000000">
                    <a:alpha val="43137"/>
                  </a:srgbClr>
                </a:outerShdw>
              </a:effectLst>
              <a:latin typeface="나눔스퀘어 Bold" panose="020B0600000101010101" pitchFamily="50" charset="-127"/>
              <a:ea typeface="나눔스퀘어 Bold" panose="020B0600000101010101" pitchFamily="50" charset="-127"/>
            </a:endParaRPr>
          </a:p>
        </p:txBody>
      </p:sp>
      <p:sp>
        <p:nvSpPr>
          <p:cNvPr id="5" name="슬라이드 번호 개체 틀 4">
            <a:extLst>
              <a:ext uri="{FF2B5EF4-FFF2-40B4-BE49-F238E27FC236}">
                <a16:creationId xmlns:a16="http://schemas.microsoft.com/office/drawing/2014/main" id="{F03BD809-CAAB-035B-D8A1-15D832C37C13}"/>
              </a:ext>
            </a:extLst>
          </p:cNvPr>
          <p:cNvSpPr>
            <a:spLocks noGrp="1"/>
          </p:cNvSpPr>
          <p:nvPr>
            <p:ph type="sldNum" sz="quarter" idx="12"/>
          </p:nvPr>
        </p:nvSpPr>
        <p:spPr/>
        <p:txBody>
          <a:bodyPr/>
          <a:lstStyle/>
          <a:p>
            <a:pPr>
              <a:defRPr/>
            </a:pPr>
            <a:fld id="{3920BE2F-FA44-4621-8119-6288B2A0B73C}" type="slidenum">
              <a:rPr lang="ko-KR" altLang="en-US" smtClean="0"/>
              <a:pPr>
                <a:defRPr/>
              </a:pPr>
              <a:t>5</a:t>
            </a:fld>
            <a:r>
              <a:rPr lang="en-US" altLang="ko-KR"/>
              <a:t>/24</a:t>
            </a:r>
            <a:endParaRPr lang="ko-KR" altLang="en-US" dirty="0"/>
          </a:p>
        </p:txBody>
      </p:sp>
      <p:sp>
        <p:nvSpPr>
          <p:cNvPr id="8" name="Rectangle 3">
            <a:extLst>
              <a:ext uri="{FF2B5EF4-FFF2-40B4-BE49-F238E27FC236}">
                <a16:creationId xmlns:a16="http://schemas.microsoft.com/office/drawing/2014/main" id="{309ADD5A-5B60-7776-8490-95A4D13CEC62}"/>
              </a:ext>
            </a:extLst>
          </p:cNvPr>
          <p:cNvSpPr txBox="1">
            <a:spLocks noChangeArrowheads="1"/>
          </p:cNvSpPr>
          <p:nvPr/>
        </p:nvSpPr>
        <p:spPr>
          <a:xfrm>
            <a:off x="249430" y="1556733"/>
            <a:ext cx="4038600" cy="5184775"/>
          </a:xfrm>
          <a:prstGeom prst="rect">
            <a:avLst/>
          </a:prstGeom>
        </p:spPr>
        <p:txBody>
          <a:bodyPr vert="horz" lIns="91440" tIns="45720" rIns="91440" bIns="45720" rtlCol="0">
            <a:normAutofit/>
          </a:bodyPr>
          <a:lstStyle>
            <a:lvl1pPr marL="228600" indent="-228600" algn="l" defTabSz="914400" rtl="0" eaLnBrk="1" latinLnBrk="1"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1"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1"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1"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1"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1"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1"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1"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1"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altLang="ko-KR"/>
              <a:t>A system has its semantics as a set of system executions </a:t>
            </a:r>
            <a:r>
              <a:rPr lang="en-US" altLang="ko-KR" i="1">
                <a:sym typeface="Symbol" pitchFamily="18" charset="2"/>
              </a:rPr>
              <a:t>’s</a:t>
            </a:r>
            <a:endParaRPr lang="en-US" altLang="ko-KR"/>
          </a:p>
          <a:p>
            <a:endParaRPr lang="en-US" altLang="ko-KR"/>
          </a:p>
          <a:p>
            <a:r>
              <a:rPr lang="en-US" altLang="ko-KR"/>
              <a:t>A system execution </a:t>
            </a:r>
            <a:r>
              <a:rPr lang="en-US" altLang="ko-KR" i="1">
                <a:sym typeface="Symbol" pitchFamily="18" charset="2"/>
              </a:rPr>
              <a:t></a:t>
            </a:r>
            <a:r>
              <a:rPr lang="en-US" altLang="ko-KR">
                <a:sym typeface="Symbol" pitchFamily="18" charset="2"/>
              </a:rPr>
              <a:t>  </a:t>
            </a:r>
            <a:r>
              <a:rPr lang="en-US" altLang="ko-KR"/>
              <a:t>is a sequence of states </a:t>
            </a:r>
            <a:r>
              <a:rPr lang="en-US" altLang="ko-KR" i="1"/>
              <a:t>s</a:t>
            </a:r>
            <a:r>
              <a:rPr lang="en-US" altLang="ko-KR" i="1" baseline="-25000"/>
              <a:t>0</a:t>
            </a:r>
            <a:r>
              <a:rPr lang="en-US" altLang="ko-KR" i="1"/>
              <a:t>s</a:t>
            </a:r>
            <a:r>
              <a:rPr lang="en-US" altLang="ko-KR" i="1" baseline="-25000"/>
              <a:t>1</a:t>
            </a:r>
            <a:r>
              <a:rPr lang="en-US" altLang="ko-KR"/>
              <a:t>…</a:t>
            </a:r>
          </a:p>
          <a:p>
            <a:pPr lvl="1"/>
            <a:r>
              <a:rPr lang="en-US" altLang="ko-KR"/>
              <a:t>A state has an environment </a:t>
            </a:r>
            <a:r>
              <a:rPr lang="en-US" altLang="ko-KR" i="1">
                <a:sym typeface="Symbol" pitchFamily="18" charset="2"/>
              </a:rPr>
              <a:t></a:t>
            </a:r>
            <a:r>
              <a:rPr lang="en-US" altLang="ko-KR" i="1" baseline="-25000">
                <a:sym typeface="Symbol" pitchFamily="18" charset="2"/>
              </a:rPr>
              <a:t>s</a:t>
            </a:r>
            <a:r>
              <a:rPr lang="en-US" altLang="ko-KR"/>
              <a:t>:</a:t>
            </a:r>
            <a:r>
              <a:rPr lang="en-US" altLang="ko-KR" i="1"/>
              <a:t>Var-&gt; Val</a:t>
            </a:r>
            <a:endParaRPr lang="en-US" altLang="ko-KR" i="1" dirty="0"/>
          </a:p>
        </p:txBody>
      </p:sp>
      <p:grpSp>
        <p:nvGrpSpPr>
          <p:cNvPr id="9" name="그룹 8">
            <a:extLst>
              <a:ext uri="{FF2B5EF4-FFF2-40B4-BE49-F238E27FC236}">
                <a16:creationId xmlns:a16="http://schemas.microsoft.com/office/drawing/2014/main" id="{20BF5CA7-7320-B42B-B0A3-E2F8218BDBB9}"/>
              </a:ext>
            </a:extLst>
          </p:cNvPr>
          <p:cNvGrpSpPr/>
          <p:nvPr/>
        </p:nvGrpSpPr>
        <p:grpSpPr>
          <a:xfrm>
            <a:off x="6177723" y="718448"/>
            <a:ext cx="2714757" cy="5806896"/>
            <a:chOff x="6177723" y="517440"/>
            <a:chExt cx="2714757" cy="5806896"/>
          </a:xfrm>
        </p:grpSpPr>
        <p:cxnSp>
          <p:nvCxnSpPr>
            <p:cNvPr id="10" name="직선 연결선 9">
              <a:extLst>
                <a:ext uri="{FF2B5EF4-FFF2-40B4-BE49-F238E27FC236}">
                  <a16:creationId xmlns:a16="http://schemas.microsoft.com/office/drawing/2014/main" id="{6AE33DD3-8F6D-1485-C32C-D9DAD64EC580}"/>
                </a:ext>
              </a:extLst>
            </p:cNvPr>
            <p:cNvCxnSpPr>
              <a:cxnSpLocks/>
            </p:cNvCxnSpPr>
            <p:nvPr/>
          </p:nvCxnSpPr>
          <p:spPr>
            <a:xfrm>
              <a:off x="6188075" y="2053257"/>
              <a:ext cx="2704405" cy="1866281"/>
            </a:xfrm>
            <a:prstGeom prst="line">
              <a:avLst/>
            </a:prstGeom>
            <a:ln w="57150">
              <a:solidFill>
                <a:srgbClr val="00B050"/>
              </a:solidFill>
              <a:tailEnd type="none"/>
            </a:ln>
          </p:spPr>
          <p:style>
            <a:lnRef idx="1">
              <a:schemeClr val="accent1"/>
            </a:lnRef>
            <a:fillRef idx="0">
              <a:schemeClr val="accent1"/>
            </a:fillRef>
            <a:effectRef idx="0">
              <a:schemeClr val="accent1"/>
            </a:effectRef>
            <a:fontRef idx="minor">
              <a:schemeClr val="tx1"/>
            </a:fontRef>
          </p:style>
        </p:cxnSp>
        <p:cxnSp>
          <p:nvCxnSpPr>
            <p:cNvPr id="11" name="직선 연결선 10">
              <a:extLst>
                <a:ext uri="{FF2B5EF4-FFF2-40B4-BE49-F238E27FC236}">
                  <a16:creationId xmlns:a16="http://schemas.microsoft.com/office/drawing/2014/main" id="{7D124069-CFBF-3AAF-B6B4-38F3B84FC695}"/>
                </a:ext>
              </a:extLst>
            </p:cNvPr>
            <p:cNvCxnSpPr>
              <a:cxnSpLocks/>
            </p:cNvCxnSpPr>
            <p:nvPr/>
          </p:nvCxnSpPr>
          <p:spPr>
            <a:xfrm>
              <a:off x="8892480" y="3904079"/>
              <a:ext cx="0" cy="2420257"/>
            </a:xfrm>
            <a:prstGeom prst="line">
              <a:avLst/>
            </a:prstGeom>
            <a:ln w="57150">
              <a:solidFill>
                <a:srgbClr val="00B050"/>
              </a:solidFill>
              <a:tailEnd type="triangle"/>
            </a:ln>
          </p:spPr>
          <p:style>
            <a:lnRef idx="1">
              <a:schemeClr val="accent1"/>
            </a:lnRef>
            <a:fillRef idx="0">
              <a:schemeClr val="accent1"/>
            </a:fillRef>
            <a:effectRef idx="0">
              <a:schemeClr val="accent1"/>
            </a:effectRef>
            <a:fontRef idx="minor">
              <a:schemeClr val="tx1"/>
            </a:fontRef>
          </p:style>
        </p:cxnSp>
        <p:cxnSp>
          <p:nvCxnSpPr>
            <p:cNvPr id="12" name="직선 연결선 11">
              <a:extLst>
                <a:ext uri="{FF2B5EF4-FFF2-40B4-BE49-F238E27FC236}">
                  <a16:creationId xmlns:a16="http://schemas.microsoft.com/office/drawing/2014/main" id="{1E050865-7397-C221-D664-590E50592623}"/>
                </a:ext>
              </a:extLst>
            </p:cNvPr>
            <p:cNvCxnSpPr>
              <a:cxnSpLocks/>
            </p:cNvCxnSpPr>
            <p:nvPr/>
          </p:nvCxnSpPr>
          <p:spPr>
            <a:xfrm flipH="1">
              <a:off x="6200775" y="935987"/>
              <a:ext cx="3175" cy="1139299"/>
            </a:xfrm>
            <a:prstGeom prst="line">
              <a:avLst/>
            </a:prstGeom>
            <a:ln w="57150">
              <a:solidFill>
                <a:srgbClr val="00B050"/>
              </a:solidFill>
              <a:tailEnd type="none"/>
            </a:ln>
          </p:spPr>
          <p:style>
            <a:lnRef idx="1">
              <a:schemeClr val="accent1"/>
            </a:lnRef>
            <a:fillRef idx="0">
              <a:schemeClr val="accent1"/>
            </a:fillRef>
            <a:effectRef idx="0">
              <a:schemeClr val="accent1"/>
            </a:effectRef>
            <a:fontRef idx="minor">
              <a:schemeClr val="tx1"/>
            </a:fontRef>
          </p:style>
        </p:cxnSp>
        <p:sp>
          <p:nvSpPr>
            <p:cNvPr id="13" name="TextBox 12">
              <a:extLst>
                <a:ext uri="{FF2B5EF4-FFF2-40B4-BE49-F238E27FC236}">
                  <a16:creationId xmlns:a16="http://schemas.microsoft.com/office/drawing/2014/main" id="{CABC64C4-55F8-BE55-79C9-485205EAFD15}"/>
                </a:ext>
              </a:extLst>
            </p:cNvPr>
            <p:cNvSpPr txBox="1"/>
            <p:nvPr/>
          </p:nvSpPr>
          <p:spPr>
            <a:xfrm>
              <a:off x="6177723" y="517440"/>
              <a:ext cx="756766" cy="461665"/>
            </a:xfrm>
            <a:prstGeom prst="rect">
              <a:avLst/>
            </a:prstGeom>
            <a:noFill/>
          </p:spPr>
          <p:txBody>
            <a:bodyPr wrap="square">
              <a:spAutoFit/>
            </a:bodyPr>
            <a:lstStyle/>
            <a:p>
              <a:r>
                <a:rPr lang="en-US" altLang="ko-KR" sz="2400" i="1">
                  <a:solidFill>
                    <a:srgbClr val="00B050"/>
                  </a:solidFill>
                  <a:sym typeface="Symbol" pitchFamily="18" charset="2"/>
                </a:rPr>
                <a:t></a:t>
              </a:r>
              <a:r>
                <a:rPr lang="en-US" altLang="ko-KR" sz="1800" i="1" baseline="-25000">
                  <a:solidFill>
                    <a:srgbClr val="00B050"/>
                  </a:solidFill>
                  <a:sym typeface="Symbol" pitchFamily="18" charset="2"/>
                </a:rPr>
                <a:t>3</a:t>
              </a:r>
              <a:endParaRPr lang="ko-KR" altLang="en-US" baseline="-25000">
                <a:solidFill>
                  <a:srgbClr val="00B050"/>
                </a:solidFill>
              </a:endParaRPr>
            </a:p>
          </p:txBody>
        </p:sp>
      </p:grpSp>
      <p:grpSp>
        <p:nvGrpSpPr>
          <p:cNvPr id="14" name="그룹 13">
            <a:extLst>
              <a:ext uri="{FF2B5EF4-FFF2-40B4-BE49-F238E27FC236}">
                <a16:creationId xmlns:a16="http://schemas.microsoft.com/office/drawing/2014/main" id="{56411151-6C15-D31F-95DA-CBCFA37C0668}"/>
              </a:ext>
            </a:extLst>
          </p:cNvPr>
          <p:cNvGrpSpPr/>
          <p:nvPr/>
        </p:nvGrpSpPr>
        <p:grpSpPr>
          <a:xfrm>
            <a:off x="5753431" y="722046"/>
            <a:ext cx="1338849" cy="5500250"/>
            <a:chOff x="5997906" y="564281"/>
            <a:chExt cx="1338849" cy="4389002"/>
          </a:xfrm>
        </p:grpSpPr>
        <p:cxnSp>
          <p:nvCxnSpPr>
            <p:cNvPr id="15" name="직선 연결선 14">
              <a:extLst>
                <a:ext uri="{FF2B5EF4-FFF2-40B4-BE49-F238E27FC236}">
                  <a16:creationId xmlns:a16="http://schemas.microsoft.com/office/drawing/2014/main" id="{D6B05256-B4A9-6F97-AD3A-7E727EC02742}"/>
                </a:ext>
              </a:extLst>
            </p:cNvPr>
            <p:cNvCxnSpPr>
              <a:cxnSpLocks/>
            </p:cNvCxnSpPr>
            <p:nvPr/>
          </p:nvCxnSpPr>
          <p:spPr>
            <a:xfrm>
              <a:off x="6200775" y="1959599"/>
              <a:ext cx="1135980" cy="597459"/>
            </a:xfrm>
            <a:prstGeom prst="line">
              <a:avLst/>
            </a:prstGeom>
            <a:ln w="57150">
              <a:solidFill>
                <a:schemeClr val="accent3">
                  <a:lumMod val="60000"/>
                  <a:lumOff val="40000"/>
                </a:schemeClr>
              </a:solidFill>
              <a:tailEnd type="none"/>
            </a:ln>
          </p:spPr>
          <p:style>
            <a:lnRef idx="1">
              <a:schemeClr val="accent1"/>
            </a:lnRef>
            <a:fillRef idx="0">
              <a:schemeClr val="accent1"/>
            </a:fillRef>
            <a:effectRef idx="0">
              <a:schemeClr val="accent1"/>
            </a:effectRef>
            <a:fontRef idx="minor">
              <a:schemeClr val="tx1"/>
            </a:fontRef>
          </p:style>
        </p:cxnSp>
        <p:cxnSp>
          <p:nvCxnSpPr>
            <p:cNvPr id="16" name="직선 연결선 15">
              <a:extLst>
                <a:ext uri="{FF2B5EF4-FFF2-40B4-BE49-F238E27FC236}">
                  <a16:creationId xmlns:a16="http://schemas.microsoft.com/office/drawing/2014/main" id="{57F2C201-ED27-9424-7AF3-AA3E14803AF7}"/>
                </a:ext>
              </a:extLst>
            </p:cNvPr>
            <p:cNvCxnSpPr>
              <a:cxnSpLocks/>
            </p:cNvCxnSpPr>
            <p:nvPr/>
          </p:nvCxnSpPr>
          <p:spPr>
            <a:xfrm>
              <a:off x="7336755" y="2533026"/>
              <a:ext cx="0" cy="2420257"/>
            </a:xfrm>
            <a:prstGeom prst="line">
              <a:avLst/>
            </a:prstGeom>
            <a:ln w="57150">
              <a:solidFill>
                <a:schemeClr val="accent3">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17" name="직선 연결선 16">
              <a:extLst>
                <a:ext uri="{FF2B5EF4-FFF2-40B4-BE49-F238E27FC236}">
                  <a16:creationId xmlns:a16="http://schemas.microsoft.com/office/drawing/2014/main" id="{09F38B0D-2518-F4D5-8A10-075EE11AF4FD}"/>
                </a:ext>
              </a:extLst>
            </p:cNvPr>
            <p:cNvCxnSpPr>
              <a:cxnSpLocks/>
            </p:cNvCxnSpPr>
            <p:nvPr/>
          </p:nvCxnSpPr>
          <p:spPr>
            <a:xfrm>
              <a:off x="6200775" y="873637"/>
              <a:ext cx="3175" cy="1093522"/>
            </a:xfrm>
            <a:prstGeom prst="line">
              <a:avLst/>
            </a:prstGeom>
            <a:ln w="57150">
              <a:solidFill>
                <a:schemeClr val="accent3">
                  <a:lumMod val="60000"/>
                  <a:lumOff val="40000"/>
                </a:schemeClr>
              </a:solidFill>
              <a:tailEnd type="none"/>
            </a:ln>
          </p:spPr>
          <p:style>
            <a:lnRef idx="1">
              <a:schemeClr val="accent1"/>
            </a:lnRef>
            <a:fillRef idx="0">
              <a:schemeClr val="accent1"/>
            </a:fillRef>
            <a:effectRef idx="0">
              <a:schemeClr val="accent1"/>
            </a:effectRef>
            <a:fontRef idx="minor">
              <a:schemeClr val="tx1"/>
            </a:fontRef>
          </p:style>
        </p:cxnSp>
        <p:sp>
          <p:nvSpPr>
            <p:cNvPr id="18" name="TextBox 17">
              <a:extLst>
                <a:ext uri="{FF2B5EF4-FFF2-40B4-BE49-F238E27FC236}">
                  <a16:creationId xmlns:a16="http://schemas.microsoft.com/office/drawing/2014/main" id="{C1A96D76-B317-AB2A-3C66-8337B7F79234}"/>
                </a:ext>
              </a:extLst>
            </p:cNvPr>
            <p:cNvSpPr txBox="1"/>
            <p:nvPr/>
          </p:nvSpPr>
          <p:spPr>
            <a:xfrm>
              <a:off x="5997906" y="564281"/>
              <a:ext cx="756766" cy="383150"/>
            </a:xfrm>
            <a:prstGeom prst="rect">
              <a:avLst/>
            </a:prstGeom>
            <a:noFill/>
            <a:ln>
              <a:noFill/>
            </a:ln>
          </p:spPr>
          <p:txBody>
            <a:bodyPr wrap="square">
              <a:spAutoFit/>
            </a:bodyPr>
            <a:lstStyle/>
            <a:p>
              <a:r>
                <a:rPr lang="en-US" altLang="ko-KR" sz="2400" i="1">
                  <a:solidFill>
                    <a:schemeClr val="accent3">
                      <a:lumMod val="60000"/>
                      <a:lumOff val="40000"/>
                    </a:schemeClr>
                  </a:solidFill>
                  <a:sym typeface="Symbol" pitchFamily="18" charset="2"/>
                </a:rPr>
                <a:t></a:t>
              </a:r>
              <a:r>
                <a:rPr lang="en-US" altLang="ko-KR" sz="1800" i="1" baseline="-25000">
                  <a:solidFill>
                    <a:schemeClr val="accent3">
                      <a:lumMod val="60000"/>
                      <a:lumOff val="40000"/>
                    </a:schemeClr>
                  </a:solidFill>
                  <a:sym typeface="Symbol" pitchFamily="18" charset="2"/>
                </a:rPr>
                <a:t>2</a:t>
              </a:r>
              <a:endParaRPr lang="ko-KR" altLang="en-US" baseline="-25000">
                <a:solidFill>
                  <a:schemeClr val="accent3">
                    <a:lumMod val="60000"/>
                    <a:lumOff val="40000"/>
                  </a:schemeClr>
                </a:solidFill>
              </a:endParaRPr>
            </a:p>
          </p:txBody>
        </p:sp>
      </p:grpSp>
      <p:cxnSp>
        <p:nvCxnSpPr>
          <p:cNvPr id="19" name="직선 연결선 18">
            <a:extLst>
              <a:ext uri="{FF2B5EF4-FFF2-40B4-BE49-F238E27FC236}">
                <a16:creationId xmlns:a16="http://schemas.microsoft.com/office/drawing/2014/main" id="{2FD745E2-7A09-86AA-BE51-D64E20F1D9DC}"/>
              </a:ext>
            </a:extLst>
          </p:cNvPr>
          <p:cNvCxnSpPr>
            <a:cxnSpLocks/>
          </p:cNvCxnSpPr>
          <p:nvPr/>
        </p:nvCxnSpPr>
        <p:spPr>
          <a:xfrm>
            <a:off x="5715000" y="1109728"/>
            <a:ext cx="0" cy="4790405"/>
          </a:xfrm>
          <a:prstGeom prst="line">
            <a:avLst/>
          </a:prstGeom>
          <a:ln w="57150">
            <a:solidFill>
              <a:srgbClr val="00B0F0"/>
            </a:solidFill>
            <a:tailEnd type="triangle"/>
          </a:ln>
        </p:spPr>
        <p:style>
          <a:lnRef idx="1">
            <a:schemeClr val="accent1"/>
          </a:lnRef>
          <a:fillRef idx="0">
            <a:schemeClr val="accent1"/>
          </a:fillRef>
          <a:effectRef idx="0">
            <a:schemeClr val="accent1"/>
          </a:effectRef>
          <a:fontRef idx="minor">
            <a:schemeClr val="tx1"/>
          </a:fontRef>
        </p:style>
      </p:cxnSp>
      <p:sp>
        <p:nvSpPr>
          <p:cNvPr id="20" name="Oval 4">
            <a:extLst>
              <a:ext uri="{FF2B5EF4-FFF2-40B4-BE49-F238E27FC236}">
                <a16:creationId xmlns:a16="http://schemas.microsoft.com/office/drawing/2014/main" id="{222899DD-2CF4-EB46-5244-72D434B4D89D}"/>
              </a:ext>
            </a:extLst>
          </p:cNvPr>
          <p:cNvSpPr>
            <a:spLocks noChangeArrowheads="1"/>
          </p:cNvSpPr>
          <p:nvPr/>
        </p:nvSpPr>
        <p:spPr bwMode="auto">
          <a:xfrm>
            <a:off x="4676775" y="1348771"/>
            <a:ext cx="1212850" cy="447675"/>
          </a:xfrm>
          <a:prstGeom prst="ellipse">
            <a:avLst/>
          </a:prstGeom>
          <a:noFill/>
          <a:ln w="9525" algn="ctr">
            <a:solidFill>
              <a:schemeClr val="tx1"/>
            </a:solidFill>
            <a:round/>
            <a:headEnd/>
            <a:tailEnd/>
          </a:ln>
        </p:spPr>
        <p:txBody>
          <a:bodyPr anchor="ctr">
            <a:spAutoFit/>
          </a:bodyPr>
          <a:lstStyle/>
          <a:p>
            <a:pPr defTabSz="762000"/>
            <a:r>
              <a:rPr lang="en-US" altLang="ko-KR" sz="1400"/>
              <a:t>x:0,y:0</a:t>
            </a:r>
          </a:p>
        </p:txBody>
      </p:sp>
      <p:sp>
        <p:nvSpPr>
          <p:cNvPr id="21" name="Oval 5">
            <a:extLst>
              <a:ext uri="{FF2B5EF4-FFF2-40B4-BE49-F238E27FC236}">
                <a16:creationId xmlns:a16="http://schemas.microsoft.com/office/drawing/2014/main" id="{CC124817-19A1-BB6B-7322-8C74E3496767}"/>
              </a:ext>
            </a:extLst>
          </p:cNvPr>
          <p:cNvSpPr>
            <a:spLocks noChangeArrowheads="1"/>
          </p:cNvSpPr>
          <p:nvPr/>
        </p:nvSpPr>
        <p:spPr bwMode="auto">
          <a:xfrm>
            <a:off x="4675188" y="2056796"/>
            <a:ext cx="1217612" cy="490537"/>
          </a:xfrm>
          <a:prstGeom prst="ellipse">
            <a:avLst/>
          </a:prstGeom>
          <a:noFill/>
          <a:ln w="9525" algn="ctr">
            <a:solidFill>
              <a:schemeClr val="tx1"/>
            </a:solidFill>
            <a:round/>
            <a:headEnd/>
            <a:tailEnd/>
          </a:ln>
        </p:spPr>
        <p:txBody>
          <a:bodyPr anchor="ctr">
            <a:spAutoFit/>
          </a:bodyPr>
          <a:lstStyle/>
          <a:p>
            <a:pPr defTabSz="762000"/>
            <a:r>
              <a:rPr lang="en-US" altLang="ko-KR" sz="1600"/>
              <a:t>x:0,y:1</a:t>
            </a:r>
          </a:p>
        </p:txBody>
      </p:sp>
      <p:sp>
        <p:nvSpPr>
          <p:cNvPr id="22" name="Oval 6">
            <a:extLst>
              <a:ext uri="{FF2B5EF4-FFF2-40B4-BE49-F238E27FC236}">
                <a16:creationId xmlns:a16="http://schemas.microsoft.com/office/drawing/2014/main" id="{81E56238-E2F1-7732-1845-0505B046A6A9}"/>
              </a:ext>
            </a:extLst>
          </p:cNvPr>
          <p:cNvSpPr>
            <a:spLocks noChangeArrowheads="1"/>
          </p:cNvSpPr>
          <p:nvPr/>
        </p:nvSpPr>
        <p:spPr bwMode="auto">
          <a:xfrm>
            <a:off x="4675188" y="2837846"/>
            <a:ext cx="1217612" cy="490537"/>
          </a:xfrm>
          <a:prstGeom prst="ellipse">
            <a:avLst/>
          </a:prstGeom>
          <a:noFill/>
          <a:ln w="9525" algn="ctr">
            <a:solidFill>
              <a:schemeClr val="tx1"/>
            </a:solidFill>
            <a:round/>
            <a:headEnd/>
            <a:tailEnd/>
          </a:ln>
        </p:spPr>
        <p:txBody>
          <a:bodyPr anchor="ctr">
            <a:spAutoFit/>
          </a:bodyPr>
          <a:lstStyle/>
          <a:p>
            <a:pPr defTabSz="762000"/>
            <a:r>
              <a:rPr lang="en-US" altLang="ko-KR" sz="1600"/>
              <a:t>x:1,y:2</a:t>
            </a:r>
          </a:p>
        </p:txBody>
      </p:sp>
      <p:cxnSp>
        <p:nvCxnSpPr>
          <p:cNvPr id="23" name="AutoShape 7">
            <a:extLst>
              <a:ext uri="{FF2B5EF4-FFF2-40B4-BE49-F238E27FC236}">
                <a16:creationId xmlns:a16="http://schemas.microsoft.com/office/drawing/2014/main" id="{66DCB288-9E3C-83EC-382E-A452AEFEFE9C}"/>
              </a:ext>
            </a:extLst>
          </p:cNvPr>
          <p:cNvCxnSpPr>
            <a:cxnSpLocks noChangeShapeType="1"/>
            <a:endCxn id="20" idx="0"/>
          </p:cNvCxnSpPr>
          <p:nvPr/>
        </p:nvCxnSpPr>
        <p:spPr bwMode="auto">
          <a:xfrm flipH="1">
            <a:off x="5283200" y="1070958"/>
            <a:ext cx="1588" cy="277813"/>
          </a:xfrm>
          <a:prstGeom prst="straightConnector1">
            <a:avLst/>
          </a:prstGeom>
          <a:noFill/>
          <a:ln w="9525">
            <a:solidFill>
              <a:schemeClr val="tx1"/>
            </a:solidFill>
            <a:round/>
            <a:headEnd/>
            <a:tailEnd type="triangle" w="med" len="med"/>
          </a:ln>
        </p:spPr>
      </p:cxnSp>
      <p:cxnSp>
        <p:nvCxnSpPr>
          <p:cNvPr id="24" name="AutoShape 8">
            <a:extLst>
              <a:ext uri="{FF2B5EF4-FFF2-40B4-BE49-F238E27FC236}">
                <a16:creationId xmlns:a16="http://schemas.microsoft.com/office/drawing/2014/main" id="{7FBBB058-FF30-EF58-D84F-C055FB79C9F5}"/>
              </a:ext>
            </a:extLst>
          </p:cNvPr>
          <p:cNvCxnSpPr>
            <a:cxnSpLocks noChangeShapeType="1"/>
            <a:stCxn id="20" idx="4"/>
            <a:endCxn id="21" idx="0"/>
          </p:cNvCxnSpPr>
          <p:nvPr/>
        </p:nvCxnSpPr>
        <p:spPr bwMode="auto">
          <a:xfrm>
            <a:off x="5283200" y="1796446"/>
            <a:ext cx="1588" cy="260350"/>
          </a:xfrm>
          <a:prstGeom prst="straightConnector1">
            <a:avLst/>
          </a:prstGeom>
          <a:noFill/>
          <a:ln w="9525">
            <a:solidFill>
              <a:schemeClr val="tx1"/>
            </a:solidFill>
            <a:round/>
            <a:headEnd/>
            <a:tailEnd type="triangle" w="med" len="med"/>
          </a:ln>
        </p:spPr>
      </p:cxnSp>
      <p:cxnSp>
        <p:nvCxnSpPr>
          <p:cNvPr id="25" name="AutoShape 9">
            <a:extLst>
              <a:ext uri="{FF2B5EF4-FFF2-40B4-BE49-F238E27FC236}">
                <a16:creationId xmlns:a16="http://schemas.microsoft.com/office/drawing/2014/main" id="{55A6D640-E1A0-AF04-304E-750216686C82}"/>
              </a:ext>
            </a:extLst>
          </p:cNvPr>
          <p:cNvCxnSpPr>
            <a:cxnSpLocks noChangeShapeType="1"/>
            <a:stCxn id="21" idx="4"/>
            <a:endCxn id="22" idx="0"/>
          </p:cNvCxnSpPr>
          <p:nvPr/>
        </p:nvCxnSpPr>
        <p:spPr bwMode="auto">
          <a:xfrm>
            <a:off x="5284788" y="2547333"/>
            <a:ext cx="0" cy="290513"/>
          </a:xfrm>
          <a:prstGeom prst="straightConnector1">
            <a:avLst/>
          </a:prstGeom>
          <a:noFill/>
          <a:ln w="9525">
            <a:solidFill>
              <a:schemeClr val="tx1"/>
            </a:solidFill>
            <a:round/>
            <a:headEnd/>
            <a:tailEnd type="triangle" w="med" len="med"/>
          </a:ln>
        </p:spPr>
      </p:cxnSp>
      <p:sp>
        <p:nvSpPr>
          <p:cNvPr id="26" name="Oval 10">
            <a:extLst>
              <a:ext uri="{FF2B5EF4-FFF2-40B4-BE49-F238E27FC236}">
                <a16:creationId xmlns:a16="http://schemas.microsoft.com/office/drawing/2014/main" id="{D376923F-54BE-9E9A-C9CC-2374F7CBB546}"/>
              </a:ext>
            </a:extLst>
          </p:cNvPr>
          <p:cNvSpPr>
            <a:spLocks noChangeArrowheads="1"/>
          </p:cNvSpPr>
          <p:nvPr/>
        </p:nvSpPr>
        <p:spPr bwMode="auto">
          <a:xfrm>
            <a:off x="4667250" y="3582383"/>
            <a:ext cx="1212850" cy="447675"/>
          </a:xfrm>
          <a:prstGeom prst="ellipse">
            <a:avLst/>
          </a:prstGeom>
          <a:noFill/>
          <a:ln w="9525" algn="ctr">
            <a:solidFill>
              <a:schemeClr val="tx1"/>
            </a:solidFill>
            <a:round/>
            <a:headEnd/>
            <a:tailEnd/>
          </a:ln>
        </p:spPr>
        <p:txBody>
          <a:bodyPr anchor="ctr">
            <a:spAutoFit/>
          </a:bodyPr>
          <a:lstStyle/>
          <a:p>
            <a:pPr defTabSz="762000"/>
            <a:r>
              <a:rPr lang="en-US" altLang="ko-KR" sz="1400"/>
              <a:t>x:1,y:3</a:t>
            </a:r>
          </a:p>
        </p:txBody>
      </p:sp>
      <p:sp>
        <p:nvSpPr>
          <p:cNvPr id="27" name="Oval 11">
            <a:extLst>
              <a:ext uri="{FF2B5EF4-FFF2-40B4-BE49-F238E27FC236}">
                <a16:creationId xmlns:a16="http://schemas.microsoft.com/office/drawing/2014/main" id="{0BE8A7E2-6384-C3EC-5B3F-2F7DACC234AB}"/>
              </a:ext>
            </a:extLst>
          </p:cNvPr>
          <p:cNvSpPr>
            <a:spLocks noChangeArrowheads="1"/>
          </p:cNvSpPr>
          <p:nvPr/>
        </p:nvSpPr>
        <p:spPr bwMode="auto">
          <a:xfrm>
            <a:off x="4665663" y="4290408"/>
            <a:ext cx="1217612" cy="490538"/>
          </a:xfrm>
          <a:prstGeom prst="ellipse">
            <a:avLst/>
          </a:prstGeom>
          <a:noFill/>
          <a:ln w="9525" algn="ctr">
            <a:solidFill>
              <a:schemeClr val="tx1"/>
            </a:solidFill>
            <a:round/>
            <a:headEnd/>
            <a:tailEnd/>
          </a:ln>
        </p:spPr>
        <p:txBody>
          <a:bodyPr anchor="ctr">
            <a:spAutoFit/>
          </a:bodyPr>
          <a:lstStyle/>
          <a:p>
            <a:pPr defTabSz="762000"/>
            <a:r>
              <a:rPr lang="en-US" altLang="ko-KR" sz="1600"/>
              <a:t>x:2,y:4</a:t>
            </a:r>
          </a:p>
        </p:txBody>
      </p:sp>
      <p:cxnSp>
        <p:nvCxnSpPr>
          <p:cNvPr id="28" name="AutoShape 12">
            <a:extLst>
              <a:ext uri="{FF2B5EF4-FFF2-40B4-BE49-F238E27FC236}">
                <a16:creationId xmlns:a16="http://schemas.microsoft.com/office/drawing/2014/main" id="{D47517B8-7B51-0C29-7F4B-53E92DFFE11F}"/>
              </a:ext>
            </a:extLst>
          </p:cNvPr>
          <p:cNvCxnSpPr>
            <a:cxnSpLocks noChangeShapeType="1"/>
            <a:stCxn id="22" idx="4"/>
            <a:endCxn id="26" idx="0"/>
          </p:cNvCxnSpPr>
          <p:nvPr/>
        </p:nvCxnSpPr>
        <p:spPr bwMode="auto">
          <a:xfrm flipH="1">
            <a:off x="5273675" y="3328383"/>
            <a:ext cx="11113" cy="254000"/>
          </a:xfrm>
          <a:prstGeom prst="straightConnector1">
            <a:avLst/>
          </a:prstGeom>
          <a:noFill/>
          <a:ln w="9525">
            <a:solidFill>
              <a:schemeClr val="tx1"/>
            </a:solidFill>
            <a:round/>
            <a:headEnd/>
            <a:tailEnd type="triangle" w="med" len="med"/>
          </a:ln>
        </p:spPr>
      </p:cxnSp>
      <p:cxnSp>
        <p:nvCxnSpPr>
          <p:cNvPr id="29" name="AutoShape 13">
            <a:extLst>
              <a:ext uri="{FF2B5EF4-FFF2-40B4-BE49-F238E27FC236}">
                <a16:creationId xmlns:a16="http://schemas.microsoft.com/office/drawing/2014/main" id="{E6532A41-B59A-449A-8727-D5788789A7D6}"/>
              </a:ext>
            </a:extLst>
          </p:cNvPr>
          <p:cNvCxnSpPr>
            <a:cxnSpLocks noChangeShapeType="1"/>
            <a:stCxn id="26" idx="4"/>
            <a:endCxn id="27" idx="0"/>
          </p:cNvCxnSpPr>
          <p:nvPr/>
        </p:nvCxnSpPr>
        <p:spPr bwMode="auto">
          <a:xfrm>
            <a:off x="5273675" y="4030058"/>
            <a:ext cx="1588" cy="260350"/>
          </a:xfrm>
          <a:prstGeom prst="straightConnector1">
            <a:avLst/>
          </a:prstGeom>
          <a:noFill/>
          <a:ln w="9525">
            <a:solidFill>
              <a:schemeClr val="tx1"/>
            </a:solidFill>
            <a:round/>
            <a:headEnd/>
            <a:tailEnd type="triangle" w="med" len="med"/>
          </a:ln>
        </p:spPr>
      </p:cxnSp>
      <p:cxnSp>
        <p:nvCxnSpPr>
          <p:cNvPr id="30" name="AutoShape 14">
            <a:extLst>
              <a:ext uri="{FF2B5EF4-FFF2-40B4-BE49-F238E27FC236}">
                <a16:creationId xmlns:a16="http://schemas.microsoft.com/office/drawing/2014/main" id="{0059FAB0-C699-16D4-647F-BF268767391C}"/>
              </a:ext>
            </a:extLst>
          </p:cNvPr>
          <p:cNvCxnSpPr>
            <a:cxnSpLocks noChangeShapeType="1"/>
            <a:stCxn id="27" idx="4"/>
          </p:cNvCxnSpPr>
          <p:nvPr/>
        </p:nvCxnSpPr>
        <p:spPr bwMode="auto">
          <a:xfrm>
            <a:off x="5275263" y="4780946"/>
            <a:ext cx="0" cy="279400"/>
          </a:xfrm>
          <a:prstGeom prst="straightConnector1">
            <a:avLst/>
          </a:prstGeom>
          <a:noFill/>
          <a:ln w="9525">
            <a:solidFill>
              <a:schemeClr val="tx1"/>
            </a:solidFill>
            <a:round/>
            <a:headEnd/>
            <a:tailEnd type="triangle" w="med" len="med"/>
          </a:ln>
        </p:spPr>
      </p:cxnSp>
      <p:sp>
        <p:nvSpPr>
          <p:cNvPr id="31" name="Line 15">
            <a:extLst>
              <a:ext uri="{FF2B5EF4-FFF2-40B4-BE49-F238E27FC236}">
                <a16:creationId xmlns:a16="http://schemas.microsoft.com/office/drawing/2014/main" id="{53F0A2E5-3902-E8ED-70A1-2D84867DB236}"/>
              </a:ext>
            </a:extLst>
          </p:cNvPr>
          <p:cNvSpPr>
            <a:spLocks noChangeShapeType="1"/>
          </p:cNvSpPr>
          <p:nvPr/>
        </p:nvSpPr>
        <p:spPr bwMode="auto">
          <a:xfrm>
            <a:off x="5241925" y="5141308"/>
            <a:ext cx="0" cy="360363"/>
          </a:xfrm>
          <a:prstGeom prst="line">
            <a:avLst/>
          </a:prstGeom>
          <a:noFill/>
          <a:ln w="38100" cap="rnd">
            <a:solidFill>
              <a:schemeClr val="tx1"/>
            </a:solidFill>
            <a:prstDash val="sysDot"/>
            <a:round/>
            <a:headEnd/>
            <a:tailEnd/>
          </a:ln>
        </p:spPr>
        <p:txBody>
          <a:bodyPr anchor="ctr">
            <a:spAutoFit/>
          </a:bodyPr>
          <a:lstStyle/>
          <a:p>
            <a:endParaRPr lang="en-US" sz="1600"/>
          </a:p>
        </p:txBody>
      </p:sp>
      <p:sp>
        <p:nvSpPr>
          <p:cNvPr id="32" name="Text Box 16">
            <a:extLst>
              <a:ext uri="{FF2B5EF4-FFF2-40B4-BE49-F238E27FC236}">
                <a16:creationId xmlns:a16="http://schemas.microsoft.com/office/drawing/2014/main" id="{0CC52FE1-2721-70ED-A88B-7777389D92FE}"/>
              </a:ext>
            </a:extLst>
          </p:cNvPr>
          <p:cNvSpPr txBox="1">
            <a:spLocks noChangeArrowheads="1"/>
          </p:cNvSpPr>
          <p:nvPr/>
        </p:nvSpPr>
        <p:spPr bwMode="auto">
          <a:xfrm>
            <a:off x="4356100" y="1490058"/>
            <a:ext cx="370614" cy="338554"/>
          </a:xfrm>
          <a:prstGeom prst="rect">
            <a:avLst/>
          </a:prstGeom>
          <a:noFill/>
          <a:ln w="9525" algn="ctr">
            <a:noFill/>
            <a:miter lim="800000"/>
            <a:headEnd/>
            <a:tailEnd/>
          </a:ln>
        </p:spPr>
        <p:txBody>
          <a:bodyPr wrap="none">
            <a:spAutoFit/>
          </a:bodyPr>
          <a:lstStyle/>
          <a:p>
            <a:pPr defTabSz="762000"/>
            <a:r>
              <a:rPr lang="en-US" altLang="ko-KR" sz="1600"/>
              <a:t>s</a:t>
            </a:r>
            <a:r>
              <a:rPr lang="en-US" altLang="ko-KR" sz="1600" baseline="-25000"/>
              <a:t>0</a:t>
            </a:r>
          </a:p>
        </p:txBody>
      </p:sp>
      <p:sp>
        <p:nvSpPr>
          <p:cNvPr id="33" name="Text Box 17">
            <a:extLst>
              <a:ext uri="{FF2B5EF4-FFF2-40B4-BE49-F238E27FC236}">
                <a16:creationId xmlns:a16="http://schemas.microsoft.com/office/drawing/2014/main" id="{C43157FD-9CDC-8433-5FB9-5FB84992A838}"/>
              </a:ext>
            </a:extLst>
          </p:cNvPr>
          <p:cNvSpPr txBox="1">
            <a:spLocks noChangeArrowheads="1"/>
          </p:cNvSpPr>
          <p:nvPr/>
        </p:nvSpPr>
        <p:spPr bwMode="auto">
          <a:xfrm>
            <a:off x="4356100" y="2255233"/>
            <a:ext cx="370614" cy="338554"/>
          </a:xfrm>
          <a:prstGeom prst="rect">
            <a:avLst/>
          </a:prstGeom>
          <a:noFill/>
          <a:ln w="9525" algn="ctr">
            <a:noFill/>
            <a:miter lim="800000"/>
            <a:headEnd/>
            <a:tailEnd/>
          </a:ln>
        </p:spPr>
        <p:txBody>
          <a:bodyPr wrap="none">
            <a:spAutoFit/>
          </a:bodyPr>
          <a:lstStyle/>
          <a:p>
            <a:pPr defTabSz="762000"/>
            <a:r>
              <a:rPr lang="en-US" altLang="ko-KR" sz="1600"/>
              <a:t>s</a:t>
            </a:r>
            <a:r>
              <a:rPr lang="en-US" altLang="ko-KR" sz="1600" baseline="-25000"/>
              <a:t>1</a:t>
            </a:r>
          </a:p>
        </p:txBody>
      </p:sp>
      <p:sp>
        <p:nvSpPr>
          <p:cNvPr id="34" name="Text Box 18">
            <a:extLst>
              <a:ext uri="{FF2B5EF4-FFF2-40B4-BE49-F238E27FC236}">
                <a16:creationId xmlns:a16="http://schemas.microsoft.com/office/drawing/2014/main" id="{36061BD2-6CCD-E9BC-983D-43BF07A908C6}"/>
              </a:ext>
            </a:extLst>
          </p:cNvPr>
          <p:cNvSpPr txBox="1">
            <a:spLocks noChangeArrowheads="1"/>
          </p:cNvSpPr>
          <p:nvPr/>
        </p:nvSpPr>
        <p:spPr bwMode="auto">
          <a:xfrm>
            <a:off x="4378325" y="3047396"/>
            <a:ext cx="370614" cy="338554"/>
          </a:xfrm>
          <a:prstGeom prst="rect">
            <a:avLst/>
          </a:prstGeom>
          <a:noFill/>
          <a:ln w="9525" algn="ctr">
            <a:noFill/>
            <a:miter lim="800000"/>
            <a:headEnd/>
            <a:tailEnd/>
          </a:ln>
        </p:spPr>
        <p:txBody>
          <a:bodyPr wrap="none">
            <a:spAutoFit/>
          </a:bodyPr>
          <a:lstStyle/>
          <a:p>
            <a:pPr defTabSz="762000"/>
            <a:r>
              <a:rPr lang="en-US" altLang="ko-KR" sz="1600"/>
              <a:t>s</a:t>
            </a:r>
            <a:r>
              <a:rPr lang="en-US" altLang="ko-KR" sz="1600" baseline="-25000"/>
              <a:t>2</a:t>
            </a:r>
          </a:p>
        </p:txBody>
      </p:sp>
      <p:sp>
        <p:nvSpPr>
          <p:cNvPr id="35" name="Text Box 19">
            <a:extLst>
              <a:ext uri="{FF2B5EF4-FFF2-40B4-BE49-F238E27FC236}">
                <a16:creationId xmlns:a16="http://schemas.microsoft.com/office/drawing/2014/main" id="{082B4B2C-83A2-9634-567E-ABF46DD8F22C}"/>
              </a:ext>
            </a:extLst>
          </p:cNvPr>
          <p:cNvSpPr txBox="1">
            <a:spLocks noChangeArrowheads="1"/>
          </p:cNvSpPr>
          <p:nvPr/>
        </p:nvSpPr>
        <p:spPr bwMode="auto">
          <a:xfrm>
            <a:off x="4378325" y="3766533"/>
            <a:ext cx="370614" cy="338554"/>
          </a:xfrm>
          <a:prstGeom prst="rect">
            <a:avLst/>
          </a:prstGeom>
          <a:noFill/>
          <a:ln w="9525" algn="ctr">
            <a:noFill/>
            <a:miter lim="800000"/>
            <a:headEnd/>
            <a:tailEnd/>
          </a:ln>
        </p:spPr>
        <p:txBody>
          <a:bodyPr wrap="none">
            <a:spAutoFit/>
          </a:bodyPr>
          <a:lstStyle/>
          <a:p>
            <a:pPr defTabSz="762000"/>
            <a:r>
              <a:rPr lang="en-US" altLang="ko-KR" sz="1600"/>
              <a:t>s</a:t>
            </a:r>
            <a:r>
              <a:rPr lang="en-US" altLang="ko-KR" sz="1600" baseline="-25000"/>
              <a:t>3</a:t>
            </a:r>
          </a:p>
        </p:txBody>
      </p:sp>
      <p:sp>
        <p:nvSpPr>
          <p:cNvPr id="36" name="Text Box 20">
            <a:extLst>
              <a:ext uri="{FF2B5EF4-FFF2-40B4-BE49-F238E27FC236}">
                <a16:creationId xmlns:a16="http://schemas.microsoft.com/office/drawing/2014/main" id="{E44FEEB4-9E05-50EE-E564-A15ED2EDDA15}"/>
              </a:ext>
            </a:extLst>
          </p:cNvPr>
          <p:cNvSpPr txBox="1">
            <a:spLocks noChangeArrowheads="1"/>
          </p:cNvSpPr>
          <p:nvPr/>
        </p:nvSpPr>
        <p:spPr bwMode="auto">
          <a:xfrm>
            <a:off x="4378325" y="4558696"/>
            <a:ext cx="370614" cy="338554"/>
          </a:xfrm>
          <a:prstGeom prst="rect">
            <a:avLst/>
          </a:prstGeom>
          <a:noFill/>
          <a:ln w="9525" algn="ctr">
            <a:noFill/>
            <a:miter lim="800000"/>
            <a:headEnd/>
            <a:tailEnd/>
          </a:ln>
        </p:spPr>
        <p:txBody>
          <a:bodyPr wrap="none">
            <a:spAutoFit/>
          </a:bodyPr>
          <a:lstStyle/>
          <a:p>
            <a:pPr defTabSz="762000"/>
            <a:r>
              <a:rPr lang="en-US" altLang="ko-KR" sz="1600"/>
              <a:t>s</a:t>
            </a:r>
            <a:r>
              <a:rPr lang="en-US" altLang="ko-KR" sz="1600" baseline="-25000"/>
              <a:t>4</a:t>
            </a:r>
          </a:p>
        </p:txBody>
      </p:sp>
      <p:sp>
        <p:nvSpPr>
          <p:cNvPr id="37" name="Oval 21">
            <a:extLst>
              <a:ext uri="{FF2B5EF4-FFF2-40B4-BE49-F238E27FC236}">
                <a16:creationId xmlns:a16="http://schemas.microsoft.com/office/drawing/2014/main" id="{32367992-8A5A-4F55-2618-863C552FD91B}"/>
              </a:ext>
            </a:extLst>
          </p:cNvPr>
          <p:cNvSpPr>
            <a:spLocks noChangeArrowheads="1"/>
          </p:cNvSpPr>
          <p:nvPr/>
        </p:nvSpPr>
        <p:spPr bwMode="auto">
          <a:xfrm>
            <a:off x="6284913" y="2848958"/>
            <a:ext cx="1217612" cy="490538"/>
          </a:xfrm>
          <a:prstGeom prst="ellipse">
            <a:avLst/>
          </a:prstGeom>
          <a:noFill/>
          <a:ln w="9525" algn="ctr">
            <a:solidFill>
              <a:schemeClr val="tx1"/>
            </a:solidFill>
            <a:round/>
            <a:headEnd/>
            <a:tailEnd/>
          </a:ln>
        </p:spPr>
        <p:txBody>
          <a:bodyPr anchor="ctr">
            <a:spAutoFit/>
          </a:bodyPr>
          <a:lstStyle/>
          <a:p>
            <a:pPr defTabSz="762000"/>
            <a:r>
              <a:rPr lang="en-US" altLang="ko-KR" sz="1600"/>
              <a:t>x:5,y:1</a:t>
            </a:r>
          </a:p>
        </p:txBody>
      </p:sp>
      <p:sp>
        <p:nvSpPr>
          <p:cNvPr id="38" name="Oval 22">
            <a:extLst>
              <a:ext uri="{FF2B5EF4-FFF2-40B4-BE49-F238E27FC236}">
                <a16:creationId xmlns:a16="http://schemas.microsoft.com/office/drawing/2014/main" id="{3E036A82-4219-1251-9207-91282F1E7206}"/>
              </a:ext>
            </a:extLst>
          </p:cNvPr>
          <p:cNvSpPr>
            <a:spLocks noChangeArrowheads="1"/>
          </p:cNvSpPr>
          <p:nvPr/>
        </p:nvSpPr>
        <p:spPr bwMode="auto">
          <a:xfrm>
            <a:off x="6284913" y="3630008"/>
            <a:ext cx="1217612" cy="490538"/>
          </a:xfrm>
          <a:prstGeom prst="ellipse">
            <a:avLst/>
          </a:prstGeom>
          <a:noFill/>
          <a:ln w="9525" algn="ctr">
            <a:solidFill>
              <a:schemeClr val="tx1"/>
            </a:solidFill>
            <a:round/>
            <a:headEnd/>
            <a:tailEnd/>
          </a:ln>
        </p:spPr>
        <p:txBody>
          <a:bodyPr anchor="ctr">
            <a:spAutoFit/>
          </a:bodyPr>
          <a:lstStyle/>
          <a:p>
            <a:pPr defTabSz="762000"/>
            <a:r>
              <a:rPr lang="en-US" altLang="ko-KR" sz="1600"/>
              <a:t>x:5,y:2</a:t>
            </a:r>
          </a:p>
        </p:txBody>
      </p:sp>
      <p:cxnSp>
        <p:nvCxnSpPr>
          <p:cNvPr id="39" name="AutoShape 23">
            <a:extLst>
              <a:ext uri="{FF2B5EF4-FFF2-40B4-BE49-F238E27FC236}">
                <a16:creationId xmlns:a16="http://schemas.microsoft.com/office/drawing/2014/main" id="{D3A3F169-2415-FE40-9512-E593366EB882}"/>
              </a:ext>
            </a:extLst>
          </p:cNvPr>
          <p:cNvCxnSpPr>
            <a:cxnSpLocks noChangeShapeType="1"/>
            <a:stCxn id="37" idx="4"/>
            <a:endCxn id="38" idx="0"/>
          </p:cNvCxnSpPr>
          <p:nvPr/>
        </p:nvCxnSpPr>
        <p:spPr bwMode="auto">
          <a:xfrm>
            <a:off x="6894513" y="3339496"/>
            <a:ext cx="0" cy="290512"/>
          </a:xfrm>
          <a:prstGeom prst="straightConnector1">
            <a:avLst/>
          </a:prstGeom>
          <a:noFill/>
          <a:ln w="9525">
            <a:solidFill>
              <a:schemeClr val="tx1"/>
            </a:solidFill>
            <a:round/>
            <a:headEnd/>
            <a:tailEnd type="triangle" w="med" len="med"/>
          </a:ln>
        </p:spPr>
      </p:cxnSp>
      <p:sp>
        <p:nvSpPr>
          <p:cNvPr id="40" name="Oval 24">
            <a:extLst>
              <a:ext uri="{FF2B5EF4-FFF2-40B4-BE49-F238E27FC236}">
                <a16:creationId xmlns:a16="http://schemas.microsoft.com/office/drawing/2014/main" id="{A7D81CD8-DA85-523D-2B86-4320995E836B}"/>
              </a:ext>
            </a:extLst>
          </p:cNvPr>
          <p:cNvSpPr>
            <a:spLocks noChangeArrowheads="1"/>
          </p:cNvSpPr>
          <p:nvPr/>
        </p:nvSpPr>
        <p:spPr bwMode="auto">
          <a:xfrm>
            <a:off x="6276975" y="4374546"/>
            <a:ext cx="1212850" cy="447675"/>
          </a:xfrm>
          <a:prstGeom prst="ellipse">
            <a:avLst/>
          </a:prstGeom>
          <a:noFill/>
          <a:ln w="9525" algn="ctr">
            <a:solidFill>
              <a:schemeClr val="tx1"/>
            </a:solidFill>
            <a:round/>
            <a:headEnd/>
            <a:tailEnd/>
          </a:ln>
        </p:spPr>
        <p:txBody>
          <a:bodyPr anchor="ctr">
            <a:spAutoFit/>
          </a:bodyPr>
          <a:lstStyle/>
          <a:p>
            <a:pPr defTabSz="762000"/>
            <a:r>
              <a:rPr lang="en-US" altLang="ko-KR" sz="1400"/>
              <a:t>x:5,y:3</a:t>
            </a:r>
          </a:p>
        </p:txBody>
      </p:sp>
      <p:sp>
        <p:nvSpPr>
          <p:cNvPr id="41" name="Oval 25">
            <a:extLst>
              <a:ext uri="{FF2B5EF4-FFF2-40B4-BE49-F238E27FC236}">
                <a16:creationId xmlns:a16="http://schemas.microsoft.com/office/drawing/2014/main" id="{9AAF5967-E1A9-ABC3-4FF2-D8DE0AAC90E6}"/>
              </a:ext>
            </a:extLst>
          </p:cNvPr>
          <p:cNvSpPr>
            <a:spLocks noChangeArrowheads="1"/>
          </p:cNvSpPr>
          <p:nvPr/>
        </p:nvSpPr>
        <p:spPr bwMode="auto">
          <a:xfrm>
            <a:off x="6275388" y="5082571"/>
            <a:ext cx="1217612" cy="490537"/>
          </a:xfrm>
          <a:prstGeom prst="ellipse">
            <a:avLst/>
          </a:prstGeom>
          <a:noFill/>
          <a:ln w="9525" algn="ctr">
            <a:solidFill>
              <a:schemeClr val="tx1"/>
            </a:solidFill>
            <a:round/>
            <a:headEnd/>
            <a:tailEnd/>
          </a:ln>
        </p:spPr>
        <p:txBody>
          <a:bodyPr anchor="ctr">
            <a:spAutoFit/>
          </a:bodyPr>
          <a:lstStyle/>
          <a:p>
            <a:pPr defTabSz="762000"/>
            <a:r>
              <a:rPr lang="en-US" altLang="ko-KR" sz="1600"/>
              <a:t>x:5,y:4</a:t>
            </a:r>
          </a:p>
        </p:txBody>
      </p:sp>
      <p:cxnSp>
        <p:nvCxnSpPr>
          <p:cNvPr id="42" name="AutoShape 26">
            <a:extLst>
              <a:ext uri="{FF2B5EF4-FFF2-40B4-BE49-F238E27FC236}">
                <a16:creationId xmlns:a16="http://schemas.microsoft.com/office/drawing/2014/main" id="{B548290D-BE12-0096-F413-6578CF292C40}"/>
              </a:ext>
            </a:extLst>
          </p:cNvPr>
          <p:cNvCxnSpPr>
            <a:cxnSpLocks noChangeShapeType="1"/>
            <a:stCxn id="38" idx="4"/>
            <a:endCxn id="40" idx="0"/>
          </p:cNvCxnSpPr>
          <p:nvPr/>
        </p:nvCxnSpPr>
        <p:spPr bwMode="auto">
          <a:xfrm flipH="1">
            <a:off x="6883400" y="4120546"/>
            <a:ext cx="11113" cy="254000"/>
          </a:xfrm>
          <a:prstGeom prst="straightConnector1">
            <a:avLst/>
          </a:prstGeom>
          <a:noFill/>
          <a:ln w="9525">
            <a:solidFill>
              <a:schemeClr val="tx1"/>
            </a:solidFill>
            <a:round/>
            <a:headEnd/>
            <a:tailEnd type="triangle" w="med" len="med"/>
          </a:ln>
        </p:spPr>
      </p:cxnSp>
      <p:cxnSp>
        <p:nvCxnSpPr>
          <p:cNvPr id="43" name="AutoShape 27">
            <a:extLst>
              <a:ext uri="{FF2B5EF4-FFF2-40B4-BE49-F238E27FC236}">
                <a16:creationId xmlns:a16="http://schemas.microsoft.com/office/drawing/2014/main" id="{59BA2205-E50F-DA10-B965-D391FF263AC5}"/>
              </a:ext>
            </a:extLst>
          </p:cNvPr>
          <p:cNvCxnSpPr>
            <a:cxnSpLocks noChangeShapeType="1"/>
            <a:stCxn id="40" idx="4"/>
            <a:endCxn id="41" idx="0"/>
          </p:cNvCxnSpPr>
          <p:nvPr/>
        </p:nvCxnSpPr>
        <p:spPr bwMode="auto">
          <a:xfrm>
            <a:off x="6883400" y="4822221"/>
            <a:ext cx="1588" cy="260350"/>
          </a:xfrm>
          <a:prstGeom prst="straightConnector1">
            <a:avLst/>
          </a:prstGeom>
          <a:noFill/>
          <a:ln w="9525">
            <a:solidFill>
              <a:schemeClr val="tx1"/>
            </a:solidFill>
            <a:round/>
            <a:headEnd/>
            <a:tailEnd type="triangle" w="med" len="med"/>
          </a:ln>
        </p:spPr>
      </p:cxnSp>
      <p:cxnSp>
        <p:nvCxnSpPr>
          <p:cNvPr id="44" name="AutoShape 28">
            <a:extLst>
              <a:ext uri="{FF2B5EF4-FFF2-40B4-BE49-F238E27FC236}">
                <a16:creationId xmlns:a16="http://schemas.microsoft.com/office/drawing/2014/main" id="{DFB3CC07-0344-4C08-FC99-A7B28AB24FDB}"/>
              </a:ext>
            </a:extLst>
          </p:cNvPr>
          <p:cNvCxnSpPr>
            <a:cxnSpLocks noChangeShapeType="1"/>
            <a:stCxn id="41" idx="4"/>
          </p:cNvCxnSpPr>
          <p:nvPr/>
        </p:nvCxnSpPr>
        <p:spPr bwMode="auto">
          <a:xfrm>
            <a:off x="6884988" y="5573108"/>
            <a:ext cx="0" cy="279400"/>
          </a:xfrm>
          <a:prstGeom prst="straightConnector1">
            <a:avLst/>
          </a:prstGeom>
          <a:noFill/>
          <a:ln w="9525">
            <a:solidFill>
              <a:schemeClr val="tx1"/>
            </a:solidFill>
            <a:round/>
            <a:headEnd/>
            <a:tailEnd type="triangle" w="med" len="med"/>
          </a:ln>
        </p:spPr>
      </p:cxnSp>
      <p:sp>
        <p:nvSpPr>
          <p:cNvPr id="45" name="Line 29">
            <a:extLst>
              <a:ext uri="{FF2B5EF4-FFF2-40B4-BE49-F238E27FC236}">
                <a16:creationId xmlns:a16="http://schemas.microsoft.com/office/drawing/2014/main" id="{6F245CE9-A8A9-C993-3F05-7BFBDD2B5E60}"/>
              </a:ext>
            </a:extLst>
          </p:cNvPr>
          <p:cNvSpPr>
            <a:spLocks noChangeShapeType="1"/>
          </p:cNvSpPr>
          <p:nvPr/>
        </p:nvSpPr>
        <p:spPr bwMode="auto">
          <a:xfrm>
            <a:off x="6851650" y="5933471"/>
            <a:ext cx="0" cy="360362"/>
          </a:xfrm>
          <a:prstGeom prst="line">
            <a:avLst/>
          </a:prstGeom>
          <a:noFill/>
          <a:ln w="38100" cap="rnd">
            <a:solidFill>
              <a:schemeClr val="tx1"/>
            </a:solidFill>
            <a:prstDash val="sysDot"/>
            <a:round/>
            <a:headEnd/>
            <a:tailEnd/>
          </a:ln>
        </p:spPr>
        <p:txBody>
          <a:bodyPr anchor="ctr">
            <a:spAutoFit/>
          </a:bodyPr>
          <a:lstStyle/>
          <a:p>
            <a:endParaRPr lang="en-US" sz="1600"/>
          </a:p>
        </p:txBody>
      </p:sp>
      <p:sp>
        <p:nvSpPr>
          <p:cNvPr id="46" name="Text Box 30">
            <a:extLst>
              <a:ext uri="{FF2B5EF4-FFF2-40B4-BE49-F238E27FC236}">
                <a16:creationId xmlns:a16="http://schemas.microsoft.com/office/drawing/2014/main" id="{F19A15FF-4980-6F47-3491-FCC630F3C82B}"/>
              </a:ext>
            </a:extLst>
          </p:cNvPr>
          <p:cNvSpPr txBox="1">
            <a:spLocks noChangeArrowheads="1"/>
          </p:cNvSpPr>
          <p:nvPr/>
        </p:nvSpPr>
        <p:spPr bwMode="auto">
          <a:xfrm>
            <a:off x="5924550" y="3047396"/>
            <a:ext cx="449162" cy="338554"/>
          </a:xfrm>
          <a:prstGeom prst="rect">
            <a:avLst/>
          </a:prstGeom>
          <a:noFill/>
          <a:ln w="9525" algn="ctr">
            <a:noFill/>
            <a:miter lim="800000"/>
            <a:headEnd/>
            <a:tailEnd/>
          </a:ln>
        </p:spPr>
        <p:txBody>
          <a:bodyPr wrap="none">
            <a:spAutoFit/>
          </a:bodyPr>
          <a:lstStyle/>
          <a:p>
            <a:pPr defTabSz="762000"/>
            <a:r>
              <a:rPr lang="en-US" altLang="ko-KR" sz="1600"/>
              <a:t>s</a:t>
            </a:r>
            <a:r>
              <a:rPr lang="en-US" altLang="ko-KR" sz="1600" baseline="-25000"/>
              <a:t>11</a:t>
            </a:r>
          </a:p>
        </p:txBody>
      </p:sp>
      <p:sp>
        <p:nvSpPr>
          <p:cNvPr id="47" name="Text Box 31">
            <a:extLst>
              <a:ext uri="{FF2B5EF4-FFF2-40B4-BE49-F238E27FC236}">
                <a16:creationId xmlns:a16="http://schemas.microsoft.com/office/drawing/2014/main" id="{26B25A24-3B7E-DBDD-92CE-F7EE64EAB71C}"/>
              </a:ext>
            </a:extLst>
          </p:cNvPr>
          <p:cNvSpPr txBox="1">
            <a:spLocks noChangeArrowheads="1"/>
          </p:cNvSpPr>
          <p:nvPr/>
        </p:nvSpPr>
        <p:spPr bwMode="auto">
          <a:xfrm>
            <a:off x="5946775" y="3839558"/>
            <a:ext cx="449162" cy="338554"/>
          </a:xfrm>
          <a:prstGeom prst="rect">
            <a:avLst/>
          </a:prstGeom>
          <a:noFill/>
          <a:ln w="9525" algn="ctr">
            <a:noFill/>
            <a:miter lim="800000"/>
            <a:headEnd/>
            <a:tailEnd/>
          </a:ln>
        </p:spPr>
        <p:txBody>
          <a:bodyPr wrap="none">
            <a:spAutoFit/>
          </a:bodyPr>
          <a:lstStyle/>
          <a:p>
            <a:pPr defTabSz="762000"/>
            <a:r>
              <a:rPr lang="en-US" altLang="ko-KR" sz="1600"/>
              <a:t>s</a:t>
            </a:r>
            <a:r>
              <a:rPr lang="en-US" altLang="ko-KR" sz="1600" baseline="-25000"/>
              <a:t>12</a:t>
            </a:r>
          </a:p>
        </p:txBody>
      </p:sp>
      <p:sp>
        <p:nvSpPr>
          <p:cNvPr id="48" name="Text Box 32">
            <a:extLst>
              <a:ext uri="{FF2B5EF4-FFF2-40B4-BE49-F238E27FC236}">
                <a16:creationId xmlns:a16="http://schemas.microsoft.com/office/drawing/2014/main" id="{77925DDE-BF2D-A176-FFCC-B8DA0C5DE41B}"/>
              </a:ext>
            </a:extLst>
          </p:cNvPr>
          <p:cNvSpPr txBox="1">
            <a:spLocks noChangeArrowheads="1"/>
          </p:cNvSpPr>
          <p:nvPr/>
        </p:nvSpPr>
        <p:spPr bwMode="auto">
          <a:xfrm>
            <a:off x="5946775" y="4558696"/>
            <a:ext cx="449162" cy="338554"/>
          </a:xfrm>
          <a:prstGeom prst="rect">
            <a:avLst/>
          </a:prstGeom>
          <a:noFill/>
          <a:ln w="9525" algn="ctr">
            <a:noFill/>
            <a:miter lim="800000"/>
            <a:headEnd/>
            <a:tailEnd/>
          </a:ln>
        </p:spPr>
        <p:txBody>
          <a:bodyPr wrap="none">
            <a:spAutoFit/>
          </a:bodyPr>
          <a:lstStyle/>
          <a:p>
            <a:pPr defTabSz="762000"/>
            <a:r>
              <a:rPr lang="en-US" altLang="ko-KR" sz="1600"/>
              <a:t>s</a:t>
            </a:r>
            <a:r>
              <a:rPr lang="en-US" altLang="ko-KR" sz="1600" baseline="-25000"/>
              <a:t>13</a:t>
            </a:r>
          </a:p>
        </p:txBody>
      </p:sp>
      <p:sp>
        <p:nvSpPr>
          <p:cNvPr id="49" name="Text Box 33">
            <a:extLst>
              <a:ext uri="{FF2B5EF4-FFF2-40B4-BE49-F238E27FC236}">
                <a16:creationId xmlns:a16="http://schemas.microsoft.com/office/drawing/2014/main" id="{DDDE80BD-7B86-E395-31FC-78857B93AC93}"/>
              </a:ext>
            </a:extLst>
          </p:cNvPr>
          <p:cNvSpPr txBox="1">
            <a:spLocks noChangeArrowheads="1"/>
          </p:cNvSpPr>
          <p:nvPr/>
        </p:nvSpPr>
        <p:spPr bwMode="auto">
          <a:xfrm>
            <a:off x="5946775" y="5350858"/>
            <a:ext cx="449162" cy="338554"/>
          </a:xfrm>
          <a:prstGeom prst="rect">
            <a:avLst/>
          </a:prstGeom>
          <a:noFill/>
          <a:ln w="9525" algn="ctr">
            <a:noFill/>
            <a:miter lim="800000"/>
            <a:headEnd/>
            <a:tailEnd/>
          </a:ln>
        </p:spPr>
        <p:txBody>
          <a:bodyPr wrap="none">
            <a:spAutoFit/>
          </a:bodyPr>
          <a:lstStyle/>
          <a:p>
            <a:pPr defTabSz="762000"/>
            <a:r>
              <a:rPr lang="en-US" altLang="ko-KR" sz="1600"/>
              <a:t>s</a:t>
            </a:r>
            <a:r>
              <a:rPr lang="en-US" altLang="ko-KR" sz="1600" baseline="-25000"/>
              <a:t>14</a:t>
            </a:r>
          </a:p>
        </p:txBody>
      </p:sp>
      <p:cxnSp>
        <p:nvCxnSpPr>
          <p:cNvPr id="50" name="AutoShape 34">
            <a:extLst>
              <a:ext uri="{FF2B5EF4-FFF2-40B4-BE49-F238E27FC236}">
                <a16:creationId xmlns:a16="http://schemas.microsoft.com/office/drawing/2014/main" id="{8A56A082-747C-7410-72D6-D120D602885C}"/>
              </a:ext>
            </a:extLst>
          </p:cNvPr>
          <p:cNvCxnSpPr>
            <a:cxnSpLocks noChangeShapeType="1"/>
            <a:stCxn id="21" idx="5"/>
            <a:endCxn id="37" idx="1"/>
          </p:cNvCxnSpPr>
          <p:nvPr/>
        </p:nvCxnSpPr>
        <p:spPr bwMode="auto">
          <a:xfrm>
            <a:off x="5715000" y="2475896"/>
            <a:ext cx="747713" cy="444500"/>
          </a:xfrm>
          <a:prstGeom prst="straightConnector1">
            <a:avLst/>
          </a:prstGeom>
          <a:noFill/>
          <a:ln w="9525">
            <a:solidFill>
              <a:schemeClr val="tx1"/>
            </a:solidFill>
            <a:round/>
            <a:headEnd/>
            <a:tailEnd type="triangle" w="med" len="med"/>
          </a:ln>
        </p:spPr>
      </p:cxnSp>
      <p:sp>
        <p:nvSpPr>
          <p:cNvPr id="51" name="Oval 35">
            <a:extLst>
              <a:ext uri="{FF2B5EF4-FFF2-40B4-BE49-F238E27FC236}">
                <a16:creationId xmlns:a16="http://schemas.microsoft.com/office/drawing/2014/main" id="{6980E9E7-7197-0585-224F-E93A0AF55272}"/>
              </a:ext>
            </a:extLst>
          </p:cNvPr>
          <p:cNvSpPr>
            <a:spLocks noChangeArrowheads="1"/>
          </p:cNvSpPr>
          <p:nvPr/>
        </p:nvSpPr>
        <p:spPr bwMode="auto">
          <a:xfrm>
            <a:off x="7845425" y="4422171"/>
            <a:ext cx="1212850" cy="447675"/>
          </a:xfrm>
          <a:prstGeom prst="ellipse">
            <a:avLst/>
          </a:prstGeom>
          <a:noFill/>
          <a:ln w="9525" algn="ctr">
            <a:solidFill>
              <a:schemeClr val="tx1"/>
            </a:solidFill>
            <a:round/>
            <a:headEnd/>
            <a:tailEnd/>
          </a:ln>
        </p:spPr>
        <p:txBody>
          <a:bodyPr anchor="ctr">
            <a:spAutoFit/>
          </a:bodyPr>
          <a:lstStyle/>
          <a:p>
            <a:pPr defTabSz="762000"/>
            <a:r>
              <a:rPr lang="en-US" altLang="ko-KR" sz="1400"/>
              <a:t>x:7,y:3</a:t>
            </a:r>
          </a:p>
        </p:txBody>
      </p:sp>
      <p:sp>
        <p:nvSpPr>
          <p:cNvPr id="52" name="Oval 36">
            <a:extLst>
              <a:ext uri="{FF2B5EF4-FFF2-40B4-BE49-F238E27FC236}">
                <a16:creationId xmlns:a16="http://schemas.microsoft.com/office/drawing/2014/main" id="{C2C294E7-5331-4867-1F83-1FA22D06C39F}"/>
              </a:ext>
            </a:extLst>
          </p:cNvPr>
          <p:cNvSpPr>
            <a:spLocks noChangeArrowheads="1"/>
          </p:cNvSpPr>
          <p:nvPr/>
        </p:nvSpPr>
        <p:spPr bwMode="auto">
          <a:xfrm>
            <a:off x="7843838" y="5130196"/>
            <a:ext cx="1217612" cy="490537"/>
          </a:xfrm>
          <a:prstGeom prst="ellipse">
            <a:avLst/>
          </a:prstGeom>
          <a:noFill/>
          <a:ln w="9525" algn="ctr">
            <a:solidFill>
              <a:schemeClr val="tx1"/>
            </a:solidFill>
            <a:round/>
            <a:headEnd/>
            <a:tailEnd/>
          </a:ln>
        </p:spPr>
        <p:txBody>
          <a:bodyPr anchor="ctr">
            <a:spAutoFit/>
          </a:bodyPr>
          <a:lstStyle/>
          <a:p>
            <a:pPr defTabSz="762000"/>
            <a:r>
              <a:rPr lang="en-US" altLang="ko-KR" sz="1600"/>
              <a:t>x:7,y:4</a:t>
            </a:r>
          </a:p>
        </p:txBody>
      </p:sp>
      <p:cxnSp>
        <p:nvCxnSpPr>
          <p:cNvPr id="53" name="AutoShape 37">
            <a:extLst>
              <a:ext uri="{FF2B5EF4-FFF2-40B4-BE49-F238E27FC236}">
                <a16:creationId xmlns:a16="http://schemas.microsoft.com/office/drawing/2014/main" id="{7392422A-D98C-01BA-428F-752F7370B75C}"/>
              </a:ext>
            </a:extLst>
          </p:cNvPr>
          <p:cNvCxnSpPr>
            <a:cxnSpLocks noChangeShapeType="1"/>
            <a:stCxn id="51" idx="4"/>
            <a:endCxn id="52" idx="0"/>
          </p:cNvCxnSpPr>
          <p:nvPr/>
        </p:nvCxnSpPr>
        <p:spPr bwMode="auto">
          <a:xfrm>
            <a:off x="8451850" y="4869846"/>
            <a:ext cx="1588" cy="260350"/>
          </a:xfrm>
          <a:prstGeom prst="straightConnector1">
            <a:avLst/>
          </a:prstGeom>
          <a:noFill/>
          <a:ln w="9525">
            <a:solidFill>
              <a:schemeClr val="tx1"/>
            </a:solidFill>
            <a:round/>
            <a:headEnd/>
            <a:tailEnd type="triangle" w="med" len="med"/>
          </a:ln>
        </p:spPr>
      </p:cxnSp>
      <p:cxnSp>
        <p:nvCxnSpPr>
          <p:cNvPr id="54" name="AutoShape 38">
            <a:extLst>
              <a:ext uri="{FF2B5EF4-FFF2-40B4-BE49-F238E27FC236}">
                <a16:creationId xmlns:a16="http://schemas.microsoft.com/office/drawing/2014/main" id="{6B1E6710-7BB2-4C0F-8D0C-53377ADCB54E}"/>
              </a:ext>
            </a:extLst>
          </p:cNvPr>
          <p:cNvCxnSpPr>
            <a:cxnSpLocks noChangeShapeType="1"/>
            <a:stCxn id="52" idx="4"/>
          </p:cNvCxnSpPr>
          <p:nvPr/>
        </p:nvCxnSpPr>
        <p:spPr bwMode="auto">
          <a:xfrm>
            <a:off x="8453438" y="5620733"/>
            <a:ext cx="0" cy="279400"/>
          </a:xfrm>
          <a:prstGeom prst="straightConnector1">
            <a:avLst/>
          </a:prstGeom>
          <a:noFill/>
          <a:ln w="9525">
            <a:solidFill>
              <a:schemeClr val="tx1"/>
            </a:solidFill>
            <a:round/>
            <a:headEnd/>
            <a:tailEnd type="triangle" w="med" len="med"/>
          </a:ln>
        </p:spPr>
      </p:cxnSp>
      <p:sp>
        <p:nvSpPr>
          <p:cNvPr id="55" name="Line 39">
            <a:extLst>
              <a:ext uri="{FF2B5EF4-FFF2-40B4-BE49-F238E27FC236}">
                <a16:creationId xmlns:a16="http://schemas.microsoft.com/office/drawing/2014/main" id="{A68ACD40-6936-0BD1-E512-EC981AEECD92}"/>
              </a:ext>
            </a:extLst>
          </p:cNvPr>
          <p:cNvSpPr>
            <a:spLocks noChangeShapeType="1"/>
          </p:cNvSpPr>
          <p:nvPr/>
        </p:nvSpPr>
        <p:spPr bwMode="auto">
          <a:xfrm>
            <a:off x="8420100" y="5981096"/>
            <a:ext cx="0" cy="360362"/>
          </a:xfrm>
          <a:prstGeom prst="line">
            <a:avLst/>
          </a:prstGeom>
          <a:noFill/>
          <a:ln w="38100" cap="rnd">
            <a:solidFill>
              <a:schemeClr val="tx1"/>
            </a:solidFill>
            <a:prstDash val="sysDot"/>
            <a:round/>
            <a:headEnd/>
            <a:tailEnd/>
          </a:ln>
        </p:spPr>
        <p:txBody>
          <a:bodyPr anchor="ctr">
            <a:spAutoFit/>
          </a:bodyPr>
          <a:lstStyle/>
          <a:p>
            <a:endParaRPr lang="en-US" sz="1600"/>
          </a:p>
        </p:txBody>
      </p:sp>
      <p:sp>
        <p:nvSpPr>
          <p:cNvPr id="56" name="Text Box 40">
            <a:extLst>
              <a:ext uri="{FF2B5EF4-FFF2-40B4-BE49-F238E27FC236}">
                <a16:creationId xmlns:a16="http://schemas.microsoft.com/office/drawing/2014/main" id="{85EC250E-062F-4875-599C-408A9EF0403C}"/>
              </a:ext>
            </a:extLst>
          </p:cNvPr>
          <p:cNvSpPr txBox="1">
            <a:spLocks noChangeArrowheads="1"/>
          </p:cNvSpPr>
          <p:nvPr/>
        </p:nvSpPr>
        <p:spPr bwMode="auto">
          <a:xfrm>
            <a:off x="7515225" y="4606321"/>
            <a:ext cx="449162" cy="338554"/>
          </a:xfrm>
          <a:prstGeom prst="rect">
            <a:avLst/>
          </a:prstGeom>
          <a:noFill/>
          <a:ln w="9525" algn="ctr">
            <a:noFill/>
            <a:miter lim="800000"/>
            <a:headEnd/>
            <a:tailEnd/>
          </a:ln>
        </p:spPr>
        <p:txBody>
          <a:bodyPr wrap="none">
            <a:spAutoFit/>
          </a:bodyPr>
          <a:lstStyle/>
          <a:p>
            <a:pPr defTabSz="762000"/>
            <a:r>
              <a:rPr lang="en-US" altLang="ko-KR" sz="1600"/>
              <a:t>s</a:t>
            </a:r>
            <a:r>
              <a:rPr lang="en-US" altLang="ko-KR" sz="1600" baseline="-25000"/>
              <a:t>21</a:t>
            </a:r>
          </a:p>
        </p:txBody>
      </p:sp>
      <p:sp>
        <p:nvSpPr>
          <p:cNvPr id="57" name="Text Box 41">
            <a:extLst>
              <a:ext uri="{FF2B5EF4-FFF2-40B4-BE49-F238E27FC236}">
                <a16:creationId xmlns:a16="http://schemas.microsoft.com/office/drawing/2014/main" id="{3E3567FA-CBC7-9BAD-10B5-0FE6534BBD69}"/>
              </a:ext>
            </a:extLst>
          </p:cNvPr>
          <p:cNvSpPr txBox="1">
            <a:spLocks noChangeArrowheads="1"/>
          </p:cNvSpPr>
          <p:nvPr/>
        </p:nvSpPr>
        <p:spPr bwMode="auto">
          <a:xfrm>
            <a:off x="7515225" y="5398483"/>
            <a:ext cx="449162" cy="338554"/>
          </a:xfrm>
          <a:prstGeom prst="rect">
            <a:avLst/>
          </a:prstGeom>
          <a:noFill/>
          <a:ln w="9525" algn="ctr">
            <a:noFill/>
            <a:miter lim="800000"/>
            <a:headEnd/>
            <a:tailEnd/>
          </a:ln>
        </p:spPr>
        <p:txBody>
          <a:bodyPr wrap="none">
            <a:spAutoFit/>
          </a:bodyPr>
          <a:lstStyle/>
          <a:p>
            <a:pPr defTabSz="762000"/>
            <a:r>
              <a:rPr lang="en-US" altLang="ko-KR" sz="1600"/>
              <a:t>s</a:t>
            </a:r>
            <a:r>
              <a:rPr lang="en-US" altLang="ko-KR" sz="1600" baseline="-25000"/>
              <a:t>22</a:t>
            </a:r>
          </a:p>
        </p:txBody>
      </p:sp>
      <p:cxnSp>
        <p:nvCxnSpPr>
          <p:cNvPr id="58" name="AutoShape 42">
            <a:extLst>
              <a:ext uri="{FF2B5EF4-FFF2-40B4-BE49-F238E27FC236}">
                <a16:creationId xmlns:a16="http://schemas.microsoft.com/office/drawing/2014/main" id="{A5FE7D81-2982-49E9-2D05-FE474B915A10}"/>
              </a:ext>
            </a:extLst>
          </p:cNvPr>
          <p:cNvCxnSpPr>
            <a:cxnSpLocks noChangeShapeType="1"/>
            <a:stCxn id="38" idx="6"/>
            <a:endCxn id="51" idx="0"/>
          </p:cNvCxnSpPr>
          <p:nvPr/>
        </p:nvCxnSpPr>
        <p:spPr bwMode="auto">
          <a:xfrm>
            <a:off x="7502525" y="3876071"/>
            <a:ext cx="949325" cy="546100"/>
          </a:xfrm>
          <a:prstGeom prst="straightConnector1">
            <a:avLst/>
          </a:prstGeom>
          <a:noFill/>
          <a:ln w="9525">
            <a:solidFill>
              <a:schemeClr val="tx1"/>
            </a:solidFill>
            <a:round/>
            <a:headEnd/>
            <a:tailEnd type="triangle" w="med" len="med"/>
          </a:ln>
        </p:spPr>
      </p:cxnSp>
      <p:sp>
        <p:nvSpPr>
          <p:cNvPr id="59" name="TextBox 58">
            <a:extLst>
              <a:ext uri="{FF2B5EF4-FFF2-40B4-BE49-F238E27FC236}">
                <a16:creationId xmlns:a16="http://schemas.microsoft.com/office/drawing/2014/main" id="{D175C01D-8F85-6424-6E0A-9235A8650C2A}"/>
              </a:ext>
            </a:extLst>
          </p:cNvPr>
          <p:cNvSpPr txBox="1"/>
          <p:nvPr/>
        </p:nvSpPr>
        <p:spPr>
          <a:xfrm>
            <a:off x="5323218" y="710253"/>
            <a:ext cx="756766" cy="461665"/>
          </a:xfrm>
          <a:prstGeom prst="rect">
            <a:avLst/>
          </a:prstGeom>
          <a:noFill/>
        </p:spPr>
        <p:txBody>
          <a:bodyPr wrap="square">
            <a:spAutoFit/>
          </a:bodyPr>
          <a:lstStyle/>
          <a:p>
            <a:r>
              <a:rPr lang="en-US" altLang="ko-KR" sz="2400" i="1">
                <a:solidFill>
                  <a:srgbClr val="00B0F0"/>
                </a:solidFill>
                <a:sym typeface="Symbol" pitchFamily="18" charset="2"/>
              </a:rPr>
              <a:t></a:t>
            </a:r>
            <a:r>
              <a:rPr lang="en-US" altLang="ko-KR" sz="1800" i="1" baseline="-25000">
                <a:solidFill>
                  <a:srgbClr val="00B0F0"/>
                </a:solidFill>
                <a:sym typeface="Symbol" pitchFamily="18" charset="2"/>
              </a:rPr>
              <a:t>1</a:t>
            </a:r>
            <a:endParaRPr lang="ko-KR" altLang="en-US" baseline="-25000">
              <a:solidFill>
                <a:srgbClr val="00B0F0"/>
              </a:solidFill>
            </a:endParaRPr>
          </a:p>
        </p:txBody>
      </p:sp>
    </p:spTree>
    <p:extLst>
      <p:ext uri="{BB962C8B-B14F-4D97-AF65-F5344CB8AC3E}">
        <p14:creationId xmlns:p14="http://schemas.microsoft.com/office/powerpoint/2010/main" val="216768386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3538" name="Rectangle 2"/>
          <p:cNvSpPr>
            <a:spLocks noGrp="1" noChangeArrowheads="1"/>
          </p:cNvSpPr>
          <p:nvPr>
            <p:ph type="title"/>
          </p:nvPr>
        </p:nvSpPr>
        <p:spPr>
          <a:xfrm>
            <a:off x="428596" y="-24"/>
            <a:ext cx="8229600" cy="1143000"/>
          </a:xfrm>
        </p:spPr>
        <p:txBody>
          <a:bodyPr>
            <a:normAutofit/>
          </a:bodyPr>
          <a:lstStyle/>
          <a:p>
            <a:pPr eaLnBrk="1" hangingPunct="1">
              <a:defRPr/>
            </a:pPr>
            <a:r>
              <a:rPr lang="en-US" altLang="ko-KR" sz="2600" dirty="0">
                <a:solidFill>
                  <a:schemeClr val="bg1"/>
                </a:solidFill>
                <a:effectLst>
                  <a:outerShdw blurRad="38100" dist="38100" dir="2700000" algn="tl">
                    <a:srgbClr val="000000">
                      <a:alpha val="43137"/>
                    </a:srgbClr>
                  </a:outerShdw>
                </a:effectLst>
                <a:latin typeface="나눔스퀘어 Bold" panose="020B0600000101010101" pitchFamily="50" charset="-127"/>
                <a:ea typeface="나눔스퀘어 Bold" panose="020B0600000101010101" pitchFamily="50" charset="-127"/>
              </a:rPr>
              <a:t>Example</a:t>
            </a:r>
          </a:p>
        </p:txBody>
      </p:sp>
      <p:sp>
        <p:nvSpPr>
          <p:cNvPr id="10244" name="Rectangle 3"/>
          <p:cNvSpPr>
            <a:spLocks noGrp="1" noChangeArrowheads="1"/>
          </p:cNvSpPr>
          <p:nvPr>
            <p:ph idx="1"/>
          </p:nvPr>
        </p:nvSpPr>
        <p:spPr>
          <a:xfrm>
            <a:off x="1196282" y="836613"/>
            <a:ext cx="3816350" cy="1944687"/>
          </a:xfrm>
        </p:spPr>
        <p:txBody>
          <a:bodyPr/>
          <a:lstStyle/>
          <a:p>
            <a:pPr eaLnBrk="1" hangingPunct="1">
              <a:lnSpc>
                <a:spcPct val="60000"/>
              </a:lnSpc>
              <a:buFontTx/>
              <a:buNone/>
            </a:pPr>
            <a:r>
              <a:rPr lang="en-US" altLang="ko-KR" sz="2000" dirty="0"/>
              <a:t>active type A() {</a:t>
            </a:r>
          </a:p>
          <a:p>
            <a:pPr eaLnBrk="1" hangingPunct="1">
              <a:lnSpc>
                <a:spcPct val="60000"/>
              </a:lnSpc>
              <a:buFontTx/>
              <a:buNone/>
            </a:pPr>
            <a:r>
              <a:rPr lang="en-US" altLang="ko-KR" sz="2000" dirty="0"/>
              <a:t>byte x;</a:t>
            </a:r>
          </a:p>
          <a:p>
            <a:pPr eaLnBrk="1" hangingPunct="1">
              <a:lnSpc>
                <a:spcPct val="60000"/>
              </a:lnSpc>
              <a:buFontTx/>
              <a:buNone/>
            </a:pPr>
            <a:r>
              <a:rPr lang="en-US" altLang="ko-KR" sz="2000" dirty="0"/>
              <a:t>again:</a:t>
            </a:r>
          </a:p>
          <a:p>
            <a:pPr eaLnBrk="1" hangingPunct="1">
              <a:lnSpc>
                <a:spcPct val="60000"/>
              </a:lnSpc>
              <a:buFontTx/>
              <a:buNone/>
            </a:pPr>
            <a:r>
              <a:rPr lang="en-US" altLang="ko-KR" sz="2000" dirty="0"/>
              <a:t>	x=x+1;;</a:t>
            </a:r>
          </a:p>
          <a:p>
            <a:pPr eaLnBrk="1" hangingPunct="1">
              <a:lnSpc>
                <a:spcPct val="60000"/>
              </a:lnSpc>
              <a:buFontTx/>
              <a:buNone/>
            </a:pPr>
            <a:r>
              <a:rPr lang="en-US" altLang="ko-KR" sz="2000" dirty="0"/>
              <a:t>    </a:t>
            </a:r>
            <a:r>
              <a:rPr lang="en-US" altLang="ko-KR" sz="2000" dirty="0" err="1"/>
              <a:t>goto</a:t>
            </a:r>
            <a:r>
              <a:rPr lang="en-US" altLang="ko-KR" sz="2000" dirty="0"/>
              <a:t> again;</a:t>
            </a:r>
          </a:p>
          <a:p>
            <a:pPr eaLnBrk="1" hangingPunct="1">
              <a:lnSpc>
                <a:spcPct val="60000"/>
              </a:lnSpc>
              <a:buFontTx/>
              <a:buNone/>
            </a:pPr>
            <a:r>
              <a:rPr lang="en-US" altLang="ko-KR" sz="2000" dirty="0"/>
              <a:t>}</a:t>
            </a:r>
          </a:p>
        </p:txBody>
      </p:sp>
      <p:sp>
        <p:nvSpPr>
          <p:cNvPr id="65" name="슬라이드 번호 개체 틀 3"/>
          <p:cNvSpPr>
            <a:spLocks noGrp="1"/>
          </p:cNvSpPr>
          <p:nvPr>
            <p:ph type="sldNum" sz="quarter" idx="12"/>
          </p:nvPr>
        </p:nvSpPr>
        <p:spPr/>
        <p:txBody>
          <a:bodyPr/>
          <a:lstStyle/>
          <a:p>
            <a:fld id="{455151D2-E67E-4BD6-A353-E325C2361026}" type="slidenum">
              <a:rPr lang="en-US" altLang="ko-KR"/>
              <a:pPr/>
              <a:t>6</a:t>
            </a:fld>
            <a:endParaRPr lang="en-US" altLang="ko-KR"/>
          </a:p>
        </p:txBody>
      </p:sp>
      <p:sp>
        <p:nvSpPr>
          <p:cNvPr id="10245" name="Oval 4"/>
          <p:cNvSpPr>
            <a:spLocks noChangeArrowheads="1"/>
          </p:cNvSpPr>
          <p:nvPr/>
        </p:nvSpPr>
        <p:spPr bwMode="auto">
          <a:xfrm>
            <a:off x="5229225" y="981075"/>
            <a:ext cx="576263" cy="287338"/>
          </a:xfrm>
          <a:prstGeom prst="ellipse">
            <a:avLst/>
          </a:prstGeom>
          <a:noFill/>
          <a:ln w="9525" algn="ctr">
            <a:solidFill>
              <a:schemeClr val="tx1"/>
            </a:solidFill>
            <a:round/>
            <a:headEnd/>
            <a:tailEnd/>
          </a:ln>
        </p:spPr>
        <p:txBody>
          <a:bodyPr wrap="none" anchor="ctr">
            <a:spAutoFit/>
          </a:bodyPr>
          <a:lstStyle/>
          <a:p>
            <a:endParaRPr lang="ko-KR" altLang="en-US"/>
          </a:p>
        </p:txBody>
      </p:sp>
      <p:sp>
        <p:nvSpPr>
          <p:cNvPr id="10246" name="Text Box 5"/>
          <p:cNvSpPr txBox="1">
            <a:spLocks noChangeArrowheads="1"/>
          </p:cNvSpPr>
          <p:nvPr/>
        </p:nvSpPr>
        <p:spPr bwMode="auto">
          <a:xfrm>
            <a:off x="5299075" y="933450"/>
            <a:ext cx="455613" cy="336550"/>
          </a:xfrm>
          <a:prstGeom prst="rect">
            <a:avLst/>
          </a:prstGeom>
          <a:noFill/>
          <a:ln w="9525" algn="ctr">
            <a:noFill/>
            <a:miter lim="800000"/>
            <a:headEnd/>
            <a:tailEnd/>
          </a:ln>
        </p:spPr>
        <p:txBody>
          <a:bodyPr wrap="none">
            <a:spAutoFit/>
          </a:bodyPr>
          <a:lstStyle/>
          <a:p>
            <a:pPr defTabSz="762000"/>
            <a:r>
              <a:rPr lang="en-US" altLang="ko-KR" sz="1600"/>
              <a:t>x:0</a:t>
            </a:r>
          </a:p>
        </p:txBody>
      </p:sp>
      <p:sp>
        <p:nvSpPr>
          <p:cNvPr id="10247" name="Oval 6"/>
          <p:cNvSpPr>
            <a:spLocks noChangeArrowheads="1"/>
          </p:cNvSpPr>
          <p:nvPr/>
        </p:nvSpPr>
        <p:spPr bwMode="auto">
          <a:xfrm>
            <a:off x="5229225" y="1460500"/>
            <a:ext cx="576263" cy="287338"/>
          </a:xfrm>
          <a:prstGeom prst="ellipse">
            <a:avLst/>
          </a:prstGeom>
          <a:noFill/>
          <a:ln w="9525" algn="ctr">
            <a:solidFill>
              <a:schemeClr val="tx1"/>
            </a:solidFill>
            <a:round/>
            <a:headEnd/>
            <a:tailEnd/>
          </a:ln>
        </p:spPr>
        <p:txBody>
          <a:bodyPr wrap="none" anchor="ctr">
            <a:spAutoFit/>
          </a:bodyPr>
          <a:lstStyle/>
          <a:p>
            <a:endParaRPr lang="ko-KR" altLang="en-US"/>
          </a:p>
        </p:txBody>
      </p:sp>
      <p:sp>
        <p:nvSpPr>
          <p:cNvPr id="10248" name="Text Box 7"/>
          <p:cNvSpPr txBox="1">
            <a:spLocks noChangeArrowheads="1"/>
          </p:cNvSpPr>
          <p:nvPr/>
        </p:nvSpPr>
        <p:spPr bwMode="auto">
          <a:xfrm>
            <a:off x="5299075" y="1412875"/>
            <a:ext cx="455613" cy="336550"/>
          </a:xfrm>
          <a:prstGeom prst="rect">
            <a:avLst/>
          </a:prstGeom>
          <a:noFill/>
          <a:ln w="9525" algn="ctr">
            <a:noFill/>
            <a:miter lim="800000"/>
            <a:headEnd/>
            <a:tailEnd/>
          </a:ln>
        </p:spPr>
        <p:txBody>
          <a:bodyPr wrap="none">
            <a:spAutoFit/>
          </a:bodyPr>
          <a:lstStyle/>
          <a:p>
            <a:pPr defTabSz="762000"/>
            <a:r>
              <a:rPr lang="en-US" altLang="ko-KR" sz="1600"/>
              <a:t>x:1</a:t>
            </a:r>
          </a:p>
        </p:txBody>
      </p:sp>
      <p:sp>
        <p:nvSpPr>
          <p:cNvPr id="10249" name="Oval 8"/>
          <p:cNvSpPr>
            <a:spLocks noChangeArrowheads="1"/>
          </p:cNvSpPr>
          <p:nvPr/>
        </p:nvSpPr>
        <p:spPr bwMode="auto">
          <a:xfrm>
            <a:off x="5229225" y="1941513"/>
            <a:ext cx="576263" cy="287337"/>
          </a:xfrm>
          <a:prstGeom prst="ellipse">
            <a:avLst/>
          </a:prstGeom>
          <a:noFill/>
          <a:ln w="9525" algn="ctr">
            <a:solidFill>
              <a:schemeClr val="tx1"/>
            </a:solidFill>
            <a:round/>
            <a:headEnd/>
            <a:tailEnd/>
          </a:ln>
        </p:spPr>
        <p:txBody>
          <a:bodyPr wrap="none" anchor="ctr">
            <a:spAutoFit/>
          </a:bodyPr>
          <a:lstStyle/>
          <a:p>
            <a:endParaRPr lang="ko-KR" altLang="en-US"/>
          </a:p>
        </p:txBody>
      </p:sp>
      <p:sp>
        <p:nvSpPr>
          <p:cNvPr id="10250" name="Text Box 9"/>
          <p:cNvSpPr txBox="1">
            <a:spLocks noChangeArrowheads="1"/>
          </p:cNvSpPr>
          <p:nvPr/>
        </p:nvSpPr>
        <p:spPr bwMode="auto">
          <a:xfrm>
            <a:off x="5299075" y="1893888"/>
            <a:ext cx="455613" cy="336550"/>
          </a:xfrm>
          <a:prstGeom prst="rect">
            <a:avLst/>
          </a:prstGeom>
          <a:noFill/>
          <a:ln w="9525" algn="ctr">
            <a:noFill/>
            <a:miter lim="800000"/>
            <a:headEnd/>
            <a:tailEnd/>
          </a:ln>
        </p:spPr>
        <p:txBody>
          <a:bodyPr wrap="none">
            <a:spAutoFit/>
          </a:bodyPr>
          <a:lstStyle/>
          <a:p>
            <a:pPr defTabSz="762000"/>
            <a:r>
              <a:rPr lang="en-US" altLang="ko-KR" sz="1600"/>
              <a:t>x:2</a:t>
            </a:r>
          </a:p>
        </p:txBody>
      </p:sp>
      <p:sp>
        <p:nvSpPr>
          <p:cNvPr id="10251" name="Oval 10"/>
          <p:cNvSpPr>
            <a:spLocks noChangeArrowheads="1"/>
          </p:cNvSpPr>
          <p:nvPr/>
        </p:nvSpPr>
        <p:spPr bwMode="auto">
          <a:xfrm>
            <a:off x="5229225" y="2708275"/>
            <a:ext cx="576263" cy="287338"/>
          </a:xfrm>
          <a:prstGeom prst="ellipse">
            <a:avLst/>
          </a:prstGeom>
          <a:noFill/>
          <a:ln w="9525" algn="ctr">
            <a:solidFill>
              <a:schemeClr val="tx1"/>
            </a:solidFill>
            <a:round/>
            <a:headEnd/>
            <a:tailEnd/>
          </a:ln>
        </p:spPr>
        <p:txBody>
          <a:bodyPr wrap="none" anchor="ctr">
            <a:spAutoFit/>
          </a:bodyPr>
          <a:lstStyle/>
          <a:p>
            <a:endParaRPr lang="ko-KR" altLang="en-US"/>
          </a:p>
        </p:txBody>
      </p:sp>
      <p:sp>
        <p:nvSpPr>
          <p:cNvPr id="10252" name="Text Box 11"/>
          <p:cNvSpPr txBox="1">
            <a:spLocks noChangeArrowheads="1"/>
          </p:cNvSpPr>
          <p:nvPr/>
        </p:nvSpPr>
        <p:spPr bwMode="auto">
          <a:xfrm>
            <a:off x="5186363" y="2660650"/>
            <a:ext cx="681037" cy="336550"/>
          </a:xfrm>
          <a:prstGeom prst="rect">
            <a:avLst/>
          </a:prstGeom>
          <a:noFill/>
          <a:ln w="9525" algn="ctr">
            <a:noFill/>
            <a:miter lim="800000"/>
            <a:headEnd/>
            <a:tailEnd/>
          </a:ln>
        </p:spPr>
        <p:txBody>
          <a:bodyPr wrap="none">
            <a:spAutoFit/>
          </a:bodyPr>
          <a:lstStyle/>
          <a:p>
            <a:pPr defTabSz="762000"/>
            <a:r>
              <a:rPr lang="en-US" altLang="ko-KR" sz="1600"/>
              <a:t>x:255</a:t>
            </a:r>
          </a:p>
        </p:txBody>
      </p:sp>
      <p:cxnSp>
        <p:nvCxnSpPr>
          <p:cNvPr id="10253" name="AutoShape 12"/>
          <p:cNvCxnSpPr>
            <a:cxnSpLocks noChangeShapeType="1"/>
            <a:endCxn id="10246" idx="0"/>
          </p:cNvCxnSpPr>
          <p:nvPr/>
        </p:nvCxnSpPr>
        <p:spPr bwMode="auto">
          <a:xfrm>
            <a:off x="5516563" y="692150"/>
            <a:ext cx="11112" cy="241300"/>
          </a:xfrm>
          <a:prstGeom prst="straightConnector1">
            <a:avLst/>
          </a:prstGeom>
          <a:noFill/>
          <a:ln w="9525">
            <a:solidFill>
              <a:schemeClr val="tx1"/>
            </a:solidFill>
            <a:round/>
            <a:headEnd/>
            <a:tailEnd type="triangle" w="med" len="med"/>
          </a:ln>
        </p:spPr>
      </p:cxnSp>
      <p:cxnSp>
        <p:nvCxnSpPr>
          <p:cNvPr id="10254" name="AutoShape 13"/>
          <p:cNvCxnSpPr>
            <a:cxnSpLocks noChangeShapeType="1"/>
            <a:stCxn id="10246" idx="2"/>
            <a:endCxn id="10248" idx="0"/>
          </p:cNvCxnSpPr>
          <p:nvPr/>
        </p:nvCxnSpPr>
        <p:spPr bwMode="auto">
          <a:xfrm>
            <a:off x="5527675" y="1270000"/>
            <a:ext cx="0" cy="142875"/>
          </a:xfrm>
          <a:prstGeom prst="straightConnector1">
            <a:avLst/>
          </a:prstGeom>
          <a:noFill/>
          <a:ln w="9525">
            <a:solidFill>
              <a:schemeClr val="tx1"/>
            </a:solidFill>
            <a:round/>
            <a:headEnd/>
            <a:tailEnd type="triangle" w="med" len="med"/>
          </a:ln>
        </p:spPr>
      </p:cxnSp>
      <p:cxnSp>
        <p:nvCxnSpPr>
          <p:cNvPr id="10255" name="AutoShape 14"/>
          <p:cNvCxnSpPr>
            <a:cxnSpLocks noChangeShapeType="1"/>
            <a:stCxn id="10248" idx="2"/>
            <a:endCxn id="10250" idx="0"/>
          </p:cNvCxnSpPr>
          <p:nvPr/>
        </p:nvCxnSpPr>
        <p:spPr bwMode="auto">
          <a:xfrm>
            <a:off x="5527675" y="1749425"/>
            <a:ext cx="0" cy="144463"/>
          </a:xfrm>
          <a:prstGeom prst="straightConnector1">
            <a:avLst/>
          </a:prstGeom>
          <a:noFill/>
          <a:ln w="9525">
            <a:solidFill>
              <a:schemeClr val="tx1"/>
            </a:solidFill>
            <a:round/>
            <a:headEnd/>
            <a:tailEnd type="triangle" w="med" len="med"/>
          </a:ln>
        </p:spPr>
      </p:cxnSp>
      <p:cxnSp>
        <p:nvCxnSpPr>
          <p:cNvPr id="10256" name="AutoShape 15"/>
          <p:cNvCxnSpPr>
            <a:cxnSpLocks noChangeShapeType="1"/>
            <a:endCxn id="10252" idx="0"/>
          </p:cNvCxnSpPr>
          <p:nvPr/>
        </p:nvCxnSpPr>
        <p:spPr bwMode="auto">
          <a:xfrm>
            <a:off x="5508625" y="2492375"/>
            <a:ext cx="19050" cy="168275"/>
          </a:xfrm>
          <a:prstGeom prst="straightConnector1">
            <a:avLst/>
          </a:prstGeom>
          <a:noFill/>
          <a:ln w="9525">
            <a:solidFill>
              <a:schemeClr val="tx1"/>
            </a:solidFill>
            <a:round/>
            <a:headEnd/>
            <a:tailEnd type="triangle" w="med" len="med"/>
          </a:ln>
        </p:spPr>
      </p:cxnSp>
      <p:cxnSp>
        <p:nvCxnSpPr>
          <p:cNvPr id="10257" name="AutoShape 16"/>
          <p:cNvCxnSpPr>
            <a:cxnSpLocks noChangeShapeType="1"/>
            <a:stCxn id="10252" idx="1"/>
            <a:endCxn id="10245" idx="2"/>
          </p:cNvCxnSpPr>
          <p:nvPr/>
        </p:nvCxnSpPr>
        <p:spPr bwMode="auto">
          <a:xfrm rot="10800000" flipH="1">
            <a:off x="5186363" y="1125538"/>
            <a:ext cx="42862" cy="1703387"/>
          </a:xfrm>
          <a:prstGeom prst="bentConnector3">
            <a:avLst>
              <a:gd name="adj1" fmla="val -533333"/>
            </a:avLst>
          </a:prstGeom>
          <a:noFill/>
          <a:ln w="9525">
            <a:solidFill>
              <a:schemeClr val="tx1"/>
            </a:solidFill>
            <a:miter lim="800000"/>
            <a:headEnd/>
            <a:tailEnd type="triangle" w="med" len="med"/>
          </a:ln>
        </p:spPr>
      </p:cxnSp>
      <p:sp>
        <p:nvSpPr>
          <p:cNvPr id="10258" name="Line 17"/>
          <p:cNvSpPr>
            <a:spLocks noChangeShapeType="1"/>
          </p:cNvSpPr>
          <p:nvPr/>
        </p:nvSpPr>
        <p:spPr bwMode="auto">
          <a:xfrm>
            <a:off x="5508625" y="2276475"/>
            <a:ext cx="0" cy="215900"/>
          </a:xfrm>
          <a:prstGeom prst="line">
            <a:avLst/>
          </a:prstGeom>
          <a:noFill/>
          <a:ln w="25400" cap="rnd">
            <a:solidFill>
              <a:schemeClr val="tx1"/>
            </a:solidFill>
            <a:prstDash val="sysDot"/>
            <a:round/>
            <a:headEnd/>
            <a:tailEnd/>
          </a:ln>
        </p:spPr>
        <p:txBody>
          <a:bodyPr anchor="ctr">
            <a:spAutoFit/>
          </a:bodyPr>
          <a:lstStyle/>
          <a:p>
            <a:endParaRPr lang="en-US"/>
          </a:p>
        </p:txBody>
      </p:sp>
      <p:sp>
        <p:nvSpPr>
          <p:cNvPr id="10259" name="Rectangle 18"/>
          <p:cNvSpPr>
            <a:spLocks noChangeArrowheads="1"/>
          </p:cNvSpPr>
          <p:nvPr/>
        </p:nvSpPr>
        <p:spPr bwMode="auto">
          <a:xfrm>
            <a:off x="1267719" y="3140075"/>
            <a:ext cx="3816350" cy="1944688"/>
          </a:xfrm>
          <a:prstGeom prst="rect">
            <a:avLst/>
          </a:prstGeom>
          <a:noFill/>
          <a:ln w="9525">
            <a:noFill/>
            <a:miter lim="800000"/>
            <a:headEnd/>
            <a:tailEnd/>
          </a:ln>
        </p:spPr>
        <p:txBody>
          <a:bodyPr/>
          <a:lstStyle/>
          <a:p>
            <a:pPr marL="342900" indent="-342900" algn="l" defTabSz="762000" latinLnBrk="1">
              <a:lnSpc>
                <a:spcPct val="60000"/>
              </a:lnSpc>
              <a:spcBef>
                <a:spcPct val="20000"/>
              </a:spcBef>
            </a:pPr>
            <a:r>
              <a:rPr lang="en-US" altLang="ko-KR" i="0" dirty="0">
                <a:solidFill>
                  <a:srgbClr val="000099"/>
                </a:solidFill>
                <a:ea typeface="굴림" charset="-127"/>
              </a:rPr>
              <a:t>active type A() {</a:t>
            </a:r>
          </a:p>
          <a:p>
            <a:pPr marL="342900" indent="-342900" algn="l" defTabSz="762000" latinLnBrk="1">
              <a:lnSpc>
                <a:spcPct val="60000"/>
              </a:lnSpc>
              <a:spcBef>
                <a:spcPct val="20000"/>
              </a:spcBef>
            </a:pPr>
            <a:r>
              <a:rPr lang="en-US" altLang="ko-KR" i="0" dirty="0">
                <a:solidFill>
                  <a:srgbClr val="000099"/>
                </a:solidFill>
                <a:ea typeface="굴림" charset="-127"/>
              </a:rPr>
              <a:t>byte x;</a:t>
            </a:r>
          </a:p>
          <a:p>
            <a:pPr marL="342900" indent="-342900" algn="l" defTabSz="762000" latinLnBrk="1">
              <a:lnSpc>
                <a:spcPct val="60000"/>
              </a:lnSpc>
              <a:spcBef>
                <a:spcPct val="20000"/>
              </a:spcBef>
            </a:pPr>
            <a:r>
              <a:rPr lang="en-US" altLang="ko-KR" i="0" dirty="0">
                <a:solidFill>
                  <a:srgbClr val="000099"/>
                </a:solidFill>
                <a:ea typeface="굴림" charset="-127"/>
              </a:rPr>
              <a:t>again:</a:t>
            </a:r>
          </a:p>
          <a:p>
            <a:pPr marL="342900" indent="-342900" algn="l" defTabSz="762000" latinLnBrk="1">
              <a:lnSpc>
                <a:spcPct val="60000"/>
              </a:lnSpc>
              <a:spcBef>
                <a:spcPct val="20000"/>
              </a:spcBef>
            </a:pPr>
            <a:r>
              <a:rPr lang="en-US" altLang="ko-KR" i="0" dirty="0">
                <a:solidFill>
                  <a:srgbClr val="000099"/>
                </a:solidFill>
                <a:ea typeface="굴림" charset="-127"/>
              </a:rPr>
              <a:t>	x=x+1;;</a:t>
            </a:r>
          </a:p>
          <a:p>
            <a:pPr marL="342900" indent="-342900" algn="l" defTabSz="762000" latinLnBrk="1">
              <a:lnSpc>
                <a:spcPct val="60000"/>
              </a:lnSpc>
              <a:spcBef>
                <a:spcPct val="20000"/>
              </a:spcBef>
            </a:pPr>
            <a:r>
              <a:rPr lang="en-US" altLang="ko-KR" i="0" dirty="0">
                <a:solidFill>
                  <a:srgbClr val="000099"/>
                </a:solidFill>
                <a:ea typeface="굴림" charset="-127"/>
              </a:rPr>
              <a:t>    </a:t>
            </a:r>
            <a:r>
              <a:rPr lang="en-US" altLang="ko-KR" i="0" dirty="0" err="1">
                <a:solidFill>
                  <a:srgbClr val="000099"/>
                </a:solidFill>
                <a:ea typeface="굴림" charset="-127"/>
              </a:rPr>
              <a:t>goto</a:t>
            </a:r>
            <a:r>
              <a:rPr lang="en-US" altLang="ko-KR" i="0" dirty="0">
                <a:solidFill>
                  <a:srgbClr val="000099"/>
                </a:solidFill>
                <a:ea typeface="굴림" charset="-127"/>
              </a:rPr>
              <a:t> again;</a:t>
            </a:r>
          </a:p>
          <a:p>
            <a:pPr marL="342900" indent="-342900" algn="l" defTabSz="762000" latinLnBrk="1">
              <a:lnSpc>
                <a:spcPct val="60000"/>
              </a:lnSpc>
              <a:spcBef>
                <a:spcPct val="20000"/>
              </a:spcBef>
            </a:pPr>
            <a:r>
              <a:rPr lang="en-US" altLang="ko-KR" i="0" dirty="0">
                <a:solidFill>
                  <a:srgbClr val="000099"/>
                </a:solidFill>
                <a:ea typeface="굴림" charset="-127"/>
              </a:rPr>
              <a:t>}</a:t>
            </a:r>
          </a:p>
          <a:p>
            <a:pPr marL="342900" indent="-342900" algn="l" defTabSz="762000" latinLnBrk="1">
              <a:lnSpc>
                <a:spcPct val="60000"/>
              </a:lnSpc>
              <a:spcBef>
                <a:spcPct val="20000"/>
              </a:spcBef>
            </a:pPr>
            <a:endParaRPr lang="en-US" altLang="ko-KR" i="0" dirty="0">
              <a:solidFill>
                <a:srgbClr val="000099"/>
              </a:solidFill>
              <a:ea typeface="굴림" charset="-127"/>
            </a:endParaRPr>
          </a:p>
          <a:p>
            <a:pPr marL="342900" indent="-342900" algn="l" defTabSz="762000" latinLnBrk="1">
              <a:lnSpc>
                <a:spcPct val="60000"/>
              </a:lnSpc>
              <a:spcBef>
                <a:spcPct val="20000"/>
              </a:spcBef>
            </a:pPr>
            <a:r>
              <a:rPr lang="en-US" altLang="ko-KR" i="0" dirty="0">
                <a:solidFill>
                  <a:srgbClr val="000099"/>
                </a:solidFill>
                <a:ea typeface="굴림" charset="-127"/>
              </a:rPr>
              <a:t>active type B() {</a:t>
            </a:r>
          </a:p>
          <a:p>
            <a:pPr marL="342900" indent="-342900" algn="l" defTabSz="762000" latinLnBrk="1">
              <a:lnSpc>
                <a:spcPct val="60000"/>
              </a:lnSpc>
              <a:spcBef>
                <a:spcPct val="20000"/>
              </a:spcBef>
            </a:pPr>
            <a:r>
              <a:rPr lang="en-US" altLang="ko-KR" i="0" dirty="0">
                <a:solidFill>
                  <a:srgbClr val="000099"/>
                </a:solidFill>
                <a:ea typeface="굴림" charset="-127"/>
              </a:rPr>
              <a:t>byte y;</a:t>
            </a:r>
          </a:p>
          <a:p>
            <a:pPr marL="342900" indent="-342900" algn="l" defTabSz="762000" latinLnBrk="1">
              <a:lnSpc>
                <a:spcPct val="60000"/>
              </a:lnSpc>
              <a:spcBef>
                <a:spcPct val="20000"/>
              </a:spcBef>
            </a:pPr>
            <a:r>
              <a:rPr lang="en-US" altLang="ko-KR" i="0" dirty="0">
                <a:solidFill>
                  <a:srgbClr val="000099"/>
                </a:solidFill>
                <a:ea typeface="굴림" charset="-127"/>
              </a:rPr>
              <a:t>again:</a:t>
            </a:r>
          </a:p>
          <a:p>
            <a:pPr marL="342900" indent="-342900" algn="l" defTabSz="762000" latinLnBrk="1">
              <a:lnSpc>
                <a:spcPct val="60000"/>
              </a:lnSpc>
              <a:spcBef>
                <a:spcPct val="20000"/>
              </a:spcBef>
            </a:pPr>
            <a:r>
              <a:rPr lang="en-US" altLang="ko-KR" i="0" dirty="0">
                <a:solidFill>
                  <a:srgbClr val="000099"/>
                </a:solidFill>
                <a:ea typeface="굴림" charset="-127"/>
              </a:rPr>
              <a:t>	y++;</a:t>
            </a:r>
          </a:p>
          <a:p>
            <a:pPr marL="342900" indent="-342900" algn="l" defTabSz="762000" latinLnBrk="1">
              <a:lnSpc>
                <a:spcPct val="60000"/>
              </a:lnSpc>
              <a:spcBef>
                <a:spcPct val="20000"/>
              </a:spcBef>
            </a:pPr>
            <a:r>
              <a:rPr lang="en-US" altLang="ko-KR" i="0" dirty="0">
                <a:solidFill>
                  <a:srgbClr val="000099"/>
                </a:solidFill>
                <a:ea typeface="굴림" charset="-127"/>
              </a:rPr>
              <a:t>   </a:t>
            </a:r>
            <a:r>
              <a:rPr lang="en-US" altLang="ko-KR" i="0" dirty="0" err="1">
                <a:solidFill>
                  <a:srgbClr val="000099"/>
                </a:solidFill>
                <a:ea typeface="굴림" charset="-127"/>
              </a:rPr>
              <a:t>goto</a:t>
            </a:r>
            <a:r>
              <a:rPr lang="en-US" altLang="ko-KR" i="0" dirty="0">
                <a:solidFill>
                  <a:srgbClr val="000099"/>
                </a:solidFill>
                <a:ea typeface="굴림" charset="-127"/>
              </a:rPr>
              <a:t> again;</a:t>
            </a:r>
          </a:p>
          <a:p>
            <a:pPr marL="342900" indent="-342900" algn="l" defTabSz="762000" latinLnBrk="1">
              <a:lnSpc>
                <a:spcPct val="60000"/>
              </a:lnSpc>
              <a:spcBef>
                <a:spcPct val="20000"/>
              </a:spcBef>
            </a:pPr>
            <a:r>
              <a:rPr lang="en-US" altLang="ko-KR" i="0" dirty="0">
                <a:solidFill>
                  <a:srgbClr val="000099"/>
                </a:solidFill>
                <a:ea typeface="굴림" charset="-127"/>
              </a:rPr>
              <a:t>}</a:t>
            </a:r>
          </a:p>
        </p:txBody>
      </p:sp>
      <p:sp>
        <p:nvSpPr>
          <p:cNvPr id="10260" name="Oval 19"/>
          <p:cNvSpPr>
            <a:spLocks noChangeArrowheads="1"/>
          </p:cNvSpPr>
          <p:nvPr/>
        </p:nvSpPr>
        <p:spPr bwMode="auto">
          <a:xfrm>
            <a:off x="5191125" y="3644900"/>
            <a:ext cx="576263" cy="287338"/>
          </a:xfrm>
          <a:prstGeom prst="ellipse">
            <a:avLst/>
          </a:prstGeom>
          <a:noFill/>
          <a:ln w="9525" algn="ctr">
            <a:solidFill>
              <a:schemeClr val="tx1"/>
            </a:solidFill>
            <a:round/>
            <a:headEnd/>
            <a:tailEnd/>
          </a:ln>
        </p:spPr>
        <p:txBody>
          <a:bodyPr wrap="none" anchor="ctr">
            <a:spAutoFit/>
          </a:bodyPr>
          <a:lstStyle/>
          <a:p>
            <a:endParaRPr lang="ko-KR" altLang="en-US"/>
          </a:p>
        </p:txBody>
      </p:sp>
      <p:sp>
        <p:nvSpPr>
          <p:cNvPr id="10261" name="Text Box 20"/>
          <p:cNvSpPr txBox="1">
            <a:spLocks noChangeArrowheads="1"/>
          </p:cNvSpPr>
          <p:nvPr/>
        </p:nvSpPr>
        <p:spPr bwMode="auto">
          <a:xfrm>
            <a:off x="5116513" y="3624263"/>
            <a:ext cx="744537" cy="304800"/>
          </a:xfrm>
          <a:prstGeom prst="rect">
            <a:avLst/>
          </a:prstGeom>
          <a:noFill/>
          <a:ln w="9525" algn="ctr">
            <a:noFill/>
            <a:miter lim="800000"/>
            <a:headEnd/>
            <a:tailEnd/>
          </a:ln>
        </p:spPr>
        <p:txBody>
          <a:bodyPr wrap="none">
            <a:spAutoFit/>
          </a:bodyPr>
          <a:lstStyle/>
          <a:p>
            <a:pPr defTabSz="762000"/>
            <a:r>
              <a:rPr lang="en-US" altLang="ko-KR" sz="1400" b="1"/>
              <a:t>x:0,y:0</a:t>
            </a:r>
          </a:p>
        </p:txBody>
      </p:sp>
      <p:sp>
        <p:nvSpPr>
          <p:cNvPr id="10262" name="Oval 21"/>
          <p:cNvSpPr>
            <a:spLocks noChangeArrowheads="1"/>
          </p:cNvSpPr>
          <p:nvPr/>
        </p:nvSpPr>
        <p:spPr bwMode="auto">
          <a:xfrm>
            <a:off x="5191125" y="4124325"/>
            <a:ext cx="576263" cy="287338"/>
          </a:xfrm>
          <a:prstGeom prst="ellipse">
            <a:avLst/>
          </a:prstGeom>
          <a:noFill/>
          <a:ln w="9525" algn="ctr">
            <a:solidFill>
              <a:schemeClr val="tx1"/>
            </a:solidFill>
            <a:round/>
            <a:headEnd/>
            <a:tailEnd/>
          </a:ln>
        </p:spPr>
        <p:txBody>
          <a:bodyPr wrap="none" anchor="ctr">
            <a:spAutoFit/>
          </a:bodyPr>
          <a:lstStyle/>
          <a:p>
            <a:endParaRPr lang="ko-KR" altLang="en-US"/>
          </a:p>
        </p:txBody>
      </p:sp>
      <p:sp>
        <p:nvSpPr>
          <p:cNvPr id="10263" name="Text Box 22"/>
          <p:cNvSpPr txBox="1">
            <a:spLocks noChangeArrowheads="1"/>
          </p:cNvSpPr>
          <p:nvPr/>
        </p:nvSpPr>
        <p:spPr bwMode="auto">
          <a:xfrm>
            <a:off x="5118100" y="4103688"/>
            <a:ext cx="744538" cy="304800"/>
          </a:xfrm>
          <a:prstGeom prst="rect">
            <a:avLst/>
          </a:prstGeom>
          <a:noFill/>
          <a:ln w="9525" algn="ctr">
            <a:noFill/>
            <a:miter lim="800000"/>
            <a:headEnd/>
            <a:tailEnd/>
          </a:ln>
        </p:spPr>
        <p:txBody>
          <a:bodyPr wrap="none">
            <a:spAutoFit/>
          </a:bodyPr>
          <a:lstStyle/>
          <a:p>
            <a:pPr defTabSz="762000"/>
            <a:r>
              <a:rPr lang="en-US" altLang="ko-KR" sz="1400" b="1"/>
              <a:t>x:1,y:0</a:t>
            </a:r>
          </a:p>
        </p:txBody>
      </p:sp>
      <p:sp>
        <p:nvSpPr>
          <p:cNvPr id="10264" name="Oval 23"/>
          <p:cNvSpPr>
            <a:spLocks noChangeArrowheads="1"/>
          </p:cNvSpPr>
          <p:nvPr/>
        </p:nvSpPr>
        <p:spPr bwMode="auto">
          <a:xfrm>
            <a:off x="5191125" y="4605338"/>
            <a:ext cx="576263" cy="287337"/>
          </a:xfrm>
          <a:prstGeom prst="ellipse">
            <a:avLst/>
          </a:prstGeom>
          <a:noFill/>
          <a:ln w="9525" algn="ctr">
            <a:solidFill>
              <a:schemeClr val="tx1"/>
            </a:solidFill>
            <a:round/>
            <a:headEnd/>
            <a:tailEnd/>
          </a:ln>
        </p:spPr>
        <p:txBody>
          <a:bodyPr wrap="none" anchor="ctr">
            <a:spAutoFit/>
          </a:bodyPr>
          <a:lstStyle/>
          <a:p>
            <a:endParaRPr lang="ko-KR" altLang="en-US"/>
          </a:p>
        </p:txBody>
      </p:sp>
      <p:sp>
        <p:nvSpPr>
          <p:cNvPr id="10265" name="Text Box 24"/>
          <p:cNvSpPr txBox="1">
            <a:spLocks noChangeArrowheads="1"/>
          </p:cNvSpPr>
          <p:nvPr/>
        </p:nvSpPr>
        <p:spPr bwMode="auto">
          <a:xfrm>
            <a:off x="5118100" y="4584700"/>
            <a:ext cx="744538" cy="304800"/>
          </a:xfrm>
          <a:prstGeom prst="rect">
            <a:avLst/>
          </a:prstGeom>
          <a:noFill/>
          <a:ln w="9525" algn="ctr">
            <a:noFill/>
            <a:miter lim="800000"/>
            <a:headEnd/>
            <a:tailEnd/>
          </a:ln>
        </p:spPr>
        <p:txBody>
          <a:bodyPr wrap="none">
            <a:spAutoFit/>
          </a:bodyPr>
          <a:lstStyle/>
          <a:p>
            <a:pPr defTabSz="762000"/>
            <a:r>
              <a:rPr lang="en-US" altLang="ko-KR" sz="1400" b="1"/>
              <a:t>x:2,y:0</a:t>
            </a:r>
          </a:p>
        </p:txBody>
      </p:sp>
      <p:sp>
        <p:nvSpPr>
          <p:cNvPr id="10266" name="Oval 25"/>
          <p:cNvSpPr>
            <a:spLocks noChangeArrowheads="1"/>
          </p:cNvSpPr>
          <p:nvPr/>
        </p:nvSpPr>
        <p:spPr bwMode="auto">
          <a:xfrm>
            <a:off x="5191125" y="5372100"/>
            <a:ext cx="576263" cy="287338"/>
          </a:xfrm>
          <a:prstGeom prst="ellipse">
            <a:avLst/>
          </a:prstGeom>
          <a:noFill/>
          <a:ln w="9525" algn="ctr">
            <a:solidFill>
              <a:schemeClr val="tx1"/>
            </a:solidFill>
            <a:round/>
            <a:headEnd/>
            <a:tailEnd/>
          </a:ln>
        </p:spPr>
        <p:txBody>
          <a:bodyPr wrap="none" anchor="ctr">
            <a:spAutoFit/>
          </a:bodyPr>
          <a:lstStyle/>
          <a:p>
            <a:endParaRPr lang="ko-KR" altLang="en-US"/>
          </a:p>
        </p:txBody>
      </p:sp>
      <p:sp>
        <p:nvSpPr>
          <p:cNvPr id="10267" name="Text Box 26"/>
          <p:cNvSpPr txBox="1">
            <a:spLocks noChangeArrowheads="1"/>
          </p:cNvSpPr>
          <p:nvPr/>
        </p:nvSpPr>
        <p:spPr bwMode="auto">
          <a:xfrm>
            <a:off x="5019675" y="5351463"/>
            <a:ext cx="941388" cy="304800"/>
          </a:xfrm>
          <a:prstGeom prst="rect">
            <a:avLst/>
          </a:prstGeom>
          <a:noFill/>
          <a:ln w="9525" algn="ctr">
            <a:noFill/>
            <a:miter lim="800000"/>
            <a:headEnd/>
            <a:tailEnd/>
          </a:ln>
        </p:spPr>
        <p:txBody>
          <a:bodyPr wrap="none">
            <a:spAutoFit/>
          </a:bodyPr>
          <a:lstStyle/>
          <a:p>
            <a:pPr defTabSz="762000"/>
            <a:r>
              <a:rPr lang="en-US" altLang="ko-KR" sz="1400" b="1"/>
              <a:t>x:255,y:0</a:t>
            </a:r>
          </a:p>
        </p:txBody>
      </p:sp>
      <p:cxnSp>
        <p:nvCxnSpPr>
          <p:cNvPr id="10268" name="AutoShape 27"/>
          <p:cNvCxnSpPr>
            <a:cxnSpLocks noChangeShapeType="1"/>
            <a:endCxn id="10261" idx="0"/>
          </p:cNvCxnSpPr>
          <p:nvPr/>
        </p:nvCxnSpPr>
        <p:spPr bwMode="auto">
          <a:xfrm>
            <a:off x="5478463" y="3382963"/>
            <a:ext cx="11112" cy="241300"/>
          </a:xfrm>
          <a:prstGeom prst="straightConnector1">
            <a:avLst/>
          </a:prstGeom>
          <a:noFill/>
          <a:ln w="9525">
            <a:solidFill>
              <a:schemeClr val="tx1"/>
            </a:solidFill>
            <a:round/>
            <a:headEnd/>
            <a:tailEnd type="triangle" w="med" len="med"/>
          </a:ln>
        </p:spPr>
      </p:cxnSp>
      <p:cxnSp>
        <p:nvCxnSpPr>
          <p:cNvPr id="10269" name="AutoShape 28"/>
          <p:cNvCxnSpPr>
            <a:cxnSpLocks noChangeShapeType="1"/>
            <a:stCxn id="10261" idx="2"/>
            <a:endCxn id="10263" idx="0"/>
          </p:cNvCxnSpPr>
          <p:nvPr/>
        </p:nvCxnSpPr>
        <p:spPr bwMode="auto">
          <a:xfrm>
            <a:off x="5489575" y="3929063"/>
            <a:ext cx="1588" cy="174625"/>
          </a:xfrm>
          <a:prstGeom prst="straightConnector1">
            <a:avLst/>
          </a:prstGeom>
          <a:noFill/>
          <a:ln w="9525">
            <a:solidFill>
              <a:schemeClr val="tx1"/>
            </a:solidFill>
            <a:round/>
            <a:headEnd/>
            <a:tailEnd type="triangle" w="med" len="med"/>
          </a:ln>
        </p:spPr>
      </p:cxnSp>
      <p:cxnSp>
        <p:nvCxnSpPr>
          <p:cNvPr id="10270" name="AutoShape 29"/>
          <p:cNvCxnSpPr>
            <a:cxnSpLocks noChangeShapeType="1"/>
            <a:stCxn id="10263" idx="2"/>
            <a:endCxn id="10265" idx="0"/>
          </p:cNvCxnSpPr>
          <p:nvPr/>
        </p:nvCxnSpPr>
        <p:spPr bwMode="auto">
          <a:xfrm>
            <a:off x="5491163" y="4408488"/>
            <a:ext cx="0" cy="176212"/>
          </a:xfrm>
          <a:prstGeom prst="straightConnector1">
            <a:avLst/>
          </a:prstGeom>
          <a:noFill/>
          <a:ln w="9525">
            <a:solidFill>
              <a:schemeClr val="tx1"/>
            </a:solidFill>
            <a:round/>
            <a:headEnd/>
            <a:tailEnd type="triangle" w="med" len="med"/>
          </a:ln>
        </p:spPr>
      </p:cxnSp>
      <p:cxnSp>
        <p:nvCxnSpPr>
          <p:cNvPr id="10271" name="AutoShape 30"/>
          <p:cNvCxnSpPr>
            <a:cxnSpLocks noChangeShapeType="1"/>
            <a:endCxn id="10267" idx="0"/>
          </p:cNvCxnSpPr>
          <p:nvPr/>
        </p:nvCxnSpPr>
        <p:spPr bwMode="auto">
          <a:xfrm>
            <a:off x="5472113" y="5183188"/>
            <a:ext cx="19050" cy="168275"/>
          </a:xfrm>
          <a:prstGeom prst="straightConnector1">
            <a:avLst/>
          </a:prstGeom>
          <a:noFill/>
          <a:ln w="9525">
            <a:solidFill>
              <a:schemeClr val="tx1"/>
            </a:solidFill>
            <a:round/>
            <a:headEnd/>
            <a:tailEnd type="triangle" w="med" len="med"/>
          </a:ln>
        </p:spPr>
      </p:cxnSp>
      <p:cxnSp>
        <p:nvCxnSpPr>
          <p:cNvPr id="10272" name="AutoShape 31"/>
          <p:cNvCxnSpPr>
            <a:cxnSpLocks noChangeShapeType="1"/>
            <a:stCxn id="10267" idx="1"/>
            <a:endCxn id="10260" idx="2"/>
          </p:cNvCxnSpPr>
          <p:nvPr/>
        </p:nvCxnSpPr>
        <p:spPr bwMode="auto">
          <a:xfrm rot="10800000" flipH="1">
            <a:off x="5019675" y="3789363"/>
            <a:ext cx="171450" cy="1714500"/>
          </a:xfrm>
          <a:prstGeom prst="bentConnector3">
            <a:avLst>
              <a:gd name="adj1" fmla="val -133333"/>
            </a:avLst>
          </a:prstGeom>
          <a:noFill/>
          <a:ln w="9525">
            <a:solidFill>
              <a:schemeClr val="tx1"/>
            </a:solidFill>
            <a:miter lim="800000"/>
            <a:headEnd/>
            <a:tailEnd type="triangle" w="med" len="med"/>
          </a:ln>
        </p:spPr>
      </p:cxnSp>
      <p:sp>
        <p:nvSpPr>
          <p:cNvPr id="10273" name="Line 32"/>
          <p:cNvSpPr>
            <a:spLocks noChangeShapeType="1"/>
          </p:cNvSpPr>
          <p:nvPr/>
        </p:nvSpPr>
        <p:spPr bwMode="auto">
          <a:xfrm>
            <a:off x="5470525" y="4940300"/>
            <a:ext cx="0" cy="215900"/>
          </a:xfrm>
          <a:prstGeom prst="line">
            <a:avLst/>
          </a:prstGeom>
          <a:noFill/>
          <a:ln w="25400" cap="rnd">
            <a:solidFill>
              <a:schemeClr val="tx1"/>
            </a:solidFill>
            <a:prstDash val="sysDot"/>
            <a:round/>
            <a:headEnd/>
            <a:tailEnd/>
          </a:ln>
        </p:spPr>
        <p:txBody>
          <a:bodyPr anchor="ctr">
            <a:spAutoFit/>
          </a:bodyPr>
          <a:lstStyle/>
          <a:p>
            <a:endParaRPr lang="en-US"/>
          </a:p>
        </p:txBody>
      </p:sp>
      <p:sp>
        <p:nvSpPr>
          <p:cNvPr id="10274" name="Oval 33"/>
          <p:cNvSpPr>
            <a:spLocks noChangeArrowheads="1"/>
          </p:cNvSpPr>
          <p:nvPr/>
        </p:nvSpPr>
        <p:spPr bwMode="auto">
          <a:xfrm>
            <a:off x="6300788" y="3644900"/>
            <a:ext cx="576262" cy="287338"/>
          </a:xfrm>
          <a:prstGeom prst="ellipse">
            <a:avLst/>
          </a:prstGeom>
          <a:noFill/>
          <a:ln w="9525" algn="ctr">
            <a:solidFill>
              <a:schemeClr val="tx1"/>
            </a:solidFill>
            <a:round/>
            <a:headEnd/>
            <a:tailEnd/>
          </a:ln>
        </p:spPr>
        <p:txBody>
          <a:bodyPr wrap="none" anchor="ctr">
            <a:spAutoFit/>
          </a:bodyPr>
          <a:lstStyle/>
          <a:p>
            <a:endParaRPr lang="ko-KR" altLang="en-US"/>
          </a:p>
        </p:txBody>
      </p:sp>
      <p:sp>
        <p:nvSpPr>
          <p:cNvPr id="10275" name="Text Box 34"/>
          <p:cNvSpPr txBox="1">
            <a:spLocks noChangeArrowheads="1"/>
          </p:cNvSpPr>
          <p:nvPr/>
        </p:nvSpPr>
        <p:spPr bwMode="auto">
          <a:xfrm>
            <a:off x="6223000" y="3603625"/>
            <a:ext cx="744538" cy="304800"/>
          </a:xfrm>
          <a:prstGeom prst="rect">
            <a:avLst/>
          </a:prstGeom>
          <a:noFill/>
          <a:ln w="9525" algn="ctr">
            <a:noFill/>
            <a:miter lim="800000"/>
            <a:headEnd/>
            <a:tailEnd/>
          </a:ln>
        </p:spPr>
        <p:txBody>
          <a:bodyPr wrap="none">
            <a:spAutoFit/>
          </a:bodyPr>
          <a:lstStyle/>
          <a:p>
            <a:pPr defTabSz="762000"/>
            <a:r>
              <a:rPr lang="en-US" altLang="ko-KR" sz="1400" b="1"/>
              <a:t>x:0,y:1</a:t>
            </a:r>
          </a:p>
        </p:txBody>
      </p:sp>
      <p:sp>
        <p:nvSpPr>
          <p:cNvPr id="10276" name="Oval 35"/>
          <p:cNvSpPr>
            <a:spLocks noChangeArrowheads="1"/>
          </p:cNvSpPr>
          <p:nvPr/>
        </p:nvSpPr>
        <p:spPr bwMode="auto">
          <a:xfrm>
            <a:off x="6296025" y="4105275"/>
            <a:ext cx="576263" cy="287338"/>
          </a:xfrm>
          <a:prstGeom prst="ellipse">
            <a:avLst/>
          </a:prstGeom>
          <a:noFill/>
          <a:ln w="9525" algn="ctr">
            <a:solidFill>
              <a:schemeClr val="tx1"/>
            </a:solidFill>
            <a:round/>
            <a:headEnd/>
            <a:tailEnd/>
          </a:ln>
        </p:spPr>
        <p:txBody>
          <a:bodyPr wrap="none" anchor="ctr">
            <a:spAutoFit/>
          </a:bodyPr>
          <a:lstStyle/>
          <a:p>
            <a:endParaRPr lang="ko-KR" altLang="en-US"/>
          </a:p>
        </p:txBody>
      </p:sp>
      <p:sp>
        <p:nvSpPr>
          <p:cNvPr id="10277" name="Text Box 36"/>
          <p:cNvSpPr txBox="1">
            <a:spLocks noChangeArrowheads="1"/>
          </p:cNvSpPr>
          <p:nvPr/>
        </p:nvSpPr>
        <p:spPr bwMode="auto">
          <a:xfrm>
            <a:off x="6223000" y="4084638"/>
            <a:ext cx="744538" cy="304800"/>
          </a:xfrm>
          <a:prstGeom prst="rect">
            <a:avLst/>
          </a:prstGeom>
          <a:noFill/>
          <a:ln w="9525" algn="ctr">
            <a:noFill/>
            <a:miter lim="800000"/>
            <a:headEnd/>
            <a:tailEnd/>
          </a:ln>
        </p:spPr>
        <p:txBody>
          <a:bodyPr wrap="none">
            <a:spAutoFit/>
          </a:bodyPr>
          <a:lstStyle/>
          <a:p>
            <a:pPr defTabSz="762000"/>
            <a:r>
              <a:rPr lang="en-US" altLang="ko-KR" sz="1400" b="1"/>
              <a:t>x:1,y:1</a:t>
            </a:r>
          </a:p>
        </p:txBody>
      </p:sp>
      <p:sp>
        <p:nvSpPr>
          <p:cNvPr id="10278" name="Oval 37"/>
          <p:cNvSpPr>
            <a:spLocks noChangeArrowheads="1"/>
          </p:cNvSpPr>
          <p:nvPr/>
        </p:nvSpPr>
        <p:spPr bwMode="auto">
          <a:xfrm>
            <a:off x="7740650" y="3644900"/>
            <a:ext cx="576263" cy="287338"/>
          </a:xfrm>
          <a:prstGeom prst="ellipse">
            <a:avLst/>
          </a:prstGeom>
          <a:noFill/>
          <a:ln w="9525" algn="ctr">
            <a:solidFill>
              <a:schemeClr val="tx1"/>
            </a:solidFill>
            <a:round/>
            <a:headEnd/>
            <a:tailEnd/>
          </a:ln>
        </p:spPr>
        <p:txBody>
          <a:bodyPr wrap="none" anchor="ctr">
            <a:spAutoFit/>
          </a:bodyPr>
          <a:lstStyle/>
          <a:p>
            <a:endParaRPr lang="ko-KR" altLang="en-US"/>
          </a:p>
        </p:txBody>
      </p:sp>
      <p:cxnSp>
        <p:nvCxnSpPr>
          <p:cNvPr id="10279" name="AutoShape 38"/>
          <p:cNvCxnSpPr>
            <a:cxnSpLocks noChangeShapeType="1"/>
            <a:stCxn id="10261" idx="3"/>
            <a:endCxn id="10275" idx="1"/>
          </p:cNvCxnSpPr>
          <p:nvPr/>
        </p:nvCxnSpPr>
        <p:spPr bwMode="auto">
          <a:xfrm flipV="1">
            <a:off x="5861050" y="3756025"/>
            <a:ext cx="361950" cy="20638"/>
          </a:xfrm>
          <a:prstGeom prst="straightConnector1">
            <a:avLst/>
          </a:prstGeom>
          <a:noFill/>
          <a:ln w="9525">
            <a:solidFill>
              <a:schemeClr val="tx1"/>
            </a:solidFill>
            <a:round/>
            <a:headEnd/>
            <a:tailEnd type="triangle" w="med" len="med"/>
          </a:ln>
        </p:spPr>
      </p:cxnSp>
      <p:cxnSp>
        <p:nvCxnSpPr>
          <p:cNvPr id="10280" name="AutoShape 39"/>
          <p:cNvCxnSpPr>
            <a:cxnSpLocks noChangeShapeType="1"/>
            <a:stCxn id="10275" idx="2"/>
            <a:endCxn id="10277" idx="0"/>
          </p:cNvCxnSpPr>
          <p:nvPr/>
        </p:nvCxnSpPr>
        <p:spPr bwMode="auto">
          <a:xfrm>
            <a:off x="6596063" y="3908425"/>
            <a:ext cx="0" cy="176213"/>
          </a:xfrm>
          <a:prstGeom prst="straightConnector1">
            <a:avLst/>
          </a:prstGeom>
          <a:noFill/>
          <a:ln w="9525">
            <a:solidFill>
              <a:schemeClr val="tx1"/>
            </a:solidFill>
            <a:round/>
            <a:headEnd/>
            <a:tailEnd type="triangle" w="med" len="med"/>
          </a:ln>
        </p:spPr>
      </p:cxnSp>
      <p:cxnSp>
        <p:nvCxnSpPr>
          <p:cNvPr id="10281" name="AutoShape 40"/>
          <p:cNvCxnSpPr>
            <a:cxnSpLocks noChangeShapeType="1"/>
            <a:endCxn id="10278" idx="2"/>
          </p:cNvCxnSpPr>
          <p:nvPr/>
        </p:nvCxnSpPr>
        <p:spPr bwMode="auto">
          <a:xfrm>
            <a:off x="7308850" y="3789363"/>
            <a:ext cx="431800" cy="0"/>
          </a:xfrm>
          <a:prstGeom prst="straightConnector1">
            <a:avLst/>
          </a:prstGeom>
          <a:noFill/>
          <a:ln w="9525">
            <a:solidFill>
              <a:schemeClr val="tx1"/>
            </a:solidFill>
            <a:round/>
            <a:headEnd/>
            <a:tailEnd type="triangle" w="med" len="med"/>
          </a:ln>
        </p:spPr>
      </p:cxnSp>
      <p:cxnSp>
        <p:nvCxnSpPr>
          <p:cNvPr id="10282" name="AutoShape 41"/>
          <p:cNvCxnSpPr>
            <a:cxnSpLocks noChangeShapeType="1"/>
            <a:stCxn id="10263" idx="3"/>
            <a:endCxn id="10277" idx="1"/>
          </p:cNvCxnSpPr>
          <p:nvPr/>
        </p:nvCxnSpPr>
        <p:spPr bwMode="auto">
          <a:xfrm flipV="1">
            <a:off x="5862638" y="4237038"/>
            <a:ext cx="360362" cy="19050"/>
          </a:xfrm>
          <a:prstGeom prst="straightConnector1">
            <a:avLst/>
          </a:prstGeom>
          <a:noFill/>
          <a:ln w="9525">
            <a:solidFill>
              <a:schemeClr val="tx1"/>
            </a:solidFill>
            <a:round/>
            <a:headEnd/>
            <a:tailEnd type="triangle" w="med" len="med"/>
          </a:ln>
        </p:spPr>
      </p:cxnSp>
      <p:sp>
        <p:nvSpPr>
          <p:cNvPr id="10283" name="Text Box 42"/>
          <p:cNvSpPr txBox="1">
            <a:spLocks noChangeArrowheads="1"/>
          </p:cNvSpPr>
          <p:nvPr/>
        </p:nvSpPr>
        <p:spPr bwMode="auto">
          <a:xfrm>
            <a:off x="7564438" y="3629025"/>
            <a:ext cx="941387" cy="304800"/>
          </a:xfrm>
          <a:prstGeom prst="rect">
            <a:avLst/>
          </a:prstGeom>
          <a:noFill/>
          <a:ln w="9525" algn="ctr">
            <a:noFill/>
            <a:miter lim="800000"/>
            <a:headEnd/>
            <a:tailEnd/>
          </a:ln>
        </p:spPr>
        <p:txBody>
          <a:bodyPr wrap="none">
            <a:spAutoFit/>
          </a:bodyPr>
          <a:lstStyle/>
          <a:p>
            <a:pPr defTabSz="762000"/>
            <a:r>
              <a:rPr lang="en-US" altLang="ko-KR" sz="1400" b="1"/>
              <a:t>x:0,y:255</a:t>
            </a:r>
          </a:p>
        </p:txBody>
      </p:sp>
      <p:sp>
        <p:nvSpPr>
          <p:cNvPr id="10284" name="Line 43"/>
          <p:cNvSpPr>
            <a:spLocks noChangeShapeType="1"/>
          </p:cNvSpPr>
          <p:nvPr/>
        </p:nvSpPr>
        <p:spPr bwMode="auto">
          <a:xfrm flipH="1">
            <a:off x="6877050" y="3789363"/>
            <a:ext cx="431800" cy="0"/>
          </a:xfrm>
          <a:prstGeom prst="line">
            <a:avLst/>
          </a:prstGeom>
          <a:noFill/>
          <a:ln w="25400" cap="rnd">
            <a:solidFill>
              <a:schemeClr val="tx1"/>
            </a:solidFill>
            <a:prstDash val="sysDot"/>
            <a:round/>
            <a:headEnd/>
            <a:tailEnd/>
          </a:ln>
        </p:spPr>
        <p:txBody>
          <a:bodyPr wrap="none" anchor="ctr">
            <a:spAutoFit/>
          </a:bodyPr>
          <a:lstStyle/>
          <a:p>
            <a:endParaRPr lang="en-US"/>
          </a:p>
        </p:txBody>
      </p:sp>
      <p:sp>
        <p:nvSpPr>
          <p:cNvPr id="10285" name="Oval 44"/>
          <p:cNvSpPr>
            <a:spLocks noChangeArrowheads="1"/>
          </p:cNvSpPr>
          <p:nvPr/>
        </p:nvSpPr>
        <p:spPr bwMode="auto">
          <a:xfrm>
            <a:off x="7740650" y="4076700"/>
            <a:ext cx="576263" cy="287338"/>
          </a:xfrm>
          <a:prstGeom prst="ellipse">
            <a:avLst/>
          </a:prstGeom>
          <a:noFill/>
          <a:ln w="9525" algn="ctr">
            <a:solidFill>
              <a:schemeClr val="tx1"/>
            </a:solidFill>
            <a:round/>
            <a:headEnd/>
            <a:tailEnd/>
          </a:ln>
        </p:spPr>
        <p:txBody>
          <a:bodyPr wrap="none" anchor="ctr">
            <a:spAutoFit/>
          </a:bodyPr>
          <a:lstStyle/>
          <a:p>
            <a:endParaRPr lang="ko-KR" altLang="en-US"/>
          </a:p>
        </p:txBody>
      </p:sp>
      <p:cxnSp>
        <p:nvCxnSpPr>
          <p:cNvPr id="10286" name="AutoShape 45"/>
          <p:cNvCxnSpPr>
            <a:cxnSpLocks noChangeShapeType="1"/>
            <a:endCxn id="10285" idx="2"/>
          </p:cNvCxnSpPr>
          <p:nvPr/>
        </p:nvCxnSpPr>
        <p:spPr bwMode="auto">
          <a:xfrm>
            <a:off x="7308850" y="4221163"/>
            <a:ext cx="431800" cy="0"/>
          </a:xfrm>
          <a:prstGeom prst="straightConnector1">
            <a:avLst/>
          </a:prstGeom>
          <a:noFill/>
          <a:ln w="9525">
            <a:solidFill>
              <a:schemeClr val="tx1"/>
            </a:solidFill>
            <a:round/>
            <a:headEnd/>
            <a:tailEnd type="triangle" w="med" len="med"/>
          </a:ln>
        </p:spPr>
      </p:cxnSp>
      <p:sp>
        <p:nvSpPr>
          <p:cNvPr id="10287" name="Text Box 46"/>
          <p:cNvSpPr txBox="1">
            <a:spLocks noChangeArrowheads="1"/>
          </p:cNvSpPr>
          <p:nvPr/>
        </p:nvSpPr>
        <p:spPr bwMode="auto">
          <a:xfrm>
            <a:off x="7564438" y="4060825"/>
            <a:ext cx="941387" cy="304800"/>
          </a:xfrm>
          <a:prstGeom prst="rect">
            <a:avLst/>
          </a:prstGeom>
          <a:noFill/>
          <a:ln w="9525" algn="ctr">
            <a:noFill/>
            <a:miter lim="800000"/>
            <a:headEnd/>
            <a:tailEnd/>
          </a:ln>
        </p:spPr>
        <p:txBody>
          <a:bodyPr wrap="none">
            <a:spAutoFit/>
          </a:bodyPr>
          <a:lstStyle/>
          <a:p>
            <a:pPr defTabSz="762000"/>
            <a:r>
              <a:rPr lang="en-US" altLang="ko-KR" sz="1400" b="1"/>
              <a:t>x:1,y:255</a:t>
            </a:r>
          </a:p>
        </p:txBody>
      </p:sp>
      <p:sp>
        <p:nvSpPr>
          <p:cNvPr id="10288" name="Line 47"/>
          <p:cNvSpPr>
            <a:spLocks noChangeShapeType="1"/>
          </p:cNvSpPr>
          <p:nvPr/>
        </p:nvSpPr>
        <p:spPr bwMode="auto">
          <a:xfrm flipH="1">
            <a:off x="6877050" y="4221163"/>
            <a:ext cx="431800" cy="0"/>
          </a:xfrm>
          <a:prstGeom prst="line">
            <a:avLst/>
          </a:prstGeom>
          <a:noFill/>
          <a:ln w="25400" cap="rnd">
            <a:solidFill>
              <a:schemeClr val="tx1"/>
            </a:solidFill>
            <a:prstDash val="sysDot"/>
            <a:round/>
            <a:headEnd/>
            <a:tailEnd/>
          </a:ln>
        </p:spPr>
        <p:txBody>
          <a:bodyPr wrap="none" anchor="ctr">
            <a:spAutoFit/>
          </a:bodyPr>
          <a:lstStyle/>
          <a:p>
            <a:endParaRPr lang="en-US"/>
          </a:p>
        </p:txBody>
      </p:sp>
      <p:cxnSp>
        <p:nvCxnSpPr>
          <p:cNvPr id="10289" name="AutoShape 48"/>
          <p:cNvCxnSpPr>
            <a:cxnSpLocks noChangeShapeType="1"/>
          </p:cNvCxnSpPr>
          <p:nvPr/>
        </p:nvCxnSpPr>
        <p:spPr bwMode="auto">
          <a:xfrm>
            <a:off x="8027988" y="3933825"/>
            <a:ext cx="0" cy="176213"/>
          </a:xfrm>
          <a:prstGeom prst="straightConnector1">
            <a:avLst/>
          </a:prstGeom>
          <a:noFill/>
          <a:ln w="9525">
            <a:solidFill>
              <a:schemeClr val="tx1"/>
            </a:solidFill>
            <a:round/>
            <a:headEnd/>
            <a:tailEnd type="triangle" w="med" len="med"/>
          </a:ln>
        </p:spPr>
      </p:cxnSp>
      <p:cxnSp>
        <p:nvCxnSpPr>
          <p:cNvPr id="10290" name="AutoShape 49"/>
          <p:cNvCxnSpPr>
            <a:cxnSpLocks noChangeShapeType="1"/>
            <a:stCxn id="10283" idx="0"/>
            <a:endCxn id="10261" idx="0"/>
          </p:cNvCxnSpPr>
          <p:nvPr/>
        </p:nvCxnSpPr>
        <p:spPr bwMode="auto">
          <a:xfrm rot="5400000" flipH="1">
            <a:off x="6760369" y="2353469"/>
            <a:ext cx="4762" cy="2546350"/>
          </a:xfrm>
          <a:prstGeom prst="bentConnector3">
            <a:avLst>
              <a:gd name="adj1" fmla="val 4900000"/>
            </a:avLst>
          </a:prstGeom>
          <a:noFill/>
          <a:ln w="9525">
            <a:solidFill>
              <a:schemeClr val="tx1"/>
            </a:solidFill>
            <a:miter lim="800000"/>
            <a:headEnd/>
            <a:tailEnd type="triangle" w="med" len="med"/>
          </a:ln>
        </p:spPr>
      </p:cxnSp>
      <p:sp>
        <p:nvSpPr>
          <p:cNvPr id="10291" name="Text Box 50"/>
          <p:cNvSpPr txBox="1">
            <a:spLocks noChangeArrowheads="1"/>
          </p:cNvSpPr>
          <p:nvPr/>
        </p:nvSpPr>
        <p:spPr bwMode="auto">
          <a:xfrm>
            <a:off x="7531100" y="5300663"/>
            <a:ext cx="1100138" cy="304800"/>
          </a:xfrm>
          <a:prstGeom prst="rect">
            <a:avLst/>
          </a:prstGeom>
          <a:noFill/>
          <a:ln w="9525" algn="ctr">
            <a:noFill/>
            <a:miter lim="800000"/>
            <a:headEnd/>
            <a:tailEnd/>
          </a:ln>
        </p:spPr>
        <p:txBody>
          <a:bodyPr wrap="none">
            <a:spAutoFit/>
          </a:bodyPr>
          <a:lstStyle/>
          <a:p>
            <a:pPr defTabSz="762000"/>
            <a:r>
              <a:rPr lang="en-US" altLang="ko-KR" sz="1400"/>
              <a:t>x:255,y:255</a:t>
            </a:r>
          </a:p>
        </p:txBody>
      </p:sp>
      <p:sp>
        <p:nvSpPr>
          <p:cNvPr id="10292" name="Oval 51"/>
          <p:cNvSpPr>
            <a:spLocks noChangeArrowheads="1"/>
          </p:cNvSpPr>
          <p:nvPr/>
        </p:nvSpPr>
        <p:spPr bwMode="auto">
          <a:xfrm>
            <a:off x="7812088" y="5302250"/>
            <a:ext cx="576262" cy="287338"/>
          </a:xfrm>
          <a:prstGeom prst="ellipse">
            <a:avLst/>
          </a:prstGeom>
          <a:noFill/>
          <a:ln w="9525" algn="ctr">
            <a:solidFill>
              <a:schemeClr val="tx1"/>
            </a:solidFill>
            <a:round/>
            <a:headEnd/>
            <a:tailEnd/>
          </a:ln>
        </p:spPr>
        <p:txBody>
          <a:bodyPr wrap="none" anchor="ctr">
            <a:spAutoFit/>
          </a:bodyPr>
          <a:lstStyle/>
          <a:p>
            <a:endParaRPr lang="ko-KR" altLang="en-US"/>
          </a:p>
        </p:txBody>
      </p:sp>
      <p:sp>
        <p:nvSpPr>
          <p:cNvPr id="10293" name="Oval 52"/>
          <p:cNvSpPr>
            <a:spLocks noChangeArrowheads="1"/>
          </p:cNvSpPr>
          <p:nvPr/>
        </p:nvSpPr>
        <p:spPr bwMode="auto">
          <a:xfrm>
            <a:off x="6269038" y="4581525"/>
            <a:ext cx="576262" cy="287338"/>
          </a:xfrm>
          <a:prstGeom prst="ellipse">
            <a:avLst/>
          </a:prstGeom>
          <a:noFill/>
          <a:ln w="9525" algn="ctr">
            <a:solidFill>
              <a:schemeClr val="tx1"/>
            </a:solidFill>
            <a:round/>
            <a:headEnd/>
            <a:tailEnd/>
          </a:ln>
        </p:spPr>
        <p:txBody>
          <a:bodyPr wrap="none" anchor="ctr">
            <a:spAutoFit/>
          </a:bodyPr>
          <a:lstStyle/>
          <a:p>
            <a:endParaRPr lang="ko-KR" altLang="en-US"/>
          </a:p>
        </p:txBody>
      </p:sp>
      <p:sp>
        <p:nvSpPr>
          <p:cNvPr id="10294" name="Text Box 53"/>
          <p:cNvSpPr txBox="1">
            <a:spLocks noChangeArrowheads="1"/>
          </p:cNvSpPr>
          <p:nvPr/>
        </p:nvSpPr>
        <p:spPr bwMode="auto">
          <a:xfrm>
            <a:off x="6196013" y="4560888"/>
            <a:ext cx="744537" cy="304800"/>
          </a:xfrm>
          <a:prstGeom prst="rect">
            <a:avLst/>
          </a:prstGeom>
          <a:noFill/>
          <a:ln w="9525" algn="ctr">
            <a:noFill/>
            <a:miter lim="800000"/>
            <a:headEnd/>
            <a:tailEnd/>
          </a:ln>
        </p:spPr>
        <p:txBody>
          <a:bodyPr wrap="none">
            <a:spAutoFit/>
          </a:bodyPr>
          <a:lstStyle/>
          <a:p>
            <a:pPr defTabSz="762000"/>
            <a:r>
              <a:rPr lang="en-US" altLang="ko-KR" sz="1400" b="1"/>
              <a:t>x:2,y:1</a:t>
            </a:r>
          </a:p>
        </p:txBody>
      </p:sp>
      <p:cxnSp>
        <p:nvCxnSpPr>
          <p:cNvPr id="10295" name="AutoShape 54"/>
          <p:cNvCxnSpPr>
            <a:cxnSpLocks noChangeShapeType="1"/>
            <a:endCxn id="10294" idx="0"/>
          </p:cNvCxnSpPr>
          <p:nvPr/>
        </p:nvCxnSpPr>
        <p:spPr bwMode="auto">
          <a:xfrm>
            <a:off x="6569075" y="4384675"/>
            <a:ext cx="0" cy="176213"/>
          </a:xfrm>
          <a:prstGeom prst="straightConnector1">
            <a:avLst/>
          </a:prstGeom>
          <a:noFill/>
          <a:ln w="9525">
            <a:solidFill>
              <a:schemeClr val="tx1"/>
            </a:solidFill>
            <a:round/>
            <a:headEnd/>
            <a:tailEnd type="triangle" w="med" len="med"/>
          </a:ln>
        </p:spPr>
      </p:cxnSp>
      <p:cxnSp>
        <p:nvCxnSpPr>
          <p:cNvPr id="10296" name="AutoShape 55"/>
          <p:cNvCxnSpPr>
            <a:cxnSpLocks noChangeShapeType="1"/>
            <a:endCxn id="10294" idx="1"/>
          </p:cNvCxnSpPr>
          <p:nvPr/>
        </p:nvCxnSpPr>
        <p:spPr bwMode="auto">
          <a:xfrm flipV="1">
            <a:off x="5797550" y="4713288"/>
            <a:ext cx="398463" cy="19050"/>
          </a:xfrm>
          <a:prstGeom prst="straightConnector1">
            <a:avLst/>
          </a:prstGeom>
          <a:noFill/>
          <a:ln w="9525">
            <a:solidFill>
              <a:schemeClr val="tx1"/>
            </a:solidFill>
            <a:round/>
            <a:headEnd/>
            <a:tailEnd type="triangle" w="med" len="med"/>
          </a:ln>
        </p:spPr>
      </p:cxnSp>
      <p:sp>
        <p:nvSpPr>
          <p:cNvPr id="10297" name="Oval 56"/>
          <p:cNvSpPr>
            <a:spLocks noChangeArrowheads="1"/>
          </p:cNvSpPr>
          <p:nvPr/>
        </p:nvSpPr>
        <p:spPr bwMode="auto">
          <a:xfrm>
            <a:off x="7713663" y="4552950"/>
            <a:ext cx="576262" cy="287338"/>
          </a:xfrm>
          <a:prstGeom prst="ellipse">
            <a:avLst/>
          </a:prstGeom>
          <a:noFill/>
          <a:ln w="9525" algn="ctr">
            <a:solidFill>
              <a:schemeClr val="tx1"/>
            </a:solidFill>
            <a:round/>
            <a:headEnd/>
            <a:tailEnd/>
          </a:ln>
        </p:spPr>
        <p:txBody>
          <a:bodyPr wrap="none" anchor="ctr">
            <a:spAutoFit/>
          </a:bodyPr>
          <a:lstStyle/>
          <a:p>
            <a:endParaRPr lang="ko-KR" altLang="en-US"/>
          </a:p>
        </p:txBody>
      </p:sp>
      <p:cxnSp>
        <p:nvCxnSpPr>
          <p:cNvPr id="10298" name="AutoShape 57"/>
          <p:cNvCxnSpPr>
            <a:cxnSpLocks noChangeShapeType="1"/>
            <a:endCxn id="10297" idx="2"/>
          </p:cNvCxnSpPr>
          <p:nvPr/>
        </p:nvCxnSpPr>
        <p:spPr bwMode="auto">
          <a:xfrm>
            <a:off x="7281863" y="4697413"/>
            <a:ext cx="431800" cy="0"/>
          </a:xfrm>
          <a:prstGeom prst="straightConnector1">
            <a:avLst/>
          </a:prstGeom>
          <a:noFill/>
          <a:ln w="9525">
            <a:solidFill>
              <a:schemeClr val="tx1"/>
            </a:solidFill>
            <a:round/>
            <a:headEnd/>
            <a:tailEnd type="triangle" w="med" len="med"/>
          </a:ln>
        </p:spPr>
      </p:cxnSp>
      <p:sp>
        <p:nvSpPr>
          <p:cNvPr id="10299" name="Text Box 58"/>
          <p:cNvSpPr txBox="1">
            <a:spLocks noChangeArrowheads="1"/>
          </p:cNvSpPr>
          <p:nvPr/>
        </p:nvSpPr>
        <p:spPr bwMode="auto">
          <a:xfrm>
            <a:off x="7537450" y="4537075"/>
            <a:ext cx="941388" cy="304800"/>
          </a:xfrm>
          <a:prstGeom prst="rect">
            <a:avLst/>
          </a:prstGeom>
          <a:noFill/>
          <a:ln w="9525" algn="ctr">
            <a:noFill/>
            <a:miter lim="800000"/>
            <a:headEnd/>
            <a:tailEnd/>
          </a:ln>
        </p:spPr>
        <p:txBody>
          <a:bodyPr wrap="none">
            <a:spAutoFit/>
          </a:bodyPr>
          <a:lstStyle/>
          <a:p>
            <a:pPr defTabSz="762000"/>
            <a:r>
              <a:rPr lang="en-US" altLang="ko-KR" sz="1400" b="1"/>
              <a:t>x:2,y:255</a:t>
            </a:r>
          </a:p>
        </p:txBody>
      </p:sp>
      <p:sp>
        <p:nvSpPr>
          <p:cNvPr id="10300" name="Line 59"/>
          <p:cNvSpPr>
            <a:spLocks noChangeShapeType="1"/>
          </p:cNvSpPr>
          <p:nvPr/>
        </p:nvSpPr>
        <p:spPr bwMode="auto">
          <a:xfrm flipH="1">
            <a:off x="6850063" y="4697413"/>
            <a:ext cx="431800" cy="0"/>
          </a:xfrm>
          <a:prstGeom prst="line">
            <a:avLst/>
          </a:prstGeom>
          <a:noFill/>
          <a:ln w="25400" cap="rnd">
            <a:solidFill>
              <a:schemeClr val="tx1"/>
            </a:solidFill>
            <a:prstDash val="sysDot"/>
            <a:round/>
            <a:headEnd/>
            <a:tailEnd/>
          </a:ln>
        </p:spPr>
        <p:txBody>
          <a:bodyPr wrap="none" anchor="ctr">
            <a:spAutoFit/>
          </a:bodyPr>
          <a:lstStyle/>
          <a:p>
            <a:endParaRPr lang="en-US"/>
          </a:p>
        </p:txBody>
      </p:sp>
      <p:cxnSp>
        <p:nvCxnSpPr>
          <p:cNvPr id="10301" name="AutoShape 60"/>
          <p:cNvCxnSpPr>
            <a:cxnSpLocks noChangeShapeType="1"/>
          </p:cNvCxnSpPr>
          <p:nvPr/>
        </p:nvCxnSpPr>
        <p:spPr bwMode="auto">
          <a:xfrm>
            <a:off x="8001000" y="4410075"/>
            <a:ext cx="0" cy="176213"/>
          </a:xfrm>
          <a:prstGeom prst="straightConnector1">
            <a:avLst/>
          </a:prstGeom>
          <a:noFill/>
          <a:ln w="9525">
            <a:solidFill>
              <a:schemeClr val="tx1"/>
            </a:solidFill>
            <a:round/>
            <a:headEnd/>
            <a:tailEnd type="triangle" w="med" len="med"/>
          </a:ln>
        </p:spPr>
      </p:cxnSp>
      <p:cxnSp>
        <p:nvCxnSpPr>
          <p:cNvPr id="10302" name="AutoShape 61"/>
          <p:cNvCxnSpPr>
            <a:cxnSpLocks noChangeShapeType="1"/>
          </p:cNvCxnSpPr>
          <p:nvPr/>
        </p:nvCxnSpPr>
        <p:spPr bwMode="auto">
          <a:xfrm>
            <a:off x="7308850" y="5445125"/>
            <a:ext cx="431800" cy="0"/>
          </a:xfrm>
          <a:prstGeom prst="straightConnector1">
            <a:avLst/>
          </a:prstGeom>
          <a:noFill/>
          <a:ln w="9525">
            <a:solidFill>
              <a:schemeClr val="tx1"/>
            </a:solidFill>
            <a:round/>
            <a:headEnd/>
            <a:tailEnd type="triangle" w="med" len="med"/>
          </a:ln>
        </p:spPr>
      </p:cxnSp>
      <p:sp>
        <p:nvSpPr>
          <p:cNvPr id="10303" name="Line 62"/>
          <p:cNvSpPr>
            <a:spLocks noChangeShapeType="1"/>
          </p:cNvSpPr>
          <p:nvPr/>
        </p:nvSpPr>
        <p:spPr bwMode="auto">
          <a:xfrm flipH="1">
            <a:off x="5795963" y="5445125"/>
            <a:ext cx="1512887" cy="0"/>
          </a:xfrm>
          <a:prstGeom prst="line">
            <a:avLst/>
          </a:prstGeom>
          <a:noFill/>
          <a:ln w="25400" cap="rnd">
            <a:solidFill>
              <a:schemeClr val="tx1"/>
            </a:solidFill>
            <a:prstDash val="sysDot"/>
            <a:round/>
            <a:headEnd/>
            <a:tailEnd/>
          </a:ln>
        </p:spPr>
        <p:txBody>
          <a:bodyPr anchor="ctr">
            <a:spAutoFit/>
          </a:bodyPr>
          <a:lstStyle/>
          <a:p>
            <a:endParaRPr lang="en-US"/>
          </a:p>
        </p:txBody>
      </p:sp>
      <p:cxnSp>
        <p:nvCxnSpPr>
          <p:cNvPr id="10304" name="AutoShape 63"/>
          <p:cNvCxnSpPr>
            <a:cxnSpLocks noChangeShapeType="1"/>
          </p:cNvCxnSpPr>
          <p:nvPr/>
        </p:nvCxnSpPr>
        <p:spPr bwMode="auto">
          <a:xfrm>
            <a:off x="8029575" y="5111750"/>
            <a:ext cx="19050" cy="168275"/>
          </a:xfrm>
          <a:prstGeom prst="straightConnector1">
            <a:avLst/>
          </a:prstGeom>
          <a:noFill/>
          <a:ln w="9525">
            <a:solidFill>
              <a:schemeClr val="tx1"/>
            </a:solidFill>
            <a:round/>
            <a:headEnd/>
            <a:tailEnd type="triangle" w="med" len="med"/>
          </a:ln>
        </p:spPr>
      </p:cxnSp>
      <p:sp>
        <p:nvSpPr>
          <p:cNvPr id="10305" name="Line 64"/>
          <p:cNvSpPr>
            <a:spLocks noChangeShapeType="1"/>
          </p:cNvSpPr>
          <p:nvPr/>
        </p:nvSpPr>
        <p:spPr bwMode="auto">
          <a:xfrm>
            <a:off x="8027988" y="4868863"/>
            <a:ext cx="0" cy="215900"/>
          </a:xfrm>
          <a:prstGeom prst="line">
            <a:avLst/>
          </a:prstGeom>
          <a:noFill/>
          <a:ln w="25400" cap="rnd">
            <a:solidFill>
              <a:schemeClr val="tx1"/>
            </a:solidFill>
            <a:prstDash val="sysDot"/>
            <a:round/>
            <a:headEnd/>
            <a:tailEnd/>
          </a:ln>
        </p:spPr>
        <p:txBody>
          <a:bodyPr anchor="ctr">
            <a:spAutoFit/>
          </a:bodyPr>
          <a:lstStyle/>
          <a:p>
            <a:endParaRPr lang="en-US"/>
          </a:p>
        </p:txBody>
      </p:sp>
      <p:sp>
        <p:nvSpPr>
          <p:cNvPr id="2" name="TextBox 1"/>
          <p:cNvSpPr txBox="1"/>
          <p:nvPr/>
        </p:nvSpPr>
        <p:spPr>
          <a:xfrm>
            <a:off x="1376431" y="6021288"/>
            <a:ext cx="6601038" cy="646331"/>
          </a:xfrm>
          <a:prstGeom prst="rect">
            <a:avLst/>
          </a:prstGeom>
          <a:noFill/>
          <a:ln>
            <a:solidFill>
              <a:schemeClr val="accent1"/>
            </a:solidFill>
          </a:ln>
        </p:spPr>
        <p:txBody>
          <a:bodyPr wrap="none" rtlCol="0">
            <a:spAutoFit/>
          </a:bodyPr>
          <a:lstStyle/>
          <a:p>
            <a:pPr algn="ctr"/>
            <a:r>
              <a:rPr lang="en-US" altLang="ko-KR" dirty="0">
                <a:latin typeface="Calibri" panose="020F0502020204030204" pitchFamily="34" charset="0"/>
              </a:rPr>
              <a:t>Note </a:t>
            </a:r>
            <a:r>
              <a:rPr lang="en-US" altLang="ko-KR">
                <a:latin typeface="Calibri" panose="020F0502020204030204" pitchFamily="34" charset="0"/>
              </a:rPr>
              <a:t>that </a:t>
            </a:r>
            <a:r>
              <a:rPr lang="en-US" altLang="ko-KR" u="sng">
                <a:latin typeface="Calibri" panose="020F0502020204030204" pitchFamily="34" charset="0"/>
              </a:rPr>
              <a:t>model </a:t>
            </a:r>
            <a:r>
              <a:rPr lang="en-US" altLang="ko-KR" u="sng" dirty="0">
                <a:latin typeface="Calibri" panose="020F0502020204030204" pitchFamily="34" charset="0"/>
              </a:rPr>
              <a:t>checking</a:t>
            </a:r>
            <a:r>
              <a:rPr lang="en-US" altLang="ko-KR" dirty="0">
                <a:latin typeface="Calibri" panose="020F0502020204030204" pitchFamily="34" charset="0"/>
              </a:rPr>
              <a:t> analyzes </a:t>
            </a:r>
            <a:r>
              <a:rPr lang="en-US" altLang="ko-KR" dirty="0">
                <a:solidFill>
                  <a:srgbClr val="00B050"/>
                </a:solidFill>
                <a:latin typeface="Calibri" panose="020F0502020204030204" pitchFamily="34" charset="0"/>
              </a:rPr>
              <a:t>ALL</a:t>
            </a:r>
            <a:r>
              <a:rPr lang="en-US" altLang="ko-KR" dirty="0">
                <a:latin typeface="Calibri" panose="020F0502020204030204" pitchFamily="34" charset="0"/>
              </a:rPr>
              <a:t> possible execution scenarios </a:t>
            </a:r>
            <a:br>
              <a:rPr lang="en-US" altLang="ko-KR">
                <a:latin typeface="Calibri" panose="020F0502020204030204" pitchFamily="34" charset="0"/>
              </a:rPr>
            </a:br>
            <a:r>
              <a:rPr lang="en-US" altLang="ko-KR">
                <a:latin typeface="Calibri" panose="020F0502020204030204" pitchFamily="34" charset="0"/>
              </a:rPr>
              <a:t>while </a:t>
            </a:r>
            <a:r>
              <a:rPr lang="en-US" altLang="ko-KR" u="sng">
                <a:latin typeface="Calibri" panose="020F0502020204030204" pitchFamily="34" charset="0"/>
              </a:rPr>
              <a:t>testing</a:t>
            </a:r>
            <a:r>
              <a:rPr lang="en-US" altLang="ko-KR">
                <a:latin typeface="Calibri" panose="020F0502020204030204" pitchFamily="34" charset="0"/>
              </a:rPr>
              <a:t> analyzes </a:t>
            </a:r>
            <a:r>
              <a:rPr lang="en-US" altLang="ko-KR">
                <a:solidFill>
                  <a:srgbClr val="00B0F0"/>
                </a:solidFill>
                <a:latin typeface="Calibri" panose="020F0502020204030204" pitchFamily="34" charset="0"/>
              </a:rPr>
              <a:t>SOME</a:t>
            </a:r>
            <a:r>
              <a:rPr lang="en-US" altLang="ko-KR">
                <a:latin typeface="Calibri" panose="020F0502020204030204" pitchFamily="34" charset="0"/>
              </a:rPr>
              <a:t> execution scenarios</a:t>
            </a:r>
            <a:endParaRPr lang="ko-KR" altLang="en-US" dirty="0">
              <a:latin typeface="Calibri" panose="020F0502020204030204" pitchFamily="34" charset="0"/>
            </a:endParaRP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a:extLst>
              <a:ext uri="{FF2B5EF4-FFF2-40B4-BE49-F238E27FC236}">
                <a16:creationId xmlns:a16="http://schemas.microsoft.com/office/drawing/2014/main" id="{750CF707-6AC2-D0A5-B6ED-03D7E2865E8F}"/>
              </a:ext>
            </a:extLst>
          </p:cNvPr>
          <p:cNvSpPr>
            <a:spLocks noGrp="1"/>
          </p:cNvSpPr>
          <p:nvPr>
            <p:ph type="title"/>
          </p:nvPr>
        </p:nvSpPr>
        <p:spPr>
          <a:xfrm>
            <a:off x="340058" y="431637"/>
            <a:ext cx="8463884" cy="282444"/>
          </a:xfrm>
        </p:spPr>
        <p:txBody>
          <a:bodyPr>
            <a:noAutofit/>
          </a:bodyPr>
          <a:lstStyle/>
          <a:p>
            <a:r>
              <a:rPr lang="en-US" altLang="ko-KR" sz="2600">
                <a:solidFill>
                  <a:schemeClr val="bg1"/>
                </a:solidFill>
                <a:effectLst>
                  <a:outerShdw blurRad="38100" dist="38100" dir="2700000" algn="tl">
                    <a:srgbClr val="000000">
                      <a:alpha val="43137"/>
                    </a:srgbClr>
                  </a:outerShdw>
                </a:effectLst>
                <a:latin typeface="나눔스퀘어 Bold" panose="020B0600000101010101" pitchFamily="50" charset="-127"/>
                <a:ea typeface="나눔스퀘어 Bold" panose="020B0600000101010101" pitchFamily="50" charset="-127"/>
              </a:rPr>
              <a:t>Bug Detection vs. Verification</a:t>
            </a:r>
            <a:endParaRPr lang="ko-KR" altLang="en-US" sz="2600">
              <a:solidFill>
                <a:schemeClr val="bg1"/>
              </a:solidFill>
              <a:effectLst>
                <a:outerShdw blurRad="38100" dist="38100" dir="2700000" algn="tl">
                  <a:srgbClr val="000000">
                    <a:alpha val="43137"/>
                  </a:srgbClr>
                </a:outerShdw>
              </a:effectLst>
              <a:latin typeface="나눔스퀘어 Bold" panose="020B0600000101010101" pitchFamily="50" charset="-127"/>
              <a:ea typeface="나눔스퀘어 Bold" panose="020B0600000101010101" pitchFamily="50" charset="-127"/>
            </a:endParaRPr>
          </a:p>
        </p:txBody>
      </p:sp>
      <p:sp>
        <p:nvSpPr>
          <p:cNvPr id="3" name="내용 개체 틀 2">
            <a:extLst>
              <a:ext uri="{FF2B5EF4-FFF2-40B4-BE49-F238E27FC236}">
                <a16:creationId xmlns:a16="http://schemas.microsoft.com/office/drawing/2014/main" id="{D8A2C4CF-C173-B415-5829-5346B47C4293}"/>
              </a:ext>
            </a:extLst>
          </p:cNvPr>
          <p:cNvSpPr>
            <a:spLocks noGrp="1"/>
          </p:cNvSpPr>
          <p:nvPr>
            <p:ph idx="1"/>
          </p:nvPr>
        </p:nvSpPr>
        <p:spPr>
          <a:xfrm>
            <a:off x="102092" y="1656002"/>
            <a:ext cx="5194920" cy="4525963"/>
          </a:xfrm>
        </p:spPr>
        <p:txBody>
          <a:bodyPr/>
          <a:lstStyle/>
          <a:p>
            <a:r>
              <a:rPr lang="en-US" altLang="ko-KR" sz="2400" dirty="0"/>
              <a:t>Bug detection (testing): 	</a:t>
            </a:r>
          </a:p>
          <a:p>
            <a:pPr lvl="1"/>
            <a:r>
              <a:rPr lang="en-US" altLang="ko-KR" sz="2000" dirty="0"/>
              <a:t>a given assert statement (at a given code location) is violated</a:t>
            </a:r>
          </a:p>
          <a:p>
            <a:pPr lvl="2"/>
            <a:r>
              <a:rPr lang="en-US" altLang="ko-KR" sz="1600" dirty="0"/>
              <a:t>proof: </a:t>
            </a:r>
            <a:r>
              <a:rPr lang="en-US" altLang="ko-KR" sz="1600" b="1" dirty="0">
                <a:solidFill>
                  <a:srgbClr val="00B0F0"/>
                </a:solidFill>
              </a:rPr>
              <a:t>for a some execution </a:t>
            </a:r>
            <a:r>
              <a:rPr lang="en-US" altLang="ko-KR" sz="1600" dirty="0"/>
              <a:t>like </a:t>
            </a:r>
            <a:r>
              <a:rPr lang="en-US" altLang="ko-KR" sz="2000" i="1" dirty="0">
                <a:sym typeface="Symbol" pitchFamily="18" charset="2"/>
              </a:rPr>
              <a:t></a:t>
            </a:r>
            <a:r>
              <a:rPr lang="en-US" altLang="ko-KR" sz="1600" i="1" baseline="-25000" dirty="0">
                <a:sym typeface="Symbol" pitchFamily="18" charset="2"/>
              </a:rPr>
              <a:t>1</a:t>
            </a:r>
            <a:r>
              <a:rPr lang="en-US" altLang="ko-KR" sz="1600" dirty="0"/>
              <a:t>, a given assert is violated</a:t>
            </a:r>
          </a:p>
          <a:p>
            <a:pPr lvl="3"/>
            <a:r>
              <a:rPr lang="en-US" altLang="ko-KR" sz="1200" dirty="0"/>
              <a:t>ex. </a:t>
            </a:r>
            <a:r>
              <a:rPr lang="en-US" altLang="ko-KR" sz="1600" i="1" dirty="0">
                <a:sym typeface="Symbol" pitchFamily="18" charset="2"/>
              </a:rPr>
              <a:t></a:t>
            </a:r>
            <a:r>
              <a:rPr lang="en-US" altLang="ko-KR" sz="1200" i="1" baseline="-25000" dirty="0">
                <a:sym typeface="Symbol" pitchFamily="18" charset="2"/>
              </a:rPr>
              <a:t>1 </a:t>
            </a:r>
            <a:r>
              <a:rPr lang="en-US" altLang="ko-KR" sz="1200" i="1" baseline="-25000" dirty="0">
                <a:solidFill>
                  <a:srgbClr val="00B0F0"/>
                </a:solidFill>
                <a:sym typeface="Symbol" pitchFamily="18" charset="2"/>
              </a:rPr>
              <a:t> </a:t>
            </a:r>
            <a:r>
              <a:rPr lang="en-US" altLang="ko-KR" sz="1200" dirty="0"/>
              <a:t>violates the assert( </a:t>
            </a:r>
            <a:r>
              <a:rPr lang="en-US" altLang="ko-KR" sz="1200" dirty="0" err="1"/>
              <a:t>2x</a:t>
            </a:r>
            <a:r>
              <a:rPr lang="en-US" altLang="ko-KR" sz="1200" dirty="0"/>
              <a:t> != y) </a:t>
            </a:r>
            <a:r>
              <a:rPr lang="en-US" altLang="ko-KR" sz="1200"/>
              <a:t>at s</a:t>
            </a:r>
            <a:r>
              <a:rPr lang="en-US" altLang="ko-KR" sz="1200" baseline="-25000"/>
              <a:t>0 , </a:t>
            </a:r>
            <a:r>
              <a:rPr lang="en-US" altLang="ko-KR" sz="1200"/>
              <a:t>s</a:t>
            </a:r>
            <a:r>
              <a:rPr lang="en-US" altLang="ko-KR" sz="1200" baseline="-25000"/>
              <a:t>2 ,</a:t>
            </a:r>
            <a:r>
              <a:rPr lang="en-US" altLang="ko-KR" sz="1200"/>
              <a:t>and </a:t>
            </a:r>
            <a:r>
              <a:rPr lang="en-US" altLang="ko-KR" sz="1200" dirty="0" err="1"/>
              <a:t>s</a:t>
            </a:r>
            <a:r>
              <a:rPr lang="en-US" altLang="ko-KR" sz="1200" baseline="-25000" dirty="0" err="1"/>
              <a:t>4</a:t>
            </a:r>
            <a:endParaRPr lang="en-US" altLang="ko-KR" sz="1600" dirty="0"/>
          </a:p>
          <a:p>
            <a:r>
              <a:rPr lang="en-US" altLang="ko-KR" sz="2400" dirty="0"/>
              <a:t>Verification (model checking):</a:t>
            </a:r>
          </a:p>
          <a:p>
            <a:pPr lvl="1"/>
            <a:r>
              <a:rPr lang="en-US" altLang="ko-KR" sz="2000" dirty="0"/>
              <a:t>a given assert statement will be never violated (i.e., </a:t>
            </a:r>
            <a:r>
              <a:rPr lang="en-US" altLang="ko-KR" sz="2000" b="1" dirty="0">
                <a:solidFill>
                  <a:srgbClr val="00B050"/>
                </a:solidFill>
              </a:rPr>
              <a:t>always </a:t>
            </a:r>
            <a:r>
              <a:rPr lang="en-US" altLang="ko-KR" sz="2000" dirty="0"/>
              <a:t>satisfied)  </a:t>
            </a:r>
          </a:p>
          <a:p>
            <a:pPr lvl="2"/>
            <a:r>
              <a:rPr lang="en-US" altLang="ko-KR" sz="1600" dirty="0"/>
              <a:t>proof: </a:t>
            </a:r>
            <a:r>
              <a:rPr lang="en-US" altLang="ko-KR" sz="1600" b="1" dirty="0">
                <a:solidFill>
                  <a:srgbClr val="00B050"/>
                </a:solidFill>
              </a:rPr>
              <a:t>for every possible execution </a:t>
            </a:r>
            <a:r>
              <a:rPr lang="en-US" altLang="ko-KR" sz="1600" i="1" dirty="0">
                <a:sym typeface="Symbol" pitchFamily="18" charset="2"/>
              </a:rPr>
              <a:t></a:t>
            </a:r>
            <a:r>
              <a:rPr lang="en-US" altLang="ko-KR" sz="1200" i="1" baseline="-25000" dirty="0">
                <a:sym typeface="Symbol" pitchFamily="18" charset="2"/>
              </a:rPr>
              <a:t>1</a:t>
            </a:r>
            <a:r>
              <a:rPr lang="en-US" altLang="ko-KR" sz="1600" dirty="0"/>
              <a:t>, </a:t>
            </a:r>
            <a:r>
              <a:rPr lang="en-US" altLang="ko-KR" sz="1600" i="1" dirty="0">
                <a:sym typeface="Symbol" pitchFamily="18" charset="2"/>
              </a:rPr>
              <a:t></a:t>
            </a:r>
            <a:r>
              <a:rPr lang="en-US" altLang="ko-KR" sz="1200" i="1" baseline="-25000" dirty="0">
                <a:sym typeface="Symbol" pitchFamily="18" charset="2"/>
              </a:rPr>
              <a:t>2</a:t>
            </a:r>
            <a:r>
              <a:rPr lang="en-US" altLang="ko-KR" sz="1600" dirty="0"/>
              <a:t>,</a:t>
            </a:r>
            <a:r>
              <a:rPr lang="en-US" altLang="ko-KR" sz="1600" i="1" dirty="0">
                <a:sym typeface="Symbol" pitchFamily="18" charset="2"/>
              </a:rPr>
              <a:t> </a:t>
            </a:r>
            <a:r>
              <a:rPr lang="en-US" altLang="ko-KR" sz="1200" i="1" baseline="-25000" dirty="0">
                <a:sym typeface="Symbol" pitchFamily="18" charset="2"/>
              </a:rPr>
              <a:t>3</a:t>
            </a:r>
            <a:r>
              <a:rPr lang="en-US" altLang="ko-KR" sz="1600" dirty="0"/>
              <a:t>, and so on, a given assert is satisfied</a:t>
            </a:r>
          </a:p>
          <a:p>
            <a:pPr lvl="3"/>
            <a:r>
              <a:rPr lang="en-US" altLang="ko-KR" sz="1200" dirty="0"/>
              <a:t>ex. there is no execution </a:t>
            </a:r>
            <a:r>
              <a:rPr lang="en-US" altLang="ko-KR" sz="1200" i="1" dirty="0">
                <a:sym typeface="Symbol" pitchFamily="18" charset="2"/>
              </a:rPr>
              <a:t> </a:t>
            </a:r>
            <a:r>
              <a:rPr lang="en-US" altLang="ko-KR" sz="1200" dirty="0">
                <a:sym typeface="Symbol" pitchFamily="18" charset="2"/>
              </a:rPr>
              <a:t>such that </a:t>
            </a:r>
            <a:br>
              <a:rPr lang="en-US" altLang="ko-KR" sz="1200" dirty="0">
                <a:sym typeface="Symbol" pitchFamily="18" charset="2"/>
              </a:rPr>
            </a:br>
            <a:r>
              <a:rPr lang="en-US" altLang="ko-KR" sz="1200" dirty="0">
                <a:sym typeface="Symbol" pitchFamily="18" charset="2"/>
              </a:rPr>
              <a:t>assert( x &gt;= 0)  is violated.</a:t>
            </a:r>
            <a:endParaRPr lang="en-US" altLang="ko-KR" sz="1200" dirty="0"/>
          </a:p>
          <a:p>
            <a:endParaRPr lang="ko-KR" altLang="en-US" dirty="0"/>
          </a:p>
        </p:txBody>
      </p:sp>
      <p:sp>
        <p:nvSpPr>
          <p:cNvPr id="5" name="슬라이드 번호 개체 틀 4">
            <a:extLst>
              <a:ext uri="{FF2B5EF4-FFF2-40B4-BE49-F238E27FC236}">
                <a16:creationId xmlns:a16="http://schemas.microsoft.com/office/drawing/2014/main" id="{F03BD809-CAAB-035B-D8A1-15D832C37C13}"/>
              </a:ext>
            </a:extLst>
          </p:cNvPr>
          <p:cNvSpPr>
            <a:spLocks noGrp="1"/>
          </p:cNvSpPr>
          <p:nvPr>
            <p:ph type="sldNum" sz="quarter" idx="12"/>
          </p:nvPr>
        </p:nvSpPr>
        <p:spPr/>
        <p:txBody>
          <a:bodyPr/>
          <a:lstStyle/>
          <a:p>
            <a:pPr>
              <a:defRPr/>
            </a:pPr>
            <a:fld id="{3920BE2F-FA44-4621-8119-6288B2A0B73C}" type="slidenum">
              <a:rPr lang="ko-KR" altLang="en-US" smtClean="0"/>
              <a:pPr>
                <a:defRPr/>
              </a:pPr>
              <a:t>7</a:t>
            </a:fld>
            <a:r>
              <a:rPr lang="en-US" altLang="ko-KR"/>
              <a:t>/24</a:t>
            </a:r>
            <a:endParaRPr lang="ko-KR" altLang="en-US" dirty="0"/>
          </a:p>
        </p:txBody>
      </p:sp>
      <p:pic>
        <p:nvPicPr>
          <p:cNvPr id="57" name="그림 56">
            <a:extLst>
              <a:ext uri="{FF2B5EF4-FFF2-40B4-BE49-F238E27FC236}">
                <a16:creationId xmlns:a16="http://schemas.microsoft.com/office/drawing/2014/main" id="{BF1DEDCC-20DB-517C-5122-6E5E112C4DBD}"/>
              </a:ext>
            </a:extLst>
          </p:cNvPr>
          <p:cNvPicPr>
            <a:picLocks noChangeAspect="1"/>
          </p:cNvPicPr>
          <p:nvPr/>
        </p:nvPicPr>
        <p:blipFill>
          <a:blip r:embed="rId2"/>
          <a:stretch>
            <a:fillRect/>
          </a:stretch>
        </p:blipFill>
        <p:spPr>
          <a:xfrm>
            <a:off x="5456278" y="1416305"/>
            <a:ext cx="3347664" cy="4255578"/>
          </a:xfrm>
          <a:prstGeom prst="rect">
            <a:avLst/>
          </a:prstGeom>
        </p:spPr>
      </p:pic>
    </p:spTree>
    <p:extLst>
      <p:ext uri="{BB962C8B-B14F-4D97-AF65-F5344CB8AC3E}">
        <p14:creationId xmlns:p14="http://schemas.microsoft.com/office/powerpoint/2010/main" val="1113357831"/>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번호 개체 틀 3">
            <a:extLst>
              <a:ext uri="{FF2B5EF4-FFF2-40B4-BE49-F238E27FC236}">
                <a16:creationId xmlns:a16="http://schemas.microsoft.com/office/drawing/2014/main" id="{98DC832D-F200-A882-4E7E-DFAFBF74EFA9}"/>
              </a:ext>
            </a:extLst>
          </p:cNvPr>
          <p:cNvSpPr>
            <a:spLocks noGrp="1"/>
          </p:cNvSpPr>
          <p:nvPr>
            <p:ph type="sldNum" sz="quarter" idx="10"/>
          </p:nvPr>
        </p:nvSpPr>
        <p:spPr/>
        <p:txBody>
          <a:bodyPr/>
          <a:lstStyle/>
          <a:p>
            <a:fld id="{5771747A-7478-4BDB-B2E5-1E53843BE1B7}" type="slidenum">
              <a:rPr lang="en-US" altLang="ko-KR"/>
              <a:pPr/>
              <a:t>8</a:t>
            </a:fld>
            <a:endParaRPr lang="en-US" altLang="ko-KR"/>
          </a:p>
        </p:txBody>
      </p:sp>
      <p:sp>
        <p:nvSpPr>
          <p:cNvPr id="137218" name="Rectangle 2">
            <a:extLst>
              <a:ext uri="{FF2B5EF4-FFF2-40B4-BE49-F238E27FC236}">
                <a16:creationId xmlns:a16="http://schemas.microsoft.com/office/drawing/2014/main" id="{D10769F7-7103-6903-FA10-4E6866EB9811}"/>
              </a:ext>
            </a:extLst>
          </p:cNvPr>
          <p:cNvSpPr>
            <a:spLocks noGrp="1" noChangeArrowheads="1"/>
          </p:cNvSpPr>
          <p:nvPr>
            <p:ph type="title"/>
          </p:nvPr>
        </p:nvSpPr>
        <p:spPr>
          <a:xfrm>
            <a:off x="121237" y="291980"/>
            <a:ext cx="9144000" cy="549275"/>
          </a:xfrm>
        </p:spPr>
        <p:txBody>
          <a:bodyPr>
            <a:normAutofit/>
          </a:bodyPr>
          <a:lstStyle/>
          <a:p>
            <a:r>
              <a:rPr lang="en-US" altLang="ko-KR" sz="2600">
                <a:solidFill>
                  <a:schemeClr val="bg1"/>
                </a:solidFill>
                <a:effectLst>
                  <a:outerShdw blurRad="38100" dist="38100" dir="2700000" algn="tl">
                    <a:srgbClr val="000000">
                      <a:alpha val="43137"/>
                    </a:srgbClr>
                  </a:outerShdw>
                </a:effectLst>
                <a:latin typeface="나눔스퀘어 Bold" panose="020B0600000101010101" pitchFamily="50" charset="-127"/>
                <a:ea typeface="나눔스퀘어 Bold" panose="020B0600000101010101" pitchFamily="50" charset="-127"/>
              </a:rPr>
              <a:t>Verification: State Exploration Method</a:t>
            </a:r>
          </a:p>
        </p:txBody>
      </p:sp>
      <p:sp>
        <p:nvSpPr>
          <p:cNvPr id="137219" name="Rectangle 3">
            <a:extLst>
              <a:ext uri="{FF2B5EF4-FFF2-40B4-BE49-F238E27FC236}">
                <a16:creationId xmlns:a16="http://schemas.microsoft.com/office/drawing/2014/main" id="{A26761F5-800C-997D-7580-808475AA7763}"/>
              </a:ext>
            </a:extLst>
          </p:cNvPr>
          <p:cNvSpPr>
            <a:spLocks noGrp="1" noChangeArrowheads="1"/>
          </p:cNvSpPr>
          <p:nvPr>
            <p:ph type="body" idx="1"/>
          </p:nvPr>
        </p:nvSpPr>
        <p:spPr>
          <a:xfrm>
            <a:off x="229393" y="1043718"/>
            <a:ext cx="8675688" cy="2983770"/>
          </a:xfrm>
        </p:spPr>
        <p:txBody>
          <a:bodyPr>
            <a:normAutofit/>
          </a:bodyPr>
          <a:lstStyle/>
          <a:p>
            <a:r>
              <a:rPr lang="en-US" altLang="ko-KR"/>
              <a:t>Model checking</a:t>
            </a:r>
          </a:p>
          <a:p>
            <a:pPr lvl="1"/>
            <a:r>
              <a:rPr lang="en-US" altLang="ko-KR"/>
              <a:t>Generate possible states from the model/program and then check whether given requirement properties are satisfied within the state space</a:t>
            </a:r>
          </a:p>
          <a:p>
            <a:pPr lvl="2"/>
            <a:r>
              <a:rPr lang="en-US" altLang="ko-KR"/>
              <a:t>On-the-fly v.s. generates all</a:t>
            </a:r>
          </a:p>
          <a:p>
            <a:pPr lvl="2"/>
            <a:r>
              <a:rPr lang="en-US" altLang="ko-KR"/>
              <a:t>Symbolic states v.s. explicit state</a:t>
            </a:r>
          </a:p>
          <a:p>
            <a:pPr lvl="2"/>
            <a:r>
              <a:rPr lang="en-US" altLang="ko-KR"/>
              <a:t>Model based v.s. code based</a:t>
            </a:r>
          </a:p>
        </p:txBody>
      </p:sp>
      <p:sp>
        <p:nvSpPr>
          <p:cNvPr id="137220" name="Oval 4">
            <a:extLst>
              <a:ext uri="{FF2B5EF4-FFF2-40B4-BE49-F238E27FC236}">
                <a16:creationId xmlns:a16="http://schemas.microsoft.com/office/drawing/2014/main" id="{F8FCE680-1499-93EB-F22C-51773974E58B}"/>
              </a:ext>
            </a:extLst>
          </p:cNvPr>
          <p:cNvSpPr>
            <a:spLocks noChangeArrowheads="1"/>
          </p:cNvSpPr>
          <p:nvPr/>
        </p:nvSpPr>
        <p:spPr bwMode="auto">
          <a:xfrm>
            <a:off x="5449888" y="4551363"/>
            <a:ext cx="1905000" cy="990600"/>
          </a:xfrm>
          <a:prstGeom prst="ellipse">
            <a:avLst/>
          </a:prstGeom>
          <a:solidFill>
            <a:schemeClr val="accent1">
              <a:lumMod val="20000"/>
              <a:lumOff val="80000"/>
            </a:schemeClr>
          </a:solidFill>
          <a:ln w="9525">
            <a:solidFill>
              <a:schemeClr val="tx1"/>
            </a:solidFill>
            <a:round/>
            <a:headEnd/>
            <a:tailEnd/>
          </a:ln>
          <a:effectLst/>
        </p:spPr>
        <p:txBody>
          <a:bodyPr wrap="none" anchor="ctr"/>
          <a:lstStyle/>
          <a:p>
            <a:endParaRPr lang="ko-KR" altLang="en-US" sz="1600"/>
          </a:p>
        </p:txBody>
      </p:sp>
      <p:sp>
        <p:nvSpPr>
          <p:cNvPr id="137221" name="Text Box 5">
            <a:extLst>
              <a:ext uri="{FF2B5EF4-FFF2-40B4-BE49-F238E27FC236}">
                <a16:creationId xmlns:a16="http://schemas.microsoft.com/office/drawing/2014/main" id="{45B31C37-A06B-5218-0F21-15519FA18A03}"/>
              </a:ext>
            </a:extLst>
          </p:cNvPr>
          <p:cNvSpPr txBox="1">
            <a:spLocks noChangeArrowheads="1"/>
          </p:cNvSpPr>
          <p:nvPr/>
        </p:nvSpPr>
        <p:spPr bwMode="auto">
          <a:xfrm>
            <a:off x="7897813" y="4046538"/>
            <a:ext cx="6238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0" lang="en-US" altLang="ko-KR" sz="2400" i="0">
                <a:solidFill>
                  <a:srgbClr val="000099"/>
                </a:solidFill>
                <a:latin typeface="Arial" panose="020B0604020202020204" pitchFamily="34" charset="0"/>
                <a:ea typeface="굴림" panose="020B0600000101010101" pitchFamily="50" charset="-127"/>
              </a:rPr>
              <a:t>OK</a:t>
            </a:r>
          </a:p>
        </p:txBody>
      </p:sp>
      <p:sp>
        <p:nvSpPr>
          <p:cNvPr id="137222" name="Text Box 6">
            <a:extLst>
              <a:ext uri="{FF2B5EF4-FFF2-40B4-BE49-F238E27FC236}">
                <a16:creationId xmlns:a16="http://schemas.microsoft.com/office/drawing/2014/main" id="{EE74C3F4-B781-BF89-6F70-FC58CA87F3A5}"/>
              </a:ext>
            </a:extLst>
          </p:cNvPr>
          <p:cNvSpPr txBox="1">
            <a:spLocks noChangeArrowheads="1"/>
          </p:cNvSpPr>
          <p:nvPr/>
        </p:nvSpPr>
        <p:spPr bwMode="auto">
          <a:xfrm>
            <a:off x="7466013" y="5486400"/>
            <a:ext cx="1354137"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0" lang="en-US" altLang="ko-KR" sz="2400" i="0">
                <a:solidFill>
                  <a:srgbClr val="000099"/>
                </a:solidFill>
                <a:latin typeface="Arial" panose="020B0604020202020204" pitchFamily="34" charset="0"/>
                <a:ea typeface="굴림" panose="020B0600000101010101" pitchFamily="50" charset="-127"/>
              </a:rPr>
              <a:t>Counter </a:t>
            </a:r>
          </a:p>
          <a:p>
            <a:pPr algn="l"/>
            <a:r>
              <a:rPr kumimoji="0" lang="en-US" altLang="ko-KR" sz="2400" i="0">
                <a:solidFill>
                  <a:srgbClr val="000099"/>
                </a:solidFill>
                <a:latin typeface="Arial" panose="020B0604020202020204" pitchFamily="34" charset="0"/>
                <a:ea typeface="굴림" panose="020B0600000101010101" pitchFamily="50" charset="-127"/>
              </a:rPr>
              <a:t>example</a:t>
            </a:r>
          </a:p>
        </p:txBody>
      </p:sp>
      <p:sp>
        <p:nvSpPr>
          <p:cNvPr id="137223" name="Line 7">
            <a:extLst>
              <a:ext uri="{FF2B5EF4-FFF2-40B4-BE49-F238E27FC236}">
                <a16:creationId xmlns:a16="http://schemas.microsoft.com/office/drawing/2014/main" id="{5B62D6C6-87E7-EAA1-3AC2-8BB11876CF56}"/>
              </a:ext>
            </a:extLst>
          </p:cNvPr>
          <p:cNvSpPr>
            <a:spLocks noChangeShapeType="1"/>
          </p:cNvSpPr>
          <p:nvPr/>
        </p:nvSpPr>
        <p:spPr bwMode="auto">
          <a:xfrm>
            <a:off x="4703763" y="4335463"/>
            <a:ext cx="889000" cy="447675"/>
          </a:xfrm>
          <a:prstGeom prst="line">
            <a:avLst/>
          </a:prstGeom>
          <a:noFill/>
          <a:ln w="38100">
            <a:solidFill>
              <a:schemeClr val="accent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ko-KR" altLang="en-US"/>
          </a:p>
        </p:txBody>
      </p:sp>
      <p:sp>
        <p:nvSpPr>
          <p:cNvPr id="137224" name="Line 8">
            <a:extLst>
              <a:ext uri="{FF2B5EF4-FFF2-40B4-BE49-F238E27FC236}">
                <a16:creationId xmlns:a16="http://schemas.microsoft.com/office/drawing/2014/main" id="{40F48A85-455E-12C5-8B6D-800E8883444C}"/>
              </a:ext>
            </a:extLst>
          </p:cNvPr>
          <p:cNvSpPr>
            <a:spLocks noChangeShapeType="1"/>
          </p:cNvSpPr>
          <p:nvPr/>
        </p:nvSpPr>
        <p:spPr bwMode="auto">
          <a:xfrm flipV="1">
            <a:off x="4848225" y="5316538"/>
            <a:ext cx="744538" cy="314325"/>
          </a:xfrm>
          <a:prstGeom prst="line">
            <a:avLst/>
          </a:prstGeom>
          <a:noFill/>
          <a:ln w="38100">
            <a:solidFill>
              <a:schemeClr val="accent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ko-KR" altLang="en-US"/>
          </a:p>
        </p:txBody>
      </p:sp>
      <p:sp>
        <p:nvSpPr>
          <p:cNvPr id="137225" name="Line 9">
            <a:extLst>
              <a:ext uri="{FF2B5EF4-FFF2-40B4-BE49-F238E27FC236}">
                <a16:creationId xmlns:a16="http://schemas.microsoft.com/office/drawing/2014/main" id="{88EBB1BA-23A0-9FBE-1C91-3C9B7F98D2D1}"/>
              </a:ext>
            </a:extLst>
          </p:cNvPr>
          <p:cNvSpPr>
            <a:spLocks noChangeShapeType="1"/>
          </p:cNvSpPr>
          <p:nvPr/>
        </p:nvSpPr>
        <p:spPr bwMode="auto">
          <a:xfrm flipV="1">
            <a:off x="7392988" y="4478338"/>
            <a:ext cx="762000" cy="381000"/>
          </a:xfrm>
          <a:prstGeom prst="line">
            <a:avLst/>
          </a:prstGeom>
          <a:noFill/>
          <a:ln w="38100">
            <a:solidFill>
              <a:schemeClr val="accent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ko-KR" altLang="en-US"/>
          </a:p>
        </p:txBody>
      </p:sp>
      <p:sp>
        <p:nvSpPr>
          <p:cNvPr id="137226" name="Line 10">
            <a:extLst>
              <a:ext uri="{FF2B5EF4-FFF2-40B4-BE49-F238E27FC236}">
                <a16:creationId xmlns:a16="http://schemas.microsoft.com/office/drawing/2014/main" id="{6FEC132F-9C81-2B32-A243-9A20786D86E1}"/>
              </a:ext>
            </a:extLst>
          </p:cNvPr>
          <p:cNvSpPr>
            <a:spLocks noChangeShapeType="1"/>
          </p:cNvSpPr>
          <p:nvPr/>
        </p:nvSpPr>
        <p:spPr bwMode="auto">
          <a:xfrm>
            <a:off x="7469188" y="5240338"/>
            <a:ext cx="685800" cy="381000"/>
          </a:xfrm>
          <a:prstGeom prst="line">
            <a:avLst/>
          </a:prstGeom>
          <a:noFill/>
          <a:ln w="38100">
            <a:solidFill>
              <a:schemeClr val="accent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ko-KR" altLang="en-US"/>
          </a:p>
        </p:txBody>
      </p:sp>
      <p:sp>
        <p:nvSpPr>
          <p:cNvPr id="137227" name="Text Box 11">
            <a:extLst>
              <a:ext uri="{FF2B5EF4-FFF2-40B4-BE49-F238E27FC236}">
                <a16:creationId xmlns:a16="http://schemas.microsoft.com/office/drawing/2014/main" id="{AB6A9E12-0F28-924F-5753-D01C35AC3582}"/>
              </a:ext>
            </a:extLst>
          </p:cNvPr>
          <p:cNvSpPr txBox="1">
            <a:spLocks noChangeArrowheads="1"/>
          </p:cNvSpPr>
          <p:nvPr/>
        </p:nvSpPr>
        <p:spPr bwMode="auto">
          <a:xfrm>
            <a:off x="7681913" y="4746625"/>
            <a:ext cx="4556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0" lang="en-US" altLang="ko-KR" sz="2400" i="0">
                <a:solidFill>
                  <a:srgbClr val="000099"/>
                </a:solidFill>
                <a:latin typeface="Arial" panose="020B0604020202020204" pitchFamily="34" charset="0"/>
                <a:ea typeface="굴림" panose="020B0600000101010101" pitchFamily="50" charset="-127"/>
              </a:rPr>
              <a:t>or</a:t>
            </a:r>
          </a:p>
        </p:txBody>
      </p:sp>
      <p:sp>
        <p:nvSpPr>
          <p:cNvPr id="137229" name="Text Box 13">
            <a:extLst>
              <a:ext uri="{FF2B5EF4-FFF2-40B4-BE49-F238E27FC236}">
                <a16:creationId xmlns:a16="http://schemas.microsoft.com/office/drawing/2014/main" id="{B832C945-8672-1593-424D-778B8A8C181F}"/>
              </a:ext>
            </a:extLst>
          </p:cNvPr>
          <p:cNvSpPr txBox="1">
            <a:spLocks noChangeArrowheads="1"/>
          </p:cNvSpPr>
          <p:nvPr/>
        </p:nvSpPr>
        <p:spPr bwMode="auto">
          <a:xfrm>
            <a:off x="841375" y="4167188"/>
            <a:ext cx="1100138"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0" lang="en-US" altLang="ko-KR" sz="2000">
                <a:solidFill>
                  <a:srgbClr val="000099"/>
                </a:solidFill>
                <a:latin typeface="Arial" panose="020B0604020202020204" pitchFamily="34" charset="0"/>
                <a:ea typeface="굴림" panose="020B0600000101010101" pitchFamily="50" charset="-127"/>
              </a:rPr>
              <a:t>System </a:t>
            </a:r>
          </a:p>
          <a:p>
            <a:pPr algn="l"/>
            <a:r>
              <a:rPr kumimoji="0" lang="en-US" altLang="ko-KR" sz="2000">
                <a:solidFill>
                  <a:srgbClr val="000099"/>
                </a:solidFill>
                <a:latin typeface="Arial" panose="020B0604020202020204" pitchFamily="34" charset="0"/>
                <a:ea typeface="굴림" panose="020B0600000101010101" pitchFamily="50" charset="-127"/>
              </a:rPr>
              <a:t>model</a:t>
            </a:r>
          </a:p>
        </p:txBody>
      </p:sp>
      <p:sp>
        <p:nvSpPr>
          <p:cNvPr id="137230" name="AutoShape 14">
            <a:extLst>
              <a:ext uri="{FF2B5EF4-FFF2-40B4-BE49-F238E27FC236}">
                <a16:creationId xmlns:a16="http://schemas.microsoft.com/office/drawing/2014/main" id="{AF7F3026-473A-09DC-A44F-6207E45B0686}"/>
              </a:ext>
            </a:extLst>
          </p:cNvPr>
          <p:cNvSpPr>
            <a:spLocks noChangeArrowheads="1"/>
          </p:cNvSpPr>
          <p:nvPr/>
        </p:nvSpPr>
        <p:spPr bwMode="auto">
          <a:xfrm>
            <a:off x="3924300" y="3759200"/>
            <a:ext cx="76200" cy="76200"/>
          </a:xfrm>
          <a:prstGeom prst="flowChartConnector">
            <a:avLst/>
          </a:prstGeom>
          <a:solidFill>
            <a:srgbClr val="969696">
              <a:alpha val="50000"/>
            </a:srgbClr>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ko-KR" altLang="en-US"/>
          </a:p>
        </p:txBody>
      </p:sp>
      <p:sp>
        <p:nvSpPr>
          <p:cNvPr id="137231" name="AutoShape 15">
            <a:extLst>
              <a:ext uri="{FF2B5EF4-FFF2-40B4-BE49-F238E27FC236}">
                <a16:creationId xmlns:a16="http://schemas.microsoft.com/office/drawing/2014/main" id="{EC490BD3-173E-C48B-A5B3-5D7552C6E1EE}"/>
              </a:ext>
            </a:extLst>
          </p:cNvPr>
          <p:cNvSpPr>
            <a:spLocks noChangeArrowheads="1"/>
          </p:cNvSpPr>
          <p:nvPr/>
        </p:nvSpPr>
        <p:spPr bwMode="auto">
          <a:xfrm>
            <a:off x="3578225" y="3898900"/>
            <a:ext cx="76200" cy="76200"/>
          </a:xfrm>
          <a:prstGeom prst="flowChartConnector">
            <a:avLst/>
          </a:prstGeom>
          <a:solidFill>
            <a:srgbClr val="969696">
              <a:alpha val="50000"/>
            </a:srgbClr>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ko-KR" altLang="en-US"/>
          </a:p>
        </p:txBody>
      </p:sp>
      <p:sp>
        <p:nvSpPr>
          <p:cNvPr id="137232" name="AutoShape 16">
            <a:extLst>
              <a:ext uri="{FF2B5EF4-FFF2-40B4-BE49-F238E27FC236}">
                <a16:creationId xmlns:a16="http://schemas.microsoft.com/office/drawing/2014/main" id="{0919832E-A162-6A66-E7D7-0C0041825C5F}"/>
              </a:ext>
            </a:extLst>
          </p:cNvPr>
          <p:cNvSpPr>
            <a:spLocks noChangeArrowheads="1"/>
          </p:cNvSpPr>
          <p:nvPr/>
        </p:nvSpPr>
        <p:spPr bwMode="auto">
          <a:xfrm>
            <a:off x="4003675" y="4057650"/>
            <a:ext cx="76200" cy="76200"/>
          </a:xfrm>
          <a:prstGeom prst="flowChartConnector">
            <a:avLst/>
          </a:prstGeom>
          <a:solidFill>
            <a:srgbClr val="969696">
              <a:alpha val="50000"/>
            </a:srgbClr>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ko-KR" altLang="en-US"/>
          </a:p>
        </p:txBody>
      </p:sp>
      <p:sp>
        <p:nvSpPr>
          <p:cNvPr id="137233" name="AutoShape 17">
            <a:extLst>
              <a:ext uri="{FF2B5EF4-FFF2-40B4-BE49-F238E27FC236}">
                <a16:creationId xmlns:a16="http://schemas.microsoft.com/office/drawing/2014/main" id="{1179B512-F7E4-4976-5CC9-A95BBD49E859}"/>
              </a:ext>
            </a:extLst>
          </p:cNvPr>
          <p:cNvSpPr>
            <a:spLocks noChangeArrowheads="1"/>
          </p:cNvSpPr>
          <p:nvPr/>
        </p:nvSpPr>
        <p:spPr bwMode="auto">
          <a:xfrm>
            <a:off x="3508375" y="4292600"/>
            <a:ext cx="76200" cy="76200"/>
          </a:xfrm>
          <a:prstGeom prst="flowChartConnector">
            <a:avLst/>
          </a:prstGeom>
          <a:solidFill>
            <a:srgbClr val="969696">
              <a:alpha val="50000"/>
            </a:srgbClr>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ko-KR" altLang="en-US"/>
          </a:p>
        </p:txBody>
      </p:sp>
      <p:sp>
        <p:nvSpPr>
          <p:cNvPr id="137234" name="AutoShape 18">
            <a:extLst>
              <a:ext uri="{FF2B5EF4-FFF2-40B4-BE49-F238E27FC236}">
                <a16:creationId xmlns:a16="http://schemas.microsoft.com/office/drawing/2014/main" id="{03572708-6961-55B5-C122-E9934FA3C2FA}"/>
              </a:ext>
            </a:extLst>
          </p:cNvPr>
          <p:cNvSpPr>
            <a:spLocks noChangeArrowheads="1"/>
          </p:cNvSpPr>
          <p:nvPr/>
        </p:nvSpPr>
        <p:spPr bwMode="auto">
          <a:xfrm>
            <a:off x="3781425" y="4292600"/>
            <a:ext cx="76200" cy="76200"/>
          </a:xfrm>
          <a:prstGeom prst="flowChartConnector">
            <a:avLst/>
          </a:prstGeom>
          <a:solidFill>
            <a:srgbClr val="969696">
              <a:alpha val="50000"/>
            </a:srgbClr>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ko-KR" altLang="en-US"/>
          </a:p>
        </p:txBody>
      </p:sp>
      <p:sp>
        <p:nvSpPr>
          <p:cNvPr id="137235" name="AutoShape 19">
            <a:extLst>
              <a:ext uri="{FF2B5EF4-FFF2-40B4-BE49-F238E27FC236}">
                <a16:creationId xmlns:a16="http://schemas.microsoft.com/office/drawing/2014/main" id="{8DC1EB26-4E03-3540-AD23-21ED864C88B1}"/>
              </a:ext>
            </a:extLst>
          </p:cNvPr>
          <p:cNvSpPr>
            <a:spLocks noChangeArrowheads="1"/>
          </p:cNvSpPr>
          <p:nvPr/>
        </p:nvSpPr>
        <p:spPr bwMode="auto">
          <a:xfrm>
            <a:off x="4041775" y="4292600"/>
            <a:ext cx="76200" cy="76200"/>
          </a:xfrm>
          <a:prstGeom prst="flowChartConnector">
            <a:avLst/>
          </a:prstGeom>
          <a:solidFill>
            <a:srgbClr val="969696">
              <a:alpha val="50000"/>
            </a:srgbClr>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ko-KR" altLang="en-US"/>
          </a:p>
        </p:txBody>
      </p:sp>
      <p:sp>
        <p:nvSpPr>
          <p:cNvPr id="137236" name="AutoShape 20">
            <a:extLst>
              <a:ext uri="{FF2B5EF4-FFF2-40B4-BE49-F238E27FC236}">
                <a16:creationId xmlns:a16="http://schemas.microsoft.com/office/drawing/2014/main" id="{3FBC9408-44D0-8392-5ABC-60D90E2479EC}"/>
              </a:ext>
            </a:extLst>
          </p:cNvPr>
          <p:cNvSpPr>
            <a:spLocks noChangeArrowheads="1"/>
          </p:cNvSpPr>
          <p:nvPr/>
        </p:nvSpPr>
        <p:spPr bwMode="auto">
          <a:xfrm>
            <a:off x="4235450" y="4292600"/>
            <a:ext cx="76200" cy="76200"/>
          </a:xfrm>
          <a:prstGeom prst="flowChartConnector">
            <a:avLst/>
          </a:prstGeom>
          <a:solidFill>
            <a:srgbClr val="969696">
              <a:alpha val="50000"/>
            </a:srgbClr>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ko-KR" altLang="en-US"/>
          </a:p>
        </p:txBody>
      </p:sp>
      <p:sp>
        <p:nvSpPr>
          <p:cNvPr id="137237" name="AutoShape 21">
            <a:extLst>
              <a:ext uri="{FF2B5EF4-FFF2-40B4-BE49-F238E27FC236}">
                <a16:creationId xmlns:a16="http://schemas.microsoft.com/office/drawing/2014/main" id="{234FF452-1D6D-ED5C-2774-7D9C04FA15A9}"/>
              </a:ext>
            </a:extLst>
          </p:cNvPr>
          <p:cNvSpPr>
            <a:spLocks noChangeArrowheads="1"/>
          </p:cNvSpPr>
          <p:nvPr/>
        </p:nvSpPr>
        <p:spPr bwMode="auto">
          <a:xfrm>
            <a:off x="3660775" y="4514850"/>
            <a:ext cx="76200" cy="76200"/>
          </a:xfrm>
          <a:prstGeom prst="flowChartConnector">
            <a:avLst/>
          </a:prstGeom>
          <a:solidFill>
            <a:srgbClr val="969696">
              <a:alpha val="50000"/>
            </a:srgbClr>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ko-KR" altLang="en-US"/>
          </a:p>
        </p:txBody>
      </p:sp>
      <p:sp>
        <p:nvSpPr>
          <p:cNvPr id="137238" name="AutoShape 22">
            <a:extLst>
              <a:ext uri="{FF2B5EF4-FFF2-40B4-BE49-F238E27FC236}">
                <a16:creationId xmlns:a16="http://schemas.microsoft.com/office/drawing/2014/main" id="{E1EC04C1-85EE-3C61-A1E4-C617A3B1B76C}"/>
              </a:ext>
            </a:extLst>
          </p:cNvPr>
          <p:cNvSpPr>
            <a:spLocks noChangeArrowheads="1"/>
          </p:cNvSpPr>
          <p:nvPr/>
        </p:nvSpPr>
        <p:spPr bwMode="auto">
          <a:xfrm>
            <a:off x="4117975" y="4514850"/>
            <a:ext cx="76200" cy="76200"/>
          </a:xfrm>
          <a:prstGeom prst="flowChartConnector">
            <a:avLst/>
          </a:prstGeom>
          <a:solidFill>
            <a:srgbClr val="969696">
              <a:alpha val="50000"/>
            </a:srgbClr>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ko-KR" altLang="en-US"/>
          </a:p>
        </p:txBody>
      </p:sp>
      <p:sp>
        <p:nvSpPr>
          <p:cNvPr id="137239" name="AutoShape 23">
            <a:extLst>
              <a:ext uri="{FF2B5EF4-FFF2-40B4-BE49-F238E27FC236}">
                <a16:creationId xmlns:a16="http://schemas.microsoft.com/office/drawing/2014/main" id="{A88803FE-27CA-3C5F-B608-E15E29768D9F}"/>
              </a:ext>
            </a:extLst>
          </p:cNvPr>
          <p:cNvSpPr>
            <a:spLocks noChangeArrowheads="1"/>
          </p:cNvSpPr>
          <p:nvPr/>
        </p:nvSpPr>
        <p:spPr bwMode="auto">
          <a:xfrm>
            <a:off x="3857625" y="4514850"/>
            <a:ext cx="76200" cy="76200"/>
          </a:xfrm>
          <a:prstGeom prst="flowChartConnector">
            <a:avLst/>
          </a:prstGeom>
          <a:solidFill>
            <a:srgbClr val="969696">
              <a:alpha val="50000"/>
            </a:srgbClr>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ko-KR" altLang="en-US"/>
          </a:p>
        </p:txBody>
      </p:sp>
      <p:sp>
        <p:nvSpPr>
          <p:cNvPr id="137240" name="AutoShape 24">
            <a:extLst>
              <a:ext uri="{FF2B5EF4-FFF2-40B4-BE49-F238E27FC236}">
                <a16:creationId xmlns:a16="http://schemas.microsoft.com/office/drawing/2014/main" id="{F539A8B8-CE82-A5D6-99A5-7F2303CC5FE4}"/>
              </a:ext>
            </a:extLst>
          </p:cNvPr>
          <p:cNvSpPr>
            <a:spLocks noChangeArrowheads="1"/>
          </p:cNvSpPr>
          <p:nvPr/>
        </p:nvSpPr>
        <p:spPr bwMode="auto">
          <a:xfrm>
            <a:off x="4041775" y="4730750"/>
            <a:ext cx="76200" cy="76200"/>
          </a:xfrm>
          <a:prstGeom prst="flowChartConnector">
            <a:avLst/>
          </a:prstGeom>
          <a:solidFill>
            <a:srgbClr val="969696">
              <a:alpha val="50000"/>
            </a:srgbClr>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ko-KR" altLang="en-US"/>
          </a:p>
        </p:txBody>
      </p:sp>
      <p:sp>
        <p:nvSpPr>
          <p:cNvPr id="137241" name="AutoShape 25">
            <a:extLst>
              <a:ext uri="{FF2B5EF4-FFF2-40B4-BE49-F238E27FC236}">
                <a16:creationId xmlns:a16="http://schemas.microsoft.com/office/drawing/2014/main" id="{FA01D8B8-6A53-0A96-035C-9F6EF83AE2DB}"/>
              </a:ext>
            </a:extLst>
          </p:cNvPr>
          <p:cNvSpPr>
            <a:spLocks noChangeArrowheads="1"/>
          </p:cNvSpPr>
          <p:nvPr/>
        </p:nvSpPr>
        <p:spPr bwMode="auto">
          <a:xfrm>
            <a:off x="3736975" y="4730750"/>
            <a:ext cx="76200" cy="76200"/>
          </a:xfrm>
          <a:prstGeom prst="flowChartConnector">
            <a:avLst/>
          </a:prstGeom>
          <a:solidFill>
            <a:srgbClr val="969696">
              <a:alpha val="50000"/>
            </a:srgbClr>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ko-KR" altLang="en-US"/>
          </a:p>
        </p:txBody>
      </p:sp>
      <p:sp>
        <p:nvSpPr>
          <p:cNvPr id="137242" name="AutoShape 26">
            <a:extLst>
              <a:ext uri="{FF2B5EF4-FFF2-40B4-BE49-F238E27FC236}">
                <a16:creationId xmlns:a16="http://schemas.microsoft.com/office/drawing/2014/main" id="{4656FF9E-E14F-F040-193E-42818AE683C1}"/>
              </a:ext>
            </a:extLst>
          </p:cNvPr>
          <p:cNvSpPr>
            <a:spLocks noChangeArrowheads="1"/>
          </p:cNvSpPr>
          <p:nvPr/>
        </p:nvSpPr>
        <p:spPr bwMode="auto">
          <a:xfrm>
            <a:off x="3857625" y="4927600"/>
            <a:ext cx="76200" cy="76200"/>
          </a:xfrm>
          <a:prstGeom prst="flowChartConnector">
            <a:avLst/>
          </a:prstGeom>
          <a:solidFill>
            <a:srgbClr val="969696">
              <a:alpha val="50000"/>
            </a:srgbClr>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ko-KR" altLang="en-US"/>
          </a:p>
        </p:txBody>
      </p:sp>
      <p:sp>
        <p:nvSpPr>
          <p:cNvPr id="137243" name="AutoShape 27">
            <a:extLst>
              <a:ext uri="{FF2B5EF4-FFF2-40B4-BE49-F238E27FC236}">
                <a16:creationId xmlns:a16="http://schemas.microsoft.com/office/drawing/2014/main" id="{365AE47E-30E5-7B11-6746-809B86D3D749}"/>
              </a:ext>
            </a:extLst>
          </p:cNvPr>
          <p:cNvSpPr>
            <a:spLocks noChangeArrowheads="1"/>
          </p:cNvSpPr>
          <p:nvPr/>
        </p:nvSpPr>
        <p:spPr bwMode="auto">
          <a:xfrm>
            <a:off x="3467100" y="4730750"/>
            <a:ext cx="76200" cy="76200"/>
          </a:xfrm>
          <a:prstGeom prst="flowChartConnector">
            <a:avLst/>
          </a:prstGeom>
          <a:solidFill>
            <a:srgbClr val="969696">
              <a:alpha val="50000"/>
            </a:srgbClr>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ko-KR" altLang="en-US"/>
          </a:p>
        </p:txBody>
      </p:sp>
      <p:sp>
        <p:nvSpPr>
          <p:cNvPr id="137244" name="AutoShape 28">
            <a:extLst>
              <a:ext uri="{FF2B5EF4-FFF2-40B4-BE49-F238E27FC236}">
                <a16:creationId xmlns:a16="http://schemas.microsoft.com/office/drawing/2014/main" id="{99F6B152-D856-CFA3-22D4-E4DF6CF2A91E}"/>
              </a:ext>
            </a:extLst>
          </p:cNvPr>
          <p:cNvSpPr>
            <a:spLocks noChangeArrowheads="1"/>
          </p:cNvSpPr>
          <p:nvPr/>
        </p:nvSpPr>
        <p:spPr bwMode="auto">
          <a:xfrm>
            <a:off x="4235450" y="4730750"/>
            <a:ext cx="76200" cy="76200"/>
          </a:xfrm>
          <a:prstGeom prst="flowChartConnector">
            <a:avLst/>
          </a:prstGeom>
          <a:solidFill>
            <a:srgbClr val="969696">
              <a:alpha val="50000"/>
            </a:srgbClr>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ko-KR" altLang="en-US"/>
          </a:p>
        </p:txBody>
      </p:sp>
      <p:sp>
        <p:nvSpPr>
          <p:cNvPr id="137245" name="Line 29">
            <a:extLst>
              <a:ext uri="{FF2B5EF4-FFF2-40B4-BE49-F238E27FC236}">
                <a16:creationId xmlns:a16="http://schemas.microsoft.com/office/drawing/2014/main" id="{191E9197-8081-BBA5-AF43-1A00BA6C5B65}"/>
              </a:ext>
            </a:extLst>
          </p:cNvPr>
          <p:cNvSpPr>
            <a:spLocks noChangeShapeType="1"/>
          </p:cNvSpPr>
          <p:nvPr/>
        </p:nvSpPr>
        <p:spPr bwMode="auto">
          <a:xfrm flipH="1">
            <a:off x="3533775" y="3981450"/>
            <a:ext cx="50800" cy="323850"/>
          </a:xfrm>
          <a:prstGeom prst="line">
            <a:avLst/>
          </a:prstGeom>
          <a:noFill/>
          <a:ln w="12700" cap="sq">
            <a:solidFill>
              <a:schemeClr val="tx1"/>
            </a:solidFill>
            <a:round/>
            <a:headEnd type="none" w="sm" len="sm"/>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ko-KR" altLang="en-US"/>
          </a:p>
        </p:txBody>
      </p:sp>
      <p:sp>
        <p:nvSpPr>
          <p:cNvPr id="137246" name="Line 30">
            <a:extLst>
              <a:ext uri="{FF2B5EF4-FFF2-40B4-BE49-F238E27FC236}">
                <a16:creationId xmlns:a16="http://schemas.microsoft.com/office/drawing/2014/main" id="{DE964F23-45BF-1C30-D055-11F90DF6775A}"/>
              </a:ext>
            </a:extLst>
          </p:cNvPr>
          <p:cNvSpPr>
            <a:spLocks noChangeShapeType="1"/>
          </p:cNvSpPr>
          <p:nvPr/>
        </p:nvSpPr>
        <p:spPr bwMode="auto">
          <a:xfrm>
            <a:off x="3584575" y="4368800"/>
            <a:ext cx="76200" cy="146050"/>
          </a:xfrm>
          <a:prstGeom prst="line">
            <a:avLst/>
          </a:prstGeom>
          <a:noFill/>
          <a:ln w="12700" cap="sq">
            <a:solidFill>
              <a:schemeClr val="tx1"/>
            </a:solidFill>
            <a:round/>
            <a:headEnd type="none" w="sm" len="sm"/>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ko-KR" altLang="en-US"/>
          </a:p>
        </p:txBody>
      </p:sp>
      <p:sp>
        <p:nvSpPr>
          <p:cNvPr id="137247" name="Line 31">
            <a:extLst>
              <a:ext uri="{FF2B5EF4-FFF2-40B4-BE49-F238E27FC236}">
                <a16:creationId xmlns:a16="http://schemas.microsoft.com/office/drawing/2014/main" id="{4DC7B3C0-FEB3-AEC5-7B5F-576E111F861C}"/>
              </a:ext>
            </a:extLst>
          </p:cNvPr>
          <p:cNvSpPr>
            <a:spLocks noChangeShapeType="1"/>
          </p:cNvSpPr>
          <p:nvPr/>
        </p:nvSpPr>
        <p:spPr bwMode="auto">
          <a:xfrm flipH="1">
            <a:off x="3508375" y="4368800"/>
            <a:ext cx="34925" cy="361950"/>
          </a:xfrm>
          <a:prstGeom prst="line">
            <a:avLst/>
          </a:prstGeom>
          <a:noFill/>
          <a:ln w="12700" cap="sq">
            <a:solidFill>
              <a:schemeClr val="tx1"/>
            </a:solidFill>
            <a:round/>
            <a:headEnd type="none" w="sm" len="sm"/>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ko-KR" altLang="en-US"/>
          </a:p>
        </p:txBody>
      </p:sp>
      <p:sp>
        <p:nvSpPr>
          <p:cNvPr id="137248" name="Line 32">
            <a:extLst>
              <a:ext uri="{FF2B5EF4-FFF2-40B4-BE49-F238E27FC236}">
                <a16:creationId xmlns:a16="http://schemas.microsoft.com/office/drawing/2014/main" id="{2F5A0973-3473-3ADC-4E7F-5642B2EB7D4E}"/>
              </a:ext>
            </a:extLst>
          </p:cNvPr>
          <p:cNvSpPr>
            <a:spLocks noChangeShapeType="1"/>
          </p:cNvSpPr>
          <p:nvPr/>
        </p:nvSpPr>
        <p:spPr bwMode="auto">
          <a:xfrm>
            <a:off x="3781425" y="4806950"/>
            <a:ext cx="76200" cy="120650"/>
          </a:xfrm>
          <a:prstGeom prst="line">
            <a:avLst/>
          </a:prstGeom>
          <a:no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ko-KR" altLang="en-US"/>
          </a:p>
        </p:txBody>
      </p:sp>
      <p:sp>
        <p:nvSpPr>
          <p:cNvPr id="137249" name="Line 33">
            <a:extLst>
              <a:ext uri="{FF2B5EF4-FFF2-40B4-BE49-F238E27FC236}">
                <a16:creationId xmlns:a16="http://schemas.microsoft.com/office/drawing/2014/main" id="{41F95A23-D8AB-EB36-5201-41AF3DB2D3D8}"/>
              </a:ext>
            </a:extLst>
          </p:cNvPr>
          <p:cNvSpPr>
            <a:spLocks noChangeShapeType="1"/>
          </p:cNvSpPr>
          <p:nvPr/>
        </p:nvSpPr>
        <p:spPr bwMode="auto">
          <a:xfrm>
            <a:off x="3635375" y="3981450"/>
            <a:ext cx="177800" cy="311150"/>
          </a:xfrm>
          <a:prstGeom prst="line">
            <a:avLst/>
          </a:prstGeom>
          <a:noFill/>
          <a:ln w="12700" cap="sq">
            <a:solidFill>
              <a:schemeClr val="tx1"/>
            </a:solidFill>
            <a:round/>
            <a:headEnd type="none" w="sm" len="sm"/>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ko-KR" altLang="en-US"/>
          </a:p>
        </p:txBody>
      </p:sp>
      <p:sp>
        <p:nvSpPr>
          <p:cNvPr id="137250" name="Line 34">
            <a:extLst>
              <a:ext uri="{FF2B5EF4-FFF2-40B4-BE49-F238E27FC236}">
                <a16:creationId xmlns:a16="http://schemas.microsoft.com/office/drawing/2014/main" id="{4BD1CC30-0008-0D52-89A7-C00BA3262A0D}"/>
              </a:ext>
            </a:extLst>
          </p:cNvPr>
          <p:cNvSpPr>
            <a:spLocks noChangeShapeType="1"/>
          </p:cNvSpPr>
          <p:nvPr/>
        </p:nvSpPr>
        <p:spPr bwMode="auto">
          <a:xfrm>
            <a:off x="3832225" y="4375150"/>
            <a:ext cx="50800" cy="139700"/>
          </a:xfrm>
          <a:prstGeom prst="line">
            <a:avLst/>
          </a:prstGeom>
          <a:noFill/>
          <a:ln w="12700" cap="sq">
            <a:solidFill>
              <a:schemeClr val="tx1"/>
            </a:solidFill>
            <a:round/>
            <a:headEnd type="none" w="sm" len="sm"/>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ko-KR" altLang="en-US"/>
          </a:p>
        </p:txBody>
      </p:sp>
      <p:sp>
        <p:nvSpPr>
          <p:cNvPr id="137251" name="Line 35">
            <a:extLst>
              <a:ext uri="{FF2B5EF4-FFF2-40B4-BE49-F238E27FC236}">
                <a16:creationId xmlns:a16="http://schemas.microsoft.com/office/drawing/2014/main" id="{CF716872-398D-9761-7A80-7F1A0539D792}"/>
              </a:ext>
            </a:extLst>
          </p:cNvPr>
          <p:cNvSpPr>
            <a:spLocks noChangeShapeType="1"/>
          </p:cNvSpPr>
          <p:nvPr/>
        </p:nvSpPr>
        <p:spPr bwMode="auto">
          <a:xfrm>
            <a:off x="3708400" y="4600575"/>
            <a:ext cx="47625" cy="123825"/>
          </a:xfrm>
          <a:prstGeom prst="line">
            <a:avLst/>
          </a:prstGeom>
          <a:noFill/>
          <a:ln w="12700" cap="sq">
            <a:solidFill>
              <a:schemeClr val="tx1"/>
            </a:solidFill>
            <a:round/>
            <a:headEnd type="none" w="sm" len="sm"/>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ko-KR" altLang="en-US"/>
          </a:p>
        </p:txBody>
      </p:sp>
      <p:sp>
        <p:nvSpPr>
          <p:cNvPr id="137252" name="Line 36">
            <a:extLst>
              <a:ext uri="{FF2B5EF4-FFF2-40B4-BE49-F238E27FC236}">
                <a16:creationId xmlns:a16="http://schemas.microsoft.com/office/drawing/2014/main" id="{9D44E5F9-3DB5-5A9B-0D52-EABC9F63A182}"/>
              </a:ext>
            </a:extLst>
          </p:cNvPr>
          <p:cNvSpPr>
            <a:spLocks noChangeShapeType="1"/>
          </p:cNvSpPr>
          <p:nvPr/>
        </p:nvSpPr>
        <p:spPr bwMode="auto">
          <a:xfrm>
            <a:off x="3898900" y="4600575"/>
            <a:ext cx="0" cy="311150"/>
          </a:xfrm>
          <a:prstGeom prst="line">
            <a:avLst/>
          </a:prstGeom>
          <a:noFill/>
          <a:ln w="12700" cap="sq">
            <a:solidFill>
              <a:schemeClr val="tx1"/>
            </a:solidFill>
            <a:round/>
            <a:headEnd type="none" w="sm" len="sm"/>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ko-KR" altLang="en-US"/>
          </a:p>
        </p:txBody>
      </p:sp>
      <p:sp>
        <p:nvSpPr>
          <p:cNvPr id="137253" name="Line 37">
            <a:extLst>
              <a:ext uri="{FF2B5EF4-FFF2-40B4-BE49-F238E27FC236}">
                <a16:creationId xmlns:a16="http://schemas.microsoft.com/office/drawing/2014/main" id="{EDAF6386-EDA6-4024-65F0-4D0CB2E2D0C4}"/>
              </a:ext>
            </a:extLst>
          </p:cNvPr>
          <p:cNvSpPr>
            <a:spLocks noChangeShapeType="1"/>
          </p:cNvSpPr>
          <p:nvPr/>
        </p:nvSpPr>
        <p:spPr bwMode="auto">
          <a:xfrm>
            <a:off x="4505325" y="4327525"/>
            <a:ext cx="12700" cy="241300"/>
          </a:xfrm>
          <a:prstGeom prst="line">
            <a:avLst/>
          </a:prstGeom>
          <a:noFill/>
          <a:ln w="12700" cap="sq">
            <a:solidFill>
              <a:schemeClr val="tx1"/>
            </a:solidFill>
            <a:round/>
            <a:headEnd type="none" w="sm" len="sm"/>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ko-KR" altLang="en-US"/>
          </a:p>
        </p:txBody>
      </p:sp>
      <p:sp>
        <p:nvSpPr>
          <p:cNvPr id="137254" name="Line 38">
            <a:extLst>
              <a:ext uri="{FF2B5EF4-FFF2-40B4-BE49-F238E27FC236}">
                <a16:creationId xmlns:a16="http://schemas.microsoft.com/office/drawing/2014/main" id="{225C87B3-45A3-25A7-8449-DD6F31F62633}"/>
              </a:ext>
            </a:extLst>
          </p:cNvPr>
          <p:cNvSpPr>
            <a:spLocks noChangeShapeType="1"/>
          </p:cNvSpPr>
          <p:nvPr/>
        </p:nvSpPr>
        <p:spPr bwMode="auto">
          <a:xfrm>
            <a:off x="4038600" y="4140200"/>
            <a:ext cx="47625" cy="155575"/>
          </a:xfrm>
          <a:prstGeom prst="line">
            <a:avLst/>
          </a:prstGeom>
          <a:no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ko-KR" altLang="en-US"/>
          </a:p>
        </p:txBody>
      </p:sp>
      <p:sp>
        <p:nvSpPr>
          <p:cNvPr id="137255" name="Line 39">
            <a:extLst>
              <a:ext uri="{FF2B5EF4-FFF2-40B4-BE49-F238E27FC236}">
                <a16:creationId xmlns:a16="http://schemas.microsoft.com/office/drawing/2014/main" id="{B508ABBB-1871-9268-6FBB-C7A8E7397FA3}"/>
              </a:ext>
            </a:extLst>
          </p:cNvPr>
          <p:cNvSpPr>
            <a:spLocks noChangeShapeType="1"/>
          </p:cNvSpPr>
          <p:nvPr/>
        </p:nvSpPr>
        <p:spPr bwMode="auto">
          <a:xfrm>
            <a:off x="4083050" y="4117975"/>
            <a:ext cx="174625" cy="184150"/>
          </a:xfrm>
          <a:prstGeom prst="line">
            <a:avLst/>
          </a:prstGeom>
          <a:noFill/>
          <a:ln w="12700" cap="sq">
            <a:solidFill>
              <a:schemeClr val="tx1"/>
            </a:solidFill>
            <a:round/>
            <a:headEnd type="none" w="sm" len="sm"/>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ko-KR" altLang="en-US"/>
          </a:p>
        </p:txBody>
      </p:sp>
      <p:sp>
        <p:nvSpPr>
          <p:cNvPr id="137256" name="Line 40">
            <a:extLst>
              <a:ext uri="{FF2B5EF4-FFF2-40B4-BE49-F238E27FC236}">
                <a16:creationId xmlns:a16="http://schemas.microsoft.com/office/drawing/2014/main" id="{55CCEADF-B8CE-FEB5-53B6-3AC49AB83488}"/>
              </a:ext>
            </a:extLst>
          </p:cNvPr>
          <p:cNvSpPr>
            <a:spLocks noChangeShapeType="1"/>
          </p:cNvSpPr>
          <p:nvPr/>
        </p:nvSpPr>
        <p:spPr bwMode="auto">
          <a:xfrm flipH="1">
            <a:off x="4171950" y="4375150"/>
            <a:ext cx="79375" cy="139700"/>
          </a:xfrm>
          <a:prstGeom prst="line">
            <a:avLst/>
          </a:prstGeom>
          <a:no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ko-KR" altLang="en-US"/>
          </a:p>
        </p:txBody>
      </p:sp>
      <p:sp>
        <p:nvSpPr>
          <p:cNvPr id="137257" name="Line 41">
            <a:extLst>
              <a:ext uri="{FF2B5EF4-FFF2-40B4-BE49-F238E27FC236}">
                <a16:creationId xmlns:a16="http://schemas.microsoft.com/office/drawing/2014/main" id="{A6DF81B3-0568-4CF4-1D81-51881AF17850}"/>
              </a:ext>
            </a:extLst>
          </p:cNvPr>
          <p:cNvSpPr>
            <a:spLocks noChangeShapeType="1"/>
          </p:cNvSpPr>
          <p:nvPr/>
        </p:nvSpPr>
        <p:spPr bwMode="auto">
          <a:xfrm>
            <a:off x="4165600" y="4603750"/>
            <a:ext cx="92075" cy="133350"/>
          </a:xfrm>
          <a:prstGeom prst="line">
            <a:avLst/>
          </a:prstGeom>
          <a:noFill/>
          <a:ln w="12700" cap="sq">
            <a:solidFill>
              <a:schemeClr val="tx1"/>
            </a:solidFill>
            <a:round/>
            <a:headEnd type="none" w="sm" len="sm"/>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ko-KR" altLang="en-US"/>
          </a:p>
        </p:txBody>
      </p:sp>
      <p:sp>
        <p:nvSpPr>
          <p:cNvPr id="137258" name="Line 42">
            <a:extLst>
              <a:ext uri="{FF2B5EF4-FFF2-40B4-BE49-F238E27FC236}">
                <a16:creationId xmlns:a16="http://schemas.microsoft.com/office/drawing/2014/main" id="{348C73B7-70C8-43BA-823B-B7E49CD63063}"/>
              </a:ext>
            </a:extLst>
          </p:cNvPr>
          <p:cNvSpPr>
            <a:spLocks noChangeShapeType="1"/>
          </p:cNvSpPr>
          <p:nvPr/>
        </p:nvSpPr>
        <p:spPr bwMode="auto">
          <a:xfrm flipH="1">
            <a:off x="4089400" y="4600575"/>
            <a:ext cx="47625" cy="120650"/>
          </a:xfrm>
          <a:prstGeom prst="line">
            <a:avLst/>
          </a:prstGeom>
          <a:no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ko-KR" altLang="en-US"/>
          </a:p>
        </p:txBody>
      </p:sp>
      <p:sp>
        <p:nvSpPr>
          <p:cNvPr id="137259" name="Line 43">
            <a:extLst>
              <a:ext uri="{FF2B5EF4-FFF2-40B4-BE49-F238E27FC236}">
                <a16:creationId xmlns:a16="http://schemas.microsoft.com/office/drawing/2014/main" id="{50172D0F-0BFC-887E-A83E-4F0C342242F8}"/>
              </a:ext>
            </a:extLst>
          </p:cNvPr>
          <p:cNvSpPr>
            <a:spLocks noChangeShapeType="1"/>
          </p:cNvSpPr>
          <p:nvPr/>
        </p:nvSpPr>
        <p:spPr bwMode="auto">
          <a:xfrm flipH="1">
            <a:off x="3927475" y="4810125"/>
            <a:ext cx="130175" cy="123825"/>
          </a:xfrm>
          <a:prstGeom prst="line">
            <a:avLst/>
          </a:prstGeom>
          <a:noFill/>
          <a:ln w="12700" cap="sq">
            <a:solidFill>
              <a:schemeClr val="tx1"/>
            </a:solidFill>
            <a:round/>
            <a:headEnd type="none" w="sm" len="sm"/>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ko-KR" altLang="en-US"/>
          </a:p>
        </p:txBody>
      </p:sp>
      <p:sp>
        <p:nvSpPr>
          <p:cNvPr id="137260" name="Line 44">
            <a:extLst>
              <a:ext uri="{FF2B5EF4-FFF2-40B4-BE49-F238E27FC236}">
                <a16:creationId xmlns:a16="http://schemas.microsoft.com/office/drawing/2014/main" id="{A990561F-B759-F05F-40AB-0E5B85382298}"/>
              </a:ext>
            </a:extLst>
          </p:cNvPr>
          <p:cNvSpPr>
            <a:spLocks noChangeShapeType="1"/>
          </p:cNvSpPr>
          <p:nvPr/>
        </p:nvSpPr>
        <p:spPr bwMode="auto">
          <a:xfrm flipH="1">
            <a:off x="3644900" y="3838575"/>
            <a:ext cx="285750" cy="79375"/>
          </a:xfrm>
          <a:prstGeom prst="line">
            <a:avLst/>
          </a:prstGeom>
          <a:noFill/>
          <a:ln w="12700" cap="sq">
            <a:solidFill>
              <a:schemeClr val="tx1"/>
            </a:solidFill>
            <a:round/>
            <a:headEnd type="none" w="sm" len="sm"/>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ko-KR" altLang="en-US"/>
          </a:p>
        </p:txBody>
      </p:sp>
      <p:sp>
        <p:nvSpPr>
          <p:cNvPr id="137261" name="Line 45">
            <a:extLst>
              <a:ext uri="{FF2B5EF4-FFF2-40B4-BE49-F238E27FC236}">
                <a16:creationId xmlns:a16="http://schemas.microsoft.com/office/drawing/2014/main" id="{266D0068-978A-72B2-F478-B141253A6FF8}"/>
              </a:ext>
            </a:extLst>
          </p:cNvPr>
          <p:cNvSpPr>
            <a:spLocks noChangeShapeType="1"/>
          </p:cNvSpPr>
          <p:nvPr/>
        </p:nvSpPr>
        <p:spPr bwMode="auto">
          <a:xfrm>
            <a:off x="3994150" y="3835400"/>
            <a:ext cx="44450" cy="212725"/>
          </a:xfrm>
          <a:prstGeom prst="line">
            <a:avLst/>
          </a:prstGeom>
          <a:noFill/>
          <a:ln w="12700" cap="sq">
            <a:solidFill>
              <a:schemeClr val="tx1"/>
            </a:solidFill>
            <a:round/>
            <a:headEnd type="none" w="sm" len="sm"/>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ko-KR" altLang="en-US"/>
          </a:p>
        </p:txBody>
      </p:sp>
      <p:sp>
        <p:nvSpPr>
          <p:cNvPr id="137262" name="AutoShape 46">
            <a:extLst>
              <a:ext uri="{FF2B5EF4-FFF2-40B4-BE49-F238E27FC236}">
                <a16:creationId xmlns:a16="http://schemas.microsoft.com/office/drawing/2014/main" id="{99009BDD-79E8-34B4-B1E6-C383DAE4B736}"/>
              </a:ext>
            </a:extLst>
          </p:cNvPr>
          <p:cNvSpPr>
            <a:spLocks noChangeArrowheads="1"/>
          </p:cNvSpPr>
          <p:nvPr/>
        </p:nvSpPr>
        <p:spPr bwMode="auto">
          <a:xfrm>
            <a:off x="3578225" y="5086350"/>
            <a:ext cx="76200" cy="76200"/>
          </a:xfrm>
          <a:prstGeom prst="flowChartConnector">
            <a:avLst/>
          </a:prstGeom>
          <a:solidFill>
            <a:srgbClr val="969696">
              <a:alpha val="50000"/>
            </a:srgbClr>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ko-KR" altLang="en-US"/>
          </a:p>
        </p:txBody>
      </p:sp>
      <p:sp>
        <p:nvSpPr>
          <p:cNvPr id="137263" name="AutoShape 47">
            <a:extLst>
              <a:ext uri="{FF2B5EF4-FFF2-40B4-BE49-F238E27FC236}">
                <a16:creationId xmlns:a16="http://schemas.microsoft.com/office/drawing/2014/main" id="{A8BE743C-BFBC-CCF5-246F-DBD0C39FB95E}"/>
              </a:ext>
            </a:extLst>
          </p:cNvPr>
          <p:cNvSpPr>
            <a:spLocks noChangeArrowheads="1"/>
          </p:cNvSpPr>
          <p:nvPr/>
        </p:nvSpPr>
        <p:spPr bwMode="auto">
          <a:xfrm>
            <a:off x="4105275" y="5133975"/>
            <a:ext cx="76200" cy="76200"/>
          </a:xfrm>
          <a:prstGeom prst="flowChartConnector">
            <a:avLst/>
          </a:prstGeom>
          <a:solidFill>
            <a:srgbClr val="969696">
              <a:alpha val="50000"/>
            </a:srgbClr>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ko-KR" altLang="en-US"/>
          </a:p>
        </p:txBody>
      </p:sp>
      <p:sp>
        <p:nvSpPr>
          <p:cNvPr id="137264" name="AutoShape 48">
            <a:extLst>
              <a:ext uri="{FF2B5EF4-FFF2-40B4-BE49-F238E27FC236}">
                <a16:creationId xmlns:a16="http://schemas.microsoft.com/office/drawing/2014/main" id="{324A7E4E-6AA9-65C6-0B78-1A4A207EF4CF}"/>
              </a:ext>
            </a:extLst>
          </p:cNvPr>
          <p:cNvSpPr>
            <a:spLocks noChangeArrowheads="1"/>
          </p:cNvSpPr>
          <p:nvPr/>
        </p:nvSpPr>
        <p:spPr bwMode="auto">
          <a:xfrm>
            <a:off x="4006850" y="5321300"/>
            <a:ext cx="76200" cy="76200"/>
          </a:xfrm>
          <a:prstGeom prst="flowChartConnector">
            <a:avLst/>
          </a:prstGeom>
          <a:solidFill>
            <a:srgbClr val="969696">
              <a:alpha val="50000"/>
            </a:srgbClr>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ko-KR" altLang="en-US"/>
          </a:p>
        </p:txBody>
      </p:sp>
      <p:sp>
        <p:nvSpPr>
          <p:cNvPr id="137265" name="AutoShape 49">
            <a:extLst>
              <a:ext uri="{FF2B5EF4-FFF2-40B4-BE49-F238E27FC236}">
                <a16:creationId xmlns:a16="http://schemas.microsoft.com/office/drawing/2014/main" id="{9DA87731-7580-176A-57AF-F8BF71067CBF}"/>
              </a:ext>
            </a:extLst>
          </p:cNvPr>
          <p:cNvSpPr>
            <a:spLocks noChangeArrowheads="1"/>
          </p:cNvSpPr>
          <p:nvPr/>
        </p:nvSpPr>
        <p:spPr bwMode="auto">
          <a:xfrm>
            <a:off x="3832225" y="5124450"/>
            <a:ext cx="76200" cy="76200"/>
          </a:xfrm>
          <a:prstGeom prst="flowChartConnector">
            <a:avLst/>
          </a:prstGeom>
          <a:solidFill>
            <a:srgbClr val="969696">
              <a:alpha val="50000"/>
            </a:srgbClr>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ko-KR" altLang="en-US"/>
          </a:p>
        </p:txBody>
      </p:sp>
      <p:sp>
        <p:nvSpPr>
          <p:cNvPr id="137266" name="AutoShape 50">
            <a:extLst>
              <a:ext uri="{FF2B5EF4-FFF2-40B4-BE49-F238E27FC236}">
                <a16:creationId xmlns:a16="http://schemas.microsoft.com/office/drawing/2014/main" id="{35EF109A-788F-00F6-9047-76924E37362B}"/>
              </a:ext>
            </a:extLst>
          </p:cNvPr>
          <p:cNvSpPr>
            <a:spLocks noChangeArrowheads="1"/>
          </p:cNvSpPr>
          <p:nvPr/>
        </p:nvSpPr>
        <p:spPr bwMode="auto">
          <a:xfrm>
            <a:off x="4476750" y="4559300"/>
            <a:ext cx="76200" cy="76200"/>
          </a:xfrm>
          <a:prstGeom prst="flowChartConnector">
            <a:avLst/>
          </a:prstGeom>
          <a:solidFill>
            <a:srgbClr val="969696">
              <a:alpha val="50000"/>
            </a:srgbClr>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ko-KR" altLang="en-US"/>
          </a:p>
        </p:txBody>
      </p:sp>
      <p:sp>
        <p:nvSpPr>
          <p:cNvPr id="137267" name="Line 51">
            <a:extLst>
              <a:ext uri="{FF2B5EF4-FFF2-40B4-BE49-F238E27FC236}">
                <a16:creationId xmlns:a16="http://schemas.microsoft.com/office/drawing/2014/main" id="{215AE1B5-DE6A-070E-4AAF-7DFB6579B09F}"/>
              </a:ext>
            </a:extLst>
          </p:cNvPr>
          <p:cNvSpPr>
            <a:spLocks noChangeShapeType="1"/>
          </p:cNvSpPr>
          <p:nvPr/>
        </p:nvSpPr>
        <p:spPr bwMode="auto">
          <a:xfrm>
            <a:off x="3511550" y="4810125"/>
            <a:ext cx="79375" cy="276225"/>
          </a:xfrm>
          <a:prstGeom prst="line">
            <a:avLst/>
          </a:prstGeom>
          <a:noFill/>
          <a:ln w="12700" cap="sq">
            <a:solidFill>
              <a:schemeClr val="tx1"/>
            </a:solidFill>
            <a:round/>
            <a:headEnd type="none" w="sm" len="sm"/>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ko-KR" altLang="en-US"/>
          </a:p>
        </p:txBody>
      </p:sp>
      <p:sp>
        <p:nvSpPr>
          <p:cNvPr id="137268" name="Line 52">
            <a:extLst>
              <a:ext uri="{FF2B5EF4-FFF2-40B4-BE49-F238E27FC236}">
                <a16:creationId xmlns:a16="http://schemas.microsoft.com/office/drawing/2014/main" id="{C2826FD1-D0A5-8D54-7410-E50BE13E91C0}"/>
              </a:ext>
            </a:extLst>
          </p:cNvPr>
          <p:cNvSpPr>
            <a:spLocks noChangeShapeType="1"/>
          </p:cNvSpPr>
          <p:nvPr/>
        </p:nvSpPr>
        <p:spPr bwMode="auto">
          <a:xfrm flipH="1">
            <a:off x="4337050" y="4997450"/>
            <a:ext cx="85725" cy="101600"/>
          </a:xfrm>
          <a:prstGeom prst="line">
            <a:avLst/>
          </a:prstGeom>
          <a:noFill/>
          <a:ln w="12700" cap="sq">
            <a:solidFill>
              <a:schemeClr val="tx1"/>
            </a:solidFill>
            <a:round/>
            <a:headEnd type="none" w="sm" len="sm"/>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ko-KR" altLang="en-US"/>
          </a:p>
        </p:txBody>
      </p:sp>
      <p:sp>
        <p:nvSpPr>
          <p:cNvPr id="137269" name="Line 53">
            <a:extLst>
              <a:ext uri="{FF2B5EF4-FFF2-40B4-BE49-F238E27FC236}">
                <a16:creationId xmlns:a16="http://schemas.microsoft.com/office/drawing/2014/main" id="{DDED50D3-AB68-7D26-7C48-C253988ACBFA}"/>
              </a:ext>
            </a:extLst>
          </p:cNvPr>
          <p:cNvSpPr>
            <a:spLocks noChangeShapeType="1"/>
          </p:cNvSpPr>
          <p:nvPr/>
        </p:nvSpPr>
        <p:spPr bwMode="auto">
          <a:xfrm>
            <a:off x="3641725" y="5168900"/>
            <a:ext cx="349250" cy="187325"/>
          </a:xfrm>
          <a:prstGeom prst="line">
            <a:avLst/>
          </a:prstGeom>
          <a:noFill/>
          <a:ln w="12700" cap="sq">
            <a:solidFill>
              <a:schemeClr val="tx1"/>
            </a:solidFill>
            <a:round/>
            <a:headEnd type="none" w="sm" len="sm"/>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ko-KR" altLang="en-US"/>
          </a:p>
        </p:txBody>
      </p:sp>
      <p:sp>
        <p:nvSpPr>
          <p:cNvPr id="137270" name="Line 54">
            <a:extLst>
              <a:ext uri="{FF2B5EF4-FFF2-40B4-BE49-F238E27FC236}">
                <a16:creationId xmlns:a16="http://schemas.microsoft.com/office/drawing/2014/main" id="{734B032E-F99C-E81B-6FAF-855CA984190D}"/>
              </a:ext>
            </a:extLst>
          </p:cNvPr>
          <p:cNvSpPr>
            <a:spLocks noChangeShapeType="1"/>
          </p:cNvSpPr>
          <p:nvPr/>
        </p:nvSpPr>
        <p:spPr bwMode="auto">
          <a:xfrm flipH="1">
            <a:off x="3879850" y="5006975"/>
            <a:ext cx="9525" cy="123825"/>
          </a:xfrm>
          <a:prstGeom prst="line">
            <a:avLst/>
          </a:prstGeom>
          <a:noFill/>
          <a:ln w="12700" cap="sq">
            <a:solidFill>
              <a:schemeClr val="tx1"/>
            </a:solidFill>
            <a:round/>
            <a:headEnd type="none" w="sm" len="sm"/>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ko-KR" altLang="en-US"/>
          </a:p>
        </p:txBody>
      </p:sp>
      <p:sp>
        <p:nvSpPr>
          <p:cNvPr id="137271" name="Line 55">
            <a:extLst>
              <a:ext uri="{FF2B5EF4-FFF2-40B4-BE49-F238E27FC236}">
                <a16:creationId xmlns:a16="http://schemas.microsoft.com/office/drawing/2014/main" id="{3952FE3D-388A-81A2-40F3-E36A58D024FE}"/>
              </a:ext>
            </a:extLst>
          </p:cNvPr>
          <p:cNvSpPr>
            <a:spLocks noChangeShapeType="1"/>
          </p:cNvSpPr>
          <p:nvPr/>
        </p:nvSpPr>
        <p:spPr bwMode="auto">
          <a:xfrm flipH="1">
            <a:off x="4149725" y="4822825"/>
            <a:ext cx="123825" cy="301625"/>
          </a:xfrm>
          <a:prstGeom prst="line">
            <a:avLst/>
          </a:prstGeom>
          <a:noFill/>
          <a:ln w="12700" cap="sq">
            <a:solidFill>
              <a:schemeClr val="tx1"/>
            </a:solidFill>
            <a:round/>
            <a:headEnd type="none" w="sm" len="sm"/>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ko-KR" altLang="en-US"/>
          </a:p>
        </p:txBody>
      </p:sp>
      <p:sp>
        <p:nvSpPr>
          <p:cNvPr id="137272" name="Line 56">
            <a:extLst>
              <a:ext uri="{FF2B5EF4-FFF2-40B4-BE49-F238E27FC236}">
                <a16:creationId xmlns:a16="http://schemas.microsoft.com/office/drawing/2014/main" id="{C7422891-2089-308E-425C-D44AA42195B2}"/>
              </a:ext>
            </a:extLst>
          </p:cNvPr>
          <p:cNvSpPr>
            <a:spLocks noChangeShapeType="1"/>
          </p:cNvSpPr>
          <p:nvPr/>
        </p:nvSpPr>
        <p:spPr bwMode="auto">
          <a:xfrm flipH="1">
            <a:off x="4067175" y="5213350"/>
            <a:ext cx="44450" cy="111125"/>
          </a:xfrm>
          <a:prstGeom prst="line">
            <a:avLst/>
          </a:prstGeom>
          <a:no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ko-KR" altLang="en-US"/>
          </a:p>
        </p:txBody>
      </p:sp>
      <p:sp>
        <p:nvSpPr>
          <p:cNvPr id="137273" name="Line 57">
            <a:extLst>
              <a:ext uri="{FF2B5EF4-FFF2-40B4-BE49-F238E27FC236}">
                <a16:creationId xmlns:a16="http://schemas.microsoft.com/office/drawing/2014/main" id="{92AB5D11-1023-D8A6-DDC4-3B404FB57D4C}"/>
              </a:ext>
            </a:extLst>
          </p:cNvPr>
          <p:cNvSpPr>
            <a:spLocks noChangeShapeType="1"/>
          </p:cNvSpPr>
          <p:nvPr/>
        </p:nvSpPr>
        <p:spPr bwMode="auto">
          <a:xfrm>
            <a:off x="3870325" y="5207000"/>
            <a:ext cx="158750" cy="136525"/>
          </a:xfrm>
          <a:prstGeom prst="line">
            <a:avLst/>
          </a:prstGeom>
          <a:no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ko-KR" altLang="en-US"/>
          </a:p>
        </p:txBody>
      </p:sp>
      <p:sp>
        <p:nvSpPr>
          <p:cNvPr id="137274" name="Line 58">
            <a:extLst>
              <a:ext uri="{FF2B5EF4-FFF2-40B4-BE49-F238E27FC236}">
                <a16:creationId xmlns:a16="http://schemas.microsoft.com/office/drawing/2014/main" id="{EC19AC14-FF86-B4B7-CBFC-57A64929155C}"/>
              </a:ext>
            </a:extLst>
          </p:cNvPr>
          <p:cNvSpPr>
            <a:spLocks noChangeShapeType="1"/>
          </p:cNvSpPr>
          <p:nvPr/>
        </p:nvSpPr>
        <p:spPr bwMode="auto">
          <a:xfrm>
            <a:off x="4352925" y="3978275"/>
            <a:ext cx="149225" cy="273050"/>
          </a:xfrm>
          <a:prstGeom prst="line">
            <a:avLst/>
          </a:prstGeom>
          <a:noFill/>
          <a:ln w="12700" cap="sq">
            <a:solidFill>
              <a:schemeClr val="tx1"/>
            </a:solidFill>
            <a:round/>
            <a:headEnd type="none" w="sm" len="sm"/>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ko-KR" altLang="en-US"/>
          </a:p>
        </p:txBody>
      </p:sp>
      <p:sp>
        <p:nvSpPr>
          <p:cNvPr id="137275" name="AutoShape 59">
            <a:extLst>
              <a:ext uri="{FF2B5EF4-FFF2-40B4-BE49-F238E27FC236}">
                <a16:creationId xmlns:a16="http://schemas.microsoft.com/office/drawing/2014/main" id="{46B367F5-1531-217D-EC0F-72657B33C385}"/>
              </a:ext>
            </a:extLst>
          </p:cNvPr>
          <p:cNvSpPr>
            <a:spLocks noChangeArrowheads="1"/>
          </p:cNvSpPr>
          <p:nvPr/>
        </p:nvSpPr>
        <p:spPr bwMode="auto">
          <a:xfrm flipV="1">
            <a:off x="4470400" y="4241800"/>
            <a:ext cx="76200" cy="76200"/>
          </a:xfrm>
          <a:prstGeom prst="flowChartConnector">
            <a:avLst/>
          </a:prstGeom>
          <a:solidFill>
            <a:srgbClr val="969696">
              <a:alpha val="50000"/>
            </a:srgbClr>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ko-KR" altLang="en-US"/>
          </a:p>
        </p:txBody>
      </p:sp>
      <p:sp>
        <p:nvSpPr>
          <p:cNvPr id="137276" name="AutoShape 60">
            <a:extLst>
              <a:ext uri="{FF2B5EF4-FFF2-40B4-BE49-F238E27FC236}">
                <a16:creationId xmlns:a16="http://schemas.microsoft.com/office/drawing/2014/main" id="{7A65B032-5576-A1F7-5D2F-12D4A4C94D48}"/>
              </a:ext>
            </a:extLst>
          </p:cNvPr>
          <p:cNvSpPr>
            <a:spLocks noChangeArrowheads="1"/>
          </p:cNvSpPr>
          <p:nvPr/>
        </p:nvSpPr>
        <p:spPr bwMode="auto">
          <a:xfrm>
            <a:off x="4305300" y="3911600"/>
            <a:ext cx="76200" cy="76200"/>
          </a:xfrm>
          <a:prstGeom prst="flowChartConnector">
            <a:avLst/>
          </a:prstGeom>
          <a:solidFill>
            <a:srgbClr val="969696">
              <a:alpha val="50000"/>
            </a:srgbClr>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ko-KR" altLang="en-US"/>
          </a:p>
        </p:txBody>
      </p:sp>
      <p:sp>
        <p:nvSpPr>
          <p:cNvPr id="137277" name="Line 61">
            <a:extLst>
              <a:ext uri="{FF2B5EF4-FFF2-40B4-BE49-F238E27FC236}">
                <a16:creationId xmlns:a16="http://schemas.microsoft.com/office/drawing/2014/main" id="{D861D970-D13D-CD99-5085-647A5624D6D1}"/>
              </a:ext>
            </a:extLst>
          </p:cNvPr>
          <p:cNvSpPr>
            <a:spLocks noChangeShapeType="1"/>
          </p:cNvSpPr>
          <p:nvPr/>
        </p:nvSpPr>
        <p:spPr bwMode="auto">
          <a:xfrm>
            <a:off x="4010025" y="3803650"/>
            <a:ext cx="288925" cy="120650"/>
          </a:xfrm>
          <a:prstGeom prst="line">
            <a:avLst/>
          </a:prstGeom>
          <a:noFill/>
          <a:ln w="12700" cap="sq">
            <a:solidFill>
              <a:schemeClr val="tx1"/>
            </a:solidFill>
            <a:round/>
            <a:headEnd type="none" w="sm" len="sm"/>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ko-KR" altLang="en-US"/>
          </a:p>
        </p:txBody>
      </p:sp>
      <p:sp>
        <p:nvSpPr>
          <p:cNvPr id="137278" name="Line 62">
            <a:extLst>
              <a:ext uri="{FF2B5EF4-FFF2-40B4-BE49-F238E27FC236}">
                <a16:creationId xmlns:a16="http://schemas.microsoft.com/office/drawing/2014/main" id="{0A4B427E-9560-0B95-68D4-86F7731B3A16}"/>
              </a:ext>
            </a:extLst>
          </p:cNvPr>
          <p:cNvSpPr>
            <a:spLocks noChangeShapeType="1"/>
          </p:cNvSpPr>
          <p:nvPr/>
        </p:nvSpPr>
        <p:spPr bwMode="auto">
          <a:xfrm>
            <a:off x="4073525" y="4371975"/>
            <a:ext cx="63500" cy="152400"/>
          </a:xfrm>
          <a:prstGeom prst="line">
            <a:avLst/>
          </a:prstGeom>
          <a:noFill/>
          <a:ln w="12700" cap="sq">
            <a:solidFill>
              <a:schemeClr val="tx1"/>
            </a:solidFill>
            <a:round/>
            <a:headEnd type="none" w="sm" len="sm"/>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ko-KR" altLang="en-US"/>
          </a:p>
        </p:txBody>
      </p:sp>
      <p:sp>
        <p:nvSpPr>
          <p:cNvPr id="137279" name="AutoShape 63">
            <a:extLst>
              <a:ext uri="{FF2B5EF4-FFF2-40B4-BE49-F238E27FC236}">
                <a16:creationId xmlns:a16="http://schemas.microsoft.com/office/drawing/2014/main" id="{00BAC468-CCB9-C145-B16B-DEDAA0B6BC14}"/>
              </a:ext>
            </a:extLst>
          </p:cNvPr>
          <p:cNvSpPr>
            <a:spLocks noChangeArrowheads="1"/>
          </p:cNvSpPr>
          <p:nvPr/>
        </p:nvSpPr>
        <p:spPr bwMode="auto">
          <a:xfrm>
            <a:off x="4410075" y="4921250"/>
            <a:ext cx="76200" cy="76200"/>
          </a:xfrm>
          <a:prstGeom prst="flowChartConnector">
            <a:avLst/>
          </a:prstGeom>
          <a:solidFill>
            <a:srgbClr val="969696">
              <a:alpha val="50000"/>
            </a:srgbClr>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ko-KR" altLang="en-US"/>
          </a:p>
        </p:txBody>
      </p:sp>
      <p:sp>
        <p:nvSpPr>
          <p:cNvPr id="137280" name="Line 64">
            <a:extLst>
              <a:ext uri="{FF2B5EF4-FFF2-40B4-BE49-F238E27FC236}">
                <a16:creationId xmlns:a16="http://schemas.microsoft.com/office/drawing/2014/main" id="{B128C0C7-9BA0-378E-E412-0C662506830D}"/>
              </a:ext>
            </a:extLst>
          </p:cNvPr>
          <p:cNvSpPr>
            <a:spLocks noChangeShapeType="1"/>
          </p:cNvSpPr>
          <p:nvPr/>
        </p:nvSpPr>
        <p:spPr bwMode="auto">
          <a:xfrm flipH="1">
            <a:off x="4454525" y="4638675"/>
            <a:ext cx="50800" cy="273050"/>
          </a:xfrm>
          <a:prstGeom prst="line">
            <a:avLst/>
          </a:prstGeom>
          <a:noFill/>
          <a:ln w="12700" cap="sq">
            <a:solidFill>
              <a:schemeClr val="tx1"/>
            </a:solidFill>
            <a:round/>
            <a:headEnd type="none" w="sm" len="sm"/>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ko-KR" altLang="en-US"/>
          </a:p>
        </p:txBody>
      </p:sp>
      <p:sp>
        <p:nvSpPr>
          <p:cNvPr id="137281" name="AutoShape 65">
            <a:extLst>
              <a:ext uri="{FF2B5EF4-FFF2-40B4-BE49-F238E27FC236}">
                <a16:creationId xmlns:a16="http://schemas.microsoft.com/office/drawing/2014/main" id="{D1A0A118-9768-84CD-149C-579B133D767E}"/>
              </a:ext>
            </a:extLst>
          </p:cNvPr>
          <p:cNvSpPr>
            <a:spLocks noChangeArrowheads="1"/>
          </p:cNvSpPr>
          <p:nvPr/>
        </p:nvSpPr>
        <p:spPr bwMode="auto">
          <a:xfrm>
            <a:off x="4270375" y="5099050"/>
            <a:ext cx="76200" cy="76200"/>
          </a:xfrm>
          <a:prstGeom prst="flowChartConnector">
            <a:avLst/>
          </a:prstGeom>
          <a:solidFill>
            <a:srgbClr val="969696">
              <a:alpha val="50000"/>
            </a:srgbClr>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ko-KR" altLang="en-US"/>
          </a:p>
        </p:txBody>
      </p:sp>
      <p:sp>
        <p:nvSpPr>
          <p:cNvPr id="137282" name="Line 66">
            <a:extLst>
              <a:ext uri="{FF2B5EF4-FFF2-40B4-BE49-F238E27FC236}">
                <a16:creationId xmlns:a16="http://schemas.microsoft.com/office/drawing/2014/main" id="{39D14272-ABC1-1782-BBA4-AFE9BFB63364}"/>
              </a:ext>
            </a:extLst>
          </p:cNvPr>
          <p:cNvSpPr>
            <a:spLocks noChangeShapeType="1"/>
          </p:cNvSpPr>
          <p:nvPr/>
        </p:nvSpPr>
        <p:spPr bwMode="auto">
          <a:xfrm flipV="1">
            <a:off x="4086225" y="5165725"/>
            <a:ext cx="203200" cy="187325"/>
          </a:xfrm>
          <a:prstGeom prst="line">
            <a:avLst/>
          </a:prstGeom>
          <a:noFill/>
          <a:ln w="12700" cap="sq">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ko-KR" altLang="en-US"/>
          </a:p>
        </p:txBody>
      </p:sp>
      <p:sp>
        <p:nvSpPr>
          <p:cNvPr id="137283" name="Freeform 67">
            <a:extLst>
              <a:ext uri="{FF2B5EF4-FFF2-40B4-BE49-F238E27FC236}">
                <a16:creationId xmlns:a16="http://schemas.microsoft.com/office/drawing/2014/main" id="{19E1478E-1EC1-A558-9980-CC593E988B6E}"/>
              </a:ext>
            </a:extLst>
          </p:cNvPr>
          <p:cNvSpPr>
            <a:spLocks/>
          </p:cNvSpPr>
          <p:nvPr/>
        </p:nvSpPr>
        <p:spPr bwMode="auto">
          <a:xfrm>
            <a:off x="3375025" y="4337050"/>
            <a:ext cx="200025" cy="817563"/>
          </a:xfrm>
          <a:custGeom>
            <a:avLst/>
            <a:gdLst>
              <a:gd name="T0" fmla="*/ 126 w 126"/>
              <a:gd name="T1" fmla="*/ 504 h 515"/>
              <a:gd name="T2" fmla="*/ 34 w 126"/>
              <a:gd name="T3" fmla="*/ 460 h 515"/>
              <a:gd name="T4" fmla="*/ 18 w 126"/>
              <a:gd name="T5" fmla="*/ 424 h 515"/>
              <a:gd name="T6" fmla="*/ 10 w 126"/>
              <a:gd name="T7" fmla="*/ 400 h 515"/>
              <a:gd name="T8" fmla="*/ 6 w 126"/>
              <a:gd name="T9" fmla="*/ 88 h 515"/>
              <a:gd name="T10" fmla="*/ 42 w 126"/>
              <a:gd name="T11" fmla="*/ 24 h 515"/>
              <a:gd name="T12" fmla="*/ 78 w 126"/>
              <a:gd name="T13" fmla="*/ 0 h 515"/>
            </a:gdLst>
            <a:ahLst/>
            <a:cxnLst>
              <a:cxn ang="0">
                <a:pos x="T0" y="T1"/>
              </a:cxn>
              <a:cxn ang="0">
                <a:pos x="T2" y="T3"/>
              </a:cxn>
              <a:cxn ang="0">
                <a:pos x="T4" y="T5"/>
              </a:cxn>
              <a:cxn ang="0">
                <a:pos x="T6" y="T7"/>
              </a:cxn>
              <a:cxn ang="0">
                <a:pos x="T8" y="T9"/>
              </a:cxn>
              <a:cxn ang="0">
                <a:pos x="T10" y="T11"/>
              </a:cxn>
              <a:cxn ang="0">
                <a:pos x="T12" y="T13"/>
              </a:cxn>
            </a:cxnLst>
            <a:rect l="0" t="0" r="r" b="b"/>
            <a:pathLst>
              <a:path w="126" h="515">
                <a:moveTo>
                  <a:pt x="126" y="504"/>
                </a:moveTo>
                <a:cubicBezTo>
                  <a:pt x="93" y="515"/>
                  <a:pt x="48" y="493"/>
                  <a:pt x="34" y="460"/>
                </a:cubicBezTo>
                <a:cubicBezTo>
                  <a:pt x="30" y="451"/>
                  <a:pt x="22" y="434"/>
                  <a:pt x="18" y="424"/>
                </a:cubicBezTo>
                <a:cubicBezTo>
                  <a:pt x="15" y="416"/>
                  <a:pt x="10" y="400"/>
                  <a:pt x="10" y="400"/>
                </a:cubicBezTo>
                <a:cubicBezTo>
                  <a:pt x="0" y="295"/>
                  <a:pt x="0" y="195"/>
                  <a:pt x="6" y="88"/>
                </a:cubicBezTo>
                <a:cubicBezTo>
                  <a:pt x="7" y="69"/>
                  <a:pt x="24" y="30"/>
                  <a:pt x="42" y="24"/>
                </a:cubicBezTo>
                <a:cubicBezTo>
                  <a:pt x="54" y="6"/>
                  <a:pt x="65" y="13"/>
                  <a:pt x="78" y="0"/>
                </a:cubicBezTo>
              </a:path>
            </a:pathLst>
          </a:custGeom>
          <a:noFill/>
          <a:ln w="12700" cap="sq" cmpd="sng">
            <a:solidFill>
              <a:schemeClr val="tx1"/>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ko-KR" altLang="en-US"/>
          </a:p>
        </p:txBody>
      </p:sp>
      <p:sp>
        <p:nvSpPr>
          <p:cNvPr id="137284" name="Freeform 68">
            <a:extLst>
              <a:ext uri="{FF2B5EF4-FFF2-40B4-BE49-F238E27FC236}">
                <a16:creationId xmlns:a16="http://schemas.microsoft.com/office/drawing/2014/main" id="{B71D1341-233D-32AE-F328-79FD676B97C2}"/>
              </a:ext>
            </a:extLst>
          </p:cNvPr>
          <p:cNvSpPr>
            <a:spLocks/>
          </p:cNvSpPr>
          <p:nvPr/>
        </p:nvSpPr>
        <p:spPr bwMode="auto">
          <a:xfrm>
            <a:off x="4476750" y="4286250"/>
            <a:ext cx="180975" cy="666750"/>
          </a:xfrm>
          <a:custGeom>
            <a:avLst/>
            <a:gdLst>
              <a:gd name="T0" fmla="*/ 0 w 114"/>
              <a:gd name="T1" fmla="*/ 420 h 420"/>
              <a:gd name="T2" fmla="*/ 76 w 114"/>
              <a:gd name="T3" fmla="*/ 360 h 420"/>
              <a:gd name="T4" fmla="*/ 108 w 114"/>
              <a:gd name="T5" fmla="*/ 68 h 420"/>
              <a:gd name="T6" fmla="*/ 40 w 114"/>
              <a:gd name="T7" fmla="*/ 0 h 420"/>
            </a:gdLst>
            <a:ahLst/>
            <a:cxnLst>
              <a:cxn ang="0">
                <a:pos x="T0" y="T1"/>
              </a:cxn>
              <a:cxn ang="0">
                <a:pos x="T2" y="T3"/>
              </a:cxn>
              <a:cxn ang="0">
                <a:pos x="T4" y="T5"/>
              </a:cxn>
              <a:cxn ang="0">
                <a:pos x="T6" y="T7"/>
              </a:cxn>
            </a:cxnLst>
            <a:rect l="0" t="0" r="r" b="b"/>
            <a:pathLst>
              <a:path w="114" h="420">
                <a:moveTo>
                  <a:pt x="0" y="420"/>
                </a:moveTo>
                <a:cubicBezTo>
                  <a:pt x="29" y="419"/>
                  <a:pt x="58" y="419"/>
                  <a:pt x="76" y="360"/>
                </a:cubicBezTo>
                <a:cubicBezTo>
                  <a:pt x="94" y="301"/>
                  <a:pt x="114" y="128"/>
                  <a:pt x="108" y="68"/>
                </a:cubicBezTo>
                <a:cubicBezTo>
                  <a:pt x="102" y="8"/>
                  <a:pt x="71" y="4"/>
                  <a:pt x="40" y="0"/>
                </a:cubicBezTo>
              </a:path>
            </a:pathLst>
          </a:custGeom>
          <a:noFill/>
          <a:ln w="12700" cap="sq" cmpd="sng">
            <a:solidFill>
              <a:schemeClr val="tx1"/>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ko-KR" altLang="en-US"/>
          </a:p>
        </p:txBody>
      </p:sp>
      <p:sp>
        <p:nvSpPr>
          <p:cNvPr id="137285" name="Text Box 69">
            <a:extLst>
              <a:ext uri="{FF2B5EF4-FFF2-40B4-BE49-F238E27FC236}">
                <a16:creationId xmlns:a16="http://schemas.microsoft.com/office/drawing/2014/main" id="{78B2E814-A0D2-FD7B-03E1-D58B8CBBCBFC}"/>
              </a:ext>
            </a:extLst>
          </p:cNvPr>
          <p:cNvSpPr txBox="1">
            <a:spLocks noChangeArrowheads="1"/>
          </p:cNvSpPr>
          <p:nvPr/>
        </p:nvSpPr>
        <p:spPr bwMode="auto">
          <a:xfrm>
            <a:off x="588963" y="5391150"/>
            <a:ext cx="170815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0" lang="en-US" altLang="ko-KR" sz="2000">
                <a:solidFill>
                  <a:srgbClr val="000099"/>
                </a:solidFill>
                <a:latin typeface="Arial" panose="020B0604020202020204" pitchFamily="34" charset="0"/>
                <a:ea typeface="굴림" panose="020B0600000101010101" pitchFamily="50" charset="-127"/>
              </a:rPr>
              <a:t>Requirement </a:t>
            </a:r>
          </a:p>
          <a:p>
            <a:pPr algn="l"/>
            <a:r>
              <a:rPr kumimoji="0" lang="en-US" altLang="ko-KR" sz="2000">
                <a:solidFill>
                  <a:srgbClr val="000099"/>
                </a:solidFill>
                <a:latin typeface="Arial" panose="020B0604020202020204" pitchFamily="34" charset="0"/>
                <a:ea typeface="굴림" panose="020B0600000101010101" pitchFamily="50" charset="-127"/>
              </a:rPr>
              <a:t>properties</a:t>
            </a:r>
          </a:p>
        </p:txBody>
      </p:sp>
      <p:sp>
        <p:nvSpPr>
          <p:cNvPr id="137287" name="Text Box 71">
            <a:extLst>
              <a:ext uri="{FF2B5EF4-FFF2-40B4-BE49-F238E27FC236}">
                <a16:creationId xmlns:a16="http://schemas.microsoft.com/office/drawing/2014/main" id="{1770245D-2CBA-EE5F-23B4-F22CEE82F119}"/>
              </a:ext>
            </a:extLst>
          </p:cNvPr>
          <p:cNvSpPr txBox="1">
            <a:spLocks noChangeArrowheads="1"/>
          </p:cNvSpPr>
          <p:nvPr/>
        </p:nvSpPr>
        <p:spPr bwMode="auto">
          <a:xfrm>
            <a:off x="5503975" y="4730750"/>
            <a:ext cx="1838965" cy="6155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kumimoji="0" lang="en-US" altLang="ko-KR" i="0">
                <a:solidFill>
                  <a:srgbClr val="000099"/>
                </a:solidFill>
                <a:latin typeface="Arial" panose="020B0604020202020204" pitchFamily="34" charset="0"/>
                <a:ea typeface="굴림" panose="020B0600000101010101" pitchFamily="50" charset="-127"/>
              </a:rPr>
              <a:t>Model Checking</a:t>
            </a:r>
          </a:p>
          <a:p>
            <a:pPr algn="ctr"/>
            <a:r>
              <a:rPr kumimoji="0" lang="en-US" altLang="ko-KR" sz="1600" i="0">
                <a:solidFill>
                  <a:srgbClr val="000099"/>
                </a:solidFill>
                <a:latin typeface="Arial" panose="020B0604020202020204" pitchFamily="34" charset="0"/>
                <a:ea typeface="굴림" panose="020B0600000101010101" pitchFamily="50" charset="-127"/>
              </a:rPr>
              <a:t>(state exploration)</a:t>
            </a:r>
          </a:p>
        </p:txBody>
      </p:sp>
      <p:sp>
        <p:nvSpPr>
          <p:cNvPr id="137288" name="Text Box 72">
            <a:extLst>
              <a:ext uri="{FF2B5EF4-FFF2-40B4-BE49-F238E27FC236}">
                <a16:creationId xmlns:a16="http://schemas.microsoft.com/office/drawing/2014/main" id="{DE926F80-75ED-A819-71C1-D591F8CE490C}"/>
              </a:ext>
            </a:extLst>
          </p:cNvPr>
          <p:cNvSpPr txBox="1">
            <a:spLocks noChangeArrowheads="1"/>
          </p:cNvSpPr>
          <p:nvPr/>
        </p:nvSpPr>
        <p:spPr bwMode="auto">
          <a:xfrm>
            <a:off x="3273425" y="5559425"/>
            <a:ext cx="1455738" cy="366713"/>
          </a:xfrm>
          <a:prstGeom prst="rect">
            <a:avLst/>
          </a:prstGeom>
          <a:noFill/>
          <a:ln>
            <a:noFill/>
          </a:ln>
          <a:effectLst/>
        </p:spPr>
        <p:txBody>
          <a:bodyPr>
            <a:spAutoFit/>
          </a:bodyPr>
          <a:lstStyle/>
          <a:p>
            <a:pPr algn="l"/>
            <a:r>
              <a:rPr kumimoji="0" lang="en-US" altLang="ko-KR" sz="1800" i="0">
                <a:solidFill>
                  <a:srgbClr val="000099"/>
                </a:solidFill>
                <a:latin typeface="Symbol" panose="05050102010706020507" pitchFamily="18" charset="2"/>
                <a:ea typeface="굴림" panose="020B0600000101010101" pitchFamily="50" charset="-127"/>
              </a:rPr>
              <a:t>  (F         W)</a:t>
            </a:r>
          </a:p>
        </p:txBody>
      </p:sp>
      <p:sp>
        <p:nvSpPr>
          <p:cNvPr id="137289" name="Rectangle 73">
            <a:extLst>
              <a:ext uri="{FF2B5EF4-FFF2-40B4-BE49-F238E27FC236}">
                <a16:creationId xmlns:a16="http://schemas.microsoft.com/office/drawing/2014/main" id="{7AB893CC-3B63-AFF6-6F72-E9FDE17D8718}"/>
              </a:ext>
            </a:extLst>
          </p:cNvPr>
          <p:cNvSpPr>
            <a:spLocks noChangeArrowheads="1"/>
          </p:cNvSpPr>
          <p:nvPr/>
        </p:nvSpPr>
        <p:spPr bwMode="auto">
          <a:xfrm>
            <a:off x="3298825" y="5664200"/>
            <a:ext cx="114300" cy="152400"/>
          </a:xfrm>
          <a:prstGeom prst="rect">
            <a:avLst/>
          </a:prstGeom>
          <a:noFill/>
          <a:ln w="12700" cap="sq">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ko-KR" altLang="en-US"/>
          </a:p>
        </p:txBody>
      </p:sp>
      <p:sp>
        <p:nvSpPr>
          <p:cNvPr id="137290" name="Line 74">
            <a:extLst>
              <a:ext uri="{FF2B5EF4-FFF2-40B4-BE49-F238E27FC236}">
                <a16:creationId xmlns:a16="http://schemas.microsoft.com/office/drawing/2014/main" id="{BB5E6F31-B6EA-6D56-D803-4F2E906787F4}"/>
              </a:ext>
            </a:extLst>
          </p:cNvPr>
          <p:cNvSpPr>
            <a:spLocks noChangeShapeType="1"/>
          </p:cNvSpPr>
          <p:nvPr/>
        </p:nvSpPr>
        <p:spPr bwMode="auto">
          <a:xfrm>
            <a:off x="3794125" y="5753100"/>
            <a:ext cx="152400" cy="0"/>
          </a:xfrm>
          <a:prstGeom prst="line">
            <a:avLst/>
          </a:prstGeom>
          <a:noFill/>
          <a:ln w="12700" cap="sq">
            <a:solidFill>
              <a:schemeClr val="tx1"/>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ko-KR" altLang="en-US"/>
          </a:p>
        </p:txBody>
      </p:sp>
      <p:sp>
        <p:nvSpPr>
          <p:cNvPr id="137291" name="AutoShape 75">
            <a:extLst>
              <a:ext uri="{FF2B5EF4-FFF2-40B4-BE49-F238E27FC236}">
                <a16:creationId xmlns:a16="http://schemas.microsoft.com/office/drawing/2014/main" id="{42D51443-7267-8628-834E-E5862334FFF3}"/>
              </a:ext>
            </a:extLst>
          </p:cNvPr>
          <p:cNvSpPr>
            <a:spLocks noChangeArrowheads="1"/>
          </p:cNvSpPr>
          <p:nvPr/>
        </p:nvSpPr>
        <p:spPr bwMode="auto">
          <a:xfrm>
            <a:off x="3971925" y="5651500"/>
            <a:ext cx="198438" cy="223838"/>
          </a:xfrm>
          <a:prstGeom prst="diamond">
            <a:avLst/>
          </a:prstGeom>
          <a:noFill/>
          <a:ln w="12700" cap="sq">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ko-KR" altLang="en-US"/>
          </a:p>
        </p:txBody>
      </p:sp>
      <p:sp>
        <p:nvSpPr>
          <p:cNvPr id="137294" name="Line 78">
            <a:extLst>
              <a:ext uri="{FF2B5EF4-FFF2-40B4-BE49-F238E27FC236}">
                <a16:creationId xmlns:a16="http://schemas.microsoft.com/office/drawing/2014/main" id="{083EC052-DB35-9648-ABCB-34441A9BDDE6}"/>
              </a:ext>
            </a:extLst>
          </p:cNvPr>
          <p:cNvSpPr>
            <a:spLocks noChangeShapeType="1"/>
          </p:cNvSpPr>
          <p:nvPr/>
        </p:nvSpPr>
        <p:spPr bwMode="auto">
          <a:xfrm>
            <a:off x="1992313" y="4406900"/>
            <a:ext cx="1223962" cy="0"/>
          </a:xfrm>
          <a:prstGeom prst="line">
            <a:avLst/>
          </a:prstGeom>
          <a:noFill/>
          <a:ln w="38100">
            <a:solidFill>
              <a:schemeClr val="accent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ko-KR" altLang="en-US"/>
          </a:p>
        </p:txBody>
      </p:sp>
      <p:sp>
        <p:nvSpPr>
          <p:cNvPr id="137295" name="Line 79">
            <a:extLst>
              <a:ext uri="{FF2B5EF4-FFF2-40B4-BE49-F238E27FC236}">
                <a16:creationId xmlns:a16="http://schemas.microsoft.com/office/drawing/2014/main" id="{27E2CD90-2DD2-AC54-7A49-9D74EDABE11E}"/>
              </a:ext>
            </a:extLst>
          </p:cNvPr>
          <p:cNvSpPr>
            <a:spLocks noChangeShapeType="1"/>
          </p:cNvSpPr>
          <p:nvPr/>
        </p:nvSpPr>
        <p:spPr bwMode="auto">
          <a:xfrm flipV="1">
            <a:off x="2136775" y="5703888"/>
            <a:ext cx="1008063" cy="26987"/>
          </a:xfrm>
          <a:prstGeom prst="line">
            <a:avLst/>
          </a:prstGeom>
          <a:noFill/>
          <a:ln w="38100">
            <a:solidFill>
              <a:schemeClr val="accent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ko-KR" altLang="en-US"/>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7" name="AutoShape 2"/>
          <p:cNvSpPr>
            <a:spLocks noGrp="1" noChangeArrowheads="1"/>
          </p:cNvSpPr>
          <p:nvPr>
            <p:ph type="title"/>
          </p:nvPr>
        </p:nvSpPr>
        <p:spPr>
          <a:xfrm>
            <a:off x="285750" y="381000"/>
            <a:ext cx="7886700" cy="371721"/>
          </a:xfrm>
        </p:spPr>
        <p:txBody>
          <a:bodyPr>
            <a:normAutofit fontScale="90000"/>
          </a:bodyPr>
          <a:lstStyle/>
          <a:p>
            <a:pPr eaLnBrk="1" hangingPunct="1"/>
            <a:r>
              <a:rPr lang="en-US" altLang="ko-KR" sz="2600" dirty="0">
                <a:solidFill>
                  <a:schemeClr val="bg1"/>
                </a:solidFill>
                <a:effectLst>
                  <a:outerShdw blurRad="38100" dist="38100" dir="2700000" algn="tl">
                    <a:srgbClr val="000000">
                      <a:alpha val="43137"/>
                    </a:srgbClr>
                  </a:outerShdw>
                </a:effectLst>
                <a:latin typeface="나눔스퀘어 Bold" panose="020B0600000101010101" pitchFamily="50" charset="-127"/>
                <a:ea typeface="나눔스퀘어 Bold" panose="020B0600000101010101" pitchFamily="50" charset="-127"/>
              </a:rPr>
              <a:t>Pros and Cons of Model Checking</a:t>
            </a:r>
          </a:p>
        </p:txBody>
      </p:sp>
      <p:sp>
        <p:nvSpPr>
          <p:cNvPr id="11268" name="Rectangle 3"/>
          <p:cNvSpPr>
            <a:spLocks noGrp="1" noChangeArrowheads="1"/>
          </p:cNvSpPr>
          <p:nvPr>
            <p:ph idx="1"/>
          </p:nvPr>
        </p:nvSpPr>
        <p:spPr>
          <a:xfrm>
            <a:off x="228600" y="1255713"/>
            <a:ext cx="8382000" cy="5221287"/>
          </a:xfrm>
        </p:spPr>
        <p:txBody>
          <a:bodyPr/>
          <a:lstStyle/>
          <a:p>
            <a:pPr eaLnBrk="1" hangingPunct="1">
              <a:lnSpc>
                <a:spcPct val="90000"/>
              </a:lnSpc>
            </a:pPr>
            <a:r>
              <a:rPr lang="en-US" altLang="ko-KR" sz="2800" dirty="0"/>
              <a:t>Pros</a:t>
            </a:r>
          </a:p>
          <a:p>
            <a:pPr lvl="1" eaLnBrk="1" hangingPunct="1">
              <a:lnSpc>
                <a:spcPct val="90000"/>
              </a:lnSpc>
            </a:pPr>
            <a:r>
              <a:rPr lang="en-US" altLang="ko-KR" sz="2400" dirty="0">
                <a:solidFill>
                  <a:srgbClr val="00B050"/>
                </a:solidFill>
              </a:rPr>
              <a:t>Fully automated </a:t>
            </a:r>
            <a:r>
              <a:rPr lang="en-US" altLang="ko-KR" sz="2400" dirty="0"/>
              <a:t>and provide complete coverage</a:t>
            </a:r>
          </a:p>
          <a:p>
            <a:pPr lvl="1" eaLnBrk="1" hangingPunct="1">
              <a:lnSpc>
                <a:spcPct val="90000"/>
              </a:lnSpc>
            </a:pPr>
            <a:r>
              <a:rPr lang="en-US" altLang="ko-KR" sz="2400" dirty="0">
                <a:solidFill>
                  <a:srgbClr val="00B050"/>
                </a:solidFill>
              </a:rPr>
              <a:t>Concrete counter examples</a:t>
            </a:r>
          </a:p>
          <a:p>
            <a:pPr lvl="1" eaLnBrk="1" hangingPunct="1">
              <a:lnSpc>
                <a:spcPct val="90000"/>
              </a:lnSpc>
            </a:pPr>
            <a:r>
              <a:rPr lang="en-US" altLang="ko-KR" sz="2400" dirty="0">
                <a:solidFill>
                  <a:srgbClr val="00B050"/>
                </a:solidFill>
              </a:rPr>
              <a:t>Full control </a:t>
            </a:r>
            <a:r>
              <a:rPr lang="en-US" altLang="ko-KR" sz="2400" dirty="0"/>
              <a:t>over every detail of system behavior</a:t>
            </a:r>
          </a:p>
          <a:p>
            <a:pPr lvl="2" eaLnBrk="1" hangingPunct="1">
              <a:lnSpc>
                <a:spcPct val="90000"/>
              </a:lnSpc>
            </a:pPr>
            <a:r>
              <a:rPr lang="en-US" altLang="ko-KR" sz="2000" dirty="0"/>
              <a:t>Highly effective for analyzing </a:t>
            </a:r>
          </a:p>
          <a:p>
            <a:pPr lvl="3" eaLnBrk="1" hangingPunct="1">
              <a:lnSpc>
                <a:spcPct val="90000"/>
              </a:lnSpc>
            </a:pPr>
            <a:r>
              <a:rPr lang="en-US" altLang="ko-KR" sz="1800" dirty="0"/>
              <a:t>embedded software </a:t>
            </a:r>
          </a:p>
          <a:p>
            <a:pPr lvl="3" eaLnBrk="1" hangingPunct="1">
              <a:lnSpc>
                <a:spcPct val="90000"/>
              </a:lnSpc>
            </a:pPr>
            <a:r>
              <a:rPr lang="en-US" altLang="ko-KR" sz="1800" dirty="0"/>
              <a:t>multi-threaded systems </a:t>
            </a:r>
          </a:p>
          <a:p>
            <a:pPr eaLnBrk="1" hangingPunct="1">
              <a:lnSpc>
                <a:spcPct val="90000"/>
              </a:lnSpc>
            </a:pPr>
            <a:r>
              <a:rPr lang="en-US" altLang="ko-KR" sz="2800" dirty="0"/>
              <a:t>Cons</a:t>
            </a:r>
          </a:p>
          <a:p>
            <a:pPr lvl="1" eaLnBrk="1" hangingPunct="1">
              <a:lnSpc>
                <a:spcPct val="90000"/>
              </a:lnSpc>
            </a:pPr>
            <a:r>
              <a:rPr lang="en-US" altLang="ko-KR" sz="2400" dirty="0">
                <a:solidFill>
                  <a:srgbClr val="FF3300"/>
                </a:solidFill>
              </a:rPr>
              <a:t>State explosion problem</a:t>
            </a:r>
          </a:p>
          <a:p>
            <a:pPr lvl="1" eaLnBrk="1" hangingPunct="1">
              <a:lnSpc>
                <a:spcPct val="90000"/>
              </a:lnSpc>
            </a:pPr>
            <a:r>
              <a:rPr lang="en-US" altLang="ko-KR" sz="2400" dirty="0"/>
              <a:t>An abstracted model may not fully reflect a real system</a:t>
            </a:r>
          </a:p>
          <a:p>
            <a:pPr lvl="1" eaLnBrk="1" hangingPunct="1">
              <a:lnSpc>
                <a:spcPct val="90000"/>
              </a:lnSpc>
            </a:pPr>
            <a:r>
              <a:rPr lang="en-US" altLang="ko-KR" sz="2400" dirty="0"/>
              <a:t>Needs to use a specialized modeling language </a:t>
            </a:r>
          </a:p>
          <a:p>
            <a:pPr lvl="2" eaLnBrk="1" hangingPunct="1">
              <a:lnSpc>
                <a:spcPct val="90000"/>
              </a:lnSpc>
            </a:pPr>
            <a:r>
              <a:rPr lang="en-US" altLang="ko-KR" sz="2000" dirty="0"/>
              <a:t>Modeling languages are similar to programming languages, but simpler and clearer</a:t>
            </a:r>
          </a:p>
        </p:txBody>
      </p:sp>
      <p:sp>
        <p:nvSpPr>
          <p:cNvPr id="4" name="슬라이드 번호 개체 틀 3"/>
          <p:cNvSpPr>
            <a:spLocks noGrp="1"/>
          </p:cNvSpPr>
          <p:nvPr>
            <p:ph type="sldNum" sz="quarter" idx="12"/>
          </p:nvPr>
        </p:nvSpPr>
        <p:spPr/>
        <p:txBody>
          <a:bodyPr/>
          <a:lstStyle/>
          <a:p>
            <a:fld id="{428ABF08-0826-41D9-BCD3-C3A7C55C027B}" type="slidenum">
              <a:rPr lang="en-US" altLang="ko-KR"/>
              <a:pPr/>
              <a:t>9</a:t>
            </a:fld>
            <a:endParaRPr lang="en-US" altLang="ko-KR"/>
          </a:p>
        </p:txBody>
      </p:sp>
    </p:spTree>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TEXPOINT" val="latex"/>
  <p:tag name="SOURCE" val="\documentclass{slides}\pagestyle{empty}&#10;\begin{document}&#10;$\frac{\varphi \wedge \psi }{\varphi} \wedge\!E_l$&#10;\end{document}&#10;"/>
  <p:tag name="FILENAME" val="TP_tmp"/>
  <p:tag name="FORMAT" val="emf"/>
  <p:tag name="RES" val="1200"/>
  <p:tag name="BLEND" val="0"/>
  <p:tag name="TRANSPARENT" val="0"/>
  <p:tag name="TBUG" val="0"/>
  <p:tag name="ALLOWFS" val="0"/>
  <p:tag name="ORIGWIDTH" val="83"/>
  <p:tag name="PICTUREFILESIZE" val="3564"/>
</p:tagLst>
</file>

<file path=ppt/tags/tag2.xml><?xml version="1.0" encoding="utf-8"?>
<p:tagLst xmlns:a="http://schemas.openxmlformats.org/drawingml/2006/main" xmlns:r="http://schemas.openxmlformats.org/officeDocument/2006/relationships" xmlns:p="http://schemas.openxmlformats.org/presentationml/2006/main">
  <p:tag name="TEXPOINT" val="latex"/>
  <p:tag name="SOURCE" val="\documentclass{slides}\pagestyle{empty}&#10;\begin{document}&#10;$\frac{\varphi \ \ \psi }{\varphi \wedge  \psi} \wedge\!I$&#10;\end{document}&#10;"/>
  <p:tag name="FILENAME" val="TP_tmp"/>
  <p:tag name="FORMAT" val="emf"/>
  <p:tag name="RES" val="1200"/>
  <p:tag name="BLEND" val="0"/>
  <p:tag name="TRANSPARENT" val="0"/>
  <p:tag name="TBUG" val="0"/>
  <p:tag name="ALLOWFS" val="0"/>
  <p:tag name="ORIGWIDTH" val="77"/>
  <p:tag name="PICTUREFILESIZE" val="3160"/>
</p:tagLst>
</file>

<file path=ppt/tags/tag3.xml><?xml version="1.0" encoding="utf-8"?>
<p:tagLst xmlns:a="http://schemas.openxmlformats.org/drawingml/2006/main" xmlns:r="http://schemas.openxmlformats.org/officeDocument/2006/relationships" xmlns:p="http://schemas.openxmlformats.org/presentationml/2006/main">
  <p:tag name="TEXPOINT" val="latex"/>
  <p:tag name="SOURCE" val="\documentclass{slides}\pagestyle{empty}&#10;\begin{document}&#10;$\frac{[\varphi] \ \ \psi }{\varphi \rightarrow \psi} \rightarrow\!I$&#10;\end{document}&#10;"/>
  <p:tag name="FILENAME" val="TP_tmp"/>
  <p:tag name="FORMAT" val="emf"/>
  <p:tag name="RES" val="1200"/>
  <p:tag name="BLEND" val="0"/>
  <p:tag name="TRANSPARENT" val="0"/>
  <p:tag name="TBUG" val="0"/>
  <p:tag name="ALLOWFS" val="0"/>
  <p:tag name="ORIGWIDTH" val="100"/>
  <p:tag name="PICTUREFILESIZE" val="4564"/>
</p:tagLst>
</file>

<file path=ppt/tags/tag4.xml><?xml version="1.0" encoding="utf-8"?>
<p:tagLst xmlns:a="http://schemas.openxmlformats.org/drawingml/2006/main" xmlns:r="http://schemas.openxmlformats.org/officeDocument/2006/relationships" xmlns:p="http://schemas.openxmlformats.org/presentationml/2006/main">
  <p:tag name="TEXPOINT" val="latex"/>
  <p:tag name="SOURCE" val="\documentclass{slides}\pagestyle{empty}&#10;\begin{document}&#10;$\frac{ \frac{ \frac{[\varphi \wedge \psi]}{\psi}\wedge\!E_r \ \&#10;\frac{[\varphi \wedge \psi]}{\varphi}\wedge\!E_l                              }&#10;{\psi \wedge \varphi}\wedge\!I }&#10;{\varphi \wedge \psi \rightarrow \psi \wedge \varphi} \rightarrow\!I$&#10;\end{document}&#10;"/>
  <p:tag name="FILENAME" val="TP_tmp"/>
  <p:tag name="FORMAT" val="emf"/>
  <p:tag name="RES" val="1200"/>
  <p:tag name="BLEND" val="0"/>
  <p:tag name="TRANSPARENT" val="0"/>
  <p:tag name="TBUG" val="0"/>
  <p:tag name="ALLOWFS" val="0"/>
  <p:tag name="ORIGWIDTH" val="224"/>
  <p:tag name="PICTUREFILESIZE" val="15428"/>
</p:tagLst>
</file>

<file path=ppt/tags/tag5.xml><?xml version="1.0" encoding="utf-8"?>
<p:tagLst xmlns:a="http://schemas.openxmlformats.org/drawingml/2006/main" xmlns:r="http://schemas.openxmlformats.org/officeDocument/2006/relationships" xmlns:p="http://schemas.openxmlformats.org/presentationml/2006/main">
  <p:tag name="TEXPOINT" val="latex"/>
  <p:tag name="SOURCE" val="\documentclass{slides}\pagestyle{empty}&#10;\begin{document}&#10;$\frac{\varphi \wedge \psi }{\psi} \wedge\!E_r$&#10;\end{document}&#10;"/>
  <p:tag name="FILENAME" val="TP_tmp"/>
  <p:tag name="FORMAT" val="emf"/>
  <p:tag name="RES" val="1200"/>
  <p:tag name="BLEND" val="0"/>
  <p:tag name="TRANSPARENT" val="0"/>
  <p:tag name="TBUG" val="0"/>
  <p:tag name="ALLOWFS" val="0"/>
  <p:tag name="ORIGWIDTH" val="86"/>
  <p:tag name="PICTUREFILESIZE" val="3564"/>
</p:tagLst>
</file>

<file path=ppt/tags/tag6.xml><?xml version="1.0" encoding="utf-8"?>
<p:tagLst xmlns:a="http://schemas.openxmlformats.org/drawingml/2006/main" xmlns:r="http://schemas.openxmlformats.org/officeDocument/2006/relationships" xmlns:p="http://schemas.openxmlformats.org/presentationml/2006/main">
  <p:tag name="TEXPOINT" val="latex"/>
  <p:tag name="SOURCE" val="\documentclass{article}\pagestyle{empty}&#10;\begin{document}&#10;$\vdash \varphi \wedge \psi \rightarrow \psi \wedge \varphi$&#10;\end{document}&#10;"/>
  <p:tag name="FILENAME" val="TP_tmp"/>
  <p:tag name="FORMAT" val="emf"/>
  <p:tag name="RES" val="1200"/>
  <p:tag name="BLEND" val="0"/>
  <p:tag name="TRANSPARENT" val="0"/>
  <p:tag name="TBUG" val="0"/>
  <p:tag name="ALLOWFS" val="0"/>
  <p:tag name="ORIGWIDTH" val="78"/>
  <p:tag name="PICTUREFILESIZE" val="4276"/>
</p:tagLst>
</file>

<file path=ppt/tags/tag7.xml><?xml version="1.0" encoding="utf-8"?>
<p:tagLst xmlns:a="http://schemas.openxmlformats.org/drawingml/2006/main" xmlns:r="http://schemas.openxmlformats.org/officeDocument/2006/relationships" xmlns:p="http://schemas.openxmlformats.org/presentationml/2006/main">
  <p:tag name="TEXPOINT" val="latex"/>
  <p:tag name="SOURCE" val="\documentclass{article}\pagestyle{empty}&#10;\begin{document}&#10;$\models \varphi \wedge \psi \rightarrow \psi \wedge \varphi$&#10;\end{document}&#10;"/>
  <p:tag name="FILENAME" val="TP_tmp"/>
  <p:tag name="FORMAT" val="emf"/>
  <p:tag name="RES" val="1200"/>
  <p:tag name="BLEND" val="0"/>
  <p:tag name="TRANSPARENT" val="0"/>
  <p:tag name="TBUG" val="0"/>
  <p:tag name="ALLOWFS" val="0"/>
  <p:tag name="ORIGWIDTH" val="82"/>
  <p:tag name="PICTUREFILESIZE" val="4776"/>
</p:tagLst>
</file>

<file path=ppt/theme/theme1.xml><?xml version="1.0" encoding="utf-8"?>
<a:theme xmlns:a="http://schemas.openxmlformats.org/drawingml/2006/main" name="Office 테마">
  <a:themeElements>
    <a:clrScheme name="Office 테마">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테마">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테마">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2_Office 테마">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맑은 고딕"/>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맑은 고딕"/>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noFill/>
        <a:ln>
          <a:solidFill>
            <a:schemeClr val="tx1"/>
          </a:solid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theme>
</file>

<file path=ppt/theme/theme3.xml><?xml version="1.0" encoding="utf-8"?>
<a:theme xmlns:a="http://schemas.openxmlformats.org/drawingml/2006/main" name="Office 테마">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맑은 고딕"/>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맑은 고딕"/>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2053</TotalTime>
  <Words>5021</Words>
  <Application>Microsoft Office PowerPoint</Application>
  <PresentationFormat>화면 슬라이드 쇼(4:3)</PresentationFormat>
  <Paragraphs>721</Paragraphs>
  <Slides>36</Slides>
  <Notes>10</Notes>
  <HiddenSlides>0</HiddenSlides>
  <MMClips>0</MMClips>
  <ScaleCrop>false</ScaleCrop>
  <HeadingPairs>
    <vt:vector size="8" baseType="variant">
      <vt:variant>
        <vt:lpstr>사용한 글꼴</vt:lpstr>
      </vt:variant>
      <vt:variant>
        <vt:i4>17</vt:i4>
      </vt:variant>
      <vt:variant>
        <vt:lpstr>테마</vt:lpstr>
      </vt:variant>
      <vt:variant>
        <vt:i4>2</vt:i4>
      </vt:variant>
      <vt:variant>
        <vt:lpstr>포함된 OLE 서버</vt:lpstr>
      </vt:variant>
      <vt:variant>
        <vt:i4>1</vt:i4>
      </vt:variant>
      <vt:variant>
        <vt:lpstr>슬라이드 제목</vt:lpstr>
      </vt:variant>
      <vt:variant>
        <vt:i4>36</vt:i4>
      </vt:variant>
    </vt:vector>
  </HeadingPairs>
  <TitlesOfParts>
    <vt:vector size="56" baseType="lpstr">
      <vt:lpstr>나눔바른고딕</vt:lpstr>
      <vt:lpstr>HY견고딕</vt:lpstr>
      <vt:lpstr>cmmi10</vt:lpstr>
      <vt:lpstr>나눔스퀘어 Bold</vt:lpstr>
      <vt:lpstr>cmsy10</vt:lpstr>
      <vt:lpstr>AU Passata</vt:lpstr>
      <vt:lpstr>Calibri</vt:lpstr>
      <vt:lpstr>Courier New</vt:lpstr>
      <vt:lpstr>Wingdings 2</vt:lpstr>
      <vt:lpstr>Symbol</vt:lpstr>
      <vt:lpstr>나눔스퀘어</vt:lpstr>
      <vt:lpstr>Arial</vt:lpstr>
      <vt:lpstr>굴림</vt:lpstr>
      <vt:lpstr>HY헤드라인M</vt:lpstr>
      <vt:lpstr>맑은 고딕</vt:lpstr>
      <vt:lpstr>Calibri Light</vt:lpstr>
      <vt:lpstr>Wingdings</vt:lpstr>
      <vt:lpstr>Office 테마</vt:lpstr>
      <vt:lpstr>12_Office 테마</vt:lpstr>
      <vt:lpstr>Equation</vt:lpstr>
      <vt:lpstr>PowerPoint 프레젠테이션</vt:lpstr>
      <vt:lpstr>SW Testing is Very Complex and Difficult Task </vt:lpstr>
      <vt:lpstr> Software        v.s.      Magic Circle (마법진) </vt:lpstr>
      <vt:lpstr>Summary: What is (the essense of) Software?</vt:lpstr>
      <vt:lpstr>Operational Semantics of Software</vt:lpstr>
      <vt:lpstr>Example</vt:lpstr>
      <vt:lpstr>Bug Detection vs. Verification</vt:lpstr>
      <vt:lpstr>Verification: State Exploration Method</vt:lpstr>
      <vt:lpstr>Pros and Cons of Model Checking</vt:lpstr>
      <vt:lpstr>Companies Working on Model Checking </vt:lpstr>
      <vt:lpstr>Early Model Checking History </vt:lpstr>
      <vt:lpstr>Software Development Cycle</vt:lpstr>
      <vt:lpstr>Requirement Specification Problems</vt:lpstr>
      <vt:lpstr>Example (retail chain management software)</vt:lpstr>
      <vt:lpstr>Example 2: Leap year (윤년) detection  </vt:lpstr>
      <vt:lpstr>Necessity of Rigorous Req. Spec. </vt:lpstr>
      <vt:lpstr>Ex. Testing a Triangle Decision Program</vt:lpstr>
      <vt:lpstr>Precondition (Input Validity) Check</vt:lpstr>
      <vt:lpstr>PowerPoint 프레젠테이션</vt:lpstr>
      <vt:lpstr>PowerPoint 프레젠테이션</vt:lpstr>
      <vt:lpstr>PowerPoint 프레젠테이션</vt:lpstr>
      <vt:lpstr>PowerPoint 프레젠테이션</vt:lpstr>
      <vt:lpstr>PowerPoint 프레젠테이션</vt:lpstr>
      <vt:lpstr>More Complex Testing Situations (1/3) </vt:lpstr>
      <vt:lpstr>More Complex Testing Situations (2/3)</vt:lpstr>
      <vt:lpstr>More Complex Testing Situations (3/3)</vt:lpstr>
      <vt:lpstr>Concurrency</vt:lpstr>
      <vt:lpstr>An Example of Mutual Exclusion Protocol</vt:lpstr>
      <vt:lpstr>Static SW Code vs. Dynamic SW Executions</vt:lpstr>
      <vt:lpstr>More Concurrency Bugs</vt:lpstr>
      <vt:lpstr>Formal Analysis of Software </vt:lpstr>
      <vt:lpstr>An Example of a Provable Stmt and a True Stmt </vt:lpstr>
      <vt:lpstr>Model Checking vs. Theorem Proving</vt:lpstr>
      <vt:lpstr>Model Checking vs. Theorem Proving</vt:lpstr>
      <vt:lpstr>Significance of Formal SW Modeling and Verification</vt:lpstr>
      <vt:lpstr>Summary: What is (the essense of) Software?</vt:lpstr>
    </vt:vector>
  </TitlesOfParts>
  <Company>HMGC</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프레젠테이션</dc:title>
  <dc:creator>Kim Yunho</dc:creator>
  <cp:lastModifiedBy>Windows 사용자</cp:lastModifiedBy>
  <cp:revision>456</cp:revision>
  <cp:lastPrinted>2022-09-05T23:36:00Z</cp:lastPrinted>
  <dcterms:created xsi:type="dcterms:W3CDTF">2019-11-07T02:11:53Z</dcterms:created>
  <dcterms:modified xsi:type="dcterms:W3CDTF">2023-09-12T08:08:50Z</dcterms:modified>
</cp:coreProperties>
</file>